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RP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0070C0"/>
                <w:szCs w:val="24"/>
                <w:lang w:val="vi-VN" w:eastAsia="vi-VN"/>
              </w:rPr>
            </w:pPr>
            <w:r w:rsidRPr="00640006">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sidRPr="00640006">
              <w:rPr>
                <w:b/>
                <w:color w:val="FF0000"/>
                <w:szCs w:val="24"/>
                <w:lang w:val="vi-VN" w:eastAsia="vi-VN"/>
              </w:rPr>
              <w:t xml:space="preserve">ĐỀ </w:t>
            </w:r>
            <w:r w:rsidRPr="00640006">
              <w:rPr>
                <w:b/>
                <w:color w:val="FF0000"/>
                <w:szCs w:val="24"/>
                <w:lang w:eastAsia="vi-VN"/>
              </w:rPr>
              <w:t>4</w:t>
            </w:r>
            <w:r w:rsidRPr="00640006">
              <w:rPr>
                <w:b/>
                <w:color w:val="FF0000"/>
                <w:szCs w:val="24"/>
                <w:lang w:eastAsia="vi-VN"/>
              </w:rPr>
              <w:t>6</w:t>
            </w:r>
          </w:p>
        </w:tc>
        <w:tc>
          <w:tcPr>
            <w:tcW w:w="6347"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7030A0"/>
                <w:szCs w:val="24"/>
                <w:lang w:val="vi-VN" w:eastAsia="vi-VN"/>
              </w:rPr>
            </w:pPr>
            <w:r w:rsidRPr="00640006">
              <w:rPr>
                <w:b/>
                <w:color w:val="7030A0"/>
                <w:szCs w:val="24"/>
                <w:lang w:val="vi-VN" w:eastAsia="vi-VN"/>
              </w:rPr>
              <w:t>ĐỀ  THI THỬ THPT QUỐC GIA 2020</w:t>
            </w:r>
          </w:p>
          <w:p w:rsidR="00640006" w:rsidRPr="00640006" w:rsidRDefault="00640006" w:rsidP="0066459C">
            <w:pPr>
              <w:jc w:val="center"/>
              <w:rPr>
                <w:b/>
                <w:color w:val="FF0000"/>
                <w:szCs w:val="24"/>
                <w:lang w:val="vi-VN" w:eastAsia="vi-VN"/>
              </w:rPr>
            </w:pPr>
            <w:r w:rsidRPr="00640006">
              <w:rPr>
                <w:b/>
                <w:color w:val="FF0000"/>
                <w:szCs w:val="24"/>
                <w:lang w:eastAsia="vi-VN"/>
              </w:rPr>
              <w:t>MÔN VẬT LÝ</w:t>
            </w:r>
          </w:p>
          <w:p w:rsidR="00640006" w:rsidRPr="00640006" w:rsidRDefault="00640006" w:rsidP="0066459C">
            <w:pPr>
              <w:spacing w:after="200" w:line="276" w:lineRule="auto"/>
              <w:jc w:val="center"/>
              <w:rPr>
                <w:i/>
                <w:color w:val="C00000"/>
                <w:szCs w:val="24"/>
                <w:lang w:val="vi-VN" w:eastAsia="vi-VN"/>
              </w:rPr>
            </w:pPr>
            <w:r w:rsidRPr="00640006">
              <w:rPr>
                <w:i/>
                <w:color w:val="C00000"/>
                <w:szCs w:val="24"/>
                <w:lang w:val="vi-VN" w:eastAsia="vi-VN"/>
              </w:rPr>
              <w:t>Thờ</w:t>
            </w:r>
            <w:r w:rsidRPr="00640006">
              <w:rPr>
                <w:i/>
                <w:color w:val="C00000"/>
                <w:szCs w:val="24"/>
                <w:lang w:val="vi-VN" w:eastAsia="vi-VN"/>
              </w:rPr>
              <w:t xml:space="preserve">i gian: </w:t>
            </w:r>
            <w:r w:rsidRPr="00640006">
              <w:rPr>
                <w:i/>
                <w:color w:val="C00000"/>
                <w:szCs w:val="24"/>
                <w:lang w:eastAsia="vi-VN"/>
              </w:rPr>
              <w:t>5</w:t>
            </w:r>
            <w:r w:rsidRPr="00640006">
              <w:rPr>
                <w:i/>
                <w:color w:val="C00000"/>
                <w:szCs w:val="24"/>
                <w:lang w:val="vi-VN" w:eastAsia="vi-VN"/>
              </w:rPr>
              <w:t>0 phút</w:t>
            </w:r>
          </w:p>
        </w:tc>
      </w:tr>
    </w:tbl>
    <w:p w:rsidR="00081FAC" w:rsidRPr="00640006" w:rsidRDefault="00081FAC" w:rsidP="00D67F60">
      <w:pPr>
        <w:tabs>
          <w:tab w:val="left" w:pos="284"/>
          <w:tab w:val="left" w:pos="2552"/>
          <w:tab w:val="left" w:pos="4820"/>
          <w:tab w:val="left" w:pos="7088"/>
        </w:tabs>
        <w:ind w:right="570"/>
        <w:jc w:val="right"/>
        <w:rPr>
          <w:b/>
          <w:bCs/>
          <w:color w:val="000000"/>
        </w:rPr>
      </w:pPr>
      <w:bookmarkStart w:id="0" w:name="_GoBack"/>
      <w:bookmarkEnd w:id="0"/>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 (</w:t>
      </w:r>
      <w:r w:rsidRPr="00640006">
        <w:rPr>
          <w:b/>
          <w:szCs w:val="24"/>
          <w:lang w:val="vi-VN"/>
        </w:rPr>
        <w:t>VD</w:t>
      </w:r>
      <w:r w:rsidRPr="00640006">
        <w:rPr>
          <w:b/>
          <w:bCs/>
          <w:szCs w:val="24"/>
          <w:lang w:val="vi-VN"/>
        </w:rPr>
        <w:t xml:space="preserve">): </w:t>
      </w:r>
      <w:r w:rsidRPr="00640006">
        <w:rPr>
          <w:szCs w:val="24"/>
          <w:lang w:val="vi-VN"/>
        </w:rPr>
        <w:t xml:space="preserve">Một con lắc đơn dao động điều hòa với chu kì 1s ở nơi có gia tốc trọng trường </w:t>
      </w:r>
      <w:r w:rsidR="00081FAC" w:rsidRPr="00640006">
        <w:rPr>
          <w:position w:val="-16"/>
        </w:rPr>
        <w:object w:dxaOrig="1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75pt;height:21.9pt" o:ole="">
            <v:imagedata r:id="rId8" o:title=""/>
          </v:shape>
          <o:OLEObject Type="Embed" ProgID="Equation.DSMT4" ShapeID="_x0000_i1025" DrawAspect="Content" ObjectID="_1646164492" r:id="rId9"/>
        </w:object>
      </w:r>
      <w:r w:rsidRPr="00640006">
        <w:rPr>
          <w:szCs w:val="24"/>
          <w:lang w:val="vi-VN"/>
        </w:rPr>
        <w:t>. Chiều dài con lắc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5 cm </w:t>
      </w:r>
      <w:r w:rsidRPr="00640006">
        <w:rPr>
          <w:b/>
          <w:szCs w:val="24"/>
          <w:lang w:val="vi-VN"/>
        </w:rPr>
        <w:tab/>
        <w:t xml:space="preserve">B. </w:t>
      </w:r>
      <w:r w:rsidRPr="00640006">
        <w:rPr>
          <w:szCs w:val="24"/>
          <w:lang w:val="vi-VN"/>
        </w:rPr>
        <w:t xml:space="preserve">100 cm </w:t>
      </w:r>
      <w:r w:rsidRPr="00640006">
        <w:rPr>
          <w:b/>
          <w:szCs w:val="24"/>
          <w:lang w:val="vi-VN"/>
        </w:rPr>
        <w:tab/>
        <w:t xml:space="preserve">C. </w:t>
      </w:r>
      <w:r w:rsidRPr="00640006">
        <w:rPr>
          <w:szCs w:val="24"/>
          <w:lang w:val="vi-VN"/>
        </w:rPr>
        <w:t xml:space="preserve">50 cm </w:t>
      </w:r>
      <w:r w:rsidRPr="00640006">
        <w:rPr>
          <w:b/>
          <w:szCs w:val="24"/>
          <w:lang w:val="vi-VN"/>
        </w:rPr>
        <w:tab/>
        <w:t xml:space="preserve">D. </w:t>
      </w:r>
      <w:r w:rsidRPr="00640006">
        <w:rPr>
          <w:szCs w:val="24"/>
          <w:lang w:val="vi-VN"/>
        </w:rPr>
        <w:t xml:space="preserve">75 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 (</w:t>
      </w:r>
      <w:r w:rsidRPr="00640006">
        <w:rPr>
          <w:b/>
          <w:szCs w:val="24"/>
          <w:lang w:val="vi-VN"/>
        </w:rPr>
        <w:t>NB</w:t>
      </w:r>
      <w:r w:rsidRPr="00640006">
        <w:rPr>
          <w:b/>
          <w:bCs/>
          <w:szCs w:val="24"/>
          <w:lang w:val="vi-VN"/>
        </w:rPr>
        <w:t xml:space="preserve">): </w:t>
      </w:r>
      <w:r w:rsidRPr="00640006">
        <w:rPr>
          <w:szCs w:val="24"/>
          <w:lang w:val="vi-VN"/>
        </w:rPr>
        <w:t>Một con lắc lò xo gồm vật nhỏ và lò xo nhẹ có độ cứng k, đang dao động điều hoà. Chọn mốc thế năng tại vị trí cân bằng. Biểu thức thế năng của con lắc ở li độ x là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6"/>
        </w:rPr>
        <w:object w:dxaOrig="420" w:dyaOrig="279">
          <v:shape id="_x0000_i1026" type="#_x0000_t75" style="width:20.75pt;height:13.8pt" o:ole="">
            <v:imagedata r:id="rId10" o:title=""/>
          </v:shape>
          <o:OLEObject Type="Embed" ProgID="Equation.DSMT4" ShapeID="_x0000_i1026" DrawAspect="Content" ObjectID="_1646164493" r:id="rId11"/>
        </w:object>
      </w:r>
      <w:r w:rsidRPr="00640006">
        <w:rPr>
          <w:szCs w:val="24"/>
          <w:lang w:val="vi-VN"/>
        </w:rPr>
        <w:t xml:space="preserve"> </w:t>
      </w:r>
      <w:r w:rsidRPr="00640006">
        <w:rPr>
          <w:b/>
          <w:szCs w:val="24"/>
          <w:lang w:val="vi-VN"/>
        </w:rPr>
        <w:tab/>
        <w:t xml:space="preserve">B. </w:t>
      </w:r>
      <w:r w:rsidR="00081FAC" w:rsidRPr="00640006">
        <w:rPr>
          <w:position w:val="-24"/>
        </w:rPr>
        <w:object w:dxaOrig="560" w:dyaOrig="620">
          <v:shape id="_x0000_i1027" type="#_x0000_t75" style="width:28.2pt;height:31.1pt" o:ole="">
            <v:imagedata r:id="rId12" o:title=""/>
          </v:shape>
          <o:OLEObject Type="Embed" ProgID="Equation.DSMT4" ShapeID="_x0000_i1027" DrawAspect="Content" ObjectID="_1646164494" r:id="rId13"/>
        </w:object>
      </w:r>
      <w:r w:rsidRPr="00640006">
        <w:rPr>
          <w:szCs w:val="24"/>
          <w:lang w:val="vi-VN"/>
        </w:rPr>
        <w:t xml:space="preserve"> </w:t>
      </w:r>
      <w:r w:rsidRPr="00640006">
        <w:rPr>
          <w:b/>
          <w:szCs w:val="24"/>
          <w:lang w:val="vi-VN"/>
        </w:rPr>
        <w:tab/>
        <w:t xml:space="preserve">C. </w:t>
      </w:r>
      <w:r w:rsidR="00081FAC" w:rsidRPr="00640006">
        <w:rPr>
          <w:position w:val="-6"/>
        </w:rPr>
        <w:object w:dxaOrig="499" w:dyaOrig="320">
          <v:shape id="_x0000_i1028" type="#_x0000_t75" style="width:24.75pt;height:16.15pt" o:ole="">
            <v:imagedata r:id="rId14" o:title=""/>
          </v:shape>
          <o:OLEObject Type="Embed" ProgID="Equation.DSMT4" ShapeID="_x0000_i1028" DrawAspect="Content" ObjectID="_1646164495" r:id="rId15"/>
        </w:object>
      </w:r>
      <w:r w:rsidRPr="00640006">
        <w:rPr>
          <w:szCs w:val="24"/>
          <w:lang w:val="vi-VN"/>
        </w:rPr>
        <w:t xml:space="preserve"> </w:t>
      </w:r>
      <w:r w:rsidRPr="00640006">
        <w:rPr>
          <w:b/>
          <w:szCs w:val="24"/>
          <w:lang w:val="vi-VN"/>
        </w:rPr>
        <w:tab/>
        <w:t xml:space="preserve">D. </w:t>
      </w:r>
      <w:r w:rsidR="00081FAC" w:rsidRPr="00640006">
        <w:rPr>
          <w:position w:val="-24"/>
        </w:rPr>
        <w:object w:dxaOrig="480" w:dyaOrig="620">
          <v:shape id="_x0000_i1029" type="#_x0000_t75" style="width:24.2pt;height:31.1pt" o:ole="">
            <v:imagedata r:id="rId16" o:title=""/>
          </v:shape>
          <o:OLEObject Type="Embed" ProgID="Equation.DSMT4" ShapeID="_x0000_i1029" DrawAspect="Content" ObjectID="_1646164496" r:id="rId17"/>
        </w:object>
      </w:r>
      <w:r w:rsidRPr="00640006">
        <w:rPr>
          <w:szCs w:val="24"/>
          <w:lang w:val="vi-VN"/>
        </w:rPr>
        <w:t xml:space="preserve">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 (</w:t>
      </w:r>
      <w:r w:rsidRPr="00640006">
        <w:rPr>
          <w:b/>
          <w:szCs w:val="24"/>
          <w:lang w:val="vi-VN"/>
        </w:rPr>
        <w:t>NB</w:t>
      </w:r>
      <w:r w:rsidRPr="00640006">
        <w:rPr>
          <w:b/>
          <w:bCs/>
          <w:szCs w:val="24"/>
          <w:lang w:val="vi-VN"/>
        </w:rPr>
        <w:t xml:space="preserve">): </w:t>
      </w:r>
      <w:r w:rsidRPr="00640006">
        <w:rPr>
          <w:szCs w:val="24"/>
          <w:lang w:val="vi-VN"/>
        </w:rPr>
        <w:t xml:space="preserve">Một con lắc có vật nhỏ khối lượng m dao động điều hòa với phương trình </w:t>
      </w:r>
      <w:r w:rsidR="00081FAC" w:rsidRPr="00640006">
        <w:rPr>
          <w:position w:val="-6"/>
        </w:rPr>
        <w:object w:dxaOrig="1260" w:dyaOrig="279">
          <v:shape id="_x0000_i1030" type="#_x0000_t75" style="width:62.8pt;height:13.8pt" o:ole="">
            <v:imagedata r:id="rId18" o:title=""/>
          </v:shape>
          <o:OLEObject Type="Embed" ProgID="Equation.DSMT4" ShapeID="_x0000_i1030" DrawAspect="Content" ObjectID="_1646164497" r:id="rId19"/>
        </w:object>
      </w:r>
      <w:r w:rsidRPr="00640006">
        <w:rPr>
          <w:szCs w:val="24"/>
          <w:lang w:val="vi-VN"/>
        </w:rPr>
        <w:t>. Mốc thế năng ở vị trí cân bằng. Cơ năng của con lắc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6"/>
        </w:rPr>
        <w:object w:dxaOrig="960" w:dyaOrig="320">
          <v:shape id="_x0000_i1031" type="#_x0000_t75" style="width:47.8pt;height:16.15pt" o:ole="">
            <v:imagedata r:id="rId20" o:title=""/>
          </v:shape>
          <o:OLEObject Type="Embed" ProgID="Equation.DSMT4" ShapeID="_x0000_i1031" DrawAspect="Content" ObjectID="_1646164498" r:id="rId21"/>
        </w:object>
      </w:r>
      <w:r w:rsidRPr="00640006">
        <w:rPr>
          <w:szCs w:val="24"/>
          <w:lang w:val="vi-VN"/>
        </w:rPr>
        <w:t xml:space="preserve"> </w:t>
      </w:r>
      <w:r w:rsidRPr="00640006">
        <w:rPr>
          <w:b/>
          <w:szCs w:val="24"/>
          <w:lang w:val="vi-VN"/>
        </w:rPr>
        <w:tab/>
        <w:t>B.</w:t>
      </w:r>
      <w:r w:rsidR="00081FAC" w:rsidRPr="00640006">
        <w:t xml:space="preserve"> </w:t>
      </w:r>
      <w:r w:rsidR="00081FAC" w:rsidRPr="00640006">
        <w:rPr>
          <w:position w:val="-6"/>
        </w:rPr>
        <w:object w:dxaOrig="1219" w:dyaOrig="320">
          <v:shape id="_x0000_i1032" type="#_x0000_t75" style="width:61.05pt;height:16.15pt" o:ole="">
            <v:imagedata r:id="rId22" o:title=""/>
          </v:shape>
          <o:OLEObject Type="Embed" ProgID="Equation.DSMT4" ShapeID="_x0000_i1032" DrawAspect="Content" ObjectID="_1646164499" r:id="rId23"/>
        </w:object>
      </w:r>
      <w:r w:rsidRPr="00640006">
        <w:rPr>
          <w:b/>
          <w:szCs w:val="24"/>
          <w:lang w:val="vi-VN"/>
        </w:rPr>
        <w:tab/>
        <w:t xml:space="preserve">C. </w:t>
      </w:r>
      <w:r w:rsidR="00081FAC" w:rsidRPr="00640006">
        <w:rPr>
          <w:position w:val="-24"/>
        </w:rPr>
        <w:object w:dxaOrig="1400" w:dyaOrig="620">
          <v:shape id="_x0000_i1033" type="#_x0000_t75" style="width:70.25pt;height:31.1pt" o:ole="">
            <v:imagedata r:id="rId24" o:title=""/>
          </v:shape>
          <o:OLEObject Type="Embed" ProgID="Equation.DSMT4" ShapeID="_x0000_i1033" DrawAspect="Content" ObjectID="_1646164500" r:id="rId25"/>
        </w:object>
      </w:r>
      <w:r w:rsidR="00081FAC" w:rsidRPr="00640006">
        <w:tab/>
      </w:r>
      <w:r w:rsidR="00081FAC" w:rsidRPr="00640006">
        <w:rPr>
          <w:b/>
          <w:bCs/>
          <w:lang w:val="vi-VN"/>
        </w:rPr>
        <w:t>D.</w:t>
      </w:r>
      <w:r w:rsidR="00081FAC" w:rsidRPr="00640006">
        <w:rPr>
          <w:lang w:val="vi-VN"/>
        </w:rPr>
        <w:t xml:space="preserve"> </w:t>
      </w:r>
      <w:r w:rsidR="00081FAC" w:rsidRPr="00640006">
        <w:rPr>
          <w:position w:val="-24"/>
        </w:rPr>
        <w:object w:dxaOrig="1240" w:dyaOrig="620">
          <v:shape id="_x0000_i1034" type="#_x0000_t75" style="width:62.2pt;height:31.1pt" o:ole="">
            <v:imagedata r:id="rId26" o:title=""/>
          </v:shape>
          <o:OLEObject Type="Embed" ProgID="Equation.DSMT4" ShapeID="_x0000_i1034" DrawAspect="Content" ObjectID="_1646164501" r:id="rId27"/>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4 (</w:t>
      </w:r>
      <w:r w:rsidRPr="00640006">
        <w:rPr>
          <w:b/>
          <w:szCs w:val="24"/>
          <w:lang w:val="vi-VN"/>
        </w:rPr>
        <w:t>VD</w:t>
      </w:r>
      <w:r w:rsidRPr="00640006">
        <w:rPr>
          <w:b/>
          <w:bCs/>
          <w:szCs w:val="24"/>
          <w:lang w:val="vi-VN"/>
        </w:rPr>
        <w:t xml:space="preserve">): </w:t>
      </w:r>
      <w:r w:rsidRPr="00640006">
        <w:rPr>
          <w:szCs w:val="24"/>
          <w:lang w:val="vi-VN"/>
        </w:rPr>
        <w:t>Một ống dây điện hình trụ có chiều dài 62,8cm có 1000 vòng dây. Mỗi vòng dây có diện tích S = 50 cm</w:t>
      </w:r>
      <w:r w:rsidRPr="00640006">
        <w:rPr>
          <w:szCs w:val="24"/>
          <w:vertAlign w:val="superscript"/>
          <w:lang w:val="vi-VN"/>
        </w:rPr>
        <w:t>2</w:t>
      </w:r>
      <w:r w:rsidRPr="00640006">
        <w:rPr>
          <w:szCs w:val="24"/>
          <w:lang w:val="vi-VN"/>
        </w:rPr>
        <w:t xml:space="preserve"> đặt trong không khí. Độ tự cảm của ống dây là bao nhiêu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0,1H </w:t>
      </w:r>
      <w:r w:rsidRPr="00640006">
        <w:rPr>
          <w:b/>
          <w:szCs w:val="24"/>
          <w:lang w:val="vi-VN"/>
        </w:rPr>
        <w:tab/>
        <w:t xml:space="preserve">B. </w:t>
      </w:r>
      <w:r w:rsidRPr="00640006">
        <w:rPr>
          <w:szCs w:val="24"/>
          <w:lang w:val="vi-VN"/>
        </w:rPr>
        <w:t xml:space="preserve">0,01H </w:t>
      </w:r>
      <w:r w:rsidRPr="00640006">
        <w:rPr>
          <w:b/>
          <w:szCs w:val="24"/>
          <w:lang w:val="vi-VN"/>
        </w:rPr>
        <w:tab/>
        <w:t xml:space="preserve">C. </w:t>
      </w:r>
      <w:r w:rsidRPr="00640006">
        <w:rPr>
          <w:szCs w:val="24"/>
          <w:lang w:val="vi-VN"/>
        </w:rPr>
        <w:t xml:space="preserve">0,02H </w:t>
      </w:r>
      <w:r w:rsidRPr="00640006">
        <w:rPr>
          <w:b/>
          <w:szCs w:val="24"/>
          <w:lang w:val="vi-VN"/>
        </w:rPr>
        <w:tab/>
        <w:t xml:space="preserve">D. </w:t>
      </w:r>
      <w:r w:rsidRPr="00640006">
        <w:rPr>
          <w:szCs w:val="24"/>
          <w:lang w:val="vi-VN"/>
        </w:rPr>
        <w:t xml:space="preserve">0,2H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5 (</w:t>
      </w:r>
      <w:r w:rsidRPr="00640006">
        <w:rPr>
          <w:b/>
          <w:szCs w:val="24"/>
          <w:lang w:val="vi-VN"/>
        </w:rPr>
        <w:t>TH</w:t>
      </w:r>
      <w:r w:rsidRPr="00640006">
        <w:rPr>
          <w:b/>
          <w:bCs/>
          <w:szCs w:val="24"/>
          <w:lang w:val="vi-VN"/>
        </w:rPr>
        <w:t xml:space="preserve">): </w:t>
      </w:r>
      <w:r w:rsidRPr="00640006">
        <w:rPr>
          <w:szCs w:val="24"/>
          <w:lang w:val="vi-VN"/>
        </w:rPr>
        <w:t xml:space="preserve">Để chu kì con lắc đơn tăng gấp 2 lần, ta cần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tăng chiều dài lên 2 lần </w:t>
      </w:r>
      <w:r w:rsidRPr="00640006">
        <w:rPr>
          <w:b/>
          <w:szCs w:val="24"/>
          <w:lang w:val="vi-VN"/>
        </w:rPr>
        <w:tab/>
        <w:t xml:space="preserve">B. </w:t>
      </w:r>
      <w:r w:rsidRPr="00640006">
        <w:rPr>
          <w:szCs w:val="24"/>
          <w:lang w:val="vi-VN"/>
        </w:rPr>
        <w:t xml:space="preserve">tăng chiều dài lên 4 lần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giảm chiều dài 2 lần </w:t>
      </w:r>
      <w:r w:rsidRPr="00640006">
        <w:rPr>
          <w:b/>
          <w:szCs w:val="24"/>
          <w:lang w:val="vi-VN"/>
        </w:rPr>
        <w:tab/>
      </w:r>
      <w:r w:rsidR="00081FAC" w:rsidRPr="00640006">
        <w:rPr>
          <w:b/>
          <w:szCs w:val="24"/>
          <w:lang w:val="vi-VN"/>
        </w:rPr>
        <w:tab/>
      </w:r>
      <w:r w:rsidRPr="00640006">
        <w:rPr>
          <w:b/>
          <w:szCs w:val="24"/>
          <w:lang w:val="vi-VN"/>
        </w:rPr>
        <w:t xml:space="preserve">D. </w:t>
      </w:r>
      <w:r w:rsidRPr="00640006">
        <w:rPr>
          <w:szCs w:val="24"/>
          <w:lang w:val="vi-VN"/>
        </w:rPr>
        <w:t xml:space="preserve">giảm chiều dài 4 lần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6 (</w:t>
      </w:r>
      <w:r w:rsidRPr="00640006">
        <w:rPr>
          <w:b/>
          <w:szCs w:val="24"/>
          <w:lang w:val="vi-VN"/>
        </w:rPr>
        <w:t>VD</w:t>
      </w:r>
      <w:r w:rsidRPr="00640006">
        <w:rPr>
          <w:b/>
          <w:bCs/>
          <w:szCs w:val="24"/>
          <w:lang w:val="vi-VN"/>
        </w:rPr>
        <w:t xml:space="preserve">): </w:t>
      </w:r>
      <w:r w:rsidRPr="00640006">
        <w:rPr>
          <w:szCs w:val="24"/>
          <w:lang w:val="vi-VN"/>
        </w:rPr>
        <w:t xml:space="preserve">Cường độ âm tại một điểm trong môi trường truyền âm là </w:t>
      </w:r>
      <w:r w:rsidR="00081FAC" w:rsidRPr="00640006">
        <w:rPr>
          <w:position w:val="-6"/>
        </w:rPr>
        <w:object w:dxaOrig="1100" w:dyaOrig="320">
          <v:shape id="_x0000_i1035" type="#_x0000_t75" style="width:54.7pt;height:16.15pt" o:ole="">
            <v:imagedata r:id="rId28" o:title=""/>
          </v:shape>
          <o:OLEObject Type="Embed" ProgID="Equation.DSMT4" ShapeID="_x0000_i1035" DrawAspect="Content" ObjectID="_1646164502" r:id="rId29"/>
        </w:object>
      </w:r>
      <w:r w:rsidRPr="00640006">
        <w:rPr>
          <w:szCs w:val="24"/>
          <w:lang w:val="vi-VN"/>
        </w:rPr>
        <w:t xml:space="preserve">. Biết cường độ âm chuẩn là </w:t>
      </w:r>
      <w:r w:rsidR="00081FAC" w:rsidRPr="00640006">
        <w:rPr>
          <w:position w:val="-12"/>
        </w:rPr>
        <w:object w:dxaOrig="1600" w:dyaOrig="380">
          <v:shape id="_x0000_i1036" type="#_x0000_t75" style="width:80.05pt;height:19pt" o:ole="">
            <v:imagedata r:id="rId30" o:title=""/>
          </v:shape>
          <o:OLEObject Type="Embed" ProgID="Equation.DSMT4" ShapeID="_x0000_i1036" DrawAspect="Content" ObjectID="_1646164503" r:id="rId31"/>
        </w:object>
      </w:r>
      <w:r w:rsidRPr="00640006">
        <w:rPr>
          <w:szCs w:val="24"/>
          <w:lang w:val="vi-VN"/>
        </w:rPr>
        <w:t>. Mức cường độ âm tại điểm đó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80 dB </w:t>
      </w:r>
      <w:r w:rsidRPr="00640006">
        <w:rPr>
          <w:b/>
          <w:szCs w:val="24"/>
          <w:lang w:val="vi-VN"/>
        </w:rPr>
        <w:tab/>
        <w:t xml:space="preserve">B. </w:t>
      </w:r>
      <w:r w:rsidRPr="00640006">
        <w:rPr>
          <w:szCs w:val="24"/>
          <w:lang w:val="vi-VN"/>
        </w:rPr>
        <w:t xml:space="preserve">70 dB </w:t>
      </w:r>
      <w:r w:rsidRPr="00640006">
        <w:rPr>
          <w:b/>
          <w:szCs w:val="24"/>
          <w:lang w:val="vi-VN"/>
        </w:rPr>
        <w:tab/>
        <w:t xml:space="preserve">C. </w:t>
      </w:r>
      <w:r w:rsidRPr="00640006">
        <w:rPr>
          <w:szCs w:val="24"/>
          <w:lang w:val="vi-VN"/>
        </w:rPr>
        <w:t xml:space="preserve">50 dB </w:t>
      </w:r>
      <w:r w:rsidRPr="00640006">
        <w:rPr>
          <w:b/>
          <w:szCs w:val="24"/>
          <w:lang w:val="vi-VN"/>
        </w:rPr>
        <w:tab/>
        <w:t xml:space="preserve">D. </w:t>
      </w:r>
      <w:r w:rsidRPr="00640006">
        <w:rPr>
          <w:szCs w:val="24"/>
          <w:lang w:val="vi-VN"/>
        </w:rPr>
        <w:t xml:space="preserve">60 dB </w:t>
      </w:r>
    </w:p>
    <w:p w:rsidR="00BB191F" w:rsidRPr="00640006" w:rsidRDefault="00BB191F" w:rsidP="00BB191F">
      <w:pPr>
        <w:tabs>
          <w:tab w:val="left" w:pos="180"/>
          <w:tab w:val="left" w:pos="2700"/>
          <w:tab w:val="left" w:pos="5220"/>
          <w:tab w:val="left" w:pos="7740"/>
        </w:tabs>
        <w:ind w:right="3"/>
        <w:rPr>
          <w:szCs w:val="24"/>
          <w:lang w:val="vi-VN"/>
        </w:rPr>
      </w:pPr>
      <w:r w:rsidRPr="00640006">
        <w:rPr>
          <w:b/>
          <w:bCs/>
          <w:szCs w:val="24"/>
          <w:lang w:val="vi-VN"/>
        </w:rPr>
        <w:t>Câu 7 (</w:t>
      </w:r>
      <w:r w:rsidRPr="00640006">
        <w:rPr>
          <w:b/>
          <w:szCs w:val="24"/>
          <w:lang w:val="vi-VN"/>
        </w:rPr>
        <w:t>VD</w:t>
      </w:r>
      <w:r w:rsidRPr="00640006">
        <w:rPr>
          <w:b/>
          <w:bCs/>
          <w:szCs w:val="24"/>
          <w:lang w:val="vi-VN"/>
        </w:rPr>
        <w:t xml:space="preserve">): </w:t>
      </w:r>
      <w:r w:rsidRPr="00640006">
        <w:rPr>
          <w:szCs w:val="24"/>
          <w:lang w:val="vi-VN"/>
        </w:rPr>
        <w:t xml:space="preserve">Hai dao động điều hòa có các phương trình li độ lần lượt là </w:t>
      </w:r>
      <w:r w:rsidR="00081FAC" w:rsidRPr="00640006">
        <w:rPr>
          <w:position w:val="-28"/>
        </w:rPr>
        <w:object w:dxaOrig="2740" w:dyaOrig="680">
          <v:shape id="_x0000_i1037" type="#_x0000_t75" style="width:137.1pt;height:34pt" o:ole="">
            <v:imagedata r:id="rId32" o:title=""/>
          </v:shape>
          <o:OLEObject Type="Embed" ProgID="Equation.DSMT4" ShapeID="_x0000_i1037" DrawAspect="Content" ObjectID="_1646164504" r:id="rId33"/>
        </w:object>
      </w:r>
      <w:r w:rsidR="00081FAC" w:rsidRPr="00640006">
        <w:rPr>
          <w:lang w:val="vi-VN"/>
        </w:rPr>
        <w:t xml:space="preserve"> </w:t>
      </w:r>
      <w:r w:rsidRPr="00640006">
        <w:rPr>
          <w:szCs w:val="24"/>
          <w:lang w:val="vi-VN"/>
        </w:rPr>
        <w:t>và</w:t>
      </w:r>
    </w:p>
    <w:p w:rsidR="00BB191F" w:rsidRPr="00640006" w:rsidRDefault="00081FAC" w:rsidP="00BB191F">
      <w:pPr>
        <w:tabs>
          <w:tab w:val="left" w:pos="180"/>
          <w:tab w:val="left" w:pos="2700"/>
          <w:tab w:val="left" w:pos="5220"/>
          <w:tab w:val="left" w:pos="7740"/>
        </w:tabs>
        <w:ind w:right="3"/>
        <w:rPr>
          <w:b/>
          <w:szCs w:val="24"/>
          <w:lang w:val="vi-VN"/>
        </w:rPr>
      </w:pPr>
      <w:r w:rsidRPr="00640006">
        <w:rPr>
          <w:position w:val="-14"/>
        </w:rPr>
        <w:object w:dxaOrig="2400" w:dyaOrig="400">
          <v:shape id="_x0000_i1038" type="#_x0000_t75" style="width:119.8pt;height:20.15pt" o:ole="">
            <v:imagedata r:id="rId34" o:title=""/>
          </v:shape>
          <o:OLEObject Type="Embed" ProgID="Equation.DSMT4" ShapeID="_x0000_i1038" DrawAspect="Content" ObjectID="_1646164505" r:id="rId35"/>
        </w:object>
      </w:r>
      <w:r w:rsidR="00BB191F" w:rsidRPr="00640006">
        <w:rPr>
          <w:szCs w:val="24"/>
          <w:lang w:val="vi-VN"/>
        </w:rPr>
        <w:t>. Dao động tổng hợp của hai dao động này có biên độ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8,5 cm. </w:t>
      </w:r>
      <w:r w:rsidRPr="00640006">
        <w:rPr>
          <w:b/>
          <w:szCs w:val="24"/>
          <w:lang w:val="vi-VN"/>
        </w:rPr>
        <w:tab/>
        <w:t xml:space="preserve">B. </w:t>
      </w:r>
      <w:r w:rsidRPr="00640006">
        <w:rPr>
          <w:szCs w:val="24"/>
          <w:lang w:val="vi-VN"/>
        </w:rPr>
        <w:t xml:space="preserve">17 cm. </w:t>
      </w:r>
      <w:r w:rsidRPr="00640006">
        <w:rPr>
          <w:b/>
          <w:szCs w:val="24"/>
          <w:lang w:val="vi-VN"/>
        </w:rPr>
        <w:tab/>
        <w:t xml:space="preserve">C. </w:t>
      </w:r>
      <w:r w:rsidRPr="00640006">
        <w:rPr>
          <w:szCs w:val="24"/>
          <w:lang w:val="vi-VN"/>
        </w:rPr>
        <w:t xml:space="preserve">13 cm. </w:t>
      </w:r>
      <w:r w:rsidRPr="00640006">
        <w:rPr>
          <w:b/>
          <w:szCs w:val="24"/>
          <w:lang w:val="vi-VN"/>
        </w:rPr>
        <w:tab/>
        <w:t xml:space="preserve">D. </w:t>
      </w:r>
      <w:r w:rsidRPr="00640006">
        <w:rPr>
          <w:szCs w:val="24"/>
          <w:lang w:val="vi-VN"/>
        </w:rPr>
        <w:t xml:space="preserve">7 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8 (</w:t>
      </w:r>
      <w:r w:rsidRPr="00640006">
        <w:rPr>
          <w:b/>
          <w:szCs w:val="24"/>
          <w:lang w:val="vi-VN"/>
        </w:rPr>
        <w:t>VD</w:t>
      </w:r>
      <w:r w:rsidRPr="00640006">
        <w:rPr>
          <w:b/>
          <w:bCs/>
          <w:szCs w:val="24"/>
          <w:lang w:val="vi-VN"/>
        </w:rPr>
        <w:t xml:space="preserve">): </w:t>
      </w:r>
      <w:r w:rsidRPr="00640006">
        <w:rPr>
          <w:szCs w:val="24"/>
          <w:lang w:val="vi-VN"/>
        </w:rPr>
        <w:t xml:space="preserve">Một chất điểm dao động điều hòa với phương trình li độ </w:t>
      </w:r>
      <w:r w:rsidR="00081FAC" w:rsidRPr="00640006">
        <w:rPr>
          <w:position w:val="-28"/>
        </w:rPr>
        <w:object w:dxaOrig="1980" w:dyaOrig="680">
          <v:shape id="_x0000_i1039" type="#_x0000_t75" style="width:99.05pt;height:34pt" o:ole="">
            <v:imagedata r:id="rId36" o:title=""/>
          </v:shape>
          <o:OLEObject Type="Embed" ProgID="Equation.DSMT4" ShapeID="_x0000_i1039" DrawAspect="Content" ObjectID="_1646164506" r:id="rId37"/>
        </w:object>
      </w:r>
      <w:r w:rsidRPr="00640006">
        <w:rPr>
          <w:szCs w:val="24"/>
          <w:lang w:val="vi-VN"/>
        </w:rPr>
        <w:t xml:space="preserve"> (x tính bằng cm, t tính bằng s). Tại thời điểm </w:t>
      </w:r>
      <w:r w:rsidR="00081FAC" w:rsidRPr="00640006">
        <w:rPr>
          <w:position w:val="-24"/>
        </w:rPr>
        <w:object w:dxaOrig="680" w:dyaOrig="620">
          <v:shape id="_x0000_i1040" type="#_x0000_t75" style="width:34pt;height:31.1pt" o:ole="">
            <v:imagedata r:id="rId38" o:title=""/>
          </v:shape>
          <o:OLEObject Type="Embed" ProgID="Equation.DSMT4" ShapeID="_x0000_i1040" DrawAspect="Content" ObjectID="_1646164507" r:id="rId39"/>
        </w:object>
      </w:r>
      <w:r w:rsidRPr="00640006">
        <w:rPr>
          <w:szCs w:val="24"/>
          <w:lang w:val="vi-VN"/>
        </w:rPr>
        <w:t>, chất điểm có li độ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 2 m </w:t>
      </w:r>
      <w:r w:rsidRPr="00640006">
        <w:rPr>
          <w:b/>
          <w:szCs w:val="24"/>
          <w:lang w:val="vi-VN"/>
        </w:rPr>
        <w:tab/>
        <w:t xml:space="preserve">B. </w:t>
      </w:r>
      <w:r w:rsidR="00081FAC" w:rsidRPr="00640006">
        <w:rPr>
          <w:position w:val="-8"/>
        </w:rPr>
        <w:object w:dxaOrig="760" w:dyaOrig="360">
          <v:shape id="_x0000_i1041" type="#_x0000_t75" style="width:38pt;height:17.85pt" o:ole="">
            <v:imagedata r:id="rId40" o:title=""/>
          </v:shape>
          <o:OLEObject Type="Embed" ProgID="Equation.DSMT4" ShapeID="_x0000_i1041" DrawAspect="Content" ObjectID="_1646164508" r:id="rId41"/>
        </w:object>
      </w:r>
      <w:r w:rsidRPr="00640006">
        <w:rPr>
          <w:b/>
          <w:szCs w:val="24"/>
          <w:lang w:val="vi-VN"/>
        </w:rPr>
        <w:tab/>
        <w:t xml:space="preserve">C. </w:t>
      </w:r>
      <w:r w:rsidRPr="00640006">
        <w:rPr>
          <w:szCs w:val="24"/>
          <w:lang w:val="vi-VN"/>
        </w:rPr>
        <w:t xml:space="preserve">2cm </w:t>
      </w:r>
      <w:r w:rsidRPr="00640006">
        <w:rPr>
          <w:b/>
          <w:szCs w:val="24"/>
          <w:lang w:val="vi-VN"/>
        </w:rPr>
        <w:tab/>
        <w:t xml:space="preserve">D. </w:t>
      </w:r>
      <w:r w:rsidR="00081FAC" w:rsidRPr="00640006">
        <w:rPr>
          <w:position w:val="-8"/>
        </w:rPr>
        <w:object w:dxaOrig="620" w:dyaOrig="360">
          <v:shape id="_x0000_i1042" type="#_x0000_t75" style="width:31.1pt;height:17.85pt" o:ole="">
            <v:imagedata r:id="rId42" o:title=""/>
          </v:shape>
          <o:OLEObject Type="Embed" ProgID="Equation.DSMT4" ShapeID="_x0000_i1042" DrawAspect="Content" ObjectID="_1646164509" r:id="rId43"/>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9 (</w:t>
      </w:r>
      <w:r w:rsidRPr="00640006">
        <w:rPr>
          <w:b/>
          <w:szCs w:val="24"/>
          <w:lang w:val="vi-VN"/>
        </w:rPr>
        <w:t>NB</w:t>
      </w:r>
      <w:r w:rsidRPr="00640006">
        <w:rPr>
          <w:b/>
          <w:bCs/>
          <w:szCs w:val="24"/>
          <w:lang w:val="vi-VN"/>
        </w:rPr>
        <w:t xml:space="preserve">): </w:t>
      </w:r>
      <w:r w:rsidRPr="00640006">
        <w:rPr>
          <w:szCs w:val="24"/>
          <w:lang w:val="vi-VN"/>
        </w:rPr>
        <w:t xml:space="preserve">Hiện tượng giao thoa sóng xảy ra khi có sự gặp nhau của hai sóng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xuất phát từ hai nguồn dao động cùng biên độ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B. </w:t>
      </w:r>
      <w:r w:rsidRPr="00640006">
        <w:rPr>
          <w:szCs w:val="24"/>
          <w:lang w:val="vi-VN"/>
        </w:rPr>
        <w:t xml:space="preserve">xuất phát từ hai nguồn sóng kết hợp cùng phương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lastRenderedPageBreak/>
        <w:tab/>
        <w:t xml:space="preserve">C. </w:t>
      </w:r>
      <w:r w:rsidRPr="00640006">
        <w:rPr>
          <w:szCs w:val="24"/>
          <w:lang w:val="vi-VN"/>
        </w:rPr>
        <w:t xml:space="preserve">xuất phát từ hai nguồn truyền ngược chiều nhau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D. </w:t>
      </w:r>
      <w:r w:rsidRPr="00640006">
        <w:rPr>
          <w:szCs w:val="24"/>
          <w:lang w:val="vi-VN"/>
        </w:rPr>
        <w:t xml:space="preserve">xuất phát từ hai nguồn bất kì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0 (</w:t>
      </w:r>
      <w:r w:rsidRPr="00640006">
        <w:rPr>
          <w:b/>
          <w:szCs w:val="24"/>
          <w:lang w:val="vi-VN"/>
        </w:rPr>
        <w:t>TH</w:t>
      </w:r>
      <w:r w:rsidRPr="00640006">
        <w:rPr>
          <w:b/>
          <w:bCs/>
          <w:szCs w:val="24"/>
          <w:lang w:val="vi-VN"/>
        </w:rPr>
        <w:t xml:space="preserve">): </w:t>
      </w:r>
      <w:r w:rsidRPr="00640006">
        <w:rPr>
          <w:szCs w:val="24"/>
          <w:lang w:val="vi-VN"/>
        </w:rPr>
        <w:t xml:space="preserve">Điện áp giữa hai cực của một vôn kế nhiệt là </w:t>
      </w:r>
      <w:r w:rsidR="00081FAC" w:rsidRPr="00640006">
        <w:rPr>
          <w:position w:val="-14"/>
        </w:rPr>
        <w:object w:dxaOrig="2439" w:dyaOrig="420">
          <v:shape id="_x0000_i1043" type="#_x0000_t75" style="width:122.1pt;height:20.75pt" o:ole="">
            <v:imagedata r:id="rId44" o:title=""/>
          </v:shape>
          <o:OLEObject Type="Embed" ProgID="Equation.DSMT4" ShapeID="_x0000_i1043" DrawAspect="Content" ObjectID="_1646164510" r:id="rId45"/>
        </w:object>
      </w:r>
      <w:r w:rsidR="00081FAC" w:rsidRPr="00640006">
        <w:rPr>
          <w:szCs w:val="24"/>
          <w:lang w:val="vi-VN"/>
        </w:rPr>
        <w:t xml:space="preserve"> </w:t>
      </w:r>
      <w:r w:rsidRPr="00640006">
        <w:rPr>
          <w:szCs w:val="24"/>
          <w:lang w:val="vi-VN"/>
        </w:rPr>
        <w:t>thì số chỉ của vôn kế này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141V </w:t>
      </w:r>
      <w:r w:rsidRPr="00640006">
        <w:rPr>
          <w:b/>
          <w:szCs w:val="24"/>
          <w:lang w:val="vi-VN"/>
        </w:rPr>
        <w:tab/>
        <w:t xml:space="preserve">B. </w:t>
      </w:r>
      <w:r w:rsidRPr="00640006">
        <w:rPr>
          <w:szCs w:val="24"/>
          <w:lang w:val="vi-VN"/>
        </w:rPr>
        <w:t xml:space="preserve">70V </w:t>
      </w:r>
      <w:r w:rsidRPr="00640006">
        <w:rPr>
          <w:b/>
          <w:szCs w:val="24"/>
          <w:lang w:val="vi-VN"/>
        </w:rPr>
        <w:tab/>
        <w:t xml:space="preserve">C. </w:t>
      </w:r>
      <w:r w:rsidRPr="00640006">
        <w:rPr>
          <w:szCs w:val="24"/>
          <w:lang w:val="vi-VN"/>
        </w:rPr>
        <w:t xml:space="preserve">100V </w:t>
      </w:r>
      <w:r w:rsidRPr="00640006">
        <w:rPr>
          <w:b/>
          <w:szCs w:val="24"/>
          <w:lang w:val="vi-VN"/>
        </w:rPr>
        <w:tab/>
        <w:t xml:space="preserve">D. </w:t>
      </w:r>
      <w:r w:rsidRPr="00640006">
        <w:rPr>
          <w:szCs w:val="24"/>
          <w:lang w:val="vi-VN"/>
        </w:rPr>
        <w:t xml:space="preserve">50V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1 (</w:t>
      </w:r>
      <w:r w:rsidRPr="00640006">
        <w:rPr>
          <w:b/>
          <w:szCs w:val="24"/>
          <w:lang w:val="vi-VN"/>
        </w:rPr>
        <w:t>VD</w:t>
      </w:r>
      <w:r w:rsidRPr="00640006">
        <w:rPr>
          <w:b/>
          <w:bCs/>
          <w:szCs w:val="24"/>
          <w:lang w:val="vi-VN"/>
        </w:rPr>
        <w:t xml:space="preserve">): </w:t>
      </w:r>
      <w:r w:rsidRPr="00640006">
        <w:rPr>
          <w:szCs w:val="24"/>
          <w:lang w:val="vi-VN"/>
        </w:rPr>
        <w:t>Một sợi dây đàn hồi dài 130 cm, được rung với tần số f, trên dây tạo thành một sóng dừng ổn định. Người ta đo được khoảng cách giữa một nút và một bụng ở cạnh nhau bằng 10cm. Sợi dây có</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hai đầu cố định. </w:t>
      </w:r>
      <w:r w:rsidRPr="00640006">
        <w:rPr>
          <w:b/>
          <w:szCs w:val="24"/>
          <w:lang w:val="vi-VN"/>
        </w:rPr>
        <w:tab/>
      </w:r>
      <w:r w:rsidR="00081FAC" w:rsidRPr="00640006">
        <w:rPr>
          <w:b/>
          <w:szCs w:val="24"/>
          <w:lang w:val="vi-VN"/>
        </w:rPr>
        <w:tab/>
      </w:r>
      <w:r w:rsidRPr="00640006">
        <w:rPr>
          <w:b/>
          <w:szCs w:val="24"/>
          <w:lang w:val="vi-VN"/>
        </w:rPr>
        <w:t xml:space="preserve">B. </w:t>
      </w:r>
      <w:r w:rsidRPr="00640006">
        <w:rPr>
          <w:szCs w:val="24"/>
          <w:lang w:val="vi-VN"/>
        </w:rPr>
        <w:t xml:space="preserve">sóng dừng với 13 nút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một đầu cố định và một đầu tự do </w:t>
      </w:r>
      <w:r w:rsidRPr="00640006">
        <w:rPr>
          <w:b/>
          <w:szCs w:val="24"/>
          <w:lang w:val="vi-VN"/>
        </w:rPr>
        <w:tab/>
        <w:t xml:space="preserve">D. </w:t>
      </w:r>
      <w:r w:rsidRPr="00640006">
        <w:rPr>
          <w:szCs w:val="24"/>
          <w:lang w:val="vi-VN"/>
        </w:rPr>
        <w:t xml:space="preserve">sóng dừng với 13 bụng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2 (</w:t>
      </w:r>
      <w:r w:rsidRPr="00640006">
        <w:rPr>
          <w:b/>
          <w:szCs w:val="24"/>
          <w:lang w:val="vi-VN"/>
        </w:rPr>
        <w:t>TH</w:t>
      </w:r>
      <w:r w:rsidRPr="00640006">
        <w:rPr>
          <w:b/>
          <w:bCs/>
          <w:szCs w:val="24"/>
          <w:lang w:val="vi-VN"/>
        </w:rPr>
        <w:t xml:space="preserve">): </w:t>
      </w:r>
      <w:r w:rsidRPr="00640006">
        <w:rPr>
          <w:szCs w:val="24"/>
          <w:lang w:val="vi-VN"/>
        </w:rPr>
        <w:t xml:space="preserve">Đặt điện áp </w:t>
      </w:r>
      <w:r w:rsidR="00081FAC" w:rsidRPr="00640006">
        <w:rPr>
          <w:position w:val="-12"/>
        </w:rPr>
        <w:object w:dxaOrig="1359" w:dyaOrig="360">
          <v:shape id="_x0000_i1044" type="#_x0000_t75" style="width:67.95pt;height:17.85pt" o:ole="">
            <v:imagedata r:id="rId46" o:title=""/>
          </v:shape>
          <o:OLEObject Type="Embed" ProgID="Equation.DSMT4" ShapeID="_x0000_i1044" DrawAspect="Content" ObjectID="_1646164511" r:id="rId47"/>
        </w:object>
      </w:r>
      <w:r w:rsidRPr="00640006">
        <w:rPr>
          <w:szCs w:val="24"/>
          <w:lang w:val="vi-VN"/>
        </w:rPr>
        <w:t xml:space="preserve"> vào hai đầu đoạn mạch có RLC mắc nối tiếp. Điều chỉnh để </w:t>
      </w:r>
      <w:r w:rsidR="00081FAC" w:rsidRPr="00640006">
        <w:rPr>
          <w:position w:val="-12"/>
        </w:rPr>
        <w:object w:dxaOrig="700" w:dyaOrig="360">
          <v:shape id="_x0000_i1045" type="#_x0000_t75" style="width:35.15pt;height:17.85pt" o:ole="">
            <v:imagedata r:id="rId48" o:title=""/>
          </v:shape>
          <o:OLEObject Type="Embed" ProgID="Equation.DSMT4" ShapeID="_x0000_i1045" DrawAspect="Content" ObjectID="_1646164512" r:id="rId49"/>
        </w:object>
      </w:r>
      <w:r w:rsidRPr="00640006">
        <w:rPr>
          <w:szCs w:val="24"/>
          <w:lang w:val="vi-VN"/>
        </w:rPr>
        <w:t>, thì trong mạch có cộng hưởng điện, tần số góc được tính theo công thức:</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28"/>
        </w:rPr>
        <w:object w:dxaOrig="620" w:dyaOrig="660">
          <v:shape id="_x0000_i1046" type="#_x0000_t75" style="width:31.1pt;height:32.85pt" o:ole="">
            <v:imagedata r:id="rId50" o:title=""/>
          </v:shape>
          <o:OLEObject Type="Embed" ProgID="Equation.DSMT4" ShapeID="_x0000_i1046" DrawAspect="Content" ObjectID="_1646164513" r:id="rId51"/>
        </w:object>
      </w:r>
      <w:r w:rsidRPr="00640006">
        <w:rPr>
          <w:szCs w:val="24"/>
          <w:lang w:val="vi-VN"/>
        </w:rPr>
        <w:t xml:space="preserve"> </w:t>
      </w:r>
      <w:r w:rsidRPr="00640006">
        <w:rPr>
          <w:b/>
          <w:szCs w:val="24"/>
          <w:lang w:val="vi-VN"/>
        </w:rPr>
        <w:tab/>
        <w:t xml:space="preserve">B. </w:t>
      </w:r>
      <w:r w:rsidR="00081FAC" w:rsidRPr="00640006">
        <w:rPr>
          <w:position w:val="-8"/>
        </w:rPr>
        <w:object w:dxaOrig="700" w:dyaOrig="360">
          <v:shape id="_x0000_i1047" type="#_x0000_t75" style="width:35.15pt;height:17.85pt" o:ole="">
            <v:imagedata r:id="rId52" o:title=""/>
          </v:shape>
          <o:OLEObject Type="Embed" ProgID="Equation.DSMT4" ShapeID="_x0000_i1047" DrawAspect="Content" ObjectID="_1646164514" r:id="rId53"/>
        </w:object>
      </w:r>
      <w:r w:rsidRPr="00640006">
        <w:rPr>
          <w:szCs w:val="24"/>
          <w:lang w:val="vi-VN"/>
        </w:rPr>
        <w:t xml:space="preserve"> </w:t>
      </w:r>
      <w:r w:rsidRPr="00640006">
        <w:rPr>
          <w:b/>
          <w:szCs w:val="24"/>
          <w:lang w:val="vi-VN"/>
        </w:rPr>
        <w:tab/>
        <w:t xml:space="preserve">C. </w:t>
      </w:r>
      <w:r w:rsidR="00081FAC" w:rsidRPr="00640006">
        <w:rPr>
          <w:position w:val="-28"/>
        </w:rPr>
        <w:object w:dxaOrig="620" w:dyaOrig="660">
          <v:shape id="_x0000_i1048" type="#_x0000_t75" style="width:31.1pt;height:32.85pt" o:ole="">
            <v:imagedata r:id="rId54" o:title=""/>
          </v:shape>
          <o:OLEObject Type="Embed" ProgID="Equation.DSMT4" ShapeID="_x0000_i1048" DrawAspect="Content" ObjectID="_1646164515" r:id="rId55"/>
        </w:object>
      </w:r>
      <w:r w:rsidRPr="00640006">
        <w:rPr>
          <w:b/>
          <w:szCs w:val="24"/>
          <w:lang w:val="vi-VN"/>
        </w:rPr>
        <w:tab/>
        <w:t xml:space="preserve">D. </w:t>
      </w:r>
      <w:r w:rsidR="00081FAC" w:rsidRPr="00640006">
        <w:rPr>
          <w:position w:val="-8"/>
        </w:rPr>
        <w:object w:dxaOrig="580" w:dyaOrig="360">
          <v:shape id="_x0000_i1049" type="#_x0000_t75" style="width:28.8pt;height:17.85pt" o:ole="">
            <v:imagedata r:id="rId56" o:title=""/>
          </v:shape>
          <o:OLEObject Type="Embed" ProgID="Equation.DSMT4" ShapeID="_x0000_i1049" DrawAspect="Content" ObjectID="_1646164516" r:id="rId57"/>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3 (</w:t>
      </w:r>
      <w:r w:rsidRPr="00640006">
        <w:rPr>
          <w:b/>
          <w:szCs w:val="24"/>
          <w:lang w:val="vi-VN"/>
        </w:rPr>
        <w:t>NB</w:t>
      </w:r>
      <w:r w:rsidRPr="00640006">
        <w:rPr>
          <w:b/>
          <w:bCs/>
          <w:szCs w:val="24"/>
          <w:lang w:val="vi-VN"/>
        </w:rPr>
        <w:t xml:space="preserve">): </w:t>
      </w:r>
      <w:r w:rsidRPr="00640006">
        <w:rPr>
          <w:szCs w:val="24"/>
          <w:lang w:val="vi-VN"/>
        </w:rPr>
        <w:t>Mắc một vôn kế nhiệt vào một đoạn mạch điện xoay chiều. Số chỉ của vôn kế mà ta nhìn thấy được cho biết giá trị của hiệu điện thế</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cực đại </w:t>
      </w:r>
      <w:r w:rsidRPr="00640006">
        <w:rPr>
          <w:b/>
          <w:szCs w:val="24"/>
          <w:lang w:val="vi-VN"/>
        </w:rPr>
        <w:tab/>
        <w:t xml:space="preserve">B. </w:t>
      </w:r>
      <w:r w:rsidRPr="00640006">
        <w:rPr>
          <w:szCs w:val="24"/>
          <w:lang w:val="vi-VN"/>
        </w:rPr>
        <w:t xml:space="preserve">hiệu dụng  </w:t>
      </w:r>
      <w:r w:rsidRPr="00640006">
        <w:rPr>
          <w:b/>
          <w:szCs w:val="24"/>
          <w:lang w:val="vi-VN"/>
        </w:rPr>
        <w:tab/>
        <w:t xml:space="preserve">C. </w:t>
      </w:r>
      <w:r w:rsidRPr="00640006">
        <w:rPr>
          <w:szCs w:val="24"/>
          <w:lang w:val="vi-VN"/>
        </w:rPr>
        <w:t xml:space="preserve">tức thời  </w:t>
      </w:r>
      <w:r w:rsidRPr="00640006">
        <w:rPr>
          <w:b/>
          <w:szCs w:val="24"/>
          <w:lang w:val="vi-VN"/>
        </w:rPr>
        <w:tab/>
        <w:t xml:space="preserve">D. </w:t>
      </w:r>
      <w:r w:rsidRPr="00640006">
        <w:rPr>
          <w:szCs w:val="24"/>
          <w:lang w:val="vi-VN"/>
        </w:rPr>
        <w:t xml:space="preserve">trung bình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4 (</w:t>
      </w:r>
      <w:r w:rsidRPr="00640006">
        <w:rPr>
          <w:b/>
          <w:szCs w:val="24"/>
          <w:lang w:val="vi-VN"/>
        </w:rPr>
        <w:t>NB</w:t>
      </w:r>
      <w:r w:rsidRPr="00640006">
        <w:rPr>
          <w:b/>
          <w:bCs/>
          <w:szCs w:val="24"/>
          <w:lang w:val="vi-VN"/>
        </w:rPr>
        <w:t xml:space="preserve">): </w:t>
      </w:r>
      <w:r w:rsidRPr="00640006">
        <w:rPr>
          <w:szCs w:val="24"/>
          <w:lang w:val="vi-VN"/>
        </w:rPr>
        <w:t>Trong đoạn mạch điện xoay chiều chỉ có điện trở thuần, cường độ dòng điện chạy qua mạch và điện áp giữa hai đầu đoạn mạch luôn:</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Lệch pha nhau 60</w:t>
      </w:r>
      <w:r w:rsidRPr="00640006">
        <w:rPr>
          <w:szCs w:val="24"/>
          <w:vertAlign w:val="superscript"/>
          <w:lang w:val="vi-VN"/>
        </w:rPr>
        <w:t>0</w:t>
      </w:r>
      <w:r w:rsidRPr="00640006">
        <w:rPr>
          <w:szCs w:val="24"/>
          <w:lang w:val="vi-VN"/>
        </w:rPr>
        <w:t xml:space="preserve"> </w:t>
      </w:r>
      <w:r w:rsidRPr="00640006">
        <w:rPr>
          <w:b/>
          <w:szCs w:val="24"/>
          <w:lang w:val="vi-VN"/>
        </w:rPr>
        <w:tab/>
        <w:t xml:space="preserve">B. </w:t>
      </w:r>
      <w:r w:rsidRPr="00640006">
        <w:rPr>
          <w:szCs w:val="24"/>
          <w:lang w:val="vi-VN"/>
        </w:rPr>
        <w:t>Lệch nhau 90</w:t>
      </w:r>
      <w:r w:rsidRPr="00640006">
        <w:rPr>
          <w:szCs w:val="24"/>
          <w:vertAlign w:val="superscript"/>
          <w:lang w:val="vi-VN"/>
        </w:rPr>
        <w:t>0</w:t>
      </w:r>
      <w:r w:rsidRPr="00640006">
        <w:rPr>
          <w:szCs w:val="24"/>
          <w:lang w:val="vi-VN"/>
        </w:rPr>
        <w:t xml:space="preserve"> </w:t>
      </w:r>
      <w:r w:rsidRPr="00640006">
        <w:rPr>
          <w:b/>
          <w:szCs w:val="24"/>
          <w:lang w:val="vi-VN"/>
        </w:rPr>
        <w:tab/>
        <w:t xml:space="preserve">C. </w:t>
      </w:r>
      <w:r w:rsidRPr="00640006">
        <w:rPr>
          <w:szCs w:val="24"/>
          <w:lang w:val="vi-VN"/>
        </w:rPr>
        <w:t xml:space="preserve">Cùng pha nhau </w:t>
      </w:r>
      <w:r w:rsidRPr="00640006">
        <w:rPr>
          <w:b/>
          <w:szCs w:val="24"/>
          <w:lang w:val="vi-VN"/>
        </w:rPr>
        <w:tab/>
        <w:t xml:space="preserve">D. </w:t>
      </w:r>
      <w:r w:rsidRPr="00640006">
        <w:rPr>
          <w:szCs w:val="24"/>
          <w:lang w:val="vi-VN"/>
        </w:rPr>
        <w:t xml:space="preserve">Ngược pha nhau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5 (</w:t>
      </w:r>
      <w:r w:rsidRPr="00640006">
        <w:rPr>
          <w:b/>
          <w:szCs w:val="24"/>
          <w:lang w:val="vi-VN"/>
        </w:rPr>
        <w:t>TH</w:t>
      </w:r>
      <w:r w:rsidRPr="00640006">
        <w:rPr>
          <w:b/>
          <w:bCs/>
          <w:szCs w:val="24"/>
          <w:lang w:val="vi-VN"/>
        </w:rPr>
        <w:t xml:space="preserve">): </w:t>
      </w:r>
      <w:r w:rsidRPr="00640006">
        <w:rPr>
          <w:szCs w:val="24"/>
          <w:lang w:val="vi-VN"/>
        </w:rPr>
        <w:t>Khi một sóng cơ học truyền từ không khí vào nước thì đại lượng nào sau đây không đổi?</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Biên độ sóng.  </w:t>
      </w:r>
      <w:r w:rsidRPr="00640006">
        <w:rPr>
          <w:b/>
          <w:szCs w:val="24"/>
          <w:lang w:val="vi-VN"/>
        </w:rPr>
        <w:tab/>
        <w:t xml:space="preserve">B. </w:t>
      </w:r>
      <w:r w:rsidRPr="00640006">
        <w:rPr>
          <w:szCs w:val="24"/>
          <w:lang w:val="vi-VN"/>
        </w:rPr>
        <w:t xml:space="preserve">Tần số của sóng. </w:t>
      </w:r>
      <w:r w:rsidRPr="00640006">
        <w:rPr>
          <w:b/>
          <w:szCs w:val="24"/>
          <w:lang w:val="vi-VN"/>
        </w:rPr>
        <w:tab/>
        <w:t xml:space="preserve">C. </w:t>
      </w:r>
      <w:r w:rsidRPr="00640006">
        <w:rPr>
          <w:szCs w:val="24"/>
          <w:lang w:val="vi-VN"/>
        </w:rPr>
        <w:t xml:space="preserve">Bước sóng.  </w:t>
      </w:r>
      <w:r w:rsidRPr="00640006">
        <w:rPr>
          <w:b/>
          <w:szCs w:val="24"/>
          <w:lang w:val="vi-VN"/>
        </w:rPr>
        <w:tab/>
        <w:t xml:space="preserve">D. </w:t>
      </w:r>
      <w:r w:rsidRPr="00640006">
        <w:rPr>
          <w:szCs w:val="24"/>
          <w:lang w:val="vi-VN"/>
        </w:rPr>
        <w:t xml:space="preserve">Tốc độ truyền sóng.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6 (</w:t>
      </w:r>
      <w:r w:rsidRPr="00640006">
        <w:rPr>
          <w:b/>
          <w:szCs w:val="24"/>
          <w:lang w:val="vi-VN"/>
        </w:rPr>
        <w:t>VD</w:t>
      </w:r>
      <w:r w:rsidRPr="00640006">
        <w:rPr>
          <w:b/>
          <w:bCs/>
          <w:szCs w:val="24"/>
          <w:lang w:val="vi-VN"/>
        </w:rPr>
        <w:t xml:space="preserve">): </w:t>
      </w:r>
      <w:r w:rsidRPr="00640006">
        <w:rPr>
          <w:szCs w:val="24"/>
          <w:lang w:val="vi-VN"/>
        </w:rPr>
        <w:t xml:space="preserve">Khi nói về một vật dao động điều hòa, phát biểu nào sau đây sai ?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Lực kéo về tác dụng lên vật biến thiện điều hòa theo thời gian.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B. </w:t>
      </w:r>
      <w:r w:rsidRPr="00640006">
        <w:rPr>
          <w:szCs w:val="24"/>
          <w:lang w:val="vi-VN"/>
        </w:rPr>
        <w:t xml:space="preserve">Động năng của vật biến thiên tuần hoàn theo thời gian.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Vận tốc của vật biến thiên điều hòa theo thời gian.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D. </w:t>
      </w:r>
      <w:r w:rsidRPr="00640006">
        <w:rPr>
          <w:szCs w:val="24"/>
          <w:lang w:val="vi-VN"/>
        </w:rPr>
        <w:t xml:space="preserve">Cơ năng của vật biến thiên tuần hoàn theo thời gian.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7 (</w:t>
      </w:r>
      <w:r w:rsidRPr="00640006">
        <w:rPr>
          <w:b/>
          <w:szCs w:val="24"/>
          <w:lang w:val="vi-VN"/>
        </w:rPr>
        <w:t>NB</w:t>
      </w:r>
      <w:r w:rsidRPr="00640006">
        <w:rPr>
          <w:b/>
          <w:bCs/>
          <w:szCs w:val="24"/>
          <w:lang w:val="vi-VN"/>
        </w:rPr>
        <w:t xml:space="preserve">): </w:t>
      </w:r>
      <w:r w:rsidRPr="00640006">
        <w:rPr>
          <w:szCs w:val="24"/>
          <w:lang w:val="vi-VN"/>
        </w:rPr>
        <w:t>Một sóng ngang truyền trong một môi trường thì phương dao động của các phần tử môi trường</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là phương ngang. </w:t>
      </w:r>
      <w:r w:rsidRPr="00640006">
        <w:rPr>
          <w:b/>
          <w:szCs w:val="24"/>
          <w:lang w:val="vi-VN"/>
        </w:rPr>
        <w:tab/>
      </w:r>
      <w:r w:rsidR="00081FAC" w:rsidRPr="00640006">
        <w:rPr>
          <w:b/>
          <w:szCs w:val="24"/>
          <w:lang w:val="vi-VN"/>
        </w:rPr>
        <w:tab/>
      </w:r>
      <w:r w:rsidRPr="00640006">
        <w:rPr>
          <w:b/>
          <w:szCs w:val="24"/>
          <w:lang w:val="vi-VN"/>
        </w:rPr>
        <w:t xml:space="preserve">B. </w:t>
      </w:r>
      <w:r w:rsidRPr="00640006">
        <w:rPr>
          <w:szCs w:val="24"/>
          <w:lang w:val="vi-VN"/>
        </w:rPr>
        <w:t>là phương thẳng đứng.</w:t>
      </w:r>
    </w:p>
    <w:p w:rsidR="00BB191F" w:rsidRPr="00640006" w:rsidRDefault="00BB191F" w:rsidP="00BB191F">
      <w:pPr>
        <w:tabs>
          <w:tab w:val="left" w:pos="180"/>
          <w:tab w:val="left" w:pos="2700"/>
          <w:tab w:val="left" w:pos="5220"/>
          <w:tab w:val="left" w:pos="7740"/>
        </w:tabs>
        <w:ind w:right="3"/>
        <w:rPr>
          <w:szCs w:val="24"/>
          <w:lang w:val="vi-VN"/>
        </w:rPr>
      </w:pPr>
      <w:r w:rsidRPr="00640006">
        <w:rPr>
          <w:szCs w:val="24"/>
          <w:lang w:val="vi-VN"/>
        </w:rPr>
        <w:t xml:space="preserve"> </w:t>
      </w:r>
      <w:r w:rsidRPr="00640006">
        <w:rPr>
          <w:b/>
          <w:szCs w:val="24"/>
          <w:lang w:val="vi-VN"/>
        </w:rPr>
        <w:tab/>
        <w:t xml:space="preserve">C. </w:t>
      </w:r>
      <w:r w:rsidRPr="00640006">
        <w:rPr>
          <w:szCs w:val="24"/>
          <w:lang w:val="vi-VN"/>
        </w:rPr>
        <w:t xml:space="preserve">vuông góc với phương truyền sóng. </w:t>
      </w:r>
      <w:r w:rsidRPr="00640006">
        <w:rPr>
          <w:b/>
          <w:szCs w:val="24"/>
          <w:lang w:val="vi-VN"/>
        </w:rPr>
        <w:tab/>
        <w:t xml:space="preserve">D. </w:t>
      </w:r>
      <w:r w:rsidRPr="00640006">
        <w:rPr>
          <w:szCs w:val="24"/>
          <w:lang w:val="vi-VN"/>
        </w:rPr>
        <w:t xml:space="preserve">trùng với phương truyền sóng.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8 (</w:t>
      </w:r>
      <w:r w:rsidRPr="00640006">
        <w:rPr>
          <w:b/>
          <w:szCs w:val="24"/>
          <w:lang w:val="vi-VN"/>
        </w:rPr>
        <w:t>VD</w:t>
      </w:r>
      <w:r w:rsidRPr="00640006">
        <w:rPr>
          <w:b/>
          <w:bCs/>
          <w:szCs w:val="24"/>
          <w:lang w:val="vi-VN"/>
        </w:rPr>
        <w:t xml:space="preserve">): </w:t>
      </w:r>
      <w:r w:rsidRPr="00640006">
        <w:rPr>
          <w:szCs w:val="24"/>
          <w:lang w:val="vi-VN"/>
        </w:rPr>
        <w:t>Trên một sợi dây đàn hồi đang có sóng dừng. Biết khoảng cách ngắn nhất giữa một nút sóng và vị trí cân bằng của một bụng sóng là 0,25m. Sóng truyền trên dây với bước sóng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1,5 m </w:t>
      </w:r>
      <w:r w:rsidRPr="00640006">
        <w:rPr>
          <w:b/>
          <w:szCs w:val="24"/>
          <w:lang w:val="vi-VN"/>
        </w:rPr>
        <w:tab/>
        <w:t xml:space="preserve">B. </w:t>
      </w:r>
      <w:r w:rsidRPr="00640006">
        <w:rPr>
          <w:szCs w:val="24"/>
          <w:lang w:val="vi-VN"/>
        </w:rPr>
        <w:t xml:space="preserve">2,0 m. </w:t>
      </w:r>
      <w:r w:rsidRPr="00640006">
        <w:rPr>
          <w:b/>
          <w:szCs w:val="24"/>
          <w:lang w:val="vi-VN"/>
        </w:rPr>
        <w:tab/>
        <w:t xml:space="preserve">C. </w:t>
      </w:r>
      <w:r w:rsidRPr="00640006">
        <w:rPr>
          <w:szCs w:val="24"/>
          <w:lang w:val="vi-VN"/>
        </w:rPr>
        <w:t xml:space="preserve">0,5 m  </w:t>
      </w:r>
      <w:r w:rsidRPr="00640006">
        <w:rPr>
          <w:b/>
          <w:szCs w:val="24"/>
          <w:lang w:val="vi-VN"/>
        </w:rPr>
        <w:tab/>
        <w:t xml:space="preserve">D. </w:t>
      </w:r>
      <w:r w:rsidRPr="00640006">
        <w:rPr>
          <w:szCs w:val="24"/>
          <w:lang w:val="vi-VN"/>
        </w:rPr>
        <w:t xml:space="preserve">1,0 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9 (</w:t>
      </w:r>
      <w:r w:rsidRPr="00640006">
        <w:rPr>
          <w:b/>
          <w:szCs w:val="24"/>
          <w:lang w:val="vi-VN"/>
        </w:rPr>
        <w:t>TH</w:t>
      </w:r>
      <w:r w:rsidRPr="00640006">
        <w:rPr>
          <w:b/>
          <w:bCs/>
          <w:szCs w:val="24"/>
          <w:lang w:val="vi-VN"/>
        </w:rPr>
        <w:t xml:space="preserve">): </w:t>
      </w:r>
      <w:r w:rsidRPr="00640006">
        <w:rPr>
          <w:szCs w:val="24"/>
          <w:lang w:val="vi-VN"/>
        </w:rPr>
        <w:t xml:space="preserve">Một vật dao động điều hòa với chu kì T. Tốc độ của vật đạt cực đại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Khi vật qua vị trí cân bằng </w:t>
      </w:r>
      <w:r w:rsidRPr="00640006">
        <w:rPr>
          <w:b/>
          <w:szCs w:val="24"/>
          <w:lang w:val="vi-VN"/>
        </w:rPr>
        <w:tab/>
        <w:t xml:space="preserve">B. </w:t>
      </w:r>
      <w:r w:rsidRPr="00640006">
        <w:rPr>
          <w:szCs w:val="24"/>
          <w:lang w:val="vi-VN"/>
        </w:rPr>
        <w:t xml:space="preserve">Khi vật qua vị trí biên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lastRenderedPageBreak/>
        <w:tab/>
        <w:t xml:space="preserve">C. </w:t>
      </w:r>
      <w:r w:rsidRPr="00640006">
        <w:rPr>
          <w:szCs w:val="24"/>
          <w:lang w:val="vi-VN"/>
        </w:rPr>
        <w:t xml:space="preserve">Ở thời điểm t = 0 </w:t>
      </w:r>
      <w:r w:rsidRPr="00640006">
        <w:rPr>
          <w:b/>
          <w:szCs w:val="24"/>
          <w:lang w:val="vi-VN"/>
        </w:rPr>
        <w:tab/>
      </w:r>
      <w:r w:rsidR="00081FAC" w:rsidRPr="00640006">
        <w:rPr>
          <w:b/>
          <w:szCs w:val="24"/>
          <w:lang w:val="vi-VN"/>
        </w:rPr>
        <w:tab/>
      </w:r>
      <w:r w:rsidRPr="00640006">
        <w:rPr>
          <w:b/>
          <w:szCs w:val="24"/>
          <w:lang w:val="vi-VN"/>
        </w:rPr>
        <w:t xml:space="preserve">D. </w:t>
      </w:r>
      <w:r w:rsidRPr="00640006">
        <w:rPr>
          <w:szCs w:val="24"/>
          <w:lang w:val="vi-VN"/>
        </w:rPr>
        <w:t xml:space="preserve">Ở thời điểm </w:t>
      </w:r>
      <w:r w:rsidR="00081FAC" w:rsidRPr="00640006">
        <w:rPr>
          <w:position w:val="-24"/>
        </w:rPr>
        <w:object w:dxaOrig="580" w:dyaOrig="620">
          <v:shape id="_x0000_i1050" type="#_x0000_t75" style="width:28.8pt;height:31.1pt" o:ole="">
            <v:imagedata r:id="rId58" o:title=""/>
          </v:shape>
          <o:OLEObject Type="Embed" ProgID="Equation.DSMT4" ShapeID="_x0000_i1050" DrawAspect="Content" ObjectID="_1646164517" r:id="rId59"/>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0 (</w:t>
      </w:r>
      <w:r w:rsidRPr="00640006">
        <w:rPr>
          <w:b/>
          <w:szCs w:val="24"/>
          <w:lang w:val="vi-VN"/>
        </w:rPr>
        <w:t>VD</w:t>
      </w:r>
      <w:r w:rsidRPr="00640006">
        <w:rPr>
          <w:b/>
          <w:bCs/>
          <w:szCs w:val="24"/>
          <w:lang w:val="vi-VN"/>
        </w:rPr>
        <w:t xml:space="preserve">): </w:t>
      </w:r>
      <w:r w:rsidRPr="00640006">
        <w:rPr>
          <w:szCs w:val="24"/>
          <w:lang w:val="vi-VN"/>
        </w:rPr>
        <w:t xml:space="preserve">Một vật nhỏ dao động điều hòa với li độ </w:t>
      </w:r>
      <w:r w:rsidR="00081FAC" w:rsidRPr="00640006">
        <w:rPr>
          <w:position w:val="-28"/>
        </w:rPr>
        <w:object w:dxaOrig="1939" w:dyaOrig="680">
          <v:shape id="_x0000_i1051" type="#_x0000_t75" style="width:96.75pt;height:34pt" o:ole="">
            <v:imagedata r:id="rId60" o:title=""/>
          </v:shape>
          <o:OLEObject Type="Embed" ProgID="Equation.DSMT4" ShapeID="_x0000_i1051" DrawAspect="Content" ObjectID="_1646164518" r:id="rId61"/>
        </w:object>
      </w:r>
      <w:r w:rsidRPr="00640006">
        <w:rPr>
          <w:szCs w:val="24"/>
          <w:lang w:val="vi-VN"/>
        </w:rPr>
        <w:t xml:space="preserve"> (x tính bằng cm, t tính bằng s). Lấy </w:t>
      </w:r>
      <w:r w:rsidR="00081FAC" w:rsidRPr="00640006">
        <w:rPr>
          <w:position w:val="-6"/>
        </w:rPr>
        <w:object w:dxaOrig="780" w:dyaOrig="320">
          <v:shape id="_x0000_i1052" type="#_x0000_t75" style="width:39.15pt;height:16.15pt" o:ole="">
            <v:imagedata r:id="rId62" o:title=""/>
          </v:shape>
          <o:OLEObject Type="Embed" ProgID="Equation.DSMT4" ShapeID="_x0000_i1052" DrawAspect="Content" ObjectID="_1646164519" r:id="rId63"/>
        </w:object>
      </w:r>
      <w:r w:rsidRPr="00640006">
        <w:rPr>
          <w:szCs w:val="24"/>
          <w:lang w:val="vi-VN"/>
        </w:rPr>
        <w:t>. Gia tốc của vật có độ lớn cực đại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6"/>
        </w:rPr>
        <w:object w:dxaOrig="1040" w:dyaOrig="320">
          <v:shape id="_x0000_i1053" type="#_x0000_t75" style="width:51.85pt;height:16.15pt" o:ole="">
            <v:imagedata r:id="rId64" o:title=""/>
          </v:shape>
          <o:OLEObject Type="Embed" ProgID="Equation.DSMT4" ShapeID="_x0000_i1053" DrawAspect="Content" ObjectID="_1646164520" r:id="rId65"/>
        </w:object>
      </w:r>
      <w:r w:rsidRPr="00640006">
        <w:rPr>
          <w:b/>
          <w:szCs w:val="24"/>
          <w:lang w:val="vi-VN"/>
        </w:rPr>
        <w:tab/>
        <w:t>B.</w:t>
      </w:r>
      <w:r w:rsidR="00081FAC" w:rsidRPr="00640006">
        <w:t xml:space="preserve"> </w:t>
      </w:r>
      <w:r w:rsidR="00081FAC" w:rsidRPr="00640006">
        <w:rPr>
          <w:position w:val="-6"/>
        </w:rPr>
        <w:object w:dxaOrig="1180" w:dyaOrig="320">
          <v:shape id="_x0000_i1054" type="#_x0000_t75" style="width:58.75pt;height:16.15pt" o:ole="">
            <v:imagedata r:id="rId66" o:title=""/>
          </v:shape>
          <o:OLEObject Type="Embed" ProgID="Equation.DSMT4" ShapeID="_x0000_i1054" DrawAspect="Content" ObjectID="_1646164521" r:id="rId67"/>
        </w:object>
      </w:r>
      <w:r w:rsidRPr="00640006">
        <w:rPr>
          <w:b/>
          <w:szCs w:val="24"/>
          <w:lang w:val="vi-VN"/>
        </w:rPr>
        <w:tab/>
        <w:t xml:space="preserve">C. </w:t>
      </w:r>
      <w:r w:rsidR="00081FAC" w:rsidRPr="00640006">
        <w:rPr>
          <w:position w:val="-6"/>
        </w:rPr>
        <w:object w:dxaOrig="1060" w:dyaOrig="320">
          <v:shape id="_x0000_i1055" type="#_x0000_t75" style="width:53pt;height:16.15pt" o:ole="">
            <v:imagedata r:id="rId68" o:title=""/>
          </v:shape>
          <o:OLEObject Type="Embed" ProgID="Equation.DSMT4" ShapeID="_x0000_i1055" DrawAspect="Content" ObjectID="_1646164522" r:id="rId69"/>
        </w:object>
      </w:r>
      <w:r w:rsidRPr="00640006">
        <w:rPr>
          <w:b/>
          <w:szCs w:val="24"/>
          <w:lang w:val="vi-VN"/>
        </w:rPr>
        <w:tab/>
        <w:t xml:space="preserve">D. </w:t>
      </w:r>
      <w:r w:rsidR="00081FAC" w:rsidRPr="00640006">
        <w:rPr>
          <w:position w:val="-6"/>
        </w:rPr>
        <w:object w:dxaOrig="920" w:dyaOrig="320">
          <v:shape id="_x0000_i1056" type="#_x0000_t75" style="width:46.1pt;height:16.15pt" o:ole="">
            <v:imagedata r:id="rId70" o:title=""/>
          </v:shape>
          <o:OLEObject Type="Embed" ProgID="Equation.DSMT4" ShapeID="_x0000_i1056" DrawAspect="Content" ObjectID="_1646164523" r:id="rId71"/>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1 (</w:t>
      </w:r>
      <w:r w:rsidRPr="00640006">
        <w:rPr>
          <w:b/>
          <w:szCs w:val="24"/>
          <w:lang w:val="vi-VN"/>
        </w:rPr>
        <w:t>VD</w:t>
      </w:r>
      <w:r w:rsidRPr="00640006">
        <w:rPr>
          <w:b/>
          <w:bCs/>
          <w:szCs w:val="24"/>
          <w:lang w:val="vi-VN"/>
        </w:rPr>
        <w:t xml:space="preserve">): </w:t>
      </w:r>
      <w:r w:rsidRPr="00640006">
        <w:rPr>
          <w:szCs w:val="24"/>
          <w:lang w:val="vi-VN"/>
        </w:rPr>
        <w:t xml:space="preserve">Một sóng ngang truyền trên sợi dây rất dài có phương trình sóng là: </w:t>
      </w:r>
      <w:r w:rsidR="00081FAC" w:rsidRPr="00640006">
        <w:rPr>
          <w:position w:val="-14"/>
        </w:rPr>
        <w:object w:dxaOrig="2500" w:dyaOrig="400">
          <v:shape id="_x0000_i1057" type="#_x0000_t75" style="width:125pt;height:20.15pt" o:ole="">
            <v:imagedata r:id="rId72" o:title=""/>
          </v:shape>
          <o:OLEObject Type="Embed" ProgID="Equation.DSMT4" ShapeID="_x0000_i1057" DrawAspect="Content" ObjectID="_1646164524" r:id="rId73"/>
        </w:object>
      </w:r>
      <w:r w:rsidRPr="00640006">
        <w:rPr>
          <w:szCs w:val="24"/>
          <w:lang w:val="vi-VN"/>
        </w:rPr>
        <w:t xml:space="preserve"> Trong đó u và x được tính bằng cm và t tính bằng giây. Hãy xác định vận tốc truyền só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 m/s. </w:t>
      </w:r>
      <w:r w:rsidRPr="00640006">
        <w:rPr>
          <w:b/>
          <w:szCs w:val="24"/>
          <w:lang w:val="vi-VN"/>
        </w:rPr>
        <w:tab/>
        <w:t xml:space="preserve">B. </w:t>
      </w:r>
      <w:r w:rsidRPr="00640006">
        <w:rPr>
          <w:szCs w:val="24"/>
          <w:lang w:val="vi-VN"/>
        </w:rPr>
        <w:t xml:space="preserve">3 m/s. </w:t>
      </w:r>
      <w:r w:rsidRPr="00640006">
        <w:rPr>
          <w:b/>
          <w:szCs w:val="24"/>
          <w:lang w:val="vi-VN"/>
        </w:rPr>
        <w:tab/>
        <w:t xml:space="preserve">C. </w:t>
      </w:r>
      <w:r w:rsidRPr="00640006">
        <w:rPr>
          <w:szCs w:val="24"/>
          <w:lang w:val="vi-VN"/>
        </w:rPr>
        <w:t xml:space="preserve">4 m/s. </w:t>
      </w:r>
      <w:r w:rsidRPr="00640006">
        <w:rPr>
          <w:b/>
          <w:szCs w:val="24"/>
          <w:lang w:val="vi-VN"/>
        </w:rPr>
        <w:tab/>
        <w:t xml:space="preserve">D. </w:t>
      </w:r>
      <w:r w:rsidRPr="00640006">
        <w:rPr>
          <w:szCs w:val="24"/>
          <w:lang w:val="vi-VN"/>
        </w:rPr>
        <w:t xml:space="preserve">1 m/s.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2 (</w:t>
      </w:r>
      <w:r w:rsidRPr="00640006">
        <w:rPr>
          <w:b/>
          <w:szCs w:val="24"/>
          <w:lang w:val="vi-VN"/>
        </w:rPr>
        <w:t>VD</w:t>
      </w:r>
      <w:r w:rsidRPr="00640006">
        <w:rPr>
          <w:b/>
          <w:bCs/>
          <w:szCs w:val="24"/>
          <w:lang w:val="vi-VN"/>
        </w:rPr>
        <w:t xml:space="preserve">): </w:t>
      </w:r>
      <w:r w:rsidRPr="00640006">
        <w:rPr>
          <w:szCs w:val="24"/>
          <w:lang w:val="vi-VN"/>
        </w:rPr>
        <w:t xml:space="preserve">Một vật dao động điều hòa với biên độ A và cơ năng W. Mốc thế năng của vật ở vị trí cân bằng. Khi vật đi qua vị trí có li độ </w:t>
      </w:r>
      <w:r w:rsidR="00081FAC" w:rsidRPr="00640006">
        <w:rPr>
          <w:position w:val="-24"/>
        </w:rPr>
        <w:object w:dxaOrig="420" w:dyaOrig="620">
          <v:shape id="_x0000_i1058" type="#_x0000_t75" style="width:20.75pt;height:31.1pt" o:ole="">
            <v:imagedata r:id="rId74" o:title=""/>
          </v:shape>
          <o:OLEObject Type="Embed" ProgID="Equation.DSMT4" ShapeID="_x0000_i1058" DrawAspect="Content" ObjectID="_1646164525" r:id="rId75"/>
        </w:object>
      </w:r>
      <w:r w:rsidRPr="00640006">
        <w:rPr>
          <w:szCs w:val="24"/>
          <w:lang w:val="vi-VN"/>
        </w:rPr>
        <w:t xml:space="preserve"> thì động năng của vật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24"/>
        </w:rPr>
        <w:object w:dxaOrig="499" w:dyaOrig="620">
          <v:shape id="_x0000_i1059" type="#_x0000_t75" style="width:24.75pt;height:31.1pt" o:ole="">
            <v:imagedata r:id="rId76" o:title=""/>
          </v:shape>
          <o:OLEObject Type="Embed" ProgID="Equation.DSMT4" ShapeID="_x0000_i1059" DrawAspect="Content" ObjectID="_1646164526" r:id="rId77"/>
        </w:object>
      </w:r>
      <w:r w:rsidRPr="00640006">
        <w:rPr>
          <w:szCs w:val="24"/>
          <w:lang w:val="vi-VN"/>
        </w:rPr>
        <w:t xml:space="preserve"> </w:t>
      </w:r>
      <w:r w:rsidRPr="00640006">
        <w:rPr>
          <w:b/>
          <w:szCs w:val="24"/>
          <w:lang w:val="vi-VN"/>
        </w:rPr>
        <w:tab/>
        <w:t xml:space="preserve">B. </w:t>
      </w:r>
      <w:r w:rsidR="00081FAC" w:rsidRPr="00640006">
        <w:rPr>
          <w:position w:val="-24"/>
        </w:rPr>
        <w:object w:dxaOrig="499" w:dyaOrig="620">
          <v:shape id="_x0000_i1060" type="#_x0000_t75" style="width:24.75pt;height:31.1pt" o:ole="">
            <v:imagedata r:id="rId78" o:title=""/>
          </v:shape>
          <o:OLEObject Type="Embed" ProgID="Equation.DSMT4" ShapeID="_x0000_i1060" DrawAspect="Content" ObjectID="_1646164527" r:id="rId79"/>
        </w:object>
      </w:r>
      <w:r w:rsidRPr="00640006">
        <w:rPr>
          <w:szCs w:val="24"/>
          <w:lang w:val="vi-VN"/>
        </w:rPr>
        <w:t xml:space="preserve">  </w:t>
      </w:r>
      <w:r w:rsidRPr="00640006">
        <w:rPr>
          <w:b/>
          <w:szCs w:val="24"/>
          <w:lang w:val="vi-VN"/>
        </w:rPr>
        <w:tab/>
        <w:t xml:space="preserve">C. </w:t>
      </w:r>
      <w:r w:rsidR="00081FAC" w:rsidRPr="00640006">
        <w:rPr>
          <w:position w:val="-24"/>
        </w:rPr>
        <w:object w:dxaOrig="499" w:dyaOrig="620">
          <v:shape id="_x0000_i1061" type="#_x0000_t75" style="width:24.75pt;height:31.1pt" o:ole="">
            <v:imagedata r:id="rId80" o:title=""/>
          </v:shape>
          <o:OLEObject Type="Embed" ProgID="Equation.DSMT4" ShapeID="_x0000_i1061" DrawAspect="Content" ObjectID="_1646164528" r:id="rId81"/>
        </w:object>
      </w:r>
      <w:r w:rsidRPr="00640006">
        <w:rPr>
          <w:szCs w:val="24"/>
          <w:lang w:val="vi-VN"/>
        </w:rPr>
        <w:t xml:space="preserve"> </w:t>
      </w:r>
      <w:r w:rsidRPr="00640006">
        <w:rPr>
          <w:b/>
          <w:szCs w:val="24"/>
          <w:lang w:val="vi-VN"/>
        </w:rPr>
        <w:tab/>
        <w:t xml:space="preserve">D. </w:t>
      </w:r>
      <w:r w:rsidR="00081FAC" w:rsidRPr="00640006">
        <w:rPr>
          <w:position w:val="-24"/>
        </w:rPr>
        <w:object w:dxaOrig="499" w:dyaOrig="620">
          <v:shape id="_x0000_i1062" type="#_x0000_t75" style="width:24.75pt;height:31.1pt" o:ole="">
            <v:imagedata r:id="rId82" o:title=""/>
          </v:shape>
          <o:OLEObject Type="Embed" ProgID="Equation.DSMT4" ShapeID="_x0000_i1062" DrawAspect="Content" ObjectID="_1646164529" r:id="rId83"/>
        </w:object>
      </w:r>
      <w:r w:rsidRPr="00640006">
        <w:rPr>
          <w:szCs w:val="24"/>
          <w:lang w:val="vi-VN"/>
        </w:rPr>
        <w:t xml:space="preserve">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3 (</w:t>
      </w:r>
      <w:r w:rsidRPr="00640006">
        <w:rPr>
          <w:b/>
          <w:szCs w:val="24"/>
          <w:lang w:val="vi-VN"/>
        </w:rPr>
        <w:t>VD</w:t>
      </w:r>
      <w:r w:rsidRPr="00640006">
        <w:rPr>
          <w:b/>
          <w:bCs/>
          <w:szCs w:val="24"/>
          <w:lang w:val="vi-VN"/>
        </w:rPr>
        <w:t xml:space="preserve">): </w:t>
      </w:r>
      <w:r w:rsidRPr="00640006">
        <w:rPr>
          <w:szCs w:val="24"/>
          <w:lang w:val="vi-VN"/>
        </w:rPr>
        <w:t>Một điện tích – 1µC đặt trong chân không sinh ra điện trường tại một điểm cách nó 1m có độ lớn và hướng là</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9000 V/m, hướng ra xa nó. </w:t>
      </w:r>
      <w:r w:rsidRPr="00640006">
        <w:rPr>
          <w:b/>
          <w:szCs w:val="24"/>
          <w:lang w:val="vi-VN"/>
        </w:rPr>
        <w:tab/>
        <w:t xml:space="preserve">B. </w:t>
      </w:r>
      <w:r w:rsidRPr="00640006">
        <w:rPr>
          <w:szCs w:val="24"/>
          <w:lang w:val="vi-VN"/>
        </w:rPr>
        <w:t>9.10</w:t>
      </w:r>
      <w:r w:rsidRPr="00640006">
        <w:rPr>
          <w:szCs w:val="24"/>
          <w:vertAlign w:val="superscript"/>
          <w:lang w:val="vi-VN"/>
        </w:rPr>
        <w:t>9</w:t>
      </w:r>
      <w:r w:rsidRPr="00640006">
        <w:rPr>
          <w:szCs w:val="24"/>
          <w:lang w:val="vi-VN"/>
        </w:rPr>
        <w:t xml:space="preserve"> V/m, hướng về phía nó.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9.10</w:t>
      </w:r>
      <w:r w:rsidRPr="00640006">
        <w:rPr>
          <w:szCs w:val="24"/>
          <w:vertAlign w:val="superscript"/>
          <w:lang w:val="vi-VN"/>
        </w:rPr>
        <w:t>9</w:t>
      </w:r>
      <w:r w:rsidRPr="00640006">
        <w:rPr>
          <w:szCs w:val="24"/>
          <w:lang w:val="vi-VN"/>
        </w:rPr>
        <w:t xml:space="preserve"> V/m, hướng ra xa nó. </w:t>
      </w:r>
      <w:r w:rsidRPr="00640006">
        <w:rPr>
          <w:b/>
          <w:szCs w:val="24"/>
          <w:lang w:val="vi-VN"/>
        </w:rPr>
        <w:tab/>
        <w:t xml:space="preserve">D. </w:t>
      </w:r>
      <w:r w:rsidRPr="00640006">
        <w:rPr>
          <w:szCs w:val="24"/>
          <w:lang w:val="vi-VN"/>
        </w:rPr>
        <w:t xml:space="preserve">9000 V/m, hướng về phía nó.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4 (</w:t>
      </w:r>
      <w:r w:rsidRPr="00640006">
        <w:rPr>
          <w:b/>
          <w:szCs w:val="24"/>
          <w:lang w:val="vi-VN"/>
        </w:rPr>
        <w:t>VD</w:t>
      </w:r>
      <w:r w:rsidRPr="00640006">
        <w:rPr>
          <w:b/>
          <w:bCs/>
          <w:szCs w:val="24"/>
          <w:lang w:val="vi-VN"/>
        </w:rPr>
        <w:t xml:space="preserve">): </w:t>
      </w:r>
      <w:r w:rsidRPr="00640006">
        <w:rPr>
          <w:szCs w:val="24"/>
          <w:lang w:val="vi-VN"/>
        </w:rPr>
        <w:t xml:space="preserve">Ảnh thật cách vật 60 cm và cao gấp 2 lần vật. Thấu kính này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là thấu kính hội tụ có tiêu cự </w:t>
      </w:r>
      <w:r w:rsidR="00081FAC" w:rsidRPr="00640006">
        <w:rPr>
          <w:position w:val="-24"/>
        </w:rPr>
        <w:object w:dxaOrig="660" w:dyaOrig="620">
          <v:shape id="_x0000_i1063" type="#_x0000_t75" style="width:32.85pt;height:31.1pt" o:ole="">
            <v:imagedata r:id="rId84" o:title=""/>
          </v:shape>
          <o:OLEObject Type="Embed" ProgID="Equation.DSMT4" ShapeID="_x0000_i1063" DrawAspect="Content" ObjectID="_1646164530" r:id="rId85"/>
        </w:object>
      </w:r>
      <w:r w:rsidRPr="00640006">
        <w:rPr>
          <w:szCs w:val="24"/>
          <w:lang w:val="vi-VN"/>
        </w:rPr>
        <w:t xml:space="preserve"> </w:t>
      </w:r>
      <w:r w:rsidRPr="00640006">
        <w:rPr>
          <w:b/>
          <w:szCs w:val="24"/>
          <w:lang w:val="vi-VN"/>
        </w:rPr>
        <w:tab/>
        <w:t xml:space="preserve">B. </w:t>
      </w:r>
      <w:r w:rsidRPr="00640006">
        <w:rPr>
          <w:szCs w:val="24"/>
          <w:lang w:val="vi-VN"/>
        </w:rPr>
        <w:t xml:space="preserve">là thấu kính hội tụ có tiêu cự 40 cm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là thấu kính phân kì có tiêu cự </w:t>
      </w:r>
      <w:r w:rsidR="00081FAC" w:rsidRPr="00640006">
        <w:rPr>
          <w:position w:val="-24"/>
        </w:rPr>
        <w:object w:dxaOrig="660" w:dyaOrig="620">
          <v:shape id="_x0000_i1064" type="#_x0000_t75" style="width:32.85pt;height:31.1pt" o:ole="">
            <v:imagedata r:id="rId86" o:title=""/>
          </v:shape>
          <o:OLEObject Type="Embed" ProgID="Equation.DSMT4" ShapeID="_x0000_i1064" DrawAspect="Content" ObjectID="_1646164531" r:id="rId87"/>
        </w:object>
      </w:r>
      <w:r w:rsidRPr="00640006">
        <w:rPr>
          <w:szCs w:val="24"/>
          <w:lang w:val="vi-VN"/>
        </w:rPr>
        <w:t xml:space="preserve"> </w:t>
      </w:r>
      <w:r w:rsidRPr="00640006">
        <w:rPr>
          <w:b/>
          <w:szCs w:val="24"/>
          <w:lang w:val="vi-VN"/>
        </w:rPr>
        <w:tab/>
        <w:t xml:space="preserve">D. </w:t>
      </w:r>
      <w:r w:rsidRPr="00640006">
        <w:rPr>
          <w:szCs w:val="24"/>
          <w:lang w:val="vi-VN"/>
        </w:rPr>
        <w:t xml:space="preserve">là thấu kính phân kì có tiêu cự 40 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5 (</w:t>
      </w:r>
      <w:r w:rsidRPr="00640006">
        <w:rPr>
          <w:b/>
          <w:szCs w:val="24"/>
          <w:lang w:val="vi-VN"/>
        </w:rPr>
        <w:t>VD</w:t>
      </w:r>
      <w:r w:rsidRPr="00640006">
        <w:rPr>
          <w:b/>
          <w:bCs/>
          <w:szCs w:val="24"/>
          <w:lang w:val="vi-VN"/>
        </w:rPr>
        <w:t xml:space="preserve">): </w:t>
      </w:r>
      <w:r w:rsidRPr="00640006">
        <w:rPr>
          <w:szCs w:val="24"/>
          <w:lang w:val="vi-VN"/>
        </w:rPr>
        <w:t xml:space="preserve">Một nguồn O phát sóng cơ có tần số 10 Hz truyền theo mặt nước theo đường thẳng với v = 60cm/s. Gọi M và N là điểm trên phương truyền sóng cách O lần lượt 20cm và 45cm. Trên đoạn MN có bao nhiêu điểm dao động lệch pha với nguồn O góc </w:t>
      </w:r>
      <w:r w:rsidR="00540067" w:rsidRPr="00640006">
        <w:rPr>
          <w:position w:val="-24"/>
        </w:rPr>
        <w:object w:dxaOrig="260" w:dyaOrig="620">
          <v:shape id="_x0000_i1065" type="#_x0000_t75" style="width:13.25pt;height:31.1pt" o:ole="">
            <v:imagedata r:id="rId88" o:title=""/>
          </v:shape>
          <o:OLEObject Type="Embed" ProgID="Equation.DSMT4" ShapeID="_x0000_i1065" DrawAspect="Content" ObjectID="_1646164532" r:id="rId89"/>
        </w:object>
      </w:r>
      <w:r w:rsidRPr="00640006">
        <w:rPr>
          <w:szCs w:val="24"/>
          <w:lang w:val="vi-VN"/>
        </w:rPr>
        <w:t>?</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 </w:t>
      </w:r>
      <w:r w:rsidRPr="00640006">
        <w:rPr>
          <w:b/>
          <w:szCs w:val="24"/>
          <w:lang w:val="vi-VN"/>
        </w:rPr>
        <w:tab/>
        <w:t xml:space="preserve">B. </w:t>
      </w:r>
      <w:r w:rsidRPr="00640006">
        <w:rPr>
          <w:szCs w:val="24"/>
          <w:lang w:val="vi-VN"/>
        </w:rPr>
        <w:t xml:space="preserve">5 </w:t>
      </w:r>
      <w:r w:rsidRPr="00640006">
        <w:rPr>
          <w:b/>
          <w:szCs w:val="24"/>
          <w:lang w:val="vi-VN"/>
        </w:rPr>
        <w:tab/>
        <w:t xml:space="preserve">C. </w:t>
      </w:r>
      <w:r w:rsidRPr="00640006">
        <w:rPr>
          <w:szCs w:val="24"/>
          <w:lang w:val="vi-VN"/>
        </w:rPr>
        <w:t xml:space="preserve">3 </w:t>
      </w:r>
      <w:r w:rsidRPr="00640006">
        <w:rPr>
          <w:b/>
          <w:szCs w:val="24"/>
          <w:lang w:val="vi-VN"/>
        </w:rPr>
        <w:tab/>
        <w:t xml:space="preserve">D. </w:t>
      </w:r>
      <w:r w:rsidRPr="00640006">
        <w:rPr>
          <w:szCs w:val="24"/>
          <w:lang w:val="vi-VN"/>
        </w:rPr>
        <w:t xml:space="preserve">4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6 (</w:t>
      </w:r>
      <w:r w:rsidRPr="00640006">
        <w:rPr>
          <w:b/>
          <w:szCs w:val="24"/>
          <w:lang w:val="vi-VN"/>
        </w:rPr>
        <w:t>VD</w:t>
      </w:r>
      <w:r w:rsidRPr="00640006">
        <w:rPr>
          <w:b/>
          <w:bCs/>
          <w:szCs w:val="24"/>
          <w:lang w:val="vi-VN"/>
        </w:rPr>
        <w:t xml:space="preserve">): </w:t>
      </w:r>
      <w:r w:rsidRPr="00640006">
        <w:rPr>
          <w:szCs w:val="24"/>
          <w:lang w:val="vi-VN"/>
        </w:rPr>
        <w:t>Đặt vào hai đầu cuộn sơ cấp của một máy biến áp lí tưởng (bỏ qua hao phí) một điện áp xoay chiều có giá trị hiệu dụng không đổi thì điện áp hiệu dụng giữa hai đầu cuộn thứ cấp để hở là 100V. Ở cuộn thứ cấp, nếu giảm bớt n vòng dây thì điện áp hiệu dụng giữa hai đầu để hở của nó là U, nếu tăng thêm n vòng dây thì điện áp đó là 2U. Nếu tăng thêm 3n vòng dây ở cuộn thứ cấp thì điện áp hiệu dụng giữa hai đầu để hở của cuộn này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00V </w:t>
      </w:r>
      <w:r w:rsidRPr="00640006">
        <w:rPr>
          <w:b/>
          <w:szCs w:val="24"/>
          <w:lang w:val="vi-VN"/>
        </w:rPr>
        <w:tab/>
        <w:t xml:space="preserve">B. </w:t>
      </w:r>
      <w:r w:rsidRPr="00640006">
        <w:rPr>
          <w:szCs w:val="24"/>
          <w:lang w:val="vi-VN"/>
        </w:rPr>
        <w:t xml:space="preserve">220V </w:t>
      </w:r>
      <w:r w:rsidRPr="00640006">
        <w:rPr>
          <w:b/>
          <w:szCs w:val="24"/>
          <w:lang w:val="vi-VN"/>
        </w:rPr>
        <w:tab/>
        <w:t xml:space="preserve">C. </w:t>
      </w:r>
      <w:r w:rsidRPr="00640006">
        <w:rPr>
          <w:szCs w:val="24"/>
          <w:lang w:val="vi-VN"/>
        </w:rPr>
        <w:t xml:space="preserve">100V </w:t>
      </w:r>
      <w:r w:rsidRPr="00640006">
        <w:rPr>
          <w:b/>
          <w:szCs w:val="24"/>
          <w:lang w:val="vi-VN"/>
        </w:rPr>
        <w:tab/>
        <w:t xml:space="preserve">D. </w:t>
      </w:r>
      <w:r w:rsidRPr="00640006">
        <w:rPr>
          <w:szCs w:val="24"/>
          <w:lang w:val="vi-VN"/>
        </w:rPr>
        <w:t xml:space="preserve">110V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lastRenderedPageBreak/>
        <w:t>Câu 27 (</w:t>
      </w:r>
      <w:r w:rsidRPr="00640006">
        <w:rPr>
          <w:b/>
          <w:szCs w:val="24"/>
          <w:lang w:val="vi-VN"/>
        </w:rPr>
        <w:t>VD</w:t>
      </w:r>
      <w:r w:rsidRPr="00640006">
        <w:rPr>
          <w:b/>
          <w:bCs/>
          <w:szCs w:val="24"/>
          <w:lang w:val="vi-VN"/>
        </w:rPr>
        <w:t xml:space="preserve">): </w:t>
      </w:r>
      <w:r w:rsidRPr="00640006">
        <w:rPr>
          <w:szCs w:val="24"/>
          <w:lang w:val="vi-VN"/>
        </w:rPr>
        <w:t xml:space="preserve">Đặt điện áp xoay chiều </w:t>
      </w:r>
      <w:r w:rsidR="00540067" w:rsidRPr="00640006">
        <w:rPr>
          <w:position w:val="-14"/>
        </w:rPr>
        <w:object w:dxaOrig="2640" w:dyaOrig="420">
          <v:shape id="_x0000_i1066" type="#_x0000_t75" style="width:131.9pt;height:20.75pt" o:ole="">
            <v:imagedata r:id="rId90" o:title=""/>
          </v:shape>
          <o:OLEObject Type="Embed" ProgID="Equation.DSMT4" ShapeID="_x0000_i1066" DrawAspect="Content" ObjectID="_1646164533" r:id="rId91"/>
        </w:object>
      </w:r>
      <w:r w:rsidRPr="00640006">
        <w:rPr>
          <w:szCs w:val="24"/>
          <w:lang w:val="vi-VN"/>
        </w:rPr>
        <w:t xml:space="preserve"> vào hai đầu đoạn mạch gồm tụ điện có dụng kháng </w:t>
      </w:r>
      <w:r w:rsidR="000C428C" w:rsidRPr="00640006">
        <w:rPr>
          <w:position w:val="-12"/>
        </w:rPr>
        <w:object w:dxaOrig="999" w:dyaOrig="360">
          <v:shape id="_x0000_i1067" type="#_x0000_t75" style="width:50.1pt;height:17.85pt" o:ole="">
            <v:imagedata r:id="rId92" o:title=""/>
          </v:shape>
          <o:OLEObject Type="Embed" ProgID="Equation.DSMT4" ShapeID="_x0000_i1067" DrawAspect="Content" ObjectID="_1646164534" r:id="rId93"/>
        </w:object>
      </w:r>
      <w:r w:rsidRPr="00640006">
        <w:rPr>
          <w:szCs w:val="24"/>
          <w:lang w:val="vi-VN"/>
        </w:rPr>
        <w:t xml:space="preserve"> mắc nối tiếp với điện trở thuần </w:t>
      </w:r>
      <w:r w:rsidR="000C428C" w:rsidRPr="00640006">
        <w:rPr>
          <w:position w:val="-6"/>
        </w:rPr>
        <w:object w:dxaOrig="900" w:dyaOrig="279">
          <v:shape id="_x0000_i1068" type="#_x0000_t75" style="width:44.95pt;height:13.8pt" o:ole="">
            <v:imagedata r:id="rId94" o:title=""/>
          </v:shape>
          <o:OLEObject Type="Embed" ProgID="Equation.DSMT4" ShapeID="_x0000_i1068" DrawAspect="Content" ObjectID="_1646164535" r:id="rId95"/>
        </w:object>
      </w:r>
      <w:r w:rsidRPr="00640006">
        <w:rPr>
          <w:szCs w:val="24"/>
          <w:lang w:val="vi-VN"/>
        </w:rPr>
        <w:t>. Cường độ dòng điện trong mạch có biểu thức:</w:t>
      </w:r>
    </w:p>
    <w:p w:rsidR="000C428C" w:rsidRPr="00640006" w:rsidRDefault="00BB191F" w:rsidP="00BB191F">
      <w:pPr>
        <w:tabs>
          <w:tab w:val="left" w:pos="180"/>
          <w:tab w:val="left" w:pos="2700"/>
          <w:tab w:val="left" w:pos="5220"/>
          <w:tab w:val="left" w:pos="7740"/>
        </w:tabs>
        <w:ind w:right="3"/>
      </w:pPr>
      <w:r w:rsidRPr="00640006">
        <w:rPr>
          <w:b/>
          <w:szCs w:val="24"/>
          <w:lang w:val="vi-VN"/>
        </w:rPr>
        <w:tab/>
        <w:t>A.</w:t>
      </w:r>
      <w:r w:rsidR="000C428C" w:rsidRPr="00640006">
        <w:t xml:space="preserve"> </w:t>
      </w:r>
      <w:r w:rsidR="000C428C" w:rsidRPr="00640006">
        <w:rPr>
          <w:position w:val="-28"/>
        </w:rPr>
        <w:object w:dxaOrig="2320" w:dyaOrig="680">
          <v:shape id="_x0000_i1069" type="#_x0000_t75" style="width:115.8pt;height:34pt" o:ole="">
            <v:imagedata r:id="rId96" o:title=""/>
          </v:shape>
          <o:OLEObject Type="Embed" ProgID="Equation.DSMT4" ShapeID="_x0000_i1069" DrawAspect="Content" ObjectID="_1646164536" r:id="rId97"/>
        </w:object>
      </w:r>
      <w:r w:rsidRPr="00640006">
        <w:rPr>
          <w:b/>
          <w:szCs w:val="24"/>
          <w:lang w:val="vi-VN"/>
        </w:rPr>
        <w:tab/>
        <w:t xml:space="preserve">B. </w:t>
      </w:r>
      <w:r w:rsidR="000C428C" w:rsidRPr="00640006">
        <w:rPr>
          <w:position w:val="-28"/>
        </w:rPr>
        <w:object w:dxaOrig="2620" w:dyaOrig="680">
          <v:shape id="_x0000_i1070" type="#_x0000_t75" style="width:130.75pt;height:34pt" o:ole="">
            <v:imagedata r:id="rId98" o:title=""/>
          </v:shape>
          <o:OLEObject Type="Embed" ProgID="Equation.DSMT4" ShapeID="_x0000_i1070" DrawAspect="Content" ObjectID="_1646164537" r:id="rId99"/>
        </w:objec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000C428C" w:rsidRPr="00640006">
        <w:rPr>
          <w:position w:val="-28"/>
        </w:rPr>
        <w:object w:dxaOrig="2320" w:dyaOrig="680">
          <v:shape id="_x0000_i1071" type="#_x0000_t75" style="width:115.8pt;height:34pt" o:ole="">
            <v:imagedata r:id="rId100" o:title=""/>
          </v:shape>
          <o:OLEObject Type="Embed" ProgID="Equation.DSMT4" ShapeID="_x0000_i1071" DrawAspect="Content" ObjectID="_1646164538" r:id="rId101"/>
        </w:object>
      </w:r>
      <w:r w:rsidRPr="00640006">
        <w:rPr>
          <w:b/>
          <w:szCs w:val="24"/>
          <w:lang w:val="vi-VN"/>
        </w:rPr>
        <w:tab/>
        <w:t xml:space="preserve">D. </w:t>
      </w:r>
      <w:r w:rsidR="000C428C" w:rsidRPr="00640006">
        <w:rPr>
          <w:position w:val="-28"/>
        </w:rPr>
        <w:object w:dxaOrig="2620" w:dyaOrig="680">
          <v:shape id="_x0000_i1072" type="#_x0000_t75" style="width:130.75pt;height:34pt" o:ole="">
            <v:imagedata r:id="rId102" o:title=""/>
          </v:shape>
          <o:OLEObject Type="Embed" ProgID="Equation.DSMT4" ShapeID="_x0000_i1072" DrawAspect="Content" ObjectID="_1646164539" r:id="rId103"/>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8 (</w:t>
      </w:r>
      <w:r w:rsidRPr="00640006">
        <w:rPr>
          <w:b/>
          <w:szCs w:val="24"/>
          <w:lang w:val="vi-VN"/>
        </w:rPr>
        <w:t>VD</w:t>
      </w:r>
      <w:r w:rsidRPr="00640006">
        <w:rPr>
          <w:b/>
          <w:bCs/>
          <w:szCs w:val="24"/>
          <w:lang w:val="vi-VN"/>
        </w:rPr>
        <w:t xml:space="preserve">): </w:t>
      </w:r>
      <w:r w:rsidRPr="00640006">
        <w:rPr>
          <w:szCs w:val="24"/>
          <w:lang w:val="vi-VN"/>
        </w:rPr>
        <w:t>Một con lắc đơn dao động điều hoà tại một nơi với chu kì là T, tích điện q cho con lắc rồi cho dao động trong một điện trường đều có phương thẳng đứng thì chu kì dao động nhỏ là T’. Ta thấy T &gt; T’ khi:</w:t>
      </w:r>
    </w:p>
    <w:p w:rsidR="000C428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điện trường hướng lên </w:t>
      </w:r>
      <w:r w:rsidR="000C428C" w:rsidRPr="00640006">
        <w:rPr>
          <w:szCs w:val="24"/>
          <w:lang w:val="vi-VN"/>
        </w:rPr>
        <w:tab/>
      </w:r>
      <w:r w:rsidRPr="00640006">
        <w:rPr>
          <w:b/>
          <w:szCs w:val="24"/>
          <w:lang w:val="vi-VN"/>
        </w:rPr>
        <w:tab/>
        <w:t xml:space="preserve">B. </w:t>
      </w:r>
      <w:r w:rsidRPr="00640006">
        <w:rPr>
          <w:szCs w:val="24"/>
          <w:lang w:val="vi-VN"/>
        </w:rPr>
        <w:t xml:space="preserve">điện trường hướng xuống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q &lt; 0 và điện trường hướng xuống </w:t>
      </w:r>
      <w:r w:rsidRPr="00640006">
        <w:rPr>
          <w:b/>
          <w:szCs w:val="24"/>
          <w:lang w:val="vi-VN"/>
        </w:rPr>
        <w:tab/>
        <w:t xml:space="preserve">D. </w:t>
      </w:r>
      <w:r w:rsidRPr="00640006">
        <w:rPr>
          <w:szCs w:val="24"/>
          <w:lang w:val="vi-VN"/>
        </w:rPr>
        <w:t xml:space="preserve">q &lt; 0 và điện trường hướng lên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9 (</w:t>
      </w:r>
      <w:r w:rsidRPr="00640006">
        <w:rPr>
          <w:b/>
          <w:szCs w:val="24"/>
          <w:lang w:val="vi-VN"/>
        </w:rPr>
        <w:t>VD</w:t>
      </w:r>
      <w:r w:rsidRPr="00640006">
        <w:rPr>
          <w:b/>
          <w:bCs/>
          <w:szCs w:val="24"/>
          <w:lang w:val="vi-VN"/>
        </w:rPr>
        <w:t xml:space="preserve">): </w:t>
      </w:r>
      <w:r w:rsidRPr="00640006">
        <w:rPr>
          <w:szCs w:val="24"/>
          <w:lang w:val="vi-VN"/>
        </w:rPr>
        <w:t xml:space="preserve">Một đoạn mạch xoay chiều gồm R và tụ điện có điện dung C mắc nối tiếp, người ta đặt điện áp xoay chiều </w:t>
      </w:r>
      <w:r w:rsidR="00E67EB7" w:rsidRPr="00640006">
        <w:rPr>
          <w:position w:val="-14"/>
        </w:rPr>
        <w:object w:dxaOrig="2260" w:dyaOrig="420">
          <v:shape id="_x0000_i1073" type="#_x0000_t75" style="width:112.9pt;height:20.75pt" o:ole="">
            <v:imagedata r:id="rId104" o:title=""/>
          </v:shape>
          <o:OLEObject Type="Embed" ProgID="Equation.DSMT4" ShapeID="_x0000_i1073" DrawAspect="Content" ObjectID="_1646164540" r:id="rId105"/>
        </w:object>
      </w:r>
      <w:r w:rsidR="00E67EB7" w:rsidRPr="00640006">
        <w:rPr>
          <w:lang w:val="vi-VN"/>
        </w:rPr>
        <w:t xml:space="preserve"> </w:t>
      </w:r>
      <w:r w:rsidRPr="00640006">
        <w:rPr>
          <w:szCs w:val="24"/>
          <w:lang w:val="vi-VN"/>
        </w:rPr>
        <w:t>vào hai đầu mạch đó. Biết Z</w:t>
      </w:r>
      <w:r w:rsidRPr="00640006">
        <w:rPr>
          <w:szCs w:val="24"/>
          <w:vertAlign w:val="subscript"/>
          <w:lang w:val="vi-VN"/>
        </w:rPr>
        <w:t>C</w:t>
      </w:r>
      <w:r w:rsidRPr="00640006">
        <w:rPr>
          <w:szCs w:val="24"/>
          <w:lang w:val="vi-VN"/>
        </w:rPr>
        <w:t xml:space="preserve"> = R. Tại thời điểm điện áp tức thời trên điện trở là 50V và đang tăng thì điện áp tức thời trên tụ là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A.</w:t>
      </w:r>
      <w:r w:rsidR="00E67EB7" w:rsidRPr="00640006">
        <w:t xml:space="preserve"> </w:t>
      </w:r>
      <w:r w:rsidR="00E67EB7" w:rsidRPr="00640006">
        <w:rPr>
          <w:position w:val="-6"/>
        </w:rPr>
        <w:object w:dxaOrig="620" w:dyaOrig="279">
          <v:shape id="_x0000_i1074" type="#_x0000_t75" style="width:31.1pt;height:13.8pt" o:ole="">
            <v:imagedata r:id="rId106" o:title=""/>
          </v:shape>
          <o:OLEObject Type="Embed" ProgID="Equation.DSMT4" ShapeID="_x0000_i1074" DrawAspect="Content" ObjectID="_1646164541" r:id="rId107"/>
        </w:object>
      </w:r>
      <w:r w:rsidRPr="00640006">
        <w:rPr>
          <w:b/>
          <w:szCs w:val="24"/>
          <w:lang w:val="vi-VN"/>
        </w:rPr>
        <w:tab/>
        <w:t xml:space="preserve">B. </w:t>
      </w:r>
      <w:r w:rsidR="00E67EB7" w:rsidRPr="00640006">
        <w:rPr>
          <w:position w:val="-8"/>
        </w:rPr>
        <w:object w:dxaOrig="880" w:dyaOrig="360">
          <v:shape id="_x0000_i1075" type="#_x0000_t75" style="width:43.8pt;height:17.85pt" o:ole="">
            <v:imagedata r:id="rId108" o:title=""/>
          </v:shape>
          <o:OLEObject Type="Embed" ProgID="Equation.DSMT4" ShapeID="_x0000_i1075" DrawAspect="Content" ObjectID="_1646164542" r:id="rId109"/>
        </w:object>
      </w:r>
      <w:r w:rsidRPr="00640006">
        <w:rPr>
          <w:b/>
          <w:szCs w:val="24"/>
          <w:lang w:val="vi-VN"/>
        </w:rPr>
        <w:tab/>
        <w:t xml:space="preserve">C. </w:t>
      </w:r>
      <w:r w:rsidRPr="00640006">
        <w:rPr>
          <w:szCs w:val="24"/>
          <w:lang w:val="vi-VN"/>
        </w:rPr>
        <w:t xml:space="preserve">50V </w:t>
      </w:r>
      <w:r w:rsidRPr="00640006">
        <w:rPr>
          <w:b/>
          <w:szCs w:val="24"/>
          <w:lang w:val="vi-VN"/>
        </w:rPr>
        <w:tab/>
        <w:t xml:space="preserve">D. </w:t>
      </w:r>
      <w:r w:rsidR="00E67EB7" w:rsidRPr="00640006">
        <w:rPr>
          <w:position w:val="-8"/>
        </w:rPr>
        <w:object w:dxaOrig="740" w:dyaOrig="360">
          <v:shape id="_x0000_i1076" type="#_x0000_t75" style="width:36.85pt;height:17.85pt" o:ole="">
            <v:imagedata r:id="rId110" o:title=""/>
          </v:shape>
          <o:OLEObject Type="Embed" ProgID="Equation.DSMT4" ShapeID="_x0000_i1076" DrawAspect="Content" ObjectID="_1646164543" r:id="rId111"/>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0 (</w:t>
      </w:r>
      <w:r w:rsidRPr="00640006">
        <w:rPr>
          <w:b/>
          <w:szCs w:val="24"/>
          <w:lang w:val="vi-VN"/>
        </w:rPr>
        <w:t>VD</w:t>
      </w:r>
      <w:r w:rsidRPr="00640006">
        <w:rPr>
          <w:b/>
          <w:bCs/>
          <w:szCs w:val="24"/>
          <w:lang w:val="vi-VN"/>
        </w:rPr>
        <w:t xml:space="preserve">): </w:t>
      </w:r>
      <w:r w:rsidRPr="00640006">
        <w:rPr>
          <w:szCs w:val="24"/>
          <w:lang w:val="vi-VN"/>
        </w:rPr>
        <w:t xml:space="preserve">Cho mạch điện gồm điện trở thuần R mắc nối tiếp với cuộn dây có độ tự cảm L và r. Biết </w:t>
      </w:r>
      <w:r w:rsidR="00E67EB7" w:rsidRPr="00640006">
        <w:rPr>
          <w:position w:val="-12"/>
        </w:rPr>
        <w:object w:dxaOrig="3300" w:dyaOrig="360">
          <v:shape id="_x0000_i1077" type="#_x0000_t75" style="width:164.75pt;height:17.85pt" o:ole="">
            <v:imagedata r:id="rId112" o:title=""/>
          </v:shape>
          <o:OLEObject Type="Embed" ProgID="Equation.DSMT4" ShapeID="_x0000_i1077" DrawAspect="Content" ObjectID="_1646164544" r:id="rId113"/>
        </w:object>
      </w:r>
      <w:r w:rsidRPr="00640006">
        <w:rPr>
          <w:szCs w:val="24"/>
          <w:lang w:val="vi-VN"/>
        </w:rPr>
        <w:t>. Công suất tiêu thụ của mạch là 320W thì r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5Ω </w:t>
      </w:r>
      <w:r w:rsidRPr="00640006">
        <w:rPr>
          <w:b/>
          <w:szCs w:val="24"/>
          <w:lang w:val="vi-VN"/>
        </w:rPr>
        <w:tab/>
        <w:t xml:space="preserve">B. </w:t>
      </w:r>
      <w:r w:rsidRPr="00640006">
        <w:rPr>
          <w:szCs w:val="24"/>
          <w:lang w:val="vi-VN"/>
        </w:rPr>
        <w:t xml:space="preserve">50Ω </w:t>
      </w:r>
      <w:r w:rsidRPr="00640006">
        <w:rPr>
          <w:b/>
          <w:szCs w:val="24"/>
          <w:lang w:val="vi-VN"/>
        </w:rPr>
        <w:tab/>
        <w:t xml:space="preserve">C. </w:t>
      </w:r>
      <w:r w:rsidRPr="00640006">
        <w:rPr>
          <w:szCs w:val="24"/>
          <w:lang w:val="vi-VN"/>
        </w:rPr>
        <w:t xml:space="preserve">160Ω </w:t>
      </w:r>
      <w:r w:rsidRPr="00640006">
        <w:rPr>
          <w:b/>
          <w:szCs w:val="24"/>
          <w:lang w:val="vi-VN"/>
        </w:rPr>
        <w:tab/>
        <w:t xml:space="preserve">D. </w:t>
      </w:r>
      <w:r w:rsidRPr="00640006">
        <w:rPr>
          <w:szCs w:val="24"/>
          <w:lang w:val="vi-VN"/>
        </w:rPr>
        <w:t xml:space="preserve">80Ω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1 (</w:t>
      </w:r>
      <w:r w:rsidRPr="00640006">
        <w:rPr>
          <w:b/>
          <w:szCs w:val="24"/>
          <w:lang w:val="vi-VN"/>
        </w:rPr>
        <w:t>VD</w:t>
      </w:r>
      <w:r w:rsidRPr="00640006">
        <w:rPr>
          <w:b/>
          <w:bCs/>
          <w:szCs w:val="24"/>
          <w:lang w:val="vi-VN"/>
        </w:rPr>
        <w:t xml:space="preserve">): </w:t>
      </w:r>
      <w:r w:rsidRPr="00640006">
        <w:rPr>
          <w:szCs w:val="24"/>
          <w:lang w:val="vi-VN"/>
        </w:rPr>
        <w:t xml:space="preserve">Một mạch mắc nối tiếp gồm điện trở </w:t>
      </w:r>
      <w:r w:rsidR="00E67EB7" w:rsidRPr="00640006">
        <w:rPr>
          <w:position w:val="-8"/>
        </w:rPr>
        <w:object w:dxaOrig="1180" w:dyaOrig="360">
          <v:shape id="_x0000_i1078" type="#_x0000_t75" style="width:58.75pt;height:17.85pt" o:ole="">
            <v:imagedata r:id="rId114" o:title=""/>
          </v:shape>
          <o:OLEObject Type="Embed" ProgID="Equation.DSMT4" ShapeID="_x0000_i1078" DrawAspect="Content" ObjectID="_1646164545" r:id="rId115"/>
        </w:object>
      </w:r>
      <w:r w:rsidR="00E67EB7" w:rsidRPr="00640006">
        <w:rPr>
          <w:lang w:val="vi-VN"/>
        </w:rPr>
        <w:t xml:space="preserve">, </w:t>
      </w:r>
      <w:r w:rsidRPr="00640006">
        <w:rPr>
          <w:szCs w:val="24"/>
          <w:lang w:val="vi-VN"/>
        </w:rPr>
        <w:t xml:space="preserve">một cuộn cảm thuần có hệ số tự cảm </w:t>
      </w:r>
      <w:r w:rsidR="00E67EB7" w:rsidRPr="00640006">
        <w:rPr>
          <w:position w:val="-24"/>
        </w:rPr>
        <w:object w:dxaOrig="1020" w:dyaOrig="620">
          <v:shape id="_x0000_i1079" type="#_x0000_t75" style="width:51.25pt;height:31.1pt" o:ole="">
            <v:imagedata r:id="rId116" o:title=""/>
          </v:shape>
          <o:OLEObject Type="Embed" ProgID="Equation.DSMT4" ShapeID="_x0000_i1079" DrawAspect="Content" ObjectID="_1646164546" r:id="rId117"/>
        </w:object>
      </w:r>
      <w:r w:rsidRPr="00640006">
        <w:rPr>
          <w:szCs w:val="24"/>
          <w:lang w:val="vi-VN"/>
        </w:rPr>
        <w:t xml:space="preserve"> và một tụ điện có điện dung C thay đổi. Tần số dòng điện f = 50Hz. Để tổng trở của mạch là 60Ω thì điện dung C của tụ điện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24"/>
        </w:rPr>
        <w:object w:dxaOrig="900" w:dyaOrig="660">
          <v:shape id="_x0000_i1080" type="#_x0000_t75" style="width:44.95pt;height:32.85pt" o:ole="">
            <v:imagedata r:id="rId118" o:title=""/>
          </v:shape>
          <o:OLEObject Type="Embed" ProgID="Equation.DSMT4" ShapeID="_x0000_i1080" DrawAspect="Content" ObjectID="_1646164547" r:id="rId119"/>
        </w:object>
      </w:r>
      <w:r w:rsidRPr="00640006">
        <w:rPr>
          <w:b/>
          <w:szCs w:val="24"/>
          <w:lang w:val="vi-VN"/>
        </w:rPr>
        <w:tab/>
        <w:t xml:space="preserve">B. </w:t>
      </w:r>
      <w:r w:rsidR="00E67EB7" w:rsidRPr="00640006">
        <w:rPr>
          <w:position w:val="-24"/>
        </w:rPr>
        <w:object w:dxaOrig="900" w:dyaOrig="660">
          <v:shape id="_x0000_i1081" type="#_x0000_t75" style="width:44.95pt;height:32.85pt" o:ole="">
            <v:imagedata r:id="rId120" o:title=""/>
          </v:shape>
          <o:OLEObject Type="Embed" ProgID="Equation.DSMT4" ShapeID="_x0000_i1081" DrawAspect="Content" ObjectID="_1646164548" r:id="rId121"/>
        </w:object>
      </w:r>
      <w:r w:rsidRPr="00640006">
        <w:rPr>
          <w:b/>
          <w:szCs w:val="24"/>
          <w:lang w:val="vi-VN"/>
        </w:rPr>
        <w:tab/>
        <w:t>C.</w:t>
      </w:r>
      <w:r w:rsidR="00E67EB7" w:rsidRPr="00640006">
        <w:t xml:space="preserve"> </w:t>
      </w:r>
      <w:r w:rsidR="00E67EB7" w:rsidRPr="00640006">
        <w:rPr>
          <w:position w:val="-24"/>
        </w:rPr>
        <w:object w:dxaOrig="900" w:dyaOrig="660">
          <v:shape id="_x0000_i1082" type="#_x0000_t75" style="width:44.95pt;height:32.85pt" o:ole="">
            <v:imagedata r:id="rId122" o:title=""/>
          </v:shape>
          <o:OLEObject Type="Embed" ProgID="Equation.DSMT4" ShapeID="_x0000_i1082" DrawAspect="Content" ObjectID="_1646164549" r:id="rId123"/>
        </w:object>
      </w:r>
      <w:r w:rsidRPr="00640006">
        <w:rPr>
          <w:b/>
          <w:szCs w:val="24"/>
          <w:lang w:val="vi-VN"/>
        </w:rPr>
        <w:tab/>
        <w:t xml:space="preserve">D. </w:t>
      </w:r>
      <w:r w:rsidR="00E67EB7" w:rsidRPr="00640006">
        <w:rPr>
          <w:position w:val="-24"/>
        </w:rPr>
        <w:object w:dxaOrig="900" w:dyaOrig="660">
          <v:shape id="_x0000_i1083" type="#_x0000_t75" style="width:44.95pt;height:32.85pt" o:ole="">
            <v:imagedata r:id="rId124" o:title=""/>
          </v:shape>
          <o:OLEObject Type="Embed" ProgID="Equation.DSMT4" ShapeID="_x0000_i1083" DrawAspect="Content" ObjectID="_1646164550" r:id="rId125"/>
        </w:object>
      </w:r>
    </w:p>
    <w:p w:rsidR="00081FAC" w:rsidRPr="00640006" w:rsidRDefault="00BB191F" w:rsidP="00BB191F">
      <w:pPr>
        <w:tabs>
          <w:tab w:val="left" w:pos="180"/>
          <w:tab w:val="left" w:pos="2700"/>
          <w:tab w:val="left" w:pos="5220"/>
          <w:tab w:val="left" w:pos="7740"/>
        </w:tabs>
        <w:ind w:right="3"/>
        <w:rPr>
          <w:szCs w:val="24"/>
          <w:lang w:val="vi-VN"/>
        </w:rPr>
      </w:pPr>
      <w:r w:rsidRPr="00640006">
        <w:rPr>
          <w:b/>
          <w:bCs/>
          <w:szCs w:val="24"/>
          <w:lang w:val="vi-VN"/>
        </w:rPr>
        <w:t>Câu 32 (</w:t>
      </w:r>
      <w:r w:rsidRPr="00640006">
        <w:rPr>
          <w:b/>
          <w:szCs w:val="24"/>
          <w:lang w:val="vi-VN"/>
        </w:rPr>
        <w:t>VDC</w:t>
      </w:r>
      <w:r w:rsidRPr="00640006">
        <w:rPr>
          <w:b/>
          <w:bCs/>
          <w:szCs w:val="24"/>
          <w:lang w:val="vi-VN"/>
        </w:rPr>
        <w:t xml:space="preserve">): </w:t>
      </w:r>
      <w:r w:rsidRPr="00640006">
        <w:rPr>
          <w:szCs w:val="24"/>
          <w:lang w:val="vi-VN"/>
        </w:rPr>
        <w:t xml:space="preserve">Cho đoạn mạch AB gồm hai đoạn AN và NB mắc nối tiếp, đoạn AN gồm biến trở R và cuộn cảm thuần có độ tự cảm </w:t>
      </w:r>
      <w:r w:rsidR="00E67EB7" w:rsidRPr="00640006">
        <w:rPr>
          <w:position w:val="-24"/>
        </w:rPr>
        <w:object w:dxaOrig="900" w:dyaOrig="620">
          <v:shape id="_x0000_i1084" type="#_x0000_t75" style="width:44.95pt;height:31.1pt" o:ole="">
            <v:imagedata r:id="rId126" o:title=""/>
          </v:shape>
          <o:OLEObject Type="Embed" ProgID="Equation.DSMT4" ShapeID="_x0000_i1084" DrawAspect="Content" ObjectID="_1646164551" r:id="rId127"/>
        </w:object>
      </w:r>
      <w:r w:rsidR="00E67EB7" w:rsidRPr="00640006">
        <w:rPr>
          <w:lang w:val="vi-VN"/>
        </w:rPr>
        <w:t xml:space="preserve">, </w:t>
      </w:r>
      <w:r w:rsidRPr="00640006">
        <w:rPr>
          <w:szCs w:val="24"/>
          <w:lang w:val="vi-VN"/>
        </w:rPr>
        <w:t xml:space="preserve">đoạn NB chỉ có tụ điện với điện dung C không đổi. Đặt vào hai đầu A, B một điện áp xoay chiều có biểu thức </w:t>
      </w:r>
      <w:r w:rsidR="00E67EB7" w:rsidRPr="00640006">
        <w:rPr>
          <w:position w:val="-14"/>
        </w:rPr>
        <w:object w:dxaOrig="2820" w:dyaOrig="420">
          <v:shape id="_x0000_i1085" type="#_x0000_t75" style="width:141.1pt;height:20.75pt" o:ole="">
            <v:imagedata r:id="rId128" o:title=""/>
          </v:shape>
          <o:OLEObject Type="Embed" ProgID="Equation.DSMT4" ShapeID="_x0000_i1085" DrawAspect="Content" ObjectID="_1646164552" r:id="rId129"/>
        </w:object>
      </w:r>
      <w:r w:rsidRPr="00640006">
        <w:rPr>
          <w:szCs w:val="24"/>
          <w:lang w:val="vi-VN"/>
        </w:rPr>
        <w:t>. Vôn kế có điện trở rất lớn mắc vào hai đầu đoạn AN. Để số chỉ của vôn kế không đổi với mọi giá trị của biến trở R thì điện dung của tụ điện có giá trị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24"/>
        </w:rPr>
        <w:object w:dxaOrig="720" w:dyaOrig="660">
          <v:shape id="_x0000_i1086" type="#_x0000_t75" style="width:36.3pt;height:32.85pt" o:ole="">
            <v:imagedata r:id="rId130" o:title=""/>
          </v:shape>
          <o:OLEObject Type="Embed" ProgID="Equation.DSMT4" ShapeID="_x0000_i1086" DrawAspect="Content" ObjectID="_1646164553" r:id="rId131"/>
        </w:object>
      </w:r>
      <w:r w:rsidRPr="00640006">
        <w:rPr>
          <w:szCs w:val="24"/>
          <w:lang w:val="vi-VN"/>
        </w:rPr>
        <w:t xml:space="preserve"> </w:t>
      </w:r>
      <w:r w:rsidRPr="00640006">
        <w:rPr>
          <w:b/>
          <w:szCs w:val="24"/>
          <w:lang w:val="vi-VN"/>
        </w:rPr>
        <w:tab/>
        <w:t xml:space="preserve">B. </w:t>
      </w:r>
      <w:r w:rsidR="00E67EB7" w:rsidRPr="00640006">
        <w:rPr>
          <w:position w:val="-24"/>
        </w:rPr>
        <w:object w:dxaOrig="720" w:dyaOrig="660">
          <v:shape id="_x0000_i1087" type="#_x0000_t75" style="width:36.3pt;height:32.85pt" o:ole="">
            <v:imagedata r:id="rId132" o:title=""/>
          </v:shape>
          <o:OLEObject Type="Embed" ProgID="Equation.DSMT4" ShapeID="_x0000_i1087" DrawAspect="Content" ObjectID="_1646164554" r:id="rId133"/>
        </w:object>
      </w:r>
      <w:r w:rsidRPr="00640006">
        <w:rPr>
          <w:b/>
          <w:szCs w:val="24"/>
          <w:lang w:val="vi-VN"/>
        </w:rPr>
        <w:tab/>
        <w:t xml:space="preserve">C. </w:t>
      </w:r>
      <w:r w:rsidR="00E67EB7" w:rsidRPr="00640006">
        <w:rPr>
          <w:position w:val="-24"/>
        </w:rPr>
        <w:object w:dxaOrig="720" w:dyaOrig="660">
          <v:shape id="_x0000_i1088" type="#_x0000_t75" style="width:36.3pt;height:32.85pt" o:ole="">
            <v:imagedata r:id="rId134" o:title=""/>
          </v:shape>
          <o:OLEObject Type="Embed" ProgID="Equation.DSMT4" ShapeID="_x0000_i1088" DrawAspect="Content" ObjectID="_1646164555" r:id="rId135"/>
        </w:object>
      </w:r>
      <w:r w:rsidRPr="00640006">
        <w:rPr>
          <w:szCs w:val="24"/>
          <w:lang w:val="vi-VN"/>
        </w:rPr>
        <w:t xml:space="preserve">  </w:t>
      </w:r>
      <w:r w:rsidRPr="00640006">
        <w:rPr>
          <w:b/>
          <w:szCs w:val="24"/>
          <w:lang w:val="vi-VN"/>
        </w:rPr>
        <w:tab/>
        <w:t xml:space="preserve">D. </w:t>
      </w:r>
      <w:r w:rsidR="00E67EB7" w:rsidRPr="00640006">
        <w:rPr>
          <w:position w:val="-24"/>
        </w:rPr>
        <w:object w:dxaOrig="720" w:dyaOrig="660">
          <v:shape id="_x0000_i1089" type="#_x0000_t75" style="width:36.3pt;height:32.85pt" o:ole="">
            <v:imagedata r:id="rId136" o:title=""/>
          </v:shape>
          <o:OLEObject Type="Embed" ProgID="Equation.DSMT4" ShapeID="_x0000_i1089" DrawAspect="Content" ObjectID="_1646164556" r:id="rId137"/>
        </w:object>
      </w:r>
      <w:r w:rsidRPr="00640006">
        <w:rPr>
          <w:szCs w:val="24"/>
          <w:lang w:val="vi-VN"/>
        </w:rPr>
        <w:t xml:space="preserve">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3 (</w:t>
      </w:r>
      <w:r w:rsidRPr="00640006">
        <w:rPr>
          <w:b/>
          <w:szCs w:val="24"/>
          <w:lang w:val="vi-VN"/>
        </w:rPr>
        <w:t>VD</w:t>
      </w:r>
      <w:r w:rsidRPr="00640006">
        <w:rPr>
          <w:b/>
          <w:bCs/>
          <w:szCs w:val="24"/>
          <w:lang w:val="vi-VN"/>
        </w:rPr>
        <w:t xml:space="preserve">): </w:t>
      </w:r>
      <w:r w:rsidRPr="00640006">
        <w:rPr>
          <w:szCs w:val="24"/>
          <w:lang w:val="vi-VN"/>
        </w:rPr>
        <w:t xml:space="preserve">Một chất điểm có khối lượng m = 100g, dao động điều hòa dọc theo trục Ox với phương trình </w:t>
      </w:r>
      <w:r w:rsidR="00E67EB7" w:rsidRPr="00640006">
        <w:rPr>
          <w:position w:val="-14"/>
        </w:rPr>
        <w:object w:dxaOrig="1660" w:dyaOrig="400">
          <v:shape id="_x0000_i1090" type="#_x0000_t75" style="width:82.95pt;height:20.15pt" o:ole="">
            <v:imagedata r:id="rId138" o:title=""/>
          </v:shape>
          <o:OLEObject Type="Embed" ProgID="Equation.DSMT4" ShapeID="_x0000_i1090" DrawAspect="Content" ObjectID="_1646164557" r:id="rId139"/>
        </w:object>
      </w:r>
      <w:r w:rsidR="00E67EB7" w:rsidRPr="00640006">
        <w:rPr>
          <w:lang w:val="vi-VN"/>
        </w:rPr>
        <w:t xml:space="preserve">. </w:t>
      </w:r>
      <w:r w:rsidRPr="00640006">
        <w:rPr>
          <w:szCs w:val="24"/>
          <w:lang w:val="vi-VN"/>
        </w:rPr>
        <w:t>Động năng cực đại của chất điểm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lastRenderedPageBreak/>
        <w:tab/>
        <w:t xml:space="preserve">A. </w:t>
      </w:r>
      <w:r w:rsidRPr="00640006">
        <w:rPr>
          <w:szCs w:val="24"/>
          <w:lang w:val="vi-VN"/>
        </w:rPr>
        <w:t xml:space="preserve">0,32mJ </w:t>
      </w:r>
      <w:r w:rsidRPr="00640006">
        <w:rPr>
          <w:b/>
          <w:szCs w:val="24"/>
          <w:lang w:val="vi-VN"/>
        </w:rPr>
        <w:tab/>
        <w:t xml:space="preserve">B. </w:t>
      </w:r>
      <w:r w:rsidRPr="00640006">
        <w:rPr>
          <w:szCs w:val="24"/>
          <w:lang w:val="vi-VN"/>
        </w:rPr>
        <w:t xml:space="preserve">0,32J </w:t>
      </w:r>
      <w:r w:rsidRPr="00640006">
        <w:rPr>
          <w:b/>
          <w:szCs w:val="24"/>
          <w:lang w:val="vi-VN"/>
        </w:rPr>
        <w:tab/>
        <w:t xml:space="preserve">C. </w:t>
      </w:r>
      <w:r w:rsidRPr="00640006">
        <w:rPr>
          <w:szCs w:val="24"/>
          <w:lang w:val="vi-VN"/>
        </w:rPr>
        <w:t xml:space="preserve">3,2J  </w:t>
      </w:r>
      <w:r w:rsidRPr="00640006">
        <w:rPr>
          <w:b/>
          <w:szCs w:val="24"/>
          <w:lang w:val="vi-VN"/>
        </w:rPr>
        <w:tab/>
        <w:t xml:space="preserve">D. </w:t>
      </w:r>
      <w:r w:rsidRPr="00640006">
        <w:rPr>
          <w:szCs w:val="24"/>
          <w:lang w:val="vi-VN"/>
        </w:rPr>
        <w:t xml:space="preserve">3200J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4 (</w:t>
      </w:r>
      <w:r w:rsidRPr="00640006">
        <w:rPr>
          <w:b/>
          <w:szCs w:val="24"/>
          <w:lang w:val="vi-VN"/>
        </w:rPr>
        <w:t>VD</w:t>
      </w:r>
      <w:r w:rsidRPr="00640006">
        <w:rPr>
          <w:b/>
          <w:bCs/>
          <w:szCs w:val="24"/>
          <w:lang w:val="vi-VN"/>
        </w:rPr>
        <w:t xml:space="preserve">): </w:t>
      </w:r>
      <w:r w:rsidRPr="00640006">
        <w:rPr>
          <w:szCs w:val="24"/>
          <w:lang w:val="vi-VN"/>
        </w:rPr>
        <w:t>Nguồn sóng ở O dao động với tần số 10 Hz, dao động truyền đi với vận tốc 0,4 m/s theo phương Oy, trên phương này có hai điểm P và Q với PQ = 15cm. Biên độ sóng bằng a = 1cm và không thay đổi khi lan truyền. Nếu tại thời điểm nào đó P có li độ 1 cm thì li độ tại Q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cm </w:t>
      </w:r>
      <w:r w:rsidRPr="00640006">
        <w:rPr>
          <w:b/>
          <w:szCs w:val="24"/>
          <w:lang w:val="vi-VN"/>
        </w:rPr>
        <w:tab/>
        <w:t xml:space="preserve">B. </w:t>
      </w:r>
      <w:r w:rsidRPr="00640006">
        <w:rPr>
          <w:szCs w:val="24"/>
          <w:lang w:val="vi-VN"/>
        </w:rPr>
        <w:t xml:space="preserve">0cm </w:t>
      </w:r>
      <w:r w:rsidRPr="00640006">
        <w:rPr>
          <w:b/>
          <w:szCs w:val="24"/>
          <w:lang w:val="vi-VN"/>
        </w:rPr>
        <w:tab/>
        <w:t xml:space="preserve">C. </w:t>
      </w:r>
      <w:r w:rsidRPr="00640006">
        <w:rPr>
          <w:szCs w:val="24"/>
          <w:lang w:val="vi-VN"/>
        </w:rPr>
        <w:t xml:space="preserve">– 1cm </w:t>
      </w:r>
      <w:r w:rsidRPr="00640006">
        <w:rPr>
          <w:b/>
          <w:szCs w:val="24"/>
          <w:lang w:val="vi-VN"/>
        </w:rPr>
        <w:tab/>
        <w:t xml:space="preserve">D. </w:t>
      </w:r>
      <w:r w:rsidRPr="00640006">
        <w:rPr>
          <w:szCs w:val="24"/>
          <w:lang w:val="vi-VN"/>
        </w:rPr>
        <w:t xml:space="preserve">1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5 (</w:t>
      </w:r>
      <w:r w:rsidRPr="00640006">
        <w:rPr>
          <w:b/>
          <w:szCs w:val="24"/>
          <w:lang w:val="vi-VN"/>
        </w:rPr>
        <w:t>VD</w:t>
      </w:r>
      <w:r w:rsidRPr="00640006">
        <w:rPr>
          <w:b/>
          <w:bCs/>
          <w:szCs w:val="24"/>
          <w:lang w:val="vi-VN"/>
        </w:rPr>
        <w:t xml:space="preserve">): </w:t>
      </w:r>
      <w:r w:rsidRPr="00640006">
        <w:rPr>
          <w:szCs w:val="24"/>
          <w:lang w:val="vi-VN"/>
        </w:rPr>
        <w:t>Người ta làm nóng 1 kg nước thêm 1</w:t>
      </w:r>
      <w:r w:rsidRPr="00640006">
        <w:rPr>
          <w:szCs w:val="24"/>
          <w:vertAlign w:val="superscript"/>
          <w:lang w:val="vi-VN"/>
        </w:rPr>
        <w:t>0</w:t>
      </w:r>
      <w:r w:rsidRPr="00640006">
        <w:rPr>
          <w:szCs w:val="24"/>
          <w:lang w:val="vi-VN"/>
        </w:rPr>
        <w:t>C bằng cách cho dòng điện 2A đi qua một điện trở 6Ω. Biết nhiệt dung riêng của nước là 4200 J/kg.K. Thời gian cần thiết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17,5s </w:t>
      </w:r>
      <w:r w:rsidRPr="00640006">
        <w:rPr>
          <w:b/>
          <w:szCs w:val="24"/>
          <w:lang w:val="vi-VN"/>
        </w:rPr>
        <w:tab/>
        <w:t xml:space="preserve">B. </w:t>
      </w:r>
      <w:r w:rsidRPr="00640006">
        <w:rPr>
          <w:szCs w:val="24"/>
          <w:lang w:val="vi-VN"/>
        </w:rPr>
        <w:t xml:space="preserve">17,5 phút. </w:t>
      </w:r>
      <w:r w:rsidRPr="00640006">
        <w:rPr>
          <w:b/>
          <w:szCs w:val="24"/>
          <w:lang w:val="vi-VN"/>
        </w:rPr>
        <w:tab/>
        <w:t xml:space="preserve">C. </w:t>
      </w:r>
      <w:r w:rsidRPr="00640006">
        <w:rPr>
          <w:szCs w:val="24"/>
          <w:lang w:val="vi-VN"/>
        </w:rPr>
        <w:t xml:space="preserve">175 phút. </w:t>
      </w:r>
      <w:r w:rsidRPr="00640006">
        <w:rPr>
          <w:b/>
          <w:szCs w:val="24"/>
          <w:lang w:val="vi-VN"/>
        </w:rPr>
        <w:tab/>
        <w:t xml:space="preserve">D. </w:t>
      </w:r>
      <w:r w:rsidRPr="00640006">
        <w:rPr>
          <w:szCs w:val="24"/>
          <w:lang w:val="vi-VN"/>
        </w:rPr>
        <w:t xml:space="preserve">175s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6 (</w:t>
      </w:r>
      <w:r w:rsidRPr="00640006">
        <w:rPr>
          <w:b/>
          <w:szCs w:val="24"/>
          <w:lang w:val="vi-VN"/>
        </w:rPr>
        <w:t>VD</w:t>
      </w:r>
      <w:r w:rsidRPr="00640006">
        <w:rPr>
          <w:b/>
          <w:bCs/>
          <w:szCs w:val="24"/>
          <w:lang w:val="vi-VN"/>
        </w:rPr>
        <w:t xml:space="preserve">): </w:t>
      </w:r>
      <w:r w:rsidRPr="00640006">
        <w:rPr>
          <w:szCs w:val="24"/>
          <w:lang w:val="vi-VN"/>
        </w:rPr>
        <w:t xml:space="preserve">Một con lắc lò xo gồm vật nhỏ có khối lượng m = 25g và lò xo có độ cứng 100 N/m. Con lắc dao động cưỡng bức theo phương trùng với trục của lò xo dưới tác dụng của ngoại lực tuần toàn </w:t>
      </w:r>
      <w:r w:rsidR="00E67EB7" w:rsidRPr="00640006">
        <w:rPr>
          <w:position w:val="-14"/>
        </w:rPr>
        <w:object w:dxaOrig="1760" w:dyaOrig="400">
          <v:shape id="_x0000_i1091" type="#_x0000_t75" style="width:88.15pt;height:20.15pt" o:ole="">
            <v:imagedata r:id="rId140" o:title=""/>
          </v:shape>
          <o:OLEObject Type="Embed" ProgID="Equation.DSMT4" ShapeID="_x0000_i1091" DrawAspect="Content" ObjectID="_1646164558" r:id="rId141"/>
        </w:object>
      </w:r>
      <w:r w:rsidRPr="00640006">
        <w:rPr>
          <w:szCs w:val="24"/>
          <w:lang w:val="vi-VN"/>
        </w:rPr>
        <w:t>. Khi ω lần lượt là 10rad/s và 15 rad/s thì biên độ dao động của vật tương ứng là A</w:t>
      </w:r>
      <w:r w:rsidRPr="00640006">
        <w:rPr>
          <w:szCs w:val="24"/>
          <w:vertAlign w:val="subscript"/>
          <w:lang w:val="vi-VN"/>
        </w:rPr>
        <w:t>1</w:t>
      </w:r>
      <w:r w:rsidRPr="00640006">
        <w:rPr>
          <w:szCs w:val="24"/>
          <w:lang w:val="vi-VN"/>
        </w:rPr>
        <w:t xml:space="preserve"> và A</w:t>
      </w:r>
      <w:r w:rsidRPr="00640006">
        <w:rPr>
          <w:szCs w:val="24"/>
          <w:vertAlign w:val="subscript"/>
          <w:lang w:val="vi-VN"/>
        </w:rPr>
        <w:t>2</w:t>
      </w:r>
      <w:r w:rsidRPr="00640006">
        <w:rPr>
          <w:szCs w:val="24"/>
          <w:lang w:val="vi-VN"/>
        </w:rPr>
        <w:t>. So sánh ta thấy:</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12"/>
        </w:rPr>
        <w:object w:dxaOrig="760" w:dyaOrig="360">
          <v:shape id="_x0000_i1092" type="#_x0000_t75" style="width:38pt;height:17.85pt" o:ole="">
            <v:imagedata r:id="rId142" o:title=""/>
          </v:shape>
          <o:OLEObject Type="Embed" ProgID="Equation.DSMT4" ShapeID="_x0000_i1092" DrawAspect="Content" ObjectID="_1646164559" r:id="rId143"/>
        </w:object>
      </w:r>
      <w:r w:rsidRPr="00640006">
        <w:rPr>
          <w:szCs w:val="24"/>
          <w:lang w:val="vi-VN"/>
        </w:rPr>
        <w:t xml:space="preserve"> </w:t>
      </w:r>
      <w:r w:rsidRPr="00640006">
        <w:rPr>
          <w:b/>
          <w:szCs w:val="24"/>
          <w:lang w:val="vi-VN"/>
        </w:rPr>
        <w:tab/>
        <w:t>B.</w:t>
      </w:r>
      <w:r w:rsidR="00E67EB7" w:rsidRPr="00640006">
        <w:t xml:space="preserve"> </w:t>
      </w:r>
      <w:r w:rsidR="00E67EB7" w:rsidRPr="00640006">
        <w:rPr>
          <w:position w:val="-12"/>
        </w:rPr>
        <w:object w:dxaOrig="740" w:dyaOrig="360">
          <v:shape id="_x0000_i1093" type="#_x0000_t75" style="width:36.85pt;height:17.85pt" o:ole="">
            <v:imagedata r:id="rId144" o:title=""/>
          </v:shape>
          <o:OLEObject Type="Embed" ProgID="Equation.DSMT4" ShapeID="_x0000_i1093" DrawAspect="Content" ObjectID="_1646164560" r:id="rId145"/>
        </w:object>
      </w:r>
      <w:r w:rsidRPr="00640006">
        <w:rPr>
          <w:b/>
          <w:szCs w:val="24"/>
          <w:lang w:val="vi-VN"/>
        </w:rPr>
        <w:tab/>
        <w:t>C.</w:t>
      </w:r>
      <w:r w:rsidR="00E67EB7" w:rsidRPr="00640006">
        <w:t xml:space="preserve"> </w:t>
      </w:r>
      <w:r w:rsidR="00E67EB7" w:rsidRPr="00640006">
        <w:rPr>
          <w:position w:val="-12"/>
        </w:rPr>
        <w:object w:dxaOrig="760" w:dyaOrig="360">
          <v:shape id="_x0000_i1094" type="#_x0000_t75" style="width:38pt;height:17.85pt" o:ole="">
            <v:imagedata r:id="rId146" o:title=""/>
          </v:shape>
          <o:OLEObject Type="Embed" ProgID="Equation.DSMT4" ShapeID="_x0000_i1094" DrawAspect="Content" ObjectID="_1646164561" r:id="rId147"/>
        </w:object>
      </w:r>
      <w:r w:rsidRPr="00640006">
        <w:rPr>
          <w:b/>
          <w:szCs w:val="24"/>
          <w:lang w:val="vi-VN"/>
        </w:rPr>
        <w:tab/>
        <w:t xml:space="preserve">D. </w:t>
      </w:r>
      <w:r w:rsidR="00E67EB7" w:rsidRPr="00640006">
        <w:rPr>
          <w:position w:val="-12"/>
        </w:rPr>
        <w:object w:dxaOrig="1020" w:dyaOrig="360">
          <v:shape id="_x0000_i1095" type="#_x0000_t75" style="width:51.25pt;height:17.85pt" o:ole="">
            <v:imagedata r:id="rId148" o:title=""/>
          </v:shape>
          <o:OLEObject Type="Embed" ProgID="Equation.DSMT4" ShapeID="_x0000_i1095" DrawAspect="Content" ObjectID="_1646164562" r:id="rId149"/>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7 (</w:t>
      </w:r>
      <w:r w:rsidRPr="00640006">
        <w:rPr>
          <w:b/>
          <w:szCs w:val="24"/>
          <w:lang w:val="vi-VN"/>
        </w:rPr>
        <w:t>VDC</w:t>
      </w:r>
      <w:r w:rsidRPr="00640006">
        <w:rPr>
          <w:b/>
          <w:bCs/>
          <w:szCs w:val="24"/>
          <w:lang w:val="vi-VN"/>
        </w:rPr>
        <w:t xml:space="preserve">): </w:t>
      </w:r>
      <w:r w:rsidRPr="00640006">
        <w:rPr>
          <w:szCs w:val="24"/>
          <w:lang w:val="vi-VN"/>
        </w:rPr>
        <w:t>Một con lắc lò xo đặt nằm ngang gồm vật M có khối lượng 400g và lò xo có độ cứng 40 N/m đang dao động điều hòa xung quanh vị trí cân bằng với biên độ 5cm. Khi M qua vị trí cân bằng người ta thả nhẹ vật m có khối lượng 100g lên M (m dính chặt ngay vào M). Sau đó hệ m và M dao động với biên độ:</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8"/>
        </w:rPr>
        <w:object w:dxaOrig="760" w:dyaOrig="360">
          <v:shape id="_x0000_i1096" type="#_x0000_t75" style="width:38pt;height:17.85pt" o:ole="">
            <v:imagedata r:id="rId150" o:title=""/>
          </v:shape>
          <o:OLEObject Type="Embed" ProgID="Equation.DSMT4" ShapeID="_x0000_i1096" DrawAspect="Content" ObjectID="_1646164563" r:id="rId151"/>
        </w:object>
      </w:r>
      <w:r w:rsidRPr="00640006">
        <w:rPr>
          <w:b/>
          <w:szCs w:val="24"/>
          <w:lang w:val="vi-VN"/>
        </w:rPr>
        <w:tab/>
        <w:t xml:space="preserve">B. </w:t>
      </w:r>
      <w:r w:rsidRPr="00640006">
        <w:rPr>
          <w:szCs w:val="24"/>
          <w:lang w:val="vi-VN"/>
        </w:rPr>
        <w:t xml:space="preserve">4,25cm </w:t>
      </w:r>
      <w:r w:rsidRPr="00640006">
        <w:rPr>
          <w:b/>
          <w:szCs w:val="24"/>
          <w:lang w:val="vi-VN"/>
        </w:rPr>
        <w:tab/>
        <w:t>C.</w:t>
      </w:r>
      <w:r w:rsidR="00E67EB7" w:rsidRPr="00640006">
        <w:t xml:space="preserve"> </w:t>
      </w:r>
      <w:r w:rsidR="00E67EB7" w:rsidRPr="00640006">
        <w:rPr>
          <w:position w:val="-6"/>
        </w:rPr>
        <w:object w:dxaOrig="740" w:dyaOrig="340">
          <v:shape id="_x0000_i1097" type="#_x0000_t75" style="width:36.85pt;height:17.3pt" o:ole="">
            <v:imagedata r:id="rId152" o:title=""/>
          </v:shape>
          <o:OLEObject Type="Embed" ProgID="Equation.DSMT4" ShapeID="_x0000_i1097" DrawAspect="Content" ObjectID="_1646164564" r:id="rId153"/>
        </w:object>
      </w:r>
      <w:r w:rsidRPr="00640006">
        <w:rPr>
          <w:b/>
          <w:szCs w:val="24"/>
          <w:lang w:val="vi-VN"/>
        </w:rPr>
        <w:tab/>
        <w:t xml:space="preserve">D. </w:t>
      </w:r>
      <w:r w:rsidR="00E67EB7" w:rsidRPr="00640006">
        <w:rPr>
          <w:position w:val="-6"/>
        </w:rPr>
        <w:object w:dxaOrig="760" w:dyaOrig="340">
          <v:shape id="_x0000_i1098" type="#_x0000_t75" style="width:38pt;height:17.3pt" o:ole="">
            <v:imagedata r:id="rId154" o:title=""/>
          </v:shape>
          <o:OLEObject Type="Embed" ProgID="Equation.DSMT4" ShapeID="_x0000_i1098" DrawAspect="Content" ObjectID="_1646164565" r:id="rId155"/>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8 (</w:t>
      </w:r>
      <w:r w:rsidRPr="00640006">
        <w:rPr>
          <w:b/>
          <w:szCs w:val="24"/>
          <w:lang w:val="vi-VN"/>
        </w:rPr>
        <w:t>VD</w:t>
      </w:r>
      <w:r w:rsidRPr="00640006">
        <w:rPr>
          <w:b/>
          <w:bCs/>
          <w:szCs w:val="24"/>
          <w:lang w:val="vi-VN"/>
        </w:rPr>
        <w:t xml:space="preserve">): </w:t>
      </w:r>
      <w:r w:rsidRPr="00640006">
        <w:rPr>
          <w:szCs w:val="24"/>
          <w:lang w:val="vi-VN"/>
        </w:rPr>
        <w:t xml:space="preserve">Đặt điện áp </w:t>
      </w:r>
      <w:r w:rsidR="00E67EB7" w:rsidRPr="00640006">
        <w:rPr>
          <w:position w:val="-14"/>
        </w:rPr>
        <w:object w:dxaOrig="2620" w:dyaOrig="420">
          <v:shape id="_x0000_i1099" type="#_x0000_t75" style="width:130.75pt;height:20.75pt" o:ole="">
            <v:imagedata r:id="rId156" o:title=""/>
          </v:shape>
          <o:OLEObject Type="Embed" ProgID="Equation.DSMT4" ShapeID="_x0000_i1099" DrawAspect="Content" ObjectID="_1646164566" r:id="rId157"/>
        </w:object>
      </w:r>
      <w:r w:rsidR="00E67EB7" w:rsidRPr="00640006">
        <w:rPr>
          <w:szCs w:val="24"/>
          <w:lang w:val="vi-VN"/>
        </w:rPr>
        <w:t xml:space="preserve"> </w:t>
      </w:r>
      <w:r w:rsidRPr="00640006">
        <w:rPr>
          <w:szCs w:val="24"/>
          <w:lang w:val="vi-VN"/>
        </w:rPr>
        <w:t xml:space="preserve">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00E67EB7" w:rsidRPr="00640006">
        <w:rPr>
          <w:position w:val="-24"/>
        </w:rPr>
        <w:object w:dxaOrig="380" w:dyaOrig="620">
          <v:shape id="_x0000_i1100" type="#_x0000_t75" style="width:19pt;height:31.1pt" o:ole="">
            <v:imagedata r:id="rId158" o:title=""/>
          </v:shape>
          <o:OLEObject Type="Embed" ProgID="Equation.DSMT4" ShapeID="_x0000_i1100" DrawAspect="Content" ObjectID="_1646164567" r:id="rId159"/>
        </w:object>
      </w:r>
      <w:r w:rsidRPr="00640006">
        <w:rPr>
          <w:szCs w:val="24"/>
          <w:lang w:val="vi-VN"/>
        </w:rPr>
        <w:t>. Điện áp hiệu dụng giữa hai đầu đoạn mạch AM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6"/>
        </w:rPr>
        <w:object w:dxaOrig="580" w:dyaOrig="279">
          <v:shape id="_x0000_i1101" type="#_x0000_t75" style="width:28.8pt;height:13.8pt" o:ole="">
            <v:imagedata r:id="rId160" o:title=""/>
          </v:shape>
          <o:OLEObject Type="Embed" ProgID="Equation.DSMT4" ShapeID="_x0000_i1101" DrawAspect="Content" ObjectID="_1646164568" r:id="rId161"/>
        </w:object>
      </w:r>
      <w:r w:rsidRPr="00640006">
        <w:rPr>
          <w:szCs w:val="24"/>
          <w:lang w:val="vi-VN"/>
        </w:rPr>
        <w:t xml:space="preserve"> </w:t>
      </w:r>
      <w:r w:rsidRPr="00640006">
        <w:rPr>
          <w:b/>
          <w:szCs w:val="24"/>
          <w:lang w:val="vi-VN"/>
        </w:rPr>
        <w:tab/>
        <w:t>B.</w:t>
      </w:r>
      <w:r w:rsidR="00E67EB7" w:rsidRPr="00640006">
        <w:t xml:space="preserve"> </w:t>
      </w:r>
      <w:r w:rsidR="00E67EB7" w:rsidRPr="00640006">
        <w:rPr>
          <w:position w:val="-28"/>
        </w:rPr>
        <w:object w:dxaOrig="660" w:dyaOrig="660">
          <v:shape id="_x0000_i1102" type="#_x0000_t75" style="width:32.85pt;height:32.85pt" o:ole="">
            <v:imagedata r:id="rId162" o:title=""/>
          </v:shape>
          <o:OLEObject Type="Embed" ProgID="Equation.DSMT4" ShapeID="_x0000_i1102" DrawAspect="Content" ObjectID="_1646164569" r:id="rId163"/>
        </w:object>
      </w:r>
      <w:r w:rsidRPr="00640006">
        <w:rPr>
          <w:b/>
          <w:szCs w:val="24"/>
          <w:lang w:val="vi-VN"/>
        </w:rPr>
        <w:tab/>
        <w:t>C.</w:t>
      </w:r>
      <w:r w:rsidR="00E67EB7" w:rsidRPr="00640006">
        <w:t xml:space="preserve"> </w:t>
      </w:r>
      <w:r w:rsidR="00E67EB7" w:rsidRPr="00640006">
        <w:rPr>
          <w:position w:val="-10"/>
        </w:rPr>
        <w:object w:dxaOrig="900" w:dyaOrig="380">
          <v:shape id="_x0000_i1103" type="#_x0000_t75" style="width:44.95pt;height:19pt" o:ole="">
            <v:imagedata r:id="rId164" o:title=""/>
          </v:shape>
          <o:OLEObject Type="Embed" ProgID="Equation.DSMT4" ShapeID="_x0000_i1103" DrawAspect="Content" ObjectID="_1646164570" r:id="rId165"/>
        </w:object>
      </w:r>
      <w:r w:rsidRPr="00640006">
        <w:rPr>
          <w:b/>
          <w:szCs w:val="24"/>
          <w:lang w:val="vi-VN"/>
        </w:rPr>
        <w:tab/>
        <w:t xml:space="preserve">D. </w:t>
      </w:r>
      <w:r w:rsidR="00E67EB7" w:rsidRPr="00640006">
        <w:rPr>
          <w:position w:val="-10"/>
        </w:rPr>
        <w:object w:dxaOrig="600" w:dyaOrig="320">
          <v:shape id="_x0000_i1104" type="#_x0000_t75" style="width:29.95pt;height:16.15pt" o:ole="">
            <v:imagedata r:id="rId166" o:title=""/>
          </v:shape>
          <o:OLEObject Type="Embed" ProgID="Equation.DSMT4" ShapeID="_x0000_i1104" DrawAspect="Content" ObjectID="_1646164571" r:id="rId167"/>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9 (</w:t>
      </w:r>
      <w:r w:rsidRPr="00640006">
        <w:rPr>
          <w:b/>
          <w:szCs w:val="24"/>
          <w:lang w:val="vi-VN"/>
        </w:rPr>
        <w:t>VDC</w:t>
      </w:r>
      <w:r w:rsidRPr="00640006">
        <w:rPr>
          <w:b/>
          <w:bCs/>
          <w:szCs w:val="24"/>
          <w:lang w:val="vi-VN"/>
        </w:rPr>
        <w:t xml:space="preserve">): </w:t>
      </w:r>
      <w:r w:rsidRPr="00640006">
        <w:rPr>
          <w:szCs w:val="24"/>
          <w:lang w:val="vi-VN"/>
        </w:rPr>
        <w:t>Một con lắc đơn gồm dây treo có chiều dài 1m và vật nhỏ có khối lượng 100g mang điện tích 2.10</w:t>
      </w:r>
      <w:r w:rsidRPr="00640006">
        <w:rPr>
          <w:szCs w:val="24"/>
          <w:vertAlign w:val="superscript"/>
          <w:lang w:val="vi-VN"/>
        </w:rPr>
        <w:t>-5</w:t>
      </w:r>
      <w:r w:rsidRPr="00640006">
        <w:rPr>
          <w:szCs w:val="24"/>
          <w:lang w:val="vi-VN"/>
        </w:rPr>
        <w:t>C. Treo con lắc đơn này vào trong điện trường đều cường độ điện trường hướng theo hương ngang và có độ lớn 5.10</w:t>
      </w:r>
      <w:r w:rsidRPr="00640006">
        <w:rPr>
          <w:szCs w:val="24"/>
          <w:vertAlign w:val="superscript"/>
          <w:lang w:val="vi-VN"/>
        </w:rPr>
        <w:t>4</w:t>
      </w:r>
      <w:r w:rsidRPr="00640006">
        <w:rPr>
          <w:szCs w:val="24"/>
          <w:lang w:val="vi-VN"/>
        </w:rPr>
        <w:t xml:space="preserve"> V/m. Trong mặt phẳng thẳng đứng đi qua điểm treo và song song với vecto cường độ điện trường, kéo vật nhỏ theo chiều của vectơ cường độ điện trường sao cho dây treo hợp với vectơ gia tốc trọng trường một góc 54</w:t>
      </w:r>
      <w:r w:rsidRPr="00640006">
        <w:rPr>
          <w:szCs w:val="24"/>
          <w:vertAlign w:val="superscript"/>
          <w:lang w:val="vi-VN"/>
        </w:rPr>
        <w:t>0</w:t>
      </w:r>
      <w:r w:rsidRPr="00640006">
        <w:rPr>
          <w:szCs w:val="24"/>
          <w:lang w:val="vi-VN"/>
        </w:rPr>
        <w:t xml:space="preserve"> rồi buông nhẹ cho con lắc dao động điều hoà. Lấy g = 10m/s</w:t>
      </w:r>
      <w:r w:rsidRPr="00640006">
        <w:rPr>
          <w:szCs w:val="24"/>
          <w:vertAlign w:val="superscript"/>
          <w:lang w:val="vi-VN"/>
        </w:rPr>
        <w:t>2</w:t>
      </w:r>
      <w:r w:rsidRPr="00640006">
        <w:rPr>
          <w:szCs w:val="24"/>
          <w:lang w:val="vi-VN"/>
        </w:rPr>
        <w:t>. Tốc độ của vật khi sợi dây lệch góc 40</w:t>
      </w:r>
      <w:r w:rsidRPr="00640006">
        <w:rPr>
          <w:szCs w:val="24"/>
          <w:vertAlign w:val="superscript"/>
          <w:lang w:val="vi-VN"/>
        </w:rPr>
        <w:t>0</w:t>
      </w:r>
      <w:r w:rsidRPr="00640006">
        <w:rPr>
          <w:szCs w:val="24"/>
          <w:lang w:val="vi-VN"/>
        </w:rPr>
        <w:t xml:space="preserve"> so với phương thẳng đứng theo chiều của vectơ cường độ điện trường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0,59m/s </w:t>
      </w:r>
      <w:r w:rsidRPr="00640006">
        <w:rPr>
          <w:b/>
          <w:szCs w:val="24"/>
          <w:lang w:val="vi-VN"/>
        </w:rPr>
        <w:tab/>
        <w:t xml:space="preserve">B. </w:t>
      </w:r>
      <w:r w:rsidRPr="00640006">
        <w:rPr>
          <w:szCs w:val="24"/>
          <w:lang w:val="vi-VN"/>
        </w:rPr>
        <w:t xml:space="preserve">3,41m/s </w:t>
      </w:r>
      <w:r w:rsidRPr="00640006">
        <w:rPr>
          <w:b/>
          <w:szCs w:val="24"/>
          <w:lang w:val="vi-VN"/>
        </w:rPr>
        <w:tab/>
        <w:t xml:space="preserve">C. </w:t>
      </w:r>
      <w:r w:rsidRPr="00640006">
        <w:rPr>
          <w:szCs w:val="24"/>
          <w:lang w:val="vi-VN"/>
        </w:rPr>
        <w:t xml:space="preserve">2,78 m/s </w:t>
      </w:r>
      <w:r w:rsidRPr="00640006">
        <w:rPr>
          <w:b/>
          <w:szCs w:val="24"/>
          <w:lang w:val="vi-VN"/>
        </w:rPr>
        <w:tab/>
        <w:t xml:space="preserve">D. </w:t>
      </w:r>
      <w:r w:rsidRPr="00640006">
        <w:rPr>
          <w:szCs w:val="24"/>
          <w:lang w:val="vi-VN"/>
        </w:rPr>
        <w:t xml:space="preserve">0,49m/s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40 (</w:t>
      </w:r>
      <w:r w:rsidRPr="00640006">
        <w:rPr>
          <w:b/>
          <w:szCs w:val="24"/>
          <w:lang w:val="vi-VN"/>
        </w:rPr>
        <w:t>VDC</w:t>
      </w:r>
      <w:r w:rsidRPr="00640006">
        <w:rPr>
          <w:b/>
          <w:bCs/>
          <w:szCs w:val="24"/>
          <w:lang w:val="vi-VN"/>
        </w:rPr>
        <w:t xml:space="preserve">): </w:t>
      </w:r>
      <w:r w:rsidRPr="00640006">
        <w:rPr>
          <w:szCs w:val="24"/>
          <w:lang w:val="vi-VN"/>
        </w:rPr>
        <w:t xml:space="preserve">Đặt một điện áp xoay chiều ổn định </w:t>
      </w:r>
      <w:r w:rsidR="00E67EB7" w:rsidRPr="00640006">
        <w:rPr>
          <w:position w:val="-14"/>
        </w:rPr>
        <w:object w:dxaOrig="1939" w:dyaOrig="420">
          <v:shape id="_x0000_i1105" type="#_x0000_t75" style="width:96.75pt;height:20.75pt" o:ole="">
            <v:imagedata r:id="rId168" o:title=""/>
          </v:shape>
          <o:OLEObject Type="Embed" ProgID="Equation.DSMT4" ShapeID="_x0000_i1105" DrawAspect="Content" ObjectID="_1646164572" r:id="rId169"/>
        </w:object>
      </w:r>
      <w:r w:rsidR="00E67EB7" w:rsidRPr="00640006">
        <w:rPr>
          <w:szCs w:val="24"/>
          <w:lang w:val="vi-VN"/>
        </w:rPr>
        <w:t xml:space="preserve"> </w:t>
      </w:r>
      <w:r w:rsidRPr="00640006">
        <w:rPr>
          <w:szCs w:val="24"/>
          <w:lang w:val="vi-VN"/>
        </w:rPr>
        <w:t>vào hai đầu đoạn mạch có R, L, C nối tiếp mà tụ điện có điện dung thay đổi được. Mắc lần lượt các vôn kế V</w:t>
      </w:r>
      <w:r w:rsidRPr="00640006">
        <w:rPr>
          <w:szCs w:val="24"/>
          <w:vertAlign w:val="subscript"/>
          <w:lang w:val="vi-VN"/>
        </w:rPr>
        <w:t>1</w:t>
      </w:r>
      <w:r w:rsidRPr="00640006">
        <w:rPr>
          <w:szCs w:val="24"/>
          <w:lang w:val="vi-VN"/>
        </w:rPr>
        <w:t>, V</w:t>
      </w:r>
      <w:r w:rsidRPr="00640006">
        <w:rPr>
          <w:szCs w:val="24"/>
          <w:vertAlign w:val="subscript"/>
          <w:lang w:val="vi-VN"/>
        </w:rPr>
        <w:t>2</w:t>
      </w:r>
      <w:r w:rsidRPr="00640006">
        <w:rPr>
          <w:szCs w:val="24"/>
          <w:lang w:val="vi-VN"/>
        </w:rPr>
        <w:t>, V</w:t>
      </w:r>
      <w:r w:rsidRPr="00640006">
        <w:rPr>
          <w:szCs w:val="24"/>
          <w:vertAlign w:val="subscript"/>
          <w:lang w:val="vi-VN"/>
        </w:rPr>
        <w:t>3</w:t>
      </w:r>
      <w:r w:rsidRPr="00640006">
        <w:rPr>
          <w:szCs w:val="24"/>
          <w:lang w:val="vi-VN"/>
        </w:rPr>
        <w:t xml:space="preserve"> có điện trở vô cùng lớn vào hai đầu điện trở thuần, hai đầu cuộn cảm và giữa hai bản của tụ điện. Điều chỉnh điện dung của tụ </w:t>
      </w:r>
      <w:r w:rsidRPr="00640006">
        <w:rPr>
          <w:szCs w:val="24"/>
          <w:lang w:val="vi-VN"/>
        </w:rPr>
        <w:lastRenderedPageBreak/>
        <w:t>điện sao cho số chỉ của vôn kế V</w:t>
      </w:r>
      <w:r w:rsidRPr="00640006">
        <w:rPr>
          <w:szCs w:val="24"/>
          <w:vertAlign w:val="subscript"/>
          <w:lang w:val="vi-VN"/>
        </w:rPr>
        <w:t>1</w:t>
      </w:r>
      <w:r w:rsidRPr="00640006">
        <w:rPr>
          <w:szCs w:val="24"/>
          <w:lang w:val="vi-VN"/>
        </w:rPr>
        <w:t>,V</w:t>
      </w:r>
      <w:r w:rsidRPr="00640006">
        <w:rPr>
          <w:szCs w:val="24"/>
          <w:vertAlign w:val="subscript"/>
          <w:lang w:val="vi-VN"/>
        </w:rPr>
        <w:t>2</w:t>
      </w:r>
      <w:r w:rsidRPr="00640006">
        <w:rPr>
          <w:szCs w:val="24"/>
          <w:lang w:val="vi-VN"/>
        </w:rPr>
        <w:t>,V</w:t>
      </w:r>
      <w:r w:rsidRPr="00640006">
        <w:rPr>
          <w:szCs w:val="24"/>
          <w:vertAlign w:val="subscript"/>
          <w:lang w:val="vi-VN"/>
        </w:rPr>
        <w:t>3</w:t>
      </w:r>
      <w:r w:rsidRPr="00640006">
        <w:rPr>
          <w:szCs w:val="24"/>
          <w:lang w:val="vi-VN"/>
        </w:rPr>
        <w:t xml:space="preserve"> lần lượt chỉ giá trị lớn nhất và người ta thấy: số chỉ lớn nhất của V</w:t>
      </w:r>
      <w:r w:rsidRPr="00640006">
        <w:rPr>
          <w:szCs w:val="24"/>
          <w:vertAlign w:val="subscript"/>
          <w:lang w:val="vi-VN"/>
        </w:rPr>
        <w:t>3</w:t>
      </w:r>
      <w:r w:rsidRPr="00640006">
        <w:rPr>
          <w:szCs w:val="24"/>
          <w:lang w:val="vi-VN"/>
        </w:rPr>
        <w:t xml:space="preserve"> bằng 3 lần số chỉ lớn nhất của V</w:t>
      </w:r>
      <w:r w:rsidRPr="00640006">
        <w:rPr>
          <w:szCs w:val="24"/>
          <w:vertAlign w:val="subscript"/>
          <w:lang w:val="vi-VN"/>
        </w:rPr>
        <w:t>2</w:t>
      </w:r>
      <w:r w:rsidRPr="00640006">
        <w:rPr>
          <w:szCs w:val="24"/>
          <w:lang w:val="vi-VN"/>
        </w:rPr>
        <w:t>. Tỉ số giữa chỉ số lớn nhất của V</w:t>
      </w:r>
      <w:r w:rsidRPr="00640006">
        <w:rPr>
          <w:szCs w:val="24"/>
          <w:vertAlign w:val="subscript"/>
          <w:lang w:val="vi-VN"/>
        </w:rPr>
        <w:t>3</w:t>
      </w:r>
      <w:r w:rsidRPr="00640006">
        <w:rPr>
          <w:szCs w:val="24"/>
          <w:lang w:val="vi-VN"/>
        </w:rPr>
        <w:t xml:space="preserve"> so với số chỉ lớn nhất của V</w:t>
      </w:r>
      <w:r w:rsidRPr="00640006">
        <w:rPr>
          <w:szCs w:val="24"/>
          <w:vertAlign w:val="subscript"/>
          <w:lang w:val="vi-VN"/>
        </w:rPr>
        <w:t>1</w:t>
      </w:r>
      <w:r w:rsidRPr="00640006">
        <w:rPr>
          <w:szCs w:val="24"/>
          <w:lang w:val="vi-VN"/>
        </w:rPr>
        <w:t xml:space="preserve"> là:</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28"/>
        </w:rPr>
        <w:object w:dxaOrig="420" w:dyaOrig="660">
          <v:shape id="_x0000_i1106" type="#_x0000_t75" style="width:20.75pt;height:32.85pt" o:ole="">
            <v:imagedata r:id="rId170" o:title=""/>
          </v:shape>
          <o:OLEObject Type="Embed" ProgID="Equation.DSMT4" ShapeID="_x0000_i1106" DrawAspect="Content" ObjectID="_1646164573" r:id="rId171"/>
        </w:object>
      </w:r>
      <w:r w:rsidRPr="00640006">
        <w:rPr>
          <w:b/>
          <w:szCs w:val="24"/>
          <w:lang w:val="vi-VN"/>
        </w:rPr>
        <w:tab/>
        <w:t xml:space="preserve">B. </w:t>
      </w:r>
      <w:r w:rsidR="00E67EB7" w:rsidRPr="00640006">
        <w:rPr>
          <w:position w:val="-24"/>
        </w:rPr>
        <w:object w:dxaOrig="220" w:dyaOrig="620">
          <v:shape id="_x0000_i1107" type="#_x0000_t75" style="width:10.95pt;height:31.1pt" o:ole="">
            <v:imagedata r:id="rId172" o:title=""/>
          </v:shape>
          <o:OLEObject Type="Embed" ProgID="Equation.DSMT4" ShapeID="_x0000_i1107" DrawAspect="Content" ObjectID="_1646164574" r:id="rId173"/>
        </w:object>
      </w:r>
      <w:r w:rsidRPr="00640006">
        <w:rPr>
          <w:szCs w:val="24"/>
          <w:lang w:val="vi-VN"/>
        </w:rPr>
        <w:t xml:space="preserve"> </w:t>
      </w:r>
      <w:r w:rsidRPr="00640006">
        <w:rPr>
          <w:b/>
          <w:szCs w:val="24"/>
          <w:lang w:val="vi-VN"/>
        </w:rPr>
        <w:tab/>
        <w:t>C.</w:t>
      </w:r>
      <w:r w:rsidR="00E67EB7" w:rsidRPr="00640006">
        <w:rPr>
          <w:b/>
          <w:szCs w:val="24"/>
          <w:lang w:val="vi-VN"/>
        </w:rPr>
        <w:t xml:space="preserve"> </w:t>
      </w:r>
      <w:r w:rsidR="00E67EB7" w:rsidRPr="00640006">
        <w:rPr>
          <w:position w:val="-28"/>
        </w:rPr>
        <w:object w:dxaOrig="540" w:dyaOrig="660">
          <v:shape id="_x0000_i1108" type="#_x0000_t75" style="width:27.05pt;height:32.85pt" o:ole="">
            <v:imagedata r:id="rId174" o:title=""/>
          </v:shape>
          <o:OLEObject Type="Embed" ProgID="Equation.DSMT4" ShapeID="_x0000_i1108" DrawAspect="Content" ObjectID="_1646164575" r:id="rId175"/>
        </w:object>
      </w:r>
      <w:r w:rsidRPr="00640006">
        <w:rPr>
          <w:b/>
          <w:szCs w:val="24"/>
          <w:lang w:val="vi-VN"/>
        </w:rPr>
        <w:tab/>
        <w:t xml:space="preserve">D. </w:t>
      </w:r>
      <w:r w:rsidR="00E67EB7" w:rsidRPr="00640006">
        <w:rPr>
          <w:position w:val="-24"/>
        </w:rPr>
        <w:object w:dxaOrig="240" w:dyaOrig="620">
          <v:shape id="_x0000_i1109" type="#_x0000_t75" style="width:12.1pt;height:31.1pt" o:ole="">
            <v:imagedata r:id="rId176" o:title=""/>
          </v:shape>
          <o:OLEObject Type="Embed" ProgID="Equation.DSMT4" ShapeID="_x0000_i1109" DrawAspect="Content" ObjectID="_1646164576" r:id="rId177"/>
        </w:object>
      </w:r>
    </w:p>
    <w:p w:rsidR="00427BC5" w:rsidRPr="00640006" w:rsidRDefault="00427BC5" w:rsidP="00061331">
      <w:pPr>
        <w:tabs>
          <w:tab w:val="left" w:pos="180"/>
          <w:tab w:val="left" w:pos="2700"/>
          <w:tab w:val="left" w:pos="5220"/>
          <w:tab w:val="left" w:pos="7740"/>
        </w:tabs>
        <w:ind w:right="3"/>
        <w:rPr>
          <w:szCs w:val="24"/>
        </w:rPr>
      </w:pPr>
    </w:p>
    <w:p w:rsidR="0039353E" w:rsidRPr="00640006" w:rsidRDefault="0039353E" w:rsidP="00061331">
      <w:pPr>
        <w:tabs>
          <w:tab w:val="left" w:pos="284"/>
          <w:tab w:val="left" w:pos="2552"/>
          <w:tab w:val="left" w:pos="4820"/>
          <w:tab w:val="left" w:pos="7088"/>
        </w:tabs>
        <w:ind w:right="3"/>
        <w:jc w:val="center"/>
        <w:rPr>
          <w:b/>
          <w:color w:val="000000"/>
        </w:rPr>
      </w:pPr>
      <w:r w:rsidRPr="00640006">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1-</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3-</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4-</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5-</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6-</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7-</w:t>
            </w:r>
            <w:r w:rsidR="00800E45" w:rsidRPr="00640006">
              <w:rPr>
                <w:color w:val="000000"/>
                <w:lang w:val="vi-VN"/>
              </w:rPr>
              <w:t>C</w:t>
            </w:r>
          </w:p>
        </w:tc>
        <w:tc>
          <w:tcPr>
            <w:tcW w:w="925" w:type="dxa"/>
          </w:tcPr>
          <w:p w:rsidR="00C8047F" w:rsidRPr="00640006" w:rsidRDefault="00C8047F" w:rsidP="00C8047F">
            <w:pPr>
              <w:ind w:right="3"/>
              <w:rPr>
                <w:color w:val="000000"/>
                <w:lang w:val="vi-VN"/>
              </w:rPr>
            </w:pPr>
            <w:r w:rsidRPr="00640006">
              <w:rPr>
                <w:color w:val="000000"/>
              </w:rPr>
              <w:t>8-</w:t>
            </w:r>
            <w:r w:rsidR="00800E45" w:rsidRPr="00640006">
              <w:rPr>
                <w:color w:val="000000"/>
                <w:lang w:val="vi-VN"/>
              </w:rPr>
              <w:t>A</w:t>
            </w:r>
          </w:p>
        </w:tc>
        <w:tc>
          <w:tcPr>
            <w:tcW w:w="925" w:type="dxa"/>
          </w:tcPr>
          <w:p w:rsidR="00C8047F" w:rsidRPr="00640006" w:rsidRDefault="00C8047F" w:rsidP="00C8047F">
            <w:pPr>
              <w:ind w:right="3"/>
              <w:rPr>
                <w:color w:val="000000"/>
                <w:lang w:val="vi-VN"/>
              </w:rPr>
            </w:pPr>
            <w:r w:rsidRPr="00640006">
              <w:rPr>
                <w:color w:val="000000"/>
              </w:rPr>
              <w:t>9-</w:t>
            </w:r>
            <w:r w:rsidR="00800E45" w:rsidRPr="00640006">
              <w:rPr>
                <w:color w:val="000000"/>
                <w:lang w:val="vi-VN"/>
              </w:rPr>
              <w:t>B</w:t>
            </w:r>
          </w:p>
        </w:tc>
        <w:tc>
          <w:tcPr>
            <w:tcW w:w="925" w:type="dxa"/>
          </w:tcPr>
          <w:p w:rsidR="00C8047F" w:rsidRPr="00640006" w:rsidRDefault="00C8047F" w:rsidP="00C8047F">
            <w:pPr>
              <w:ind w:right="3"/>
              <w:rPr>
                <w:color w:val="000000"/>
                <w:lang w:val="vi-VN"/>
              </w:rPr>
            </w:pPr>
            <w:r w:rsidRPr="00640006">
              <w:rPr>
                <w:color w:val="000000"/>
              </w:rPr>
              <w:t>10-</w:t>
            </w:r>
            <w:r w:rsidR="00800E45" w:rsidRPr="00640006">
              <w:rPr>
                <w:color w:val="000000"/>
                <w:lang w:val="vi-VN"/>
              </w:rPr>
              <w:t>C</w:t>
            </w:r>
          </w:p>
        </w:tc>
      </w:tr>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11-</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12-</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13-</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14-</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15-</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16-</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17-</w:t>
            </w:r>
            <w:r w:rsidR="00800E45" w:rsidRPr="00640006">
              <w:rPr>
                <w:color w:val="000000"/>
                <w:lang w:val="vi-VN"/>
              </w:rPr>
              <w:t>C</w:t>
            </w:r>
          </w:p>
        </w:tc>
        <w:tc>
          <w:tcPr>
            <w:tcW w:w="925" w:type="dxa"/>
          </w:tcPr>
          <w:p w:rsidR="00C8047F" w:rsidRPr="00640006" w:rsidRDefault="00C8047F" w:rsidP="00C8047F">
            <w:pPr>
              <w:ind w:right="3"/>
              <w:rPr>
                <w:color w:val="000000"/>
                <w:lang w:val="vi-VN"/>
              </w:rPr>
            </w:pPr>
            <w:r w:rsidRPr="00640006">
              <w:rPr>
                <w:color w:val="000000"/>
              </w:rPr>
              <w:t>18-</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19-</w:t>
            </w:r>
            <w:r w:rsidR="00800E45" w:rsidRPr="00640006">
              <w:rPr>
                <w:color w:val="000000"/>
                <w:lang w:val="vi-VN"/>
              </w:rPr>
              <w:t>A</w:t>
            </w:r>
          </w:p>
        </w:tc>
        <w:tc>
          <w:tcPr>
            <w:tcW w:w="925" w:type="dxa"/>
          </w:tcPr>
          <w:p w:rsidR="00C8047F" w:rsidRPr="00640006" w:rsidRDefault="00C8047F" w:rsidP="00C8047F">
            <w:pPr>
              <w:ind w:right="3"/>
              <w:rPr>
                <w:color w:val="000000"/>
                <w:lang w:val="vi-VN"/>
              </w:rPr>
            </w:pPr>
            <w:r w:rsidRPr="00640006">
              <w:rPr>
                <w:color w:val="000000"/>
              </w:rPr>
              <w:t>20-</w:t>
            </w:r>
            <w:r w:rsidR="00800E45" w:rsidRPr="00640006">
              <w:rPr>
                <w:color w:val="000000"/>
                <w:lang w:val="vi-VN"/>
              </w:rPr>
              <w:t>A</w:t>
            </w:r>
          </w:p>
        </w:tc>
      </w:tr>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21-</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2-</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23-</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24-</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5-</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26-</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7-</w:t>
            </w:r>
            <w:r w:rsidR="00800E45" w:rsidRPr="00640006">
              <w:rPr>
                <w:color w:val="000000"/>
                <w:lang w:val="vi-VN"/>
              </w:rPr>
              <w:t>C</w:t>
            </w:r>
          </w:p>
        </w:tc>
        <w:tc>
          <w:tcPr>
            <w:tcW w:w="925" w:type="dxa"/>
          </w:tcPr>
          <w:p w:rsidR="00C8047F" w:rsidRPr="00640006" w:rsidRDefault="00C8047F" w:rsidP="00C8047F">
            <w:pPr>
              <w:ind w:right="3"/>
              <w:rPr>
                <w:color w:val="000000"/>
                <w:lang w:val="vi-VN"/>
              </w:rPr>
            </w:pPr>
            <w:r w:rsidRPr="00640006">
              <w:rPr>
                <w:color w:val="000000"/>
              </w:rPr>
              <w:t>28-</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29-</w:t>
            </w:r>
            <w:r w:rsidR="00800E45" w:rsidRPr="00640006">
              <w:rPr>
                <w:color w:val="000000"/>
                <w:lang w:val="vi-VN"/>
              </w:rPr>
              <w:t>B</w:t>
            </w:r>
          </w:p>
        </w:tc>
        <w:tc>
          <w:tcPr>
            <w:tcW w:w="925" w:type="dxa"/>
          </w:tcPr>
          <w:p w:rsidR="00C8047F" w:rsidRPr="00640006" w:rsidRDefault="00C8047F" w:rsidP="00C8047F">
            <w:pPr>
              <w:ind w:right="3"/>
              <w:rPr>
                <w:color w:val="000000"/>
                <w:lang w:val="vi-VN"/>
              </w:rPr>
            </w:pPr>
            <w:r w:rsidRPr="00640006">
              <w:rPr>
                <w:color w:val="000000"/>
              </w:rPr>
              <w:t>30-</w:t>
            </w:r>
            <w:r w:rsidR="00800E45" w:rsidRPr="00640006">
              <w:rPr>
                <w:color w:val="000000"/>
                <w:lang w:val="vi-VN"/>
              </w:rPr>
              <w:t>A</w:t>
            </w:r>
          </w:p>
        </w:tc>
      </w:tr>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31-</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32-</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33-</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34-</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35-</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36-</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37-</w:t>
            </w:r>
            <w:r w:rsidR="00800E45" w:rsidRPr="00640006">
              <w:rPr>
                <w:color w:val="000000"/>
                <w:lang w:val="vi-VN"/>
              </w:rPr>
              <w:t>A</w:t>
            </w:r>
          </w:p>
        </w:tc>
        <w:tc>
          <w:tcPr>
            <w:tcW w:w="925" w:type="dxa"/>
          </w:tcPr>
          <w:p w:rsidR="00C8047F" w:rsidRPr="00640006" w:rsidRDefault="00C8047F" w:rsidP="00C8047F">
            <w:pPr>
              <w:ind w:right="3"/>
              <w:rPr>
                <w:color w:val="000000"/>
                <w:lang w:val="vi-VN"/>
              </w:rPr>
            </w:pPr>
            <w:r w:rsidRPr="00640006">
              <w:rPr>
                <w:color w:val="000000"/>
              </w:rPr>
              <w:t>38-</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39-</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40-</w:t>
            </w:r>
            <w:r w:rsidR="00800E45" w:rsidRPr="00640006">
              <w:rPr>
                <w:color w:val="000000"/>
                <w:lang w:val="vi-VN"/>
              </w:rPr>
              <w:t>C</w:t>
            </w:r>
          </w:p>
        </w:tc>
      </w:tr>
    </w:tbl>
    <w:p w:rsidR="0039353E" w:rsidRPr="00640006" w:rsidRDefault="0039353E" w:rsidP="00061331">
      <w:pPr>
        <w:ind w:right="3"/>
        <w:rPr>
          <w:color w:val="000000"/>
        </w:rPr>
      </w:pPr>
    </w:p>
    <w:p w:rsidR="0039353E" w:rsidRPr="00640006" w:rsidRDefault="0039353E" w:rsidP="00061331">
      <w:pPr>
        <w:ind w:right="3"/>
        <w:jc w:val="center"/>
        <w:rPr>
          <w:b/>
          <w:color w:val="000000"/>
        </w:rPr>
      </w:pPr>
      <w:r w:rsidRPr="00640006">
        <w:rPr>
          <w:b/>
          <w:color w:val="000000"/>
        </w:rPr>
        <w:t>LỜI GIẢI CHI TIẾT</w:t>
      </w:r>
    </w:p>
    <w:p w:rsidR="00C8047F" w:rsidRPr="00640006" w:rsidRDefault="00C8047F" w:rsidP="00C8047F">
      <w:pPr>
        <w:autoSpaceDE w:val="0"/>
        <w:autoSpaceDN w:val="0"/>
        <w:adjustRightInd w:val="0"/>
        <w:rPr>
          <w:b/>
          <w:color w:val="000000"/>
          <w:szCs w:val="24"/>
          <w:lang w:val="vi-VN"/>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640006">
        <w:rPr>
          <w:b/>
          <w:color w:val="000000"/>
          <w:szCs w:val="24"/>
        </w:rPr>
        <w:t>Câu 1:</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hu kì dao động điều hoà của con lắc đơn : </w:t>
      </w:r>
      <w:r w:rsidRPr="00640006">
        <w:rPr>
          <w:position w:val="-30"/>
        </w:rPr>
        <w:object w:dxaOrig="2240" w:dyaOrig="740">
          <v:shape id="_x0000_i1110" type="#_x0000_t75" style="width:111.75pt;height:36.85pt" o:ole="">
            <v:imagedata r:id="rId178" o:title=""/>
          </v:shape>
          <o:OLEObject Type="Embed" ProgID="Equation.DSMT4" ShapeID="_x0000_i1110" DrawAspect="Content" ObjectID="_1646164577" r:id="rId179"/>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Ta có : </w:t>
      </w:r>
      <w:r w:rsidRPr="00640006">
        <w:rPr>
          <w:position w:val="-30"/>
        </w:rPr>
        <w:object w:dxaOrig="3760" w:dyaOrig="740">
          <v:shape id="_x0000_i1111" type="#_x0000_t75" style="width:187.8pt;height:36.85pt" o:ole="">
            <v:imagedata r:id="rId180" o:title=""/>
          </v:shape>
          <o:OLEObject Type="Embed" ProgID="Equation.DSMT4" ShapeID="_x0000_i1111" DrawAspect="Content" ObjectID="_1646164578" r:id="rId181"/>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color w:val="000000"/>
          <w:lang w:val="vi-VN"/>
        </w:rPr>
        <w:t xml:space="preserve">Biểu thức thế năng của con lắc ở li độ x là : </w:t>
      </w:r>
      <w:r w:rsidRPr="00640006">
        <w:rPr>
          <w:position w:val="-24"/>
        </w:rPr>
        <w:object w:dxaOrig="1080" w:dyaOrig="620">
          <v:shape id="_x0000_i1112" type="#_x0000_t75" style="width:54.15pt;height:31.1pt" o:ole="">
            <v:imagedata r:id="rId182" o:title=""/>
          </v:shape>
          <o:OLEObject Type="Embed" ProgID="Equation.DSMT4" ShapeID="_x0000_i1112" DrawAspect="Content" ObjectID="_1646164579" r:id="rId183"/>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color w:val="000000"/>
          <w:lang w:val="vi-VN"/>
        </w:rPr>
        <w:t xml:space="preserve">Biểu thức cơ năng của con lắc : </w:t>
      </w:r>
      <w:r w:rsidRPr="00640006">
        <w:rPr>
          <w:position w:val="-24"/>
        </w:rPr>
        <w:object w:dxaOrig="1400" w:dyaOrig="620">
          <v:shape id="_x0000_i1113" type="#_x0000_t75" style="width:70.25pt;height:31.1pt" o:ole="">
            <v:imagedata r:id="rId184" o:title=""/>
          </v:shape>
          <o:OLEObject Type="Embed" ProgID="Equation.DSMT4" ShapeID="_x0000_i1113" DrawAspect="Content" ObjectID="_1646164580" r:id="rId185"/>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4:</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 tự cảm của ống dây điện chiều dài </w:t>
      </w:r>
      <w:r w:rsidRPr="00640006">
        <w:rPr>
          <w:i/>
          <w:iCs/>
          <w:color w:val="000000"/>
          <w:lang w:val="vi-VN"/>
        </w:rPr>
        <w:t>l</w:t>
      </w:r>
      <w:r w:rsidRPr="00640006">
        <w:rPr>
          <w:color w:val="000000"/>
          <w:lang w:val="vi-VN"/>
        </w:rPr>
        <w:t xml:space="preserve">, tiết diện S; gồm N vòng dây: </w:t>
      </w:r>
      <w:r w:rsidRPr="00640006">
        <w:rPr>
          <w:position w:val="-24"/>
        </w:rPr>
        <w:object w:dxaOrig="1800" w:dyaOrig="660">
          <v:shape id="_x0000_i1114" type="#_x0000_t75" style="width:89.85pt;height:32.85pt" o:ole="">
            <v:imagedata r:id="rId186" o:title=""/>
          </v:shape>
          <o:OLEObject Type="Embed" ProgID="Equation.DSMT4" ShapeID="_x0000_i1114" DrawAspect="Content" ObjectID="_1646164581" r:id="rId18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Độ tự cảm của ống dây là: </w:t>
      </w:r>
      <w:r w:rsidRPr="00640006">
        <w:rPr>
          <w:position w:val="-28"/>
        </w:rPr>
        <w:object w:dxaOrig="5460" w:dyaOrig="700">
          <v:shape id="_x0000_i1115" type="#_x0000_t75" style="width:273pt;height:35.15pt" o:ole="">
            <v:imagedata r:id="rId188" o:title=""/>
          </v:shape>
          <o:OLEObject Type="Embed" ProgID="Equation.DSMT4" ShapeID="_x0000_i1115" DrawAspect="Content" ObjectID="_1646164582" r:id="rId189"/>
        </w:object>
      </w:r>
    </w:p>
    <w:bookmarkEnd w:id="9"/>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hu kì dao động điều hoà của con lắc đơn : </w:t>
      </w:r>
      <w:r w:rsidRPr="00640006">
        <w:rPr>
          <w:position w:val="-30"/>
        </w:rPr>
        <w:object w:dxaOrig="1120" w:dyaOrig="740">
          <v:shape id="_x0000_i1116" type="#_x0000_t75" style="width:55.85pt;height:36.85pt" o:ole="">
            <v:imagedata r:id="rId190" o:title=""/>
          </v:shape>
          <o:OLEObject Type="Embed" ProgID="Equation.DSMT4" ShapeID="_x0000_i1116" DrawAspect="Content" ObjectID="_1646164583" r:id="rId19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lastRenderedPageBreak/>
        <w:t xml:space="preserve">Ta có: </w:t>
      </w:r>
      <w:r w:rsidRPr="00640006">
        <w:rPr>
          <w:position w:val="-30"/>
        </w:rPr>
        <w:object w:dxaOrig="2100" w:dyaOrig="740">
          <v:shape id="_x0000_i1117" type="#_x0000_t75" style="width:104.85pt;height:36.85pt" o:ole="">
            <v:imagedata r:id="rId192" o:title=""/>
          </v:shape>
          <o:OLEObject Type="Embed" ProgID="Equation.DSMT4" ShapeID="_x0000_i1117" DrawAspect="Content" ObjectID="_1646164584" r:id="rId193"/>
        </w:object>
      </w:r>
    </w:p>
    <w:p w:rsidR="00081FAC" w:rsidRPr="00640006" w:rsidRDefault="00081FAC" w:rsidP="00081FAC">
      <w:pPr>
        <w:rPr>
          <w:color w:val="000000"/>
          <w:lang w:val="vi-VN"/>
        </w:rPr>
      </w:pPr>
      <w:r w:rsidRPr="00640006">
        <w:rPr>
          <w:color w:val="000000"/>
          <w:lang w:val="vi-VN"/>
        </w:rPr>
        <w:t>→ Để tăng chu kì con lắc đơn tăng gấp 2 lần ta cần tăng chiều dài lên 4 lần.</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6:</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ông thức xác định mức cường độ âm: </w:t>
      </w:r>
      <w:r w:rsidRPr="00640006">
        <w:rPr>
          <w:position w:val="-30"/>
        </w:rPr>
        <w:object w:dxaOrig="1760" w:dyaOrig="680">
          <v:shape id="_x0000_i1118" type="#_x0000_t75" style="width:88.15pt;height:34pt" o:ole="">
            <v:imagedata r:id="rId194" o:title=""/>
          </v:shape>
          <o:OLEObject Type="Embed" ProgID="Equation.DSMT4" ShapeID="_x0000_i1118" DrawAspect="Content" ObjectID="_1646164585" r:id="rId19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Mức cường độ âm tại điểm đó bằng: </w:t>
      </w:r>
      <w:r w:rsidRPr="00640006">
        <w:rPr>
          <w:position w:val="-30"/>
        </w:rPr>
        <w:object w:dxaOrig="3879" w:dyaOrig="720">
          <v:shape id="_x0000_i1119" type="#_x0000_t75" style="width:194.1pt;height:36.3pt" o:ole="">
            <v:imagedata r:id="rId196" o:title=""/>
          </v:shape>
          <o:OLEObject Type="Embed" ProgID="Equation.DSMT4" ShapeID="_x0000_i1119" DrawAspect="Content" ObjectID="_1646164586" r:id="rId197"/>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7:</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Biên độ dao động tổng hợp được xác định bởi công thức:</w:t>
      </w:r>
    </w:p>
    <w:p w:rsidR="00081FAC" w:rsidRPr="00640006" w:rsidRDefault="00081FAC" w:rsidP="00081FAC">
      <w:r w:rsidRPr="00640006">
        <w:rPr>
          <w:position w:val="-14"/>
        </w:rPr>
        <w:object w:dxaOrig="2960" w:dyaOrig="460">
          <v:shape id="_x0000_i1120" type="#_x0000_t75" style="width:148.05pt;height:23.05pt" o:ole="">
            <v:imagedata r:id="rId198" o:title=""/>
          </v:shape>
          <o:OLEObject Type="Embed" ProgID="Equation.DSMT4" ShapeID="_x0000_i1120" DrawAspect="Content" ObjectID="_1646164587" r:id="rId199"/>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Hai dao động thành phần vuông pha nên biên độ của dao động tổng hợp là:</w:t>
      </w:r>
    </w:p>
    <w:p w:rsidR="00081FAC" w:rsidRPr="00640006" w:rsidRDefault="00081FAC" w:rsidP="00C8047F">
      <w:pPr>
        <w:autoSpaceDE w:val="0"/>
        <w:autoSpaceDN w:val="0"/>
        <w:adjustRightInd w:val="0"/>
      </w:pPr>
      <w:r w:rsidRPr="00640006">
        <w:rPr>
          <w:position w:val="-14"/>
        </w:rPr>
        <w:object w:dxaOrig="3280" w:dyaOrig="460">
          <v:shape id="_x0000_i1121" type="#_x0000_t75" style="width:164.15pt;height:23.05pt" o:ole="">
            <v:imagedata r:id="rId200" o:title=""/>
          </v:shape>
          <o:OLEObject Type="Embed" ProgID="Equation.DSMT4" ShapeID="_x0000_i1121" DrawAspect="Content" ObjectID="_1646164588" r:id="rId201"/>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8:</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Thay t vào phương trình li độ x</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lang w:val="vi-VN"/>
        </w:rPr>
      </w:pPr>
      <w:r w:rsidRPr="00640006">
        <w:rPr>
          <w:color w:val="000000"/>
          <w:lang w:val="vi-VN"/>
        </w:rPr>
        <w:t xml:space="preserve">Tại thời điểm </w:t>
      </w:r>
      <w:r w:rsidRPr="00640006">
        <w:rPr>
          <w:position w:val="-24"/>
        </w:rPr>
        <w:object w:dxaOrig="680" w:dyaOrig="620">
          <v:shape id="_x0000_i1122" type="#_x0000_t75" style="width:34pt;height:31.1pt" o:ole="">
            <v:imagedata r:id="rId202" o:title=""/>
          </v:shape>
          <o:OLEObject Type="Embed" ProgID="Equation.DSMT4" ShapeID="_x0000_i1122" DrawAspect="Content" ObjectID="_1646164589" r:id="rId203"/>
        </w:object>
      </w:r>
      <w:r w:rsidRPr="00640006">
        <w:rPr>
          <w:lang w:val="vi-VN"/>
        </w:rPr>
        <w:t xml:space="preserve"> </w:t>
      </w:r>
      <w:r w:rsidRPr="00640006">
        <w:rPr>
          <w:color w:val="000000"/>
          <w:lang w:val="vi-VN"/>
        </w:rPr>
        <w:t xml:space="preserve">chất điểm có li độ bằng: </w:t>
      </w:r>
      <w:r w:rsidRPr="00640006">
        <w:rPr>
          <w:position w:val="-28"/>
        </w:rPr>
        <w:object w:dxaOrig="2900" w:dyaOrig="680">
          <v:shape id="_x0000_i1123" type="#_x0000_t75" style="width:145.15pt;height:34pt" o:ole="">
            <v:imagedata r:id="rId204" o:title=""/>
          </v:shape>
          <o:OLEObject Type="Embed" ProgID="Equation.DSMT4" ShapeID="_x0000_i1123" DrawAspect="Content" ObjectID="_1646164590" r:id="rId205"/>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Hai nguồn kết hợp là hai nguồn dao động cùng phương cùng chu kì (hay tần số) và có hiếu số pha không đổi theo thời gian.</w:t>
      </w:r>
    </w:p>
    <w:p w:rsidR="00081FAC" w:rsidRPr="00640006" w:rsidRDefault="00081FAC" w:rsidP="00081FAC">
      <w:pPr>
        <w:rPr>
          <w:color w:val="000000"/>
          <w:lang w:val="vi-VN"/>
        </w:rPr>
      </w:pPr>
      <w:r w:rsidRPr="00640006">
        <w:rPr>
          <w:color w:val="000000"/>
          <w:lang w:val="vi-VN"/>
        </w:rPr>
        <w:t>+ Hiện tượng giao thoa sóng là hiện tượng hai sóng kết hợp khi gặp nhau thì có những điểm ở đó chúng luôn luôn tăng cường lẫn nhau; có những điểm ở đó chúng luôn luôn triệt tiêu nhau.</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Hiện tượng giao thoa sóng xảy ra khi có sự gặp nhau của hai sóng xuất phát từ hai nguồn sóng kết hợp cùng phương.</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0:</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Vôn kế đo giá trị điện áp hiệu dụng.</w:t>
      </w:r>
    </w:p>
    <w:p w:rsidR="00081FAC" w:rsidRPr="00640006" w:rsidRDefault="00081FAC" w:rsidP="00081FAC">
      <w:pPr>
        <w:rPr>
          <w:color w:val="000000"/>
          <w:lang w:val="vi-VN"/>
        </w:rPr>
      </w:pPr>
      <w:r w:rsidRPr="00640006">
        <w:rPr>
          <w:color w:val="000000"/>
          <w:lang w:val="vi-VN"/>
        </w:rPr>
        <w:lastRenderedPageBreak/>
        <w:t xml:space="preserve">+ Công thức liên hệ giữa điện áp hiệu dụng và cực đại : </w:t>
      </w:r>
      <w:r w:rsidRPr="00640006">
        <w:rPr>
          <w:position w:val="-28"/>
        </w:rPr>
        <w:object w:dxaOrig="840" w:dyaOrig="660">
          <v:shape id="_x0000_i1124" type="#_x0000_t75" style="width:42.05pt;height:32.85pt" o:ole="">
            <v:imagedata r:id="rId206" o:title=""/>
          </v:shape>
          <o:OLEObject Type="Embed" ProgID="Equation.DSMT4" ShapeID="_x0000_i1124" DrawAspect="Content" ObjectID="_1646164591" r:id="rId20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Số chỉ của vôn kế là : </w:t>
      </w:r>
      <w:r w:rsidRPr="00640006">
        <w:rPr>
          <w:position w:val="-28"/>
        </w:rPr>
        <w:object w:dxaOrig="2500" w:dyaOrig="720">
          <v:shape id="_x0000_i1125" type="#_x0000_t75" style="width:125pt;height:36.3pt" o:ole="">
            <v:imagedata r:id="rId208" o:title=""/>
          </v:shape>
          <o:OLEObject Type="Embed" ProgID="Equation.DSMT4" ShapeID="_x0000_i1125" DrawAspect="Content" ObjectID="_1646164592" r:id="rId209"/>
        </w:object>
      </w:r>
    </w:p>
    <w:bookmarkEnd w:id="1"/>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1:</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Khoảng cách giữa một nút và một bụng cạnh nhau bằng : </w:t>
      </w:r>
      <w:r w:rsidRPr="00640006">
        <w:rPr>
          <w:position w:val="-24"/>
        </w:rPr>
        <w:object w:dxaOrig="260" w:dyaOrig="620">
          <v:shape id="_x0000_i1126" type="#_x0000_t75" style="width:13.25pt;height:31.1pt" o:ole="">
            <v:imagedata r:id="rId210" o:title=""/>
          </v:shape>
          <o:OLEObject Type="Embed" ProgID="Equation.DSMT4" ShapeID="_x0000_i1126" DrawAspect="Content" ObjectID="_1646164593" r:id="rId211"/>
        </w:object>
      </w:r>
    </w:p>
    <w:p w:rsidR="00081FAC" w:rsidRPr="00640006" w:rsidRDefault="00081FAC" w:rsidP="00081FAC">
      <w:pPr>
        <w:rPr>
          <w:color w:val="000000"/>
          <w:lang w:val="vi-VN"/>
        </w:rPr>
      </w:pPr>
      <w:r w:rsidRPr="00640006">
        <w:rPr>
          <w:color w:val="000000"/>
          <w:lang w:val="vi-VN"/>
        </w:rPr>
        <w:t xml:space="preserve">Điều kiện có sóng dừng trên dây hai đầu cố định : </w:t>
      </w:r>
      <w:r w:rsidRPr="00640006">
        <w:rPr>
          <w:position w:val="-24"/>
        </w:rPr>
        <w:object w:dxaOrig="740" w:dyaOrig="620">
          <v:shape id="_x0000_i1127" type="#_x0000_t75" style="width:36.85pt;height:31.1pt" o:ole="">
            <v:imagedata r:id="rId212" o:title=""/>
          </v:shape>
          <o:OLEObject Type="Embed" ProgID="Equation.DSMT4" ShapeID="_x0000_i1127" DrawAspect="Content" ObjectID="_1646164594" r:id="rId213"/>
        </w:object>
      </w:r>
    </w:p>
    <w:p w:rsidR="00081FAC" w:rsidRPr="00640006" w:rsidRDefault="00081FAC" w:rsidP="00081FAC">
      <w:pPr>
        <w:rPr>
          <w:color w:val="000000"/>
          <w:lang w:val="vi-VN"/>
        </w:rPr>
      </w:pPr>
      <w:r w:rsidRPr="00640006">
        <w:rPr>
          <w:color w:val="000000"/>
          <w:lang w:val="vi-VN"/>
        </w:rPr>
        <w:t xml:space="preserve">Điều kiện có sóng dừng trên dây một đầu cố định, một đầu tự do : </w:t>
      </w:r>
      <w:r w:rsidRPr="00640006">
        <w:rPr>
          <w:position w:val="-24"/>
        </w:rPr>
        <w:object w:dxaOrig="1320" w:dyaOrig="620">
          <v:shape id="_x0000_i1128" type="#_x0000_t75" style="width:66.25pt;height:31.1pt" o:ole="">
            <v:imagedata r:id="rId214" o:title=""/>
          </v:shape>
          <o:OLEObject Type="Embed" ProgID="Equation.DSMT4" ShapeID="_x0000_i1128" DrawAspect="Content" ObjectID="_1646164595" r:id="rId21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lang w:val="vi-VN"/>
        </w:rPr>
      </w:pPr>
      <w:r w:rsidRPr="00640006">
        <w:rPr>
          <w:color w:val="000000"/>
          <w:lang w:val="vi-VN"/>
        </w:rPr>
        <w:t xml:space="preserve">Khoảng cách giữa một nút và một bụng ở cạnh nhau bằng 10cm, suy ra : </w:t>
      </w:r>
      <w:r w:rsidRPr="00640006">
        <w:rPr>
          <w:position w:val="-24"/>
        </w:rPr>
        <w:object w:dxaOrig="2240" w:dyaOrig="620">
          <v:shape id="_x0000_i1129" type="#_x0000_t75" style="width:111.75pt;height:31.1pt" o:ole="">
            <v:imagedata r:id="rId216" o:title=""/>
          </v:shape>
          <o:OLEObject Type="Embed" ProgID="Equation.DSMT4" ShapeID="_x0000_i1129" DrawAspect="Content" ObjectID="_1646164596" r:id="rId217"/>
        </w:object>
      </w:r>
    </w:p>
    <w:p w:rsidR="00081FAC" w:rsidRPr="00640006" w:rsidRDefault="00081FAC" w:rsidP="00081FAC">
      <w:pPr>
        <w:rPr>
          <w:color w:val="000000"/>
          <w:lang w:val="vi-VN"/>
        </w:rPr>
      </w:pPr>
      <w:r w:rsidRPr="00640006">
        <w:rPr>
          <w:position w:val="-88"/>
        </w:rPr>
        <w:object w:dxaOrig="2260" w:dyaOrig="1880">
          <v:shape id="_x0000_i1130" type="#_x0000_t75" style="width:112.9pt;height:93.9pt" o:ole="">
            <v:imagedata r:id="rId218" o:title=""/>
          </v:shape>
          <o:OLEObject Type="Embed" ProgID="Equation.DSMT4" ShapeID="_x0000_i1130" DrawAspect="Content" ObjectID="_1646164597" r:id="rId219"/>
        </w:object>
      </w:r>
    </w:p>
    <w:p w:rsidR="00081FAC" w:rsidRPr="00640006" w:rsidRDefault="00081FAC" w:rsidP="00081FAC">
      <w:pPr>
        <w:rPr>
          <w:color w:val="000000"/>
          <w:lang w:val="vi-VN"/>
        </w:rPr>
      </w:pPr>
      <w:r w:rsidRPr="00640006">
        <w:rPr>
          <w:color w:val="000000"/>
          <w:lang w:val="vi-VN"/>
        </w:rPr>
        <w:t>Vậy có sóng dừng trên dây một đầu cố định một đầu tự do.</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b/>
          <w:bCs/>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iều kiện để có cộng hưởng điện : </w:t>
      </w:r>
      <w:r w:rsidRPr="00640006">
        <w:rPr>
          <w:position w:val="-12"/>
        </w:rPr>
        <w:object w:dxaOrig="820" w:dyaOrig="360">
          <v:shape id="_x0000_i1131" type="#_x0000_t75" style="width:40.9pt;height:17.85pt" o:ole="">
            <v:imagedata r:id="rId220" o:title=""/>
          </v:shape>
          <o:OLEObject Type="Embed" ProgID="Equation.DSMT4" ShapeID="_x0000_i1131" DrawAspect="Content" ObjectID="_1646164598" r:id="rId221"/>
        </w:object>
      </w:r>
    </w:p>
    <w:p w:rsidR="00081FAC" w:rsidRPr="00640006" w:rsidRDefault="00081FAC" w:rsidP="00081FAC">
      <w:pPr>
        <w:rPr>
          <w:b/>
          <w:bCs/>
          <w:color w:val="000000"/>
          <w:lang w:val="vi-VN"/>
        </w:rPr>
      </w:pPr>
      <w:r w:rsidRPr="00640006">
        <w:rPr>
          <w:b/>
          <w:bCs/>
          <w:color w:val="000000"/>
          <w:lang w:val="vi-VN"/>
        </w:rPr>
        <w:t xml:space="preserve">Giải chi tiết: </w:t>
      </w:r>
    </w:p>
    <w:p w:rsidR="00C8047F" w:rsidRPr="00640006" w:rsidRDefault="00081FAC" w:rsidP="00081FAC">
      <w:pPr>
        <w:rPr>
          <w:color w:val="000000"/>
          <w:lang w:val="vi-VN"/>
        </w:rPr>
      </w:pPr>
      <w:r w:rsidRPr="00640006">
        <w:rPr>
          <w:color w:val="000000"/>
          <w:lang w:val="vi-VN"/>
        </w:rPr>
        <w:t xml:space="preserve">Khi trong mạch có cộng hưởng điện : </w:t>
      </w:r>
      <w:r w:rsidRPr="00640006">
        <w:rPr>
          <w:position w:val="-30"/>
        </w:rPr>
        <w:object w:dxaOrig="3620" w:dyaOrig="680">
          <v:shape id="_x0000_i1132" type="#_x0000_t75" style="width:180.85pt;height:34pt" o:ole="">
            <v:imagedata r:id="rId222" o:title=""/>
          </v:shape>
          <o:OLEObject Type="Embed" ProgID="Equation.DSMT4" ShapeID="_x0000_i1132" DrawAspect="Content" ObjectID="_1646164599" r:id="rId223"/>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3:</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color w:val="000000"/>
          <w:lang w:val="vi-VN"/>
        </w:rPr>
        <w:t>Mắc một vôn kế nhiệt vào một đoạn mạch điện xoay chiều. Số chỉ của vôn kế mà ta nhìn thấy được cho biết giá trị của hiệu điện thế hiệu dụng.</w:t>
      </w:r>
    </w:p>
    <w:bookmarkEnd w:id="4"/>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4:</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color w:val="000000"/>
          <w:lang w:val="vi-VN"/>
        </w:rPr>
        <w:t>Trong đoạn mạch xoay chiều chỉ có điện trở: u, i cùng pha</w:t>
      </w:r>
    </w:p>
    <w:bookmarkEnd w:id="11"/>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color w:val="000000"/>
          <w:lang w:val="vi-VN"/>
        </w:rPr>
        <w:t>Khi một sóng cơ học truyền từ không khí vào nước thì tần số của sóng không đổi.</w:t>
      </w:r>
    </w:p>
    <w:bookmarkEnd w:id="8"/>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6:</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Vật dao động điều hoà có:</w:t>
      </w:r>
    </w:p>
    <w:p w:rsidR="00081FAC" w:rsidRPr="00640006" w:rsidRDefault="00081FAC" w:rsidP="00081FAC">
      <w:pPr>
        <w:rPr>
          <w:color w:val="000000"/>
          <w:lang w:val="vi-VN"/>
        </w:rPr>
      </w:pPr>
      <w:r w:rsidRPr="00640006">
        <w:rPr>
          <w:color w:val="000000"/>
          <w:lang w:val="vi-VN"/>
        </w:rPr>
        <w:lastRenderedPageBreak/>
        <w:t>+ Lực kéo về tác dụng lên vật, vận tốc biến thiên điều hoà theo thời gian.</w:t>
      </w:r>
    </w:p>
    <w:p w:rsidR="00081FAC" w:rsidRPr="00640006" w:rsidRDefault="00081FAC" w:rsidP="00081FAC">
      <w:pPr>
        <w:rPr>
          <w:color w:val="000000"/>
          <w:lang w:val="vi-VN"/>
        </w:rPr>
      </w:pPr>
      <w:r w:rsidRPr="00640006">
        <w:rPr>
          <w:color w:val="000000"/>
          <w:lang w:val="vi-VN"/>
        </w:rPr>
        <w:t>+ Động năng, thế năng của vật biến thiên tuần hoàn theo thời gian.</w:t>
      </w:r>
    </w:p>
    <w:p w:rsidR="00081FAC" w:rsidRPr="00640006" w:rsidRDefault="00081FAC" w:rsidP="00081FAC">
      <w:pPr>
        <w:rPr>
          <w:color w:val="000000"/>
          <w:lang w:val="vi-VN"/>
        </w:rPr>
      </w:pPr>
      <w:r w:rsidRPr="00640006">
        <w:rPr>
          <w:color w:val="000000"/>
          <w:lang w:val="vi-VN"/>
        </w:rPr>
        <w:t>+ Cơ năng của vật là một đại lượng bảo toàn.</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Cơ năng của vật dao động đi Cơ năng của vật biến thiên tuần hoàn theo thời gian.</w:t>
      </w:r>
    </w:p>
    <w:bookmarkEnd w:id="13"/>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7:</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Sóng ngang là sóng có phương dao động vuông góc với phương truyền sóng.</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Một sóng ngang truyền trong một môi trường thì phương dao động của các phần tử môi trường vuông góc với phương truyền sóng.</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8:</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Khoảng cách ngắn nhất giữa hai nút sóng hoặc hai bụng sóng liên tiếp là </w:t>
      </w:r>
      <w:r w:rsidRPr="00640006">
        <w:rPr>
          <w:position w:val="-24"/>
        </w:rPr>
        <w:object w:dxaOrig="260" w:dyaOrig="620">
          <v:shape id="_x0000_i1133" type="#_x0000_t75" style="width:13.25pt;height:31.1pt" o:ole="">
            <v:imagedata r:id="rId224" o:title=""/>
          </v:shape>
          <o:OLEObject Type="Embed" ProgID="Equation.DSMT4" ShapeID="_x0000_i1133" DrawAspect="Content" ObjectID="_1646164600" r:id="rId225"/>
        </w:object>
      </w:r>
    </w:p>
    <w:p w:rsidR="00081FAC" w:rsidRPr="00640006" w:rsidRDefault="00081FAC" w:rsidP="00081FAC">
      <w:pPr>
        <w:rPr>
          <w:color w:val="000000"/>
          <w:lang w:val="vi-VN"/>
        </w:rPr>
      </w:pPr>
      <w:r w:rsidRPr="00640006">
        <w:rPr>
          <w:color w:val="000000"/>
          <w:lang w:val="vi-VN"/>
        </w:rPr>
        <w:t xml:space="preserve">Khoảng cách ngắn nhất giữa 1 nút sóng và 1 bụng sóng liên tiếp là </w:t>
      </w:r>
      <w:r w:rsidRPr="00640006">
        <w:rPr>
          <w:position w:val="-24"/>
        </w:rPr>
        <w:object w:dxaOrig="260" w:dyaOrig="620">
          <v:shape id="_x0000_i1134" type="#_x0000_t75" style="width:13.25pt;height:31.1pt" o:ole="">
            <v:imagedata r:id="rId226" o:title=""/>
          </v:shape>
          <o:OLEObject Type="Embed" ProgID="Equation.DSMT4" ShapeID="_x0000_i1134" DrawAspect="Content" ObjectID="_1646164601" r:id="rId22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Khoảng cách ngắn nhất giữa một nút sóng và vị trí cân bằng của một bụng sóng là 0,25m, suy ra :</w:t>
      </w:r>
    </w:p>
    <w:bookmarkEnd w:id="10"/>
    <w:p w:rsidR="00081FAC" w:rsidRPr="00640006" w:rsidRDefault="00081FAC" w:rsidP="00C8047F">
      <w:pPr>
        <w:autoSpaceDE w:val="0"/>
        <w:autoSpaceDN w:val="0"/>
        <w:adjustRightInd w:val="0"/>
      </w:pPr>
      <w:r w:rsidRPr="00640006">
        <w:rPr>
          <w:position w:val="-24"/>
        </w:rPr>
        <w:object w:dxaOrig="2100" w:dyaOrig="620">
          <v:shape id="_x0000_i1135" type="#_x0000_t75" style="width:104.85pt;height:31.1pt" o:ole="">
            <v:imagedata r:id="rId228" o:title=""/>
          </v:shape>
          <o:OLEObject Type="Embed" ProgID="Equation.DSMT4" ShapeID="_x0000_i1135" DrawAspect="Content" ObjectID="_1646164602" r:id="rId229"/>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color w:val="000000"/>
          <w:lang w:val="vi-VN"/>
        </w:rPr>
        <w:t>Tốc độ của vật đạt cực đại khi vật qua vị trí cân bằng.</w:t>
      </w:r>
    </w:p>
    <w:bookmarkEnd w:id="5"/>
    <w:p w:rsidR="00C8047F" w:rsidRPr="00640006" w:rsidRDefault="00C8047F" w:rsidP="00C8047F">
      <w:pPr>
        <w:autoSpaceDE w:val="0"/>
        <w:autoSpaceDN w:val="0"/>
        <w:adjustRightInd w:val="0"/>
        <w:rPr>
          <w:b/>
          <w:color w:val="000000"/>
          <w:szCs w:val="24"/>
          <w:lang w:val="vi-VN"/>
        </w:rPr>
      </w:pPr>
      <w:r w:rsidRPr="00640006">
        <w:rPr>
          <w:b/>
          <w:color w:val="000000"/>
          <w:szCs w:val="24"/>
        </w:rPr>
        <w:t>Câu 20:</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 lớn gia tốc cực đại: </w:t>
      </w:r>
      <w:r w:rsidRPr="00640006">
        <w:rPr>
          <w:position w:val="-12"/>
        </w:rPr>
        <w:object w:dxaOrig="1120" w:dyaOrig="380">
          <v:shape id="_x0000_i1136" type="#_x0000_t75" style="width:55.85pt;height:19pt" o:ole="">
            <v:imagedata r:id="rId230" o:title=""/>
          </v:shape>
          <o:OLEObject Type="Embed" ProgID="Equation.DSMT4" ShapeID="_x0000_i1136" DrawAspect="Content" ObjectID="_1646164603" r:id="rId23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Gia tốc của vật có độ lớn cực đại là: </w:t>
      </w:r>
      <w:r w:rsidRPr="00640006">
        <w:rPr>
          <w:position w:val="-16"/>
        </w:rPr>
        <w:object w:dxaOrig="3240" w:dyaOrig="440">
          <v:shape id="_x0000_i1137" type="#_x0000_t75" style="width:161.85pt;height:21.9pt" o:ole="">
            <v:imagedata r:id="rId232" o:title=""/>
          </v:shape>
          <o:OLEObject Type="Embed" ProgID="Equation.DSMT4" ShapeID="_x0000_i1137" DrawAspect="Content" ObjectID="_1646164604" r:id="rId233"/>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21:</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Phương trình sóng tổng quát: </w:t>
      </w:r>
      <w:r w:rsidRPr="00640006">
        <w:rPr>
          <w:position w:val="-28"/>
        </w:rPr>
        <w:object w:dxaOrig="4780" w:dyaOrig="680">
          <v:shape id="_x0000_i1138" type="#_x0000_t75" style="width:239.05pt;height:34pt" o:ole="">
            <v:imagedata r:id="rId234" o:title=""/>
          </v:shape>
          <o:OLEObject Type="Embed" ProgID="Equation.DSMT4" ShapeID="_x0000_i1138" DrawAspect="Content" ObjectID="_1646164605" r:id="rId235"/>
        </w:object>
      </w:r>
    </w:p>
    <w:p w:rsidR="00081FAC" w:rsidRPr="00640006" w:rsidRDefault="00081FAC" w:rsidP="00081FAC">
      <w:pPr>
        <w:rPr>
          <w:color w:val="000000"/>
          <w:lang w:val="vi-VN"/>
        </w:rPr>
      </w:pPr>
      <w:r w:rsidRPr="00640006">
        <w:rPr>
          <w:color w:val="000000"/>
          <w:lang w:val="vi-VN"/>
        </w:rPr>
        <w:t>Đồng nhất phương trình bài cho với phương trình sóng tổng quát.</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Đồng nhất phương trình sóng bài cho với phương trình sóng tổng quát ta có:</w:t>
      </w:r>
    </w:p>
    <w:bookmarkEnd w:id="3"/>
    <w:p w:rsidR="00081FAC" w:rsidRPr="00640006" w:rsidRDefault="00081FAC" w:rsidP="00C8047F">
      <w:pPr>
        <w:autoSpaceDE w:val="0"/>
        <w:autoSpaceDN w:val="0"/>
        <w:adjustRightInd w:val="0"/>
      </w:pPr>
      <w:r w:rsidRPr="00640006">
        <w:rPr>
          <w:position w:val="-46"/>
        </w:rPr>
        <w:object w:dxaOrig="3159" w:dyaOrig="1040">
          <v:shape id="_x0000_i1139" type="#_x0000_t75" style="width:157.8pt;height:51.85pt" o:ole="">
            <v:imagedata r:id="rId236" o:title=""/>
          </v:shape>
          <o:OLEObject Type="Embed" ProgID="Equation.DSMT4" ShapeID="_x0000_i1139" DrawAspect="Content" ObjectID="_1646164606" r:id="rId237"/>
        </w:object>
      </w:r>
      <w:r w:rsidRPr="00640006">
        <w:t xml:space="preserve"> </w:t>
      </w:r>
      <w:r w:rsidRPr="00640006">
        <w:rPr>
          <w:position w:val="-24"/>
        </w:rPr>
        <w:object w:dxaOrig="2840" w:dyaOrig="620">
          <v:shape id="_x0000_i1140" type="#_x0000_t75" style="width:142.25pt;height:31.1pt" o:ole="">
            <v:imagedata r:id="rId238" o:title=""/>
          </v:shape>
          <o:OLEObject Type="Embed" ProgID="Equation.DSMT4" ShapeID="_x0000_i1140" DrawAspect="Content" ObjectID="_1646164607" r:id="rId239"/>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ng năng: </w:t>
      </w:r>
      <w:r w:rsidRPr="00640006">
        <w:rPr>
          <w:position w:val="-12"/>
        </w:rPr>
        <w:object w:dxaOrig="1359" w:dyaOrig="360">
          <v:shape id="_x0000_i1141" type="#_x0000_t75" style="width:67.95pt;height:17.85pt" o:ole="">
            <v:imagedata r:id="rId240" o:title=""/>
          </v:shape>
          <o:OLEObject Type="Embed" ProgID="Equation.DSMT4" ShapeID="_x0000_i1141" DrawAspect="Content" ObjectID="_1646164608" r:id="rId24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lang w:val="vi-VN"/>
        </w:rPr>
      </w:pPr>
      <w:r w:rsidRPr="00640006">
        <w:rPr>
          <w:color w:val="000000"/>
          <w:lang w:val="vi-VN"/>
        </w:rPr>
        <w:t xml:space="preserve">Động năng của vật là: </w:t>
      </w:r>
      <w:r w:rsidRPr="00640006">
        <w:rPr>
          <w:position w:val="-24"/>
        </w:rPr>
        <w:object w:dxaOrig="3519" w:dyaOrig="620">
          <v:shape id="_x0000_i1142" type="#_x0000_t75" style="width:175.7pt;height:31.1pt" o:ole="">
            <v:imagedata r:id="rId242" o:title=""/>
          </v:shape>
          <o:OLEObject Type="Embed" ProgID="Equation.DSMT4" ShapeID="_x0000_i1142" DrawAspect="Content" ObjectID="_1646164609" r:id="rId243"/>
        </w:object>
      </w:r>
    </w:p>
    <w:p w:rsidR="00081FAC" w:rsidRPr="00640006" w:rsidRDefault="00081FAC" w:rsidP="00081FAC">
      <w:pPr>
        <w:rPr>
          <w:color w:val="000000"/>
          <w:lang w:val="vi-VN"/>
        </w:rPr>
      </w:pPr>
      <w:r w:rsidRPr="00640006">
        <w:rPr>
          <w:position w:val="-28"/>
        </w:rPr>
        <w:object w:dxaOrig="4760" w:dyaOrig="680">
          <v:shape id="_x0000_i1143" type="#_x0000_t75" style="width:237.9pt;height:34pt" o:ole="">
            <v:imagedata r:id="rId244" o:title=""/>
          </v:shape>
          <o:OLEObject Type="Embed" ProgID="Equation.DSMT4" ShapeID="_x0000_i1143" DrawAspect="Content" ObjectID="_1646164610" r:id="rId245"/>
        </w:object>
      </w:r>
    </w:p>
    <w:bookmarkEnd w:id="7"/>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3:</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Véctơ cường độ điện trường do một điện tích điểm q gây ra tại một điểm cách điện tích khoảng r:</w:t>
      </w:r>
    </w:p>
    <w:p w:rsidR="00081FAC" w:rsidRPr="00640006" w:rsidRDefault="00081FAC" w:rsidP="00081FAC">
      <w:pPr>
        <w:rPr>
          <w:color w:val="000000"/>
          <w:lang w:val="vi-VN"/>
        </w:rPr>
      </w:pPr>
      <w:r w:rsidRPr="00640006">
        <w:rPr>
          <w:color w:val="000000"/>
          <w:lang w:val="vi-VN"/>
        </w:rPr>
        <w:t>+ Điểm đặt: tại điểm ta xét</w:t>
      </w:r>
    </w:p>
    <w:p w:rsidR="00081FAC" w:rsidRPr="00640006" w:rsidRDefault="00081FAC" w:rsidP="00081FAC">
      <w:pPr>
        <w:rPr>
          <w:color w:val="000000"/>
          <w:lang w:val="vi-VN"/>
        </w:rPr>
      </w:pPr>
      <w:r w:rsidRPr="00640006">
        <w:rPr>
          <w:color w:val="000000"/>
          <w:lang w:val="vi-VN"/>
        </w:rPr>
        <w:t>+ Phương: là đường thẳng nối điểm ta xét với điện tích</w:t>
      </w:r>
    </w:p>
    <w:p w:rsidR="00081FAC" w:rsidRPr="00640006" w:rsidRDefault="00081FAC" w:rsidP="00081FAC">
      <w:pPr>
        <w:rPr>
          <w:color w:val="000000"/>
          <w:lang w:val="vi-VN"/>
        </w:rPr>
      </w:pPr>
      <w:r w:rsidRPr="00640006">
        <w:rPr>
          <w:color w:val="000000"/>
          <w:lang w:val="vi-VN"/>
        </w:rPr>
        <w:t>+ Chiều: ra xa điện tích nếu q &gt; 0, hướng vào nếu q &lt; 0</w:t>
      </w:r>
    </w:p>
    <w:p w:rsidR="00081FAC" w:rsidRPr="00640006" w:rsidRDefault="00081FAC" w:rsidP="00081FAC">
      <w:pPr>
        <w:rPr>
          <w:color w:val="000000"/>
          <w:lang w:val="vi-VN"/>
        </w:rPr>
      </w:pPr>
      <w:r w:rsidRPr="00640006">
        <w:rPr>
          <w:color w:val="000000"/>
          <w:lang w:val="vi-VN"/>
        </w:rPr>
        <w:t xml:space="preserve">+ Độ lớn: </w:t>
      </w:r>
      <w:r w:rsidRPr="00640006">
        <w:rPr>
          <w:position w:val="-24"/>
        </w:rPr>
        <w:object w:dxaOrig="880" w:dyaOrig="660">
          <v:shape id="_x0000_i1144" type="#_x0000_t75" style="width:43.8pt;height:32.85pt" o:ole="">
            <v:imagedata r:id="rId246" o:title=""/>
          </v:shape>
          <o:OLEObject Type="Embed" ProgID="Equation.DSMT4" ShapeID="_x0000_i1144" DrawAspect="Content" ObjectID="_1646164611" r:id="rId24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Vecto cường độ điện trường có độ lớn: </w:t>
      </w:r>
      <w:r w:rsidRPr="00640006">
        <w:rPr>
          <w:position w:val="-24"/>
        </w:rPr>
        <w:object w:dxaOrig="3560" w:dyaOrig="720">
          <v:shape id="_x0000_i1145" type="#_x0000_t75" style="width:178pt;height:36.3pt" o:ole="">
            <v:imagedata r:id="rId248" o:title=""/>
          </v:shape>
          <o:OLEObject Type="Embed" ProgID="Equation.DSMT4" ShapeID="_x0000_i1145" DrawAspect="Content" ObjectID="_1646164612" r:id="rId249"/>
        </w:object>
      </w:r>
    </w:p>
    <w:p w:rsidR="00081FAC" w:rsidRPr="00640006" w:rsidRDefault="00081FAC" w:rsidP="00081FAC">
      <w:pPr>
        <w:rPr>
          <w:color w:val="000000"/>
          <w:lang w:val="vi-VN"/>
        </w:rPr>
      </w:pPr>
      <w:r w:rsidRPr="00640006">
        <w:rPr>
          <w:color w:val="000000"/>
          <w:lang w:val="vi-VN"/>
        </w:rPr>
        <w:t>Và hướng về phía điện tích.</w: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24:</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Sử dụng lí thuyết về sự tạo ảnh qua TKHT và TKPK.</w:t>
      </w:r>
    </w:p>
    <w:p w:rsidR="00081FAC" w:rsidRPr="00640006" w:rsidRDefault="00081FAC" w:rsidP="00081FAC">
      <w:pPr>
        <w:rPr>
          <w:color w:val="000000"/>
          <w:lang w:val="vi-VN"/>
        </w:rPr>
      </w:pPr>
      <w:r w:rsidRPr="00640006">
        <w:rPr>
          <w:color w:val="000000"/>
          <w:lang w:val="vi-VN"/>
        </w:rPr>
        <w:t xml:space="preserve">Công thức thấu kính: </w:t>
      </w:r>
      <w:r w:rsidRPr="00640006">
        <w:rPr>
          <w:position w:val="-62"/>
        </w:rPr>
        <w:object w:dxaOrig="1280" w:dyaOrig="1359">
          <v:shape id="_x0000_i1146" type="#_x0000_t75" style="width:63.95pt;height:67.95pt" o:ole="">
            <v:imagedata r:id="rId250" o:title=""/>
          </v:shape>
          <o:OLEObject Type="Embed" ProgID="Equation.DSMT4" ShapeID="_x0000_i1146" DrawAspect="Content" ObjectID="_1646164613" r:id="rId25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Ảnh tạo bởi thấu kính là ảnh thật nên thấu kính đã cho là TKHT.</w:t>
      </w:r>
    </w:p>
    <w:p w:rsidR="00081FAC" w:rsidRPr="00640006" w:rsidRDefault="00081FAC" w:rsidP="00081FAC">
      <w:pPr>
        <w:rPr>
          <w:color w:val="000000"/>
          <w:lang w:val="vi-VN"/>
        </w:rPr>
      </w:pPr>
      <w:r w:rsidRPr="00640006">
        <w:rPr>
          <w:color w:val="000000"/>
          <w:lang w:val="vi-VN"/>
        </w:rPr>
        <w:t xml:space="preserve">Khoảng cách giữa ảnh và vật là: </w:t>
      </w:r>
      <w:r w:rsidRPr="00640006">
        <w:rPr>
          <w:position w:val="-14"/>
        </w:rPr>
        <w:object w:dxaOrig="1700" w:dyaOrig="400">
          <v:shape id="_x0000_i1147" type="#_x0000_t75" style="width:85.25pt;height:20.15pt" o:ole="">
            <v:imagedata r:id="rId252" o:title=""/>
          </v:shape>
          <o:OLEObject Type="Embed" ProgID="Equation.DSMT4" ShapeID="_x0000_i1147" DrawAspect="Content" ObjectID="_1646164614" r:id="rId253"/>
        </w:object>
      </w:r>
    </w:p>
    <w:p w:rsidR="00081FAC" w:rsidRPr="00640006" w:rsidRDefault="00081FAC" w:rsidP="00081FAC">
      <w:pPr>
        <w:rPr>
          <w:color w:val="000000"/>
          <w:lang w:val="vi-VN"/>
        </w:rPr>
      </w:pPr>
      <w:r w:rsidRPr="00640006">
        <w:rPr>
          <w:color w:val="000000"/>
          <w:lang w:val="vi-VN"/>
        </w:rPr>
        <w:t>Ảnh thật ngược chiều vật và cao gấp 2 lần vật nên:</w:t>
      </w:r>
    </w:p>
    <w:p w:rsidR="00081FAC" w:rsidRPr="00640006" w:rsidRDefault="00081FAC" w:rsidP="00081FAC">
      <w:r w:rsidRPr="00640006">
        <w:rPr>
          <w:position w:val="-24"/>
        </w:rPr>
        <w:object w:dxaOrig="2400" w:dyaOrig="620">
          <v:shape id="_x0000_i1148" type="#_x0000_t75" style="width:119.8pt;height:31.1pt" o:ole="">
            <v:imagedata r:id="rId254" o:title=""/>
          </v:shape>
          <o:OLEObject Type="Embed" ProgID="Equation.DSMT4" ShapeID="_x0000_i1148" DrawAspect="Content" ObjectID="_1646164615" r:id="rId255"/>
        </w:object>
      </w:r>
    </w:p>
    <w:p w:rsidR="00081FAC" w:rsidRPr="00640006" w:rsidRDefault="00081FAC" w:rsidP="00081FAC">
      <w:pPr>
        <w:rPr>
          <w:color w:val="000000"/>
          <w:lang w:val="vi-VN"/>
        </w:rPr>
      </w:pPr>
      <w:r w:rsidRPr="00640006">
        <w:rPr>
          <w:color w:val="000000"/>
          <w:lang w:val="vi-VN"/>
        </w:rPr>
        <w:lastRenderedPageBreak/>
        <w:t xml:space="preserve">Từ (1) và (2) suy ra: </w:t>
      </w:r>
      <w:r w:rsidRPr="00640006">
        <w:rPr>
          <w:position w:val="-30"/>
        </w:rPr>
        <w:object w:dxaOrig="1180" w:dyaOrig="720">
          <v:shape id="_x0000_i1149" type="#_x0000_t75" style="width:58.75pt;height:36.3pt" o:ole="">
            <v:imagedata r:id="rId256" o:title=""/>
          </v:shape>
          <o:OLEObject Type="Embed" ProgID="Equation.DSMT4" ShapeID="_x0000_i1149" DrawAspect="Content" ObjectID="_1646164616" r:id="rId257"/>
        </w:object>
      </w:r>
    </w:p>
    <w:p w:rsidR="00081FAC" w:rsidRPr="00640006" w:rsidRDefault="00081FAC" w:rsidP="00081FAC">
      <w:r w:rsidRPr="00640006">
        <w:rPr>
          <w:color w:val="000000"/>
          <w:lang w:val="vi-VN"/>
        </w:rPr>
        <w:t xml:space="preserve">Tiêu cự của thấu kính: </w:t>
      </w:r>
      <w:r w:rsidRPr="00640006">
        <w:rPr>
          <w:position w:val="-28"/>
        </w:rPr>
        <w:object w:dxaOrig="4020" w:dyaOrig="660">
          <v:shape id="_x0000_i1150" type="#_x0000_t75" style="width:201pt;height:32.85pt" o:ole="">
            <v:imagedata r:id="rId258" o:title=""/>
          </v:shape>
          <o:OLEObject Type="Embed" ProgID="Equation.DSMT4" ShapeID="_x0000_i1150" DrawAspect="Content" ObjectID="_1646164617" r:id="rId259"/>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ông thức tính độ lệch pha: </w:t>
      </w:r>
      <w:r w:rsidR="00540067" w:rsidRPr="00640006">
        <w:rPr>
          <w:position w:val="-24"/>
        </w:rPr>
        <w:object w:dxaOrig="3660" w:dyaOrig="620">
          <v:shape id="_x0000_i1151" type="#_x0000_t75" style="width:183.15pt;height:31.1pt" o:ole="">
            <v:imagedata r:id="rId260" o:title=""/>
          </v:shape>
          <o:OLEObject Type="Embed" ProgID="Equation.DSMT4" ShapeID="_x0000_i1151" DrawAspect="Content" ObjectID="_1646164618" r:id="rId261"/>
        </w:object>
      </w:r>
    </w:p>
    <w:p w:rsidR="00081FAC" w:rsidRPr="00640006" w:rsidRDefault="00081FAC" w:rsidP="00081FAC">
      <w:pPr>
        <w:rPr>
          <w:color w:val="000000"/>
          <w:lang w:val="vi-VN"/>
        </w:rPr>
      </w:pPr>
      <w:r w:rsidRPr="00640006">
        <w:rPr>
          <w:color w:val="000000"/>
          <w:lang w:val="vi-VN"/>
        </w:rPr>
        <w:t xml:space="preserve">Cho: </w:t>
      </w:r>
      <w:r w:rsidR="00540067" w:rsidRPr="00640006">
        <w:rPr>
          <w:position w:val="-6"/>
        </w:rPr>
        <w:object w:dxaOrig="1460" w:dyaOrig="279">
          <v:shape id="_x0000_i1152" type="#_x0000_t75" style="width:73.15pt;height:13.8pt" o:ole="">
            <v:imagedata r:id="rId262" o:title=""/>
          </v:shape>
          <o:OLEObject Type="Embed" ProgID="Equation.DSMT4" ShapeID="_x0000_i1152" DrawAspect="Content" ObjectID="_1646164619" r:id="rId263"/>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540067">
      <w:r w:rsidRPr="00640006">
        <w:rPr>
          <w:color w:val="000000"/>
          <w:lang w:val="vi-VN"/>
        </w:rPr>
        <w:t>Theo bài ra ta có:</w:t>
      </w:r>
      <w:r w:rsidR="00540067" w:rsidRPr="00640006">
        <w:rPr>
          <w:color w:val="000000"/>
          <w:lang w:val="vi-VN"/>
        </w:rPr>
        <w:t xml:space="preserve"> </w:t>
      </w:r>
      <w:r w:rsidR="00540067" w:rsidRPr="00640006">
        <w:rPr>
          <w:position w:val="-24"/>
        </w:rPr>
        <w:object w:dxaOrig="3040" w:dyaOrig="620">
          <v:shape id="_x0000_i1153" type="#_x0000_t75" style="width:152.05pt;height:31.1pt" o:ole="">
            <v:imagedata r:id="rId264" o:title=""/>
          </v:shape>
          <o:OLEObject Type="Embed" ProgID="Equation.DSMT4" ShapeID="_x0000_i1153" DrawAspect="Content" ObjectID="_1646164620" r:id="rId265"/>
        </w:object>
      </w:r>
    </w:p>
    <w:p w:rsidR="00540067" w:rsidRPr="00640006" w:rsidRDefault="00540067" w:rsidP="00540067">
      <w:pPr>
        <w:rPr>
          <w:color w:val="000000"/>
          <w:lang w:val="vi-VN"/>
        </w:rPr>
      </w:pPr>
      <w:r w:rsidRPr="00640006">
        <w:rPr>
          <w:position w:val="-24"/>
        </w:rPr>
        <w:object w:dxaOrig="3940" w:dyaOrig="620">
          <v:shape id="_x0000_i1154" type="#_x0000_t75" style="width:197pt;height:31.1pt" o:ole="">
            <v:imagedata r:id="rId266" o:title=""/>
          </v:shape>
          <o:OLEObject Type="Embed" ProgID="Equation.DSMT4" ShapeID="_x0000_i1154" DrawAspect="Content" ObjectID="_1646164621" r:id="rId267"/>
        </w:object>
      </w:r>
    </w:p>
    <w:p w:rsidR="00081FAC" w:rsidRPr="00640006" w:rsidRDefault="00081FAC" w:rsidP="00081FAC">
      <w:pPr>
        <w:rPr>
          <w:color w:val="000000"/>
          <w:lang w:val="vi-VN"/>
        </w:rPr>
      </w:pPr>
      <w:r w:rsidRPr="00640006">
        <w:rPr>
          <w:color w:val="000000"/>
          <w:lang w:val="vi-VN"/>
        </w:rPr>
        <w:t xml:space="preserve">Số điểm dao động lệch pha với nguồn O góc </w:t>
      </w:r>
      <w:r w:rsidR="00540067" w:rsidRPr="00640006">
        <w:rPr>
          <w:position w:val="-24"/>
        </w:rPr>
        <w:object w:dxaOrig="260" w:dyaOrig="620">
          <v:shape id="_x0000_i1155" type="#_x0000_t75" style="width:13.25pt;height:31.1pt" o:ole="">
            <v:imagedata r:id="rId268" o:title=""/>
          </v:shape>
          <o:OLEObject Type="Embed" ProgID="Equation.DSMT4" ShapeID="_x0000_i1155" DrawAspect="Content" ObjectID="_1646164622" r:id="rId269"/>
        </w:object>
      </w:r>
      <w:r w:rsidRPr="00640006">
        <w:rPr>
          <w:color w:val="000000"/>
          <w:lang w:val="vi-VN"/>
        </w:rPr>
        <w:t xml:space="preserve"> trên đoạn MN bằng số giá trị k nguyên thoả mãn :</w:t>
      </w:r>
    </w:p>
    <w:p w:rsidR="00081FAC" w:rsidRPr="00640006" w:rsidRDefault="00540067" w:rsidP="00081FAC">
      <w:pPr>
        <w:rPr>
          <w:color w:val="000000"/>
          <w:lang w:val="vi-VN"/>
        </w:rPr>
      </w:pPr>
      <w:r w:rsidRPr="00640006">
        <w:rPr>
          <w:position w:val="-6"/>
        </w:rPr>
        <w:object w:dxaOrig="3300" w:dyaOrig="279">
          <v:shape id="_x0000_i1156" type="#_x0000_t75" style="width:164.75pt;height:13.8pt" o:ole="">
            <v:imagedata r:id="rId270" o:title=""/>
          </v:shape>
          <o:OLEObject Type="Embed" ProgID="Equation.DSMT4" ShapeID="_x0000_i1156" DrawAspect="Content" ObjectID="_1646164623" r:id="rId271"/>
        </w:object>
      </w:r>
      <w:r w:rsidRPr="00640006">
        <w:rPr>
          <w:position w:val="-10"/>
        </w:rPr>
        <w:object w:dxaOrig="3040" w:dyaOrig="320">
          <v:shape id="_x0000_i1157" type="#_x0000_t75" style="width:152.05pt;height:16.15pt" o:ole="">
            <v:imagedata r:id="rId272" o:title=""/>
          </v:shape>
          <o:OLEObject Type="Embed" ProgID="Equation.DSMT4" ShapeID="_x0000_i1157" DrawAspect="Content" ObjectID="_1646164624" r:id="rId273"/>
        </w:object>
      </w:r>
    </w:p>
    <w:p w:rsidR="00081FAC" w:rsidRPr="00640006" w:rsidRDefault="00081FAC" w:rsidP="00081FAC">
      <w:pPr>
        <w:rPr>
          <w:color w:val="000000"/>
          <w:lang w:val="vi-VN"/>
        </w:rPr>
      </w:pPr>
      <w:r w:rsidRPr="00640006">
        <w:rPr>
          <w:color w:val="000000"/>
          <w:lang w:val="vi-VN"/>
        </w:rPr>
        <w:t>Có 4 giá trị k nguyên nên có 4 điểm thoã mãn yêu cầu đề bài.</w: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26:</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ông thức máy biến áp: </w:t>
      </w:r>
      <w:r w:rsidR="00540067" w:rsidRPr="00640006">
        <w:rPr>
          <w:position w:val="-30"/>
        </w:rPr>
        <w:object w:dxaOrig="940" w:dyaOrig="680">
          <v:shape id="_x0000_i1158" type="#_x0000_t75" style="width:47.25pt;height:34pt" o:ole="">
            <v:imagedata r:id="rId274" o:title=""/>
          </v:shape>
          <o:OLEObject Type="Embed" ProgID="Equation.DSMT4" ShapeID="_x0000_i1158" DrawAspect="Content" ObjectID="_1646164625" r:id="rId27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540067">
      <w:pPr>
        <w:rPr>
          <w:color w:val="000000"/>
          <w:lang w:val="vi-VN"/>
        </w:rPr>
      </w:pPr>
      <w:r w:rsidRPr="00640006">
        <w:rPr>
          <w:color w:val="000000"/>
          <w:lang w:val="vi-VN"/>
        </w:rPr>
        <w:t xml:space="preserve">Theo bài ra ta có: </w:t>
      </w:r>
      <w:r w:rsidR="00540067" w:rsidRPr="00640006">
        <w:rPr>
          <w:position w:val="-136"/>
        </w:rPr>
        <w:object w:dxaOrig="1860" w:dyaOrig="2840">
          <v:shape id="_x0000_i1159" type="#_x0000_t75" style="width:92.75pt;height:142.25pt" o:ole="">
            <v:imagedata r:id="rId276" o:title=""/>
          </v:shape>
          <o:OLEObject Type="Embed" ProgID="Equation.DSMT4" ShapeID="_x0000_i1159" DrawAspect="Content" ObjectID="_1646164626" r:id="rId277"/>
        </w:object>
      </w:r>
    </w:p>
    <w:p w:rsidR="00081FAC" w:rsidRPr="00640006" w:rsidRDefault="00081FAC" w:rsidP="00081FAC">
      <w:r w:rsidRPr="00640006">
        <w:rPr>
          <w:color w:val="000000"/>
          <w:lang w:val="vi-VN"/>
        </w:rPr>
        <w:t>Lấy:</w:t>
      </w:r>
      <w:r w:rsidR="00540067" w:rsidRPr="00640006">
        <w:rPr>
          <w:color w:val="000000"/>
          <w:lang w:val="vi-VN"/>
        </w:rPr>
        <w:t xml:space="preserve"> </w:t>
      </w:r>
      <w:r w:rsidR="00540067" w:rsidRPr="00640006">
        <w:rPr>
          <w:position w:val="-72"/>
        </w:rPr>
        <w:object w:dxaOrig="3000" w:dyaOrig="1560">
          <v:shape id="_x0000_i1160" type="#_x0000_t75" style="width:149.75pt;height:77.75pt" o:ole="">
            <v:imagedata r:id="rId278" o:title=""/>
          </v:shape>
          <o:OLEObject Type="Embed" ProgID="Equation.DSMT4" ShapeID="_x0000_i1160" DrawAspect="Content" ObjectID="_1646164627" r:id="rId279"/>
        </w:object>
      </w:r>
    </w:p>
    <w:p w:rsidR="00540067" w:rsidRPr="00640006" w:rsidRDefault="00540067" w:rsidP="00081FAC">
      <w:pPr>
        <w:rPr>
          <w:color w:val="000000"/>
          <w:lang w:val="vi-VN"/>
        </w:rPr>
      </w:pPr>
      <w:r w:rsidRPr="00640006">
        <w:rPr>
          <w:position w:val="-24"/>
        </w:rPr>
        <w:object w:dxaOrig="3280" w:dyaOrig="620">
          <v:shape id="_x0000_i1161" type="#_x0000_t75" style="width:164.15pt;height:31.1pt" o:ole="">
            <v:imagedata r:id="rId280" o:title=""/>
          </v:shape>
          <o:OLEObject Type="Embed" ProgID="Equation.DSMT4" ShapeID="_x0000_i1161" DrawAspect="Content" ObjectID="_1646164628" r:id="rId281"/>
        </w:object>
      </w:r>
    </w:p>
    <w:bookmarkEnd w:id="14"/>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7:</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lastRenderedPageBreak/>
        <w:t xml:space="preserve">Phương pháp giải: </w:t>
      </w:r>
    </w:p>
    <w:p w:rsidR="00081FAC" w:rsidRPr="00640006" w:rsidRDefault="00081FAC" w:rsidP="00081FAC">
      <w:pPr>
        <w:rPr>
          <w:color w:val="000000"/>
          <w:lang w:val="vi-VN"/>
        </w:rPr>
      </w:pPr>
      <w:r w:rsidRPr="00640006">
        <w:rPr>
          <w:color w:val="000000"/>
          <w:lang w:val="vi-VN"/>
        </w:rPr>
        <w:t xml:space="preserve">Cường độ dòng điện cực đại: </w:t>
      </w:r>
      <w:r w:rsidR="000C428C" w:rsidRPr="00640006">
        <w:rPr>
          <w:position w:val="-36"/>
        </w:rPr>
        <w:object w:dxaOrig="1480" w:dyaOrig="740">
          <v:shape id="_x0000_i1162" type="#_x0000_t75" style="width:73.75pt;height:36.85pt" o:ole="">
            <v:imagedata r:id="rId282" o:title=""/>
          </v:shape>
          <o:OLEObject Type="Embed" ProgID="Equation.DSMT4" ShapeID="_x0000_i1162" DrawAspect="Content" ObjectID="_1646164629" r:id="rId283"/>
        </w:object>
      </w:r>
    </w:p>
    <w:p w:rsidR="00081FAC" w:rsidRPr="00640006" w:rsidRDefault="00081FAC" w:rsidP="00081FAC">
      <w:pPr>
        <w:rPr>
          <w:color w:val="000000"/>
          <w:lang w:val="vi-VN"/>
        </w:rPr>
      </w:pPr>
      <w:r w:rsidRPr="00640006">
        <w:rPr>
          <w:color w:val="000000"/>
          <w:lang w:val="vi-VN"/>
        </w:rPr>
        <w:t xml:space="preserve">Độ lệch pha giữa u và i: </w:t>
      </w:r>
      <w:r w:rsidR="000C428C" w:rsidRPr="00640006">
        <w:rPr>
          <w:position w:val="-24"/>
        </w:rPr>
        <w:object w:dxaOrig="1280" w:dyaOrig="620">
          <v:shape id="_x0000_i1163" type="#_x0000_t75" style="width:63.95pt;height:31.1pt" o:ole="">
            <v:imagedata r:id="rId284" o:title=""/>
          </v:shape>
          <o:OLEObject Type="Embed" ProgID="Equation.DSMT4" ShapeID="_x0000_i1163" DrawAspect="Content" ObjectID="_1646164630" r:id="rId28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Cường độ dòng điện cực đại chạy trong mạch:</w:t>
      </w:r>
      <w:r w:rsidR="000C428C" w:rsidRPr="00640006">
        <w:rPr>
          <w:color w:val="000000"/>
          <w:lang w:val="vi-VN"/>
        </w:rPr>
        <w:t xml:space="preserve"> </w:t>
      </w:r>
      <w:r w:rsidR="000C428C" w:rsidRPr="00640006">
        <w:rPr>
          <w:position w:val="-36"/>
        </w:rPr>
        <w:object w:dxaOrig="3340" w:dyaOrig="800">
          <v:shape id="_x0000_i1164" type="#_x0000_t75" style="width:167.05pt;height:39.75pt" o:ole="">
            <v:imagedata r:id="rId286" o:title=""/>
          </v:shape>
          <o:OLEObject Type="Embed" ProgID="Equation.DSMT4" ShapeID="_x0000_i1164" DrawAspect="Content" ObjectID="_1646164631" r:id="rId287"/>
        </w:object>
      </w:r>
    </w:p>
    <w:p w:rsidR="00081FAC" w:rsidRPr="00640006" w:rsidRDefault="00081FAC" w:rsidP="000C428C">
      <w:r w:rsidRPr="00640006">
        <w:rPr>
          <w:color w:val="000000"/>
          <w:lang w:val="vi-VN"/>
        </w:rPr>
        <w:t>Độ lệch pha giữa u và i:</w:t>
      </w:r>
      <w:r w:rsidR="000C428C" w:rsidRPr="00640006">
        <w:rPr>
          <w:color w:val="000000"/>
          <w:lang w:val="vi-VN"/>
        </w:rPr>
        <w:t xml:space="preserve"> </w:t>
      </w:r>
      <w:r w:rsidR="000C428C" w:rsidRPr="00640006">
        <w:rPr>
          <w:position w:val="-24"/>
        </w:rPr>
        <w:object w:dxaOrig="2420" w:dyaOrig="620">
          <v:shape id="_x0000_i1165" type="#_x0000_t75" style="width:120.95pt;height:31.1pt" o:ole="">
            <v:imagedata r:id="rId288" o:title=""/>
          </v:shape>
          <o:OLEObject Type="Embed" ProgID="Equation.DSMT4" ShapeID="_x0000_i1165" DrawAspect="Content" ObjectID="_1646164632" r:id="rId289"/>
        </w:object>
      </w:r>
    </w:p>
    <w:p w:rsidR="000C428C" w:rsidRPr="00640006" w:rsidRDefault="000C428C" w:rsidP="000C428C">
      <w:pPr>
        <w:rPr>
          <w:color w:val="000000"/>
          <w:lang w:val="vi-VN"/>
        </w:rPr>
      </w:pPr>
      <w:r w:rsidRPr="00640006">
        <w:rPr>
          <w:position w:val="-24"/>
        </w:rPr>
        <w:object w:dxaOrig="3820" w:dyaOrig="620">
          <v:shape id="_x0000_i1166" type="#_x0000_t75" style="width:191.25pt;height:31.1pt" o:ole="">
            <v:imagedata r:id="rId290" o:title=""/>
          </v:shape>
          <o:OLEObject Type="Embed" ProgID="Equation.DSMT4" ShapeID="_x0000_i1166" DrawAspect="Content" ObjectID="_1646164633" r:id="rId291"/>
        </w:object>
      </w:r>
    </w:p>
    <w:p w:rsidR="00081FAC" w:rsidRPr="00640006" w:rsidRDefault="00081FAC" w:rsidP="00081FAC">
      <w:pPr>
        <w:rPr>
          <w:color w:val="000000"/>
          <w:lang w:val="vi-VN"/>
        </w:rPr>
      </w:pPr>
      <w:r w:rsidRPr="00640006">
        <w:rPr>
          <w:color w:val="000000"/>
          <w:lang w:val="vi-VN"/>
        </w:rPr>
        <w:t xml:space="preserve">Biểu thức của cường độ dòng điện: </w:t>
      </w:r>
      <w:r w:rsidR="000C428C" w:rsidRPr="00640006">
        <w:rPr>
          <w:position w:val="-28"/>
        </w:rPr>
        <w:object w:dxaOrig="2320" w:dyaOrig="680">
          <v:shape id="_x0000_i1167" type="#_x0000_t75" style="width:115.8pt;height:34pt" o:ole="">
            <v:imagedata r:id="rId292" o:title=""/>
          </v:shape>
          <o:OLEObject Type="Embed" ProgID="Equation.DSMT4" ShapeID="_x0000_i1167" DrawAspect="Content" ObjectID="_1646164634" r:id="rId293"/>
        </w:object>
      </w:r>
    </w:p>
    <w:bookmarkEnd w:id="6"/>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8:</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 Chu kì của con lắc đơn chỉ chịu tác dụng của trọng lực: </w:t>
      </w:r>
      <w:r w:rsidR="000C428C" w:rsidRPr="00640006">
        <w:rPr>
          <w:position w:val="-30"/>
        </w:rPr>
        <w:object w:dxaOrig="1120" w:dyaOrig="740">
          <v:shape id="_x0000_i1168" type="#_x0000_t75" style="width:55.85pt;height:36.85pt" o:ole="">
            <v:imagedata r:id="rId294" o:title=""/>
          </v:shape>
          <o:OLEObject Type="Embed" ProgID="Equation.DSMT4" ShapeID="_x0000_i1168" DrawAspect="Content" ObjectID="_1646164635" r:id="rId295"/>
        </w:object>
      </w:r>
    </w:p>
    <w:p w:rsidR="00081FAC" w:rsidRPr="00640006" w:rsidRDefault="00081FAC" w:rsidP="000C428C">
      <w:pPr>
        <w:rPr>
          <w:color w:val="000000"/>
          <w:lang w:val="vi-VN"/>
        </w:rPr>
      </w:pPr>
      <w:r w:rsidRPr="00640006">
        <w:rPr>
          <w:color w:val="000000"/>
          <w:lang w:val="vi-VN"/>
        </w:rPr>
        <w:t xml:space="preserve">+ Chu kì của con lắc đơn chịu thêm tác dụng của lực điện: </w:t>
      </w:r>
      <w:r w:rsidR="000C428C" w:rsidRPr="00640006">
        <w:rPr>
          <w:color w:val="000000"/>
          <w:lang w:val="vi-VN"/>
        </w:rPr>
        <w:t xml:space="preserve"> </w:t>
      </w:r>
      <w:r w:rsidR="000C428C" w:rsidRPr="00640006">
        <w:rPr>
          <w:position w:val="-60"/>
        </w:rPr>
        <w:object w:dxaOrig="2720" w:dyaOrig="1040">
          <v:shape id="_x0000_i1169" type="#_x0000_t75" style="width:135.95pt;height:51.85pt" o:ole="">
            <v:imagedata r:id="rId296" o:title=""/>
          </v:shape>
          <o:OLEObject Type="Embed" ProgID="Equation.DSMT4" ShapeID="_x0000_i1169" DrawAspect="Content" ObjectID="_1646164636" r:id="rId297"/>
        </w:object>
      </w:r>
    </w:p>
    <w:p w:rsidR="00E67EB7" w:rsidRPr="00640006" w:rsidRDefault="00081FAC" w:rsidP="00081FAC">
      <w:pPr>
        <w:rPr>
          <w:color w:val="000000"/>
          <w:lang w:val="vi-VN"/>
        </w:rPr>
      </w:pPr>
      <w:r w:rsidRPr="00640006">
        <w:rPr>
          <w:color w:val="000000"/>
          <w:lang w:val="vi-VN"/>
        </w:rPr>
        <w:t xml:space="preserve">Trong đó: </w:t>
      </w:r>
      <w:r w:rsidR="00E67EB7" w:rsidRPr="00640006">
        <w:rPr>
          <w:position w:val="-64"/>
        </w:rPr>
        <w:object w:dxaOrig="2600" w:dyaOrig="1400">
          <v:shape id="_x0000_i1170" type="#_x0000_t75" style="width:130.2pt;height:70.25pt" o:ole="">
            <v:imagedata r:id="rId298" o:title=""/>
          </v:shape>
          <o:OLEObject Type="Embed" ProgID="Equation.DSMT4" ShapeID="_x0000_i1170" DrawAspect="Content" ObjectID="_1646164637" r:id="rId299"/>
        </w:object>
      </w:r>
    </w:p>
    <w:p w:rsidR="00081FAC" w:rsidRPr="00640006" w:rsidRDefault="00081FAC" w:rsidP="00081FAC">
      <w:pPr>
        <w:rPr>
          <w:color w:val="000000"/>
          <w:lang w:val="vi-VN"/>
        </w:rPr>
      </w:pPr>
      <w:r w:rsidRPr="00640006">
        <w:rPr>
          <w:color w:val="000000"/>
          <w:lang w:val="vi-VN"/>
        </w:rPr>
        <w:t xml:space="preserve">+ Lực điện: </w:t>
      </w:r>
      <w:r w:rsidR="00E67EB7" w:rsidRPr="00640006">
        <w:rPr>
          <w:position w:val="-36"/>
        </w:rPr>
        <w:object w:dxaOrig="2960" w:dyaOrig="840">
          <v:shape id="_x0000_i1171" type="#_x0000_t75" style="width:148.05pt;height:42.05pt" o:ole="">
            <v:imagedata r:id="rId300" o:title=""/>
          </v:shape>
          <o:OLEObject Type="Embed" ProgID="Equation.DSMT4" ShapeID="_x0000_i1171" DrawAspect="Content" ObjectID="_1646164638" r:id="rId30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 Khi chỉ chịu tác dụng của trọng lực: </w:t>
      </w:r>
      <w:r w:rsidR="00E67EB7" w:rsidRPr="00640006">
        <w:rPr>
          <w:position w:val="-30"/>
        </w:rPr>
        <w:object w:dxaOrig="1400" w:dyaOrig="740">
          <v:shape id="_x0000_i1172" type="#_x0000_t75" style="width:70.25pt;height:36.85pt" o:ole="">
            <v:imagedata r:id="rId302" o:title=""/>
          </v:shape>
          <o:OLEObject Type="Embed" ProgID="Equation.DSMT4" ShapeID="_x0000_i1172" DrawAspect="Content" ObjectID="_1646164639" r:id="rId303"/>
        </w:object>
      </w:r>
    </w:p>
    <w:p w:rsidR="00081FAC" w:rsidRPr="00640006" w:rsidRDefault="00081FAC" w:rsidP="00081FAC">
      <w:pPr>
        <w:rPr>
          <w:color w:val="000000"/>
          <w:lang w:val="vi-VN"/>
        </w:rPr>
      </w:pPr>
      <w:r w:rsidRPr="00640006">
        <w:rPr>
          <w:color w:val="000000"/>
          <w:lang w:val="vi-VN"/>
        </w:rPr>
        <w:t xml:space="preserve">+ Khi q &lt; 0 và điện trường hướng lên thì </w:t>
      </w:r>
      <w:r w:rsidR="00E67EB7" w:rsidRPr="00640006">
        <w:rPr>
          <w:position w:val="-12"/>
        </w:rPr>
        <w:object w:dxaOrig="320" w:dyaOrig="400">
          <v:shape id="_x0000_i1173" type="#_x0000_t75" style="width:16.15pt;height:20.15pt" o:ole="">
            <v:imagedata r:id="rId304" o:title=""/>
          </v:shape>
          <o:OLEObject Type="Embed" ProgID="Equation.DSMT4" ShapeID="_x0000_i1173" DrawAspect="Content" ObjectID="_1646164640" r:id="rId305"/>
        </w:object>
      </w:r>
      <w:r w:rsidRPr="00640006">
        <w:rPr>
          <w:color w:val="000000"/>
          <w:lang w:val="vi-VN"/>
        </w:rPr>
        <w:t xml:space="preserve"> hướng xuống </w:t>
      </w:r>
      <w:r w:rsidR="00E67EB7" w:rsidRPr="00640006">
        <w:rPr>
          <w:position w:val="-12"/>
        </w:rPr>
        <w:object w:dxaOrig="560" w:dyaOrig="400">
          <v:shape id="_x0000_i1174" type="#_x0000_t75" style="width:28.2pt;height:20.15pt" o:ole="">
            <v:imagedata r:id="rId306" o:title=""/>
          </v:shape>
          <o:OLEObject Type="Embed" ProgID="Equation.DSMT4" ShapeID="_x0000_i1174" DrawAspect="Content" ObjectID="_1646164641" r:id="rId307"/>
        </w:object>
      </w:r>
      <w:r w:rsidR="00E67EB7" w:rsidRPr="00640006">
        <w:rPr>
          <w:lang w:val="vi-VN"/>
        </w:rPr>
        <w:t xml:space="preserve"> </w:t>
      </w:r>
      <w:r w:rsidRPr="00640006">
        <w:rPr>
          <w:color w:val="000000"/>
          <w:lang w:val="vi-VN"/>
        </w:rPr>
        <w:t>cùng phương, cùng chiều.</w:t>
      </w:r>
    </w:p>
    <w:p w:rsidR="00081FAC" w:rsidRPr="00640006" w:rsidRDefault="00081FAC" w:rsidP="00E67EB7">
      <w:pPr>
        <w:rPr>
          <w:color w:val="000000"/>
          <w:lang w:val="vi-VN"/>
        </w:rPr>
      </w:pPr>
      <w:r w:rsidRPr="00640006">
        <w:rPr>
          <w:color w:val="000000"/>
          <w:lang w:val="vi-VN"/>
        </w:rPr>
        <w:t xml:space="preserve">Chu kì dao động của con lắc đơn lúc này: </w:t>
      </w:r>
      <w:r w:rsidR="00E67EB7" w:rsidRPr="00640006">
        <w:rPr>
          <w:position w:val="-60"/>
        </w:rPr>
        <w:object w:dxaOrig="2160" w:dyaOrig="1040">
          <v:shape id="_x0000_i1175" type="#_x0000_t75" style="width:108.3pt;height:51.85pt" o:ole="">
            <v:imagedata r:id="rId308" o:title=""/>
          </v:shape>
          <o:OLEObject Type="Embed" ProgID="Equation.DSMT4" ShapeID="_x0000_i1175" DrawAspect="Content" ObjectID="_1646164642" r:id="rId309"/>
        </w:object>
      </w:r>
    </w:p>
    <w:p w:rsidR="00081FAC" w:rsidRPr="00640006" w:rsidRDefault="00081FAC" w:rsidP="00081FAC">
      <w:pPr>
        <w:rPr>
          <w:color w:val="000000"/>
          <w:lang w:val="vi-VN"/>
        </w:rPr>
      </w:pPr>
      <w:r w:rsidRPr="00640006">
        <w:rPr>
          <w:color w:val="000000"/>
          <w:lang w:val="vi-VN"/>
        </w:rPr>
        <w:t>Từ (1) và (2) suy ra: T &gt; T’</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lastRenderedPageBreak/>
        <w:t>u</w:t>
      </w:r>
      <w:r w:rsidRPr="00640006">
        <w:rPr>
          <w:color w:val="000000"/>
          <w:vertAlign w:val="subscript"/>
          <w:lang w:val="vi-VN"/>
        </w:rPr>
        <w:t>R</w:t>
      </w:r>
      <w:r w:rsidRPr="00640006">
        <w:rPr>
          <w:color w:val="000000"/>
          <w:lang w:val="vi-VN"/>
        </w:rPr>
        <w:t xml:space="preserve"> sớm pha hơn u</w:t>
      </w:r>
      <w:r w:rsidRPr="00640006">
        <w:rPr>
          <w:color w:val="000000"/>
          <w:vertAlign w:val="subscript"/>
          <w:lang w:val="vi-VN"/>
        </w:rPr>
        <w:t>C</w:t>
      </w:r>
      <w:r w:rsidRPr="00640006">
        <w:rPr>
          <w:color w:val="000000"/>
          <w:lang w:val="vi-VN"/>
        </w:rPr>
        <w:t xml:space="preserve"> góc </w:t>
      </w:r>
      <w:r w:rsidR="00E67EB7" w:rsidRPr="00640006">
        <w:rPr>
          <w:position w:val="-24"/>
        </w:rPr>
        <w:object w:dxaOrig="260" w:dyaOrig="620">
          <v:shape id="_x0000_i1176" type="#_x0000_t75" style="width:13.25pt;height:31.1pt" o:ole="">
            <v:imagedata r:id="rId310" o:title=""/>
          </v:shape>
          <o:OLEObject Type="Embed" ProgID="Equation.DSMT4" ShapeID="_x0000_i1176" DrawAspect="Content" ObjectID="_1646164643" r:id="rId311"/>
        </w:object>
      </w:r>
      <w:r w:rsidRPr="00640006">
        <w:rPr>
          <w:color w:val="000000"/>
          <w:lang w:val="vi-VN"/>
        </w:rPr>
        <w:t xml:space="preserve"> nên: </w:t>
      </w:r>
      <w:r w:rsidR="00E67EB7" w:rsidRPr="00640006">
        <w:rPr>
          <w:position w:val="-30"/>
        </w:rPr>
        <w:object w:dxaOrig="1420" w:dyaOrig="720">
          <v:shape id="_x0000_i1177" type="#_x0000_t75" style="width:70.85pt;height:36.3pt" o:ole="">
            <v:imagedata r:id="rId312" o:title=""/>
          </v:shape>
          <o:OLEObject Type="Embed" ProgID="Equation.DSMT4" ShapeID="_x0000_i1177" DrawAspect="Content" ObjectID="_1646164644" r:id="rId313"/>
        </w:object>
      </w:r>
    </w:p>
    <w:p w:rsidR="00081FAC" w:rsidRPr="00640006" w:rsidRDefault="00081FAC" w:rsidP="00081FAC">
      <w:pPr>
        <w:rPr>
          <w:color w:val="000000"/>
          <w:lang w:val="vi-VN"/>
        </w:rPr>
      </w:pPr>
      <w:r w:rsidRPr="00640006">
        <w:rPr>
          <w:color w:val="000000"/>
          <w:lang w:val="vi-VN"/>
        </w:rPr>
        <w:t xml:space="preserve">Điện áp cực đại đặt vào hai đầu đoạn mạch: </w:t>
      </w:r>
      <w:r w:rsidR="00E67EB7" w:rsidRPr="00640006">
        <w:rPr>
          <w:position w:val="-14"/>
        </w:rPr>
        <w:object w:dxaOrig="1700" w:dyaOrig="460">
          <v:shape id="_x0000_i1178" type="#_x0000_t75" style="width:85.25pt;height:23.05pt" o:ole="">
            <v:imagedata r:id="rId314" o:title=""/>
          </v:shape>
          <o:OLEObject Type="Embed" ProgID="Equation.DSMT4" ShapeID="_x0000_i1178" DrawAspect="Content" ObjectID="_1646164645" r:id="rId315"/>
        </w:object>
      </w:r>
    </w:p>
    <w:p w:rsidR="00081FAC" w:rsidRPr="00640006" w:rsidRDefault="00081FAC" w:rsidP="00081FAC">
      <w:pPr>
        <w:rPr>
          <w:color w:val="000000"/>
          <w:lang w:val="vi-VN"/>
        </w:rPr>
      </w:pPr>
      <w:r w:rsidRPr="00640006">
        <w:rPr>
          <w:color w:val="000000"/>
          <w:lang w:val="vi-VN"/>
        </w:rPr>
        <w:t>Sử dụng VTLG xác định giá trị của điện áp tức thời trên tụ.</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Ta có: </w:t>
      </w:r>
      <w:r w:rsidR="00E67EB7" w:rsidRPr="00640006">
        <w:rPr>
          <w:position w:val="-36"/>
        </w:rPr>
        <w:object w:dxaOrig="4260" w:dyaOrig="840">
          <v:shape id="_x0000_i1179" type="#_x0000_t75" style="width:213.1pt;height:42.05pt" o:ole="">
            <v:imagedata r:id="rId316" o:title=""/>
          </v:shape>
          <o:OLEObject Type="Embed" ProgID="Equation.DSMT4" ShapeID="_x0000_i1179" DrawAspect="Content" ObjectID="_1646164646" r:id="rId317"/>
        </w:object>
      </w:r>
    </w:p>
    <w:p w:rsidR="00E67EB7" w:rsidRPr="00640006" w:rsidRDefault="00081FAC" w:rsidP="00081FAC">
      <w:pPr>
        <w:rPr>
          <w:color w:val="000000"/>
          <w:lang w:val="vi-VN"/>
        </w:rPr>
      </w:pPr>
      <w:r w:rsidRPr="00640006">
        <w:rPr>
          <w:color w:val="000000"/>
          <w:lang w:val="vi-VN"/>
        </w:rPr>
        <w:t>Do u</w:t>
      </w:r>
      <w:r w:rsidRPr="00640006">
        <w:rPr>
          <w:color w:val="000000"/>
          <w:vertAlign w:val="subscript"/>
          <w:lang w:val="vi-VN"/>
        </w:rPr>
        <w:t>R</w:t>
      </w:r>
      <w:r w:rsidRPr="00640006">
        <w:rPr>
          <w:color w:val="000000"/>
          <w:lang w:val="vi-VN"/>
        </w:rPr>
        <w:t xml:space="preserve"> và u</w:t>
      </w:r>
      <w:r w:rsidRPr="00640006">
        <w:rPr>
          <w:color w:val="000000"/>
          <w:vertAlign w:val="subscript"/>
          <w:lang w:val="vi-VN"/>
        </w:rPr>
        <w:t>C</w:t>
      </w:r>
      <w:r w:rsidRPr="00640006">
        <w:rPr>
          <w:color w:val="000000"/>
          <w:lang w:val="vi-VN"/>
        </w:rPr>
        <w:t xml:space="preserve"> vuông pha nên:</w:t>
      </w:r>
      <w:r w:rsidR="00E67EB7" w:rsidRPr="00640006">
        <w:rPr>
          <w:color w:val="000000"/>
          <w:lang w:val="vi-VN"/>
        </w:rPr>
        <w:t xml:space="preserve"> </w:t>
      </w:r>
      <w:r w:rsidR="00E67EB7" w:rsidRPr="00640006">
        <w:rPr>
          <w:position w:val="-30"/>
        </w:rPr>
        <w:object w:dxaOrig="1420" w:dyaOrig="720">
          <v:shape id="_x0000_i1180" type="#_x0000_t75" style="width:70.85pt;height:36.3pt" o:ole="">
            <v:imagedata r:id="rId318" o:title=""/>
          </v:shape>
          <o:OLEObject Type="Embed" ProgID="Equation.DSMT4" ShapeID="_x0000_i1180" DrawAspect="Content" ObjectID="_1646164647" r:id="rId319"/>
        </w:object>
      </w:r>
      <w:r w:rsidR="00E67EB7" w:rsidRPr="00640006">
        <w:rPr>
          <w:position w:val="-14"/>
        </w:rPr>
        <w:object w:dxaOrig="4599" w:dyaOrig="460">
          <v:shape id="_x0000_i1181" type="#_x0000_t75" style="width:229.8pt;height:23.05pt" o:ole="">
            <v:imagedata r:id="rId320" o:title=""/>
          </v:shape>
          <o:OLEObject Type="Embed" ProgID="Equation.DSMT4" ShapeID="_x0000_i1181" DrawAspect="Content" ObjectID="_1646164648" r:id="rId321"/>
        </w:object>
      </w:r>
    </w:p>
    <w:p w:rsidR="00081FAC" w:rsidRPr="00640006" w:rsidRDefault="00081FAC" w:rsidP="00081FAC">
      <w:pPr>
        <w:rPr>
          <w:color w:val="000000"/>
          <w:lang w:val="vi-VN"/>
        </w:rPr>
      </w:pPr>
      <w:r w:rsidRPr="00640006">
        <w:rPr>
          <w:color w:val="000000"/>
          <w:lang w:val="vi-VN"/>
        </w:rPr>
        <w:t>Biểu diễn trên VTLG ta có:</w:t>
      </w:r>
    </w:p>
    <w:p w:rsidR="00081FAC" w:rsidRPr="00640006" w:rsidRDefault="00081FAC" w:rsidP="00081FAC">
      <w:pPr>
        <w:rPr>
          <w:color w:val="000000"/>
          <w:lang w:val="vi-VN"/>
        </w:rPr>
      </w:pPr>
      <w:r w:rsidRPr="00640006">
        <w:rPr>
          <w:color w:val="000000"/>
          <w:lang w:val="vi-VN"/>
        </w:rPr>
        <w:t xml:space="preserve"> </w:t>
      </w:r>
      <w:r w:rsidR="003E7F8B">
        <w:rPr>
          <w:noProof/>
          <w:color w:val="000000"/>
        </w:rPr>
        <w:drawing>
          <wp:inline distT="0" distB="0" distL="0" distR="0">
            <wp:extent cx="1704340" cy="1390015"/>
            <wp:effectExtent l="0" t="0" r="0" b="63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704340" cy="139001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 xml:space="preserve">Từ VTLG ta có tại thời điểm điện áp tức thời trên điện trở là 50V và đang tăng thì điện áp tức thời trên tụ là </w:t>
      </w:r>
      <w:r w:rsidR="00E67EB7" w:rsidRPr="00640006">
        <w:rPr>
          <w:position w:val="-8"/>
        </w:rPr>
        <w:object w:dxaOrig="880" w:dyaOrig="360">
          <v:shape id="_x0000_i1182" type="#_x0000_t75" style="width:43.8pt;height:17.85pt" o:ole="">
            <v:imagedata r:id="rId323" o:title=""/>
          </v:shape>
          <o:OLEObject Type="Embed" ProgID="Equation.DSMT4" ShapeID="_x0000_i1182" DrawAspect="Content" ObjectID="_1646164649" r:id="rId324"/>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30:</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E67EB7">
      <w:pPr>
        <w:rPr>
          <w:color w:val="000000"/>
          <w:lang w:val="vi-VN"/>
        </w:rPr>
      </w:pPr>
      <w:r w:rsidRPr="00640006">
        <w:rPr>
          <w:color w:val="000000"/>
          <w:lang w:val="vi-VN"/>
        </w:rPr>
        <w:t xml:space="preserve">Điện áp hiệu dụng: </w:t>
      </w:r>
      <w:r w:rsidR="00E67EB7" w:rsidRPr="00640006">
        <w:rPr>
          <w:position w:val="-44"/>
        </w:rPr>
        <w:object w:dxaOrig="3100" w:dyaOrig="999">
          <v:shape id="_x0000_i1183" type="#_x0000_t75" style="width:154.95pt;height:50.1pt" o:ole="">
            <v:imagedata r:id="rId325" o:title=""/>
          </v:shape>
          <o:OLEObject Type="Embed" ProgID="Equation.DSMT4" ShapeID="_x0000_i1183" DrawAspect="Content" ObjectID="_1646164650" r:id="rId326"/>
        </w:object>
      </w:r>
    </w:p>
    <w:p w:rsidR="00081FAC" w:rsidRPr="00640006" w:rsidRDefault="00081FAC" w:rsidP="00081FAC">
      <w:pPr>
        <w:rPr>
          <w:color w:val="000000"/>
          <w:lang w:val="vi-VN"/>
        </w:rPr>
      </w:pPr>
      <w:r w:rsidRPr="00640006">
        <w:rPr>
          <w:color w:val="000000"/>
          <w:lang w:val="vi-VN"/>
        </w:rPr>
        <w:t xml:space="preserve">Hệ số công suất: </w:t>
      </w:r>
      <w:r w:rsidR="00E67EB7" w:rsidRPr="00640006">
        <w:rPr>
          <w:position w:val="-24"/>
        </w:rPr>
        <w:object w:dxaOrig="1600" w:dyaOrig="620">
          <v:shape id="_x0000_i1184" type="#_x0000_t75" style="width:80.05pt;height:31.1pt" o:ole="">
            <v:imagedata r:id="rId327" o:title=""/>
          </v:shape>
          <o:OLEObject Type="Embed" ProgID="Equation.DSMT4" ShapeID="_x0000_i1184" DrawAspect="Content" ObjectID="_1646164651" r:id="rId328"/>
        </w:object>
      </w:r>
    </w:p>
    <w:p w:rsidR="00081FAC" w:rsidRPr="00640006" w:rsidRDefault="00081FAC" w:rsidP="00081FAC">
      <w:pPr>
        <w:rPr>
          <w:color w:val="000000"/>
          <w:lang w:val="vi-VN"/>
        </w:rPr>
      </w:pPr>
      <w:r w:rsidRPr="00640006">
        <w:rPr>
          <w:color w:val="000000"/>
          <w:lang w:val="vi-VN"/>
        </w:rPr>
        <w:t xml:space="preserve">Công suất tiêu thụ của đoạn mạch: </w:t>
      </w:r>
      <w:r w:rsidR="00E67EB7" w:rsidRPr="00640006">
        <w:rPr>
          <w:position w:val="-32"/>
        </w:rPr>
        <w:object w:dxaOrig="2320" w:dyaOrig="740">
          <v:shape id="_x0000_i1185" type="#_x0000_t75" style="width:115.8pt;height:36.85pt" o:ole="">
            <v:imagedata r:id="rId329" o:title=""/>
          </v:shape>
          <o:OLEObject Type="Embed" ProgID="Equation.DSMT4" ShapeID="_x0000_i1185" DrawAspect="Content" ObjectID="_1646164652" r:id="rId330"/>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E67EB7">
      <w:pPr>
        <w:rPr>
          <w:color w:val="000000"/>
          <w:lang w:val="vi-VN"/>
        </w:rPr>
      </w:pPr>
      <w:r w:rsidRPr="00640006">
        <w:rPr>
          <w:color w:val="000000"/>
          <w:lang w:val="vi-VN"/>
        </w:rPr>
        <w:t xml:space="preserve">Ta có: </w:t>
      </w:r>
      <w:r w:rsidR="00E67EB7" w:rsidRPr="00640006">
        <w:rPr>
          <w:position w:val="-44"/>
        </w:rPr>
        <w:object w:dxaOrig="4000" w:dyaOrig="999">
          <v:shape id="_x0000_i1186" type="#_x0000_t75" style="width:199.85pt;height:50.1pt" o:ole="">
            <v:imagedata r:id="rId331" o:title=""/>
          </v:shape>
          <o:OLEObject Type="Embed" ProgID="Equation.DSMT4" ShapeID="_x0000_i1186" DrawAspect="Content" ObjectID="_1646164653" r:id="rId332"/>
        </w:object>
      </w:r>
    </w:p>
    <w:p w:rsidR="00081FAC" w:rsidRPr="00640006" w:rsidRDefault="00081FAC" w:rsidP="00081FAC">
      <w:pPr>
        <w:rPr>
          <w:color w:val="000000"/>
          <w:lang w:val="vi-VN"/>
        </w:rPr>
      </w:pPr>
      <w:r w:rsidRPr="00640006">
        <w:rPr>
          <w:color w:val="000000"/>
          <w:lang w:val="vi-VN"/>
        </w:rPr>
        <w:t xml:space="preserve">Hệ số công suất: </w:t>
      </w:r>
      <w:r w:rsidR="00E67EB7" w:rsidRPr="00640006">
        <w:rPr>
          <w:position w:val="-24"/>
        </w:rPr>
        <w:object w:dxaOrig="3220" w:dyaOrig="620">
          <v:shape id="_x0000_i1187" type="#_x0000_t75" style="width:161.3pt;height:31.1pt" o:ole="">
            <v:imagedata r:id="rId333" o:title=""/>
          </v:shape>
          <o:OLEObject Type="Embed" ProgID="Equation.DSMT4" ShapeID="_x0000_i1187" DrawAspect="Content" ObjectID="_1646164654" r:id="rId334"/>
        </w:object>
      </w:r>
    </w:p>
    <w:p w:rsidR="00081FAC" w:rsidRPr="00640006" w:rsidRDefault="00081FAC" w:rsidP="00081FAC">
      <w:pPr>
        <w:rPr>
          <w:color w:val="000000"/>
          <w:lang w:val="vi-VN"/>
        </w:rPr>
      </w:pPr>
      <w:r w:rsidRPr="00640006">
        <w:rPr>
          <w:color w:val="000000"/>
          <w:lang w:val="vi-VN"/>
        </w:rPr>
        <w:t xml:space="preserve">Lại có: </w:t>
      </w:r>
      <w:r w:rsidR="00E67EB7" w:rsidRPr="00640006">
        <w:rPr>
          <w:position w:val="-30"/>
        </w:rPr>
        <w:object w:dxaOrig="2680" w:dyaOrig="680">
          <v:shape id="_x0000_i1188" type="#_x0000_t75" style="width:134.2pt;height:34pt" o:ole="">
            <v:imagedata r:id="rId335" o:title=""/>
          </v:shape>
          <o:OLEObject Type="Embed" ProgID="Equation.DSMT4" ShapeID="_x0000_i1188" DrawAspect="Content" ObjectID="_1646164655" r:id="rId336"/>
        </w:object>
      </w:r>
    </w:p>
    <w:p w:rsidR="00081FAC" w:rsidRPr="00640006" w:rsidRDefault="00081FAC" w:rsidP="00E67EB7">
      <w:pPr>
        <w:rPr>
          <w:color w:val="000000"/>
          <w:lang w:val="vi-VN"/>
        </w:rPr>
      </w:pPr>
      <w:r w:rsidRPr="00640006">
        <w:rPr>
          <w:color w:val="000000"/>
          <w:lang w:val="vi-VN"/>
        </w:rPr>
        <w:t>Công suất tiêu thụ của đoạn mạch:</w:t>
      </w:r>
      <w:r w:rsidR="00E67EB7" w:rsidRPr="00640006">
        <w:rPr>
          <w:color w:val="000000"/>
          <w:lang w:val="vi-VN"/>
        </w:rPr>
        <w:t xml:space="preserve"> </w:t>
      </w:r>
      <w:r w:rsidR="00E67EB7" w:rsidRPr="00640006">
        <w:rPr>
          <w:position w:val="-32"/>
        </w:rPr>
        <w:object w:dxaOrig="4880" w:dyaOrig="740">
          <v:shape id="_x0000_i1189" type="#_x0000_t75" style="width:244.2pt;height:36.85pt" o:ole="">
            <v:imagedata r:id="rId337" o:title=""/>
          </v:shape>
          <o:OLEObject Type="Embed" ProgID="Equation.DSMT4" ShapeID="_x0000_i1189" DrawAspect="Content" ObjectID="_1646164656" r:id="rId338"/>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lastRenderedPageBreak/>
        <w:t>Câu 31:</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ảm kháng và dung kháng: </w:t>
      </w:r>
      <w:r w:rsidR="00E67EB7" w:rsidRPr="00640006">
        <w:rPr>
          <w:position w:val="-46"/>
        </w:rPr>
        <w:object w:dxaOrig="1080" w:dyaOrig="1040">
          <v:shape id="_x0000_i1190" type="#_x0000_t75" style="width:54.15pt;height:51.85pt" o:ole="">
            <v:imagedata r:id="rId339" o:title=""/>
          </v:shape>
          <o:OLEObject Type="Embed" ProgID="Equation.DSMT4" ShapeID="_x0000_i1190" DrawAspect="Content" ObjectID="_1646164657" r:id="rId340"/>
        </w:object>
      </w:r>
    </w:p>
    <w:p w:rsidR="00081FAC" w:rsidRPr="00640006" w:rsidRDefault="00081FAC" w:rsidP="00081FAC">
      <w:pPr>
        <w:rPr>
          <w:color w:val="000000"/>
          <w:lang w:val="vi-VN"/>
        </w:rPr>
      </w:pPr>
      <w:r w:rsidRPr="00640006">
        <w:rPr>
          <w:color w:val="000000"/>
          <w:lang w:val="vi-VN"/>
        </w:rPr>
        <w:t xml:space="preserve">Tổng trở: </w:t>
      </w:r>
      <w:r w:rsidR="00E67EB7" w:rsidRPr="00640006">
        <w:rPr>
          <w:position w:val="-16"/>
        </w:rPr>
        <w:object w:dxaOrig="2160" w:dyaOrig="520">
          <v:shape id="_x0000_i1191" type="#_x0000_t75" style="width:108.3pt;height:25.9pt" o:ole="">
            <v:imagedata r:id="rId341" o:title=""/>
          </v:shape>
          <o:OLEObject Type="Embed" ProgID="Equation.DSMT4" ShapeID="_x0000_i1191" DrawAspect="Content" ObjectID="_1646164658" r:id="rId342"/>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Cảm kháng: </w:t>
      </w:r>
      <w:r w:rsidR="00E67EB7" w:rsidRPr="00640006">
        <w:rPr>
          <w:position w:val="-24"/>
        </w:rPr>
        <w:object w:dxaOrig="2640" w:dyaOrig="620">
          <v:shape id="_x0000_i1192" type="#_x0000_t75" style="width:131.9pt;height:31.1pt" o:ole="">
            <v:imagedata r:id="rId343" o:title=""/>
          </v:shape>
          <o:OLEObject Type="Embed" ProgID="Equation.DSMT4" ShapeID="_x0000_i1192" DrawAspect="Content" ObjectID="_1646164659" r:id="rId344"/>
        </w:object>
      </w:r>
    </w:p>
    <w:p w:rsidR="00E67EB7" w:rsidRPr="00640006" w:rsidRDefault="00081FAC" w:rsidP="00081FAC">
      <w:r w:rsidRPr="00640006">
        <w:rPr>
          <w:color w:val="000000"/>
          <w:lang w:val="vi-VN"/>
        </w:rPr>
        <w:t>Tổng trở:</w:t>
      </w:r>
      <w:r w:rsidR="00E67EB7" w:rsidRPr="00640006">
        <w:rPr>
          <w:color w:val="000000"/>
          <w:lang w:val="vi-VN"/>
        </w:rPr>
        <w:t xml:space="preserve"> </w:t>
      </w:r>
      <w:r w:rsidR="00E67EB7" w:rsidRPr="00640006">
        <w:rPr>
          <w:position w:val="-16"/>
        </w:rPr>
        <w:object w:dxaOrig="2160" w:dyaOrig="520">
          <v:shape id="_x0000_i1193" type="#_x0000_t75" style="width:108.3pt;height:25.9pt" o:ole="">
            <v:imagedata r:id="rId345" o:title=""/>
          </v:shape>
          <o:OLEObject Type="Embed" ProgID="Equation.DSMT4" ShapeID="_x0000_i1193" DrawAspect="Content" ObjectID="_1646164660" r:id="rId346"/>
        </w:object>
      </w:r>
      <w:r w:rsidR="00E67EB7" w:rsidRPr="00640006">
        <w:rPr>
          <w:position w:val="-18"/>
        </w:rPr>
        <w:object w:dxaOrig="2960" w:dyaOrig="540">
          <v:shape id="_x0000_i1194" type="#_x0000_t75" style="width:148.05pt;height:27.05pt" o:ole="">
            <v:imagedata r:id="rId347" o:title=""/>
          </v:shape>
          <o:OLEObject Type="Embed" ProgID="Equation.DSMT4" ShapeID="_x0000_i1194" DrawAspect="Content" ObjectID="_1646164661" r:id="rId348"/>
        </w:object>
      </w:r>
    </w:p>
    <w:p w:rsidR="00E67EB7" w:rsidRPr="00640006" w:rsidRDefault="00E67EB7" w:rsidP="00081FAC">
      <w:pPr>
        <w:rPr>
          <w:color w:val="000000"/>
          <w:lang w:val="vi-VN"/>
        </w:rPr>
      </w:pPr>
      <w:r w:rsidRPr="00640006">
        <w:rPr>
          <w:position w:val="-24"/>
        </w:rPr>
        <w:object w:dxaOrig="4599" w:dyaOrig="660">
          <v:shape id="_x0000_i1195" type="#_x0000_t75" style="width:229.8pt;height:32.85pt" o:ole="">
            <v:imagedata r:id="rId349" o:title=""/>
          </v:shape>
          <o:OLEObject Type="Embed" ProgID="Equation.DSMT4" ShapeID="_x0000_i1195" DrawAspect="Content" ObjectID="_1646164662" r:id="rId350"/>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iện áp hiệu dụng hai đầu đoạn AN: </w:t>
      </w:r>
      <w:r w:rsidR="00E67EB7" w:rsidRPr="00640006">
        <w:rPr>
          <w:position w:val="-42"/>
        </w:rPr>
        <w:object w:dxaOrig="2439" w:dyaOrig="900">
          <v:shape id="_x0000_i1196" type="#_x0000_t75" style="width:122.1pt;height:44.95pt" o:ole="">
            <v:imagedata r:id="rId351" o:title=""/>
          </v:shape>
          <o:OLEObject Type="Embed" ProgID="Equation.DSMT4" ShapeID="_x0000_i1196" DrawAspect="Content" ObjectID="_1646164663" r:id="rId352"/>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Số chỉ của vôn kế: </w:t>
      </w:r>
      <w:r w:rsidR="00E67EB7" w:rsidRPr="00640006">
        <w:rPr>
          <w:position w:val="-42"/>
        </w:rPr>
        <w:object w:dxaOrig="2439" w:dyaOrig="900">
          <v:shape id="_x0000_i1197" type="#_x0000_t75" style="width:122.1pt;height:44.95pt" o:ole="">
            <v:imagedata r:id="rId353" o:title=""/>
          </v:shape>
          <o:OLEObject Type="Embed" ProgID="Equation.DSMT4" ShapeID="_x0000_i1197" DrawAspect="Content" ObjectID="_1646164664" r:id="rId354"/>
        </w:object>
      </w:r>
    </w:p>
    <w:p w:rsidR="00081FAC" w:rsidRPr="00640006" w:rsidRDefault="00081FAC" w:rsidP="00081FAC">
      <w:pPr>
        <w:rPr>
          <w:color w:val="000000"/>
          <w:lang w:val="vi-VN"/>
        </w:rPr>
      </w:pPr>
      <w:r w:rsidRPr="00640006">
        <w:rPr>
          <w:color w:val="000000"/>
          <w:lang w:val="vi-VN"/>
        </w:rPr>
        <w:t xml:space="preserve">Để </w:t>
      </w:r>
      <w:r w:rsidR="00E67EB7" w:rsidRPr="00640006">
        <w:rPr>
          <w:position w:val="-12"/>
        </w:rPr>
        <w:object w:dxaOrig="859" w:dyaOrig="360">
          <v:shape id="_x0000_i1198" type="#_x0000_t75" style="width:43.2pt;height:17.85pt" o:ole="">
            <v:imagedata r:id="rId355" o:title=""/>
          </v:shape>
          <o:OLEObject Type="Embed" ProgID="Equation.DSMT4" ShapeID="_x0000_i1198" DrawAspect="Content" ObjectID="_1646164665" r:id="rId356"/>
        </w:object>
      </w:r>
      <w:r w:rsidRPr="00640006">
        <w:rPr>
          <w:color w:val="000000"/>
          <w:lang w:val="vi-VN"/>
        </w:rPr>
        <w:t xml:space="preserve"> thì:</w:t>
      </w:r>
    </w:p>
    <w:p w:rsidR="00E67EB7" w:rsidRPr="00640006" w:rsidRDefault="00E67EB7" w:rsidP="00081FAC">
      <w:r w:rsidRPr="00640006">
        <w:rPr>
          <w:position w:val="-14"/>
        </w:rPr>
        <w:object w:dxaOrig="5160" w:dyaOrig="440">
          <v:shape id="_x0000_i1199" type="#_x0000_t75" style="width:258.05pt;height:21.9pt" o:ole="">
            <v:imagedata r:id="rId357" o:title=""/>
          </v:shape>
          <o:OLEObject Type="Embed" ProgID="Equation.DSMT4" ShapeID="_x0000_i1199" DrawAspect="Content" ObjectID="_1646164666" r:id="rId358"/>
        </w:object>
      </w:r>
    </w:p>
    <w:p w:rsidR="00E67EB7" w:rsidRPr="00640006" w:rsidRDefault="00E67EB7" w:rsidP="00081FAC">
      <w:pPr>
        <w:rPr>
          <w:color w:val="000000"/>
          <w:lang w:val="vi-VN"/>
        </w:rPr>
      </w:pPr>
      <w:r w:rsidRPr="00640006">
        <w:rPr>
          <w:position w:val="-24"/>
        </w:rPr>
        <w:object w:dxaOrig="2680" w:dyaOrig="620">
          <v:shape id="_x0000_i1200" type="#_x0000_t75" style="width:134.2pt;height:31.1pt" o:ole="">
            <v:imagedata r:id="rId359" o:title=""/>
          </v:shape>
          <o:OLEObject Type="Embed" ProgID="Equation.DSMT4" ShapeID="_x0000_i1200" DrawAspect="Content" ObjectID="_1646164667" r:id="rId360"/>
        </w:object>
      </w:r>
      <w:r w:rsidRPr="00640006">
        <w:rPr>
          <w:position w:val="-54"/>
        </w:rPr>
        <w:object w:dxaOrig="3840" w:dyaOrig="960">
          <v:shape id="_x0000_i1201" type="#_x0000_t75" style="width:191.8pt;height:47.8pt" o:ole="">
            <v:imagedata r:id="rId361" o:title=""/>
          </v:shape>
          <o:OLEObject Type="Embed" ProgID="Equation.DSMT4" ShapeID="_x0000_i1201" DrawAspect="Content" ObjectID="_1646164668" r:id="rId362"/>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33:</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ng năng cực đại: </w:t>
      </w:r>
      <w:r w:rsidR="00E67EB7" w:rsidRPr="00640006">
        <w:rPr>
          <w:position w:val="-24"/>
        </w:rPr>
        <w:object w:dxaOrig="2799" w:dyaOrig="620">
          <v:shape id="_x0000_i1202" type="#_x0000_t75" style="width:139.95pt;height:31.1pt" o:ole="">
            <v:imagedata r:id="rId363" o:title=""/>
          </v:shape>
          <o:OLEObject Type="Embed" ProgID="Equation.DSMT4" ShapeID="_x0000_i1202" DrawAspect="Content" ObjectID="_1646164669" r:id="rId364"/>
        </w:object>
      </w:r>
    </w:p>
    <w:p w:rsidR="00081FAC" w:rsidRPr="00640006" w:rsidRDefault="00081FAC" w:rsidP="00081FAC">
      <w:pPr>
        <w:rPr>
          <w:color w:val="000000"/>
          <w:lang w:val="vi-VN"/>
        </w:rPr>
      </w:pPr>
      <w:r w:rsidRPr="00640006">
        <w:rPr>
          <w:b/>
          <w:bCs/>
          <w:color w:val="000000"/>
          <w:lang w:val="vi-VN"/>
        </w:rPr>
        <w:t xml:space="preserve">Giải chi tiết: </w:t>
      </w:r>
    </w:p>
    <w:p w:rsidR="00E67EB7" w:rsidRPr="00640006" w:rsidRDefault="00081FAC" w:rsidP="00E67EB7">
      <w:pPr>
        <w:rPr>
          <w:lang w:val="vi-VN"/>
        </w:rPr>
      </w:pPr>
      <w:r w:rsidRPr="00640006">
        <w:rPr>
          <w:color w:val="000000"/>
          <w:lang w:val="vi-VN"/>
        </w:rPr>
        <w:t>Động năng cực đại của chất điểm là:</w:t>
      </w:r>
      <w:r w:rsidR="00E67EB7" w:rsidRPr="00640006">
        <w:rPr>
          <w:color w:val="000000"/>
          <w:lang w:val="vi-VN"/>
        </w:rPr>
        <w:t xml:space="preserve"> </w:t>
      </w:r>
      <w:r w:rsidR="00E67EB7" w:rsidRPr="00640006">
        <w:rPr>
          <w:position w:val="-24"/>
        </w:rPr>
        <w:object w:dxaOrig="4400" w:dyaOrig="620">
          <v:shape id="_x0000_i1203" type="#_x0000_t75" style="width:220.05pt;height:31.1pt" o:ole="">
            <v:imagedata r:id="rId365" o:title=""/>
          </v:shape>
          <o:OLEObject Type="Embed" ProgID="Equation.DSMT4" ShapeID="_x0000_i1203" DrawAspect="Content" ObjectID="_1646164670" r:id="rId366"/>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4:</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Sử dụng công thức tính độ lệch pha: </w:t>
      </w:r>
      <w:r w:rsidR="00E67EB7" w:rsidRPr="00640006">
        <w:rPr>
          <w:position w:val="-24"/>
        </w:rPr>
        <w:object w:dxaOrig="2079" w:dyaOrig="620">
          <v:shape id="_x0000_i1204" type="#_x0000_t75" style="width:103.7pt;height:31.1pt" o:ole="">
            <v:imagedata r:id="rId367" o:title=""/>
          </v:shape>
          <o:OLEObject Type="Embed" ProgID="Equation.DSMT4" ShapeID="_x0000_i1204" DrawAspect="Content" ObjectID="_1646164671" r:id="rId368"/>
        </w:object>
      </w:r>
    </w:p>
    <w:p w:rsidR="00081FAC" w:rsidRPr="00640006" w:rsidRDefault="00081FAC" w:rsidP="00081FAC">
      <w:pPr>
        <w:rPr>
          <w:color w:val="000000"/>
          <w:lang w:val="vi-VN"/>
        </w:rPr>
      </w:pPr>
      <w:r w:rsidRPr="00640006">
        <w:rPr>
          <w:color w:val="000000"/>
          <w:lang w:val="vi-VN"/>
        </w:rPr>
        <w:lastRenderedPageBreak/>
        <w:t>Sử dụng VTLG</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E67EB7">
      <w:pPr>
        <w:rPr>
          <w:color w:val="000000"/>
          <w:lang w:val="vi-VN"/>
        </w:rPr>
      </w:pPr>
      <w:r w:rsidRPr="00640006">
        <w:rPr>
          <w:color w:val="000000"/>
          <w:lang w:val="vi-VN"/>
        </w:rPr>
        <w:t>Độ lệch pha giữa P và Q:</w:t>
      </w:r>
      <w:r w:rsidR="00E67EB7" w:rsidRPr="00640006">
        <w:rPr>
          <w:color w:val="000000"/>
          <w:lang w:val="vi-VN"/>
        </w:rPr>
        <w:t xml:space="preserve"> </w:t>
      </w:r>
      <w:r w:rsidR="00E67EB7" w:rsidRPr="00640006">
        <w:rPr>
          <w:position w:val="-24"/>
        </w:rPr>
        <w:object w:dxaOrig="4160" w:dyaOrig="620">
          <v:shape id="_x0000_i1205" type="#_x0000_t75" style="width:207.95pt;height:31.1pt" o:ole="">
            <v:imagedata r:id="rId369" o:title=""/>
          </v:shape>
          <o:OLEObject Type="Embed" ProgID="Equation.DSMT4" ShapeID="_x0000_i1205" DrawAspect="Content" ObjectID="_1646164672" r:id="rId370"/>
        </w:object>
      </w:r>
    </w:p>
    <w:p w:rsidR="00081FAC" w:rsidRPr="00640006" w:rsidRDefault="00081FAC" w:rsidP="00081FAC">
      <w:pPr>
        <w:rPr>
          <w:color w:val="000000"/>
          <w:lang w:val="vi-VN"/>
        </w:rPr>
      </w:pPr>
      <w:r w:rsidRPr="00640006">
        <w:rPr>
          <w:color w:val="000000"/>
          <w:lang w:val="vi-VN"/>
        </w:rPr>
        <w:t>Biểu diễn vị trí của hai điểm P và Q trên VTLG ta có:</w:t>
      </w:r>
    </w:p>
    <w:p w:rsidR="00081FAC" w:rsidRPr="00640006" w:rsidRDefault="00081FAC" w:rsidP="00081FAC">
      <w:pPr>
        <w:rPr>
          <w:color w:val="000000"/>
          <w:lang w:val="vi-VN"/>
        </w:rPr>
      </w:pPr>
      <w:r w:rsidRPr="00640006">
        <w:rPr>
          <w:color w:val="000000"/>
          <w:lang w:val="vi-VN"/>
        </w:rPr>
        <w:t xml:space="preserve"> </w:t>
      </w:r>
      <w:r w:rsidR="003E7F8B">
        <w:rPr>
          <w:noProof/>
          <w:color w:val="000000"/>
        </w:rPr>
        <w:drawing>
          <wp:inline distT="0" distB="0" distL="0" distR="0">
            <wp:extent cx="2618740" cy="198945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618740" cy="198945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Từ VTLG ta thấy li độ tại Q là 0.</w:t>
      </w:r>
    </w:p>
    <w:bookmarkEnd w:id="12"/>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Nhiệt lượng nước thu vào : </w:t>
      </w:r>
      <w:r w:rsidR="00E67EB7" w:rsidRPr="00640006">
        <w:rPr>
          <w:position w:val="-10"/>
        </w:rPr>
        <w:object w:dxaOrig="1080" w:dyaOrig="320">
          <v:shape id="_x0000_i1206" type="#_x0000_t75" style="width:54.15pt;height:16.15pt" o:ole="">
            <v:imagedata r:id="rId372" o:title=""/>
          </v:shape>
          <o:OLEObject Type="Embed" ProgID="Equation.DSMT4" ShapeID="_x0000_i1206" DrawAspect="Content" ObjectID="_1646164673" r:id="rId373"/>
        </w:object>
      </w:r>
    </w:p>
    <w:p w:rsidR="00081FAC" w:rsidRPr="00640006" w:rsidRDefault="00081FAC" w:rsidP="00081FAC">
      <w:pPr>
        <w:rPr>
          <w:color w:val="000000"/>
          <w:lang w:val="vi-VN"/>
        </w:rPr>
      </w:pPr>
      <w:r w:rsidRPr="00640006">
        <w:rPr>
          <w:color w:val="000000"/>
          <w:lang w:val="vi-VN"/>
        </w:rPr>
        <w:t xml:space="preserve">Điện năng tiêu thụ của dòng điện : </w:t>
      </w:r>
      <w:r w:rsidR="00E67EB7" w:rsidRPr="00640006">
        <w:rPr>
          <w:position w:val="-6"/>
        </w:rPr>
        <w:object w:dxaOrig="920" w:dyaOrig="320">
          <v:shape id="_x0000_i1207" type="#_x0000_t75" style="width:46.1pt;height:16.15pt" o:ole="">
            <v:imagedata r:id="rId374" o:title=""/>
          </v:shape>
          <o:OLEObject Type="Embed" ProgID="Equation.DSMT4" ShapeID="_x0000_i1207" DrawAspect="Content" ObjectID="_1646164674" r:id="rId375"/>
        </w:object>
      </w:r>
    </w:p>
    <w:p w:rsidR="00081FAC" w:rsidRPr="00640006" w:rsidRDefault="00081FAC" w:rsidP="00081FAC">
      <w:pPr>
        <w:rPr>
          <w:color w:val="000000"/>
          <w:lang w:val="vi-VN"/>
        </w:rPr>
      </w:pPr>
      <w:r w:rsidRPr="00640006">
        <w:rPr>
          <w:color w:val="000000"/>
          <w:lang w:val="vi-VN"/>
        </w:rPr>
        <w:t xml:space="preserve">Ta có : </w:t>
      </w:r>
      <w:r w:rsidR="00E67EB7" w:rsidRPr="00640006">
        <w:rPr>
          <w:position w:val="-10"/>
        </w:rPr>
        <w:object w:dxaOrig="1060" w:dyaOrig="320">
          <v:shape id="_x0000_i1208" type="#_x0000_t75" style="width:53pt;height:16.15pt" o:ole="">
            <v:imagedata r:id="rId376" o:title=""/>
          </v:shape>
          <o:OLEObject Type="Embed" ProgID="Equation.DSMT4" ShapeID="_x0000_i1208" DrawAspect="Content" ObjectID="_1646164675" r:id="rId377"/>
        </w:object>
      </w:r>
    </w:p>
    <w:p w:rsidR="00081FAC" w:rsidRPr="00640006" w:rsidRDefault="00081FAC" w:rsidP="00081FAC">
      <w:pPr>
        <w:rPr>
          <w:color w:val="000000"/>
          <w:lang w:val="vi-VN"/>
        </w:rPr>
      </w:pPr>
      <w:r w:rsidRPr="00640006">
        <w:rPr>
          <w:b/>
          <w:bCs/>
          <w:color w:val="000000"/>
          <w:lang w:val="vi-VN"/>
        </w:rPr>
        <w:t xml:space="preserve">Giải chi tiết: </w:t>
      </w:r>
    </w:p>
    <w:p w:rsidR="00E67EB7" w:rsidRPr="00640006" w:rsidRDefault="00081FAC" w:rsidP="00081FAC">
      <w:pPr>
        <w:rPr>
          <w:lang w:val="vi-VN"/>
        </w:rPr>
      </w:pPr>
      <w:r w:rsidRPr="00640006">
        <w:rPr>
          <w:color w:val="000000"/>
          <w:lang w:val="vi-VN"/>
        </w:rPr>
        <w:t>Nhiệt lượng mà 1kg nước thu vào để tăng thêm 1</w:t>
      </w:r>
      <w:r w:rsidRPr="00640006">
        <w:rPr>
          <w:color w:val="000000"/>
          <w:vertAlign w:val="superscript"/>
          <w:lang w:val="vi-VN"/>
        </w:rPr>
        <w:t>0</w:t>
      </w:r>
      <w:r w:rsidRPr="00640006">
        <w:rPr>
          <w:color w:val="000000"/>
          <w:lang w:val="vi-VN"/>
        </w:rPr>
        <w:t>C là :</w:t>
      </w:r>
      <w:r w:rsidR="00E67EB7" w:rsidRPr="00640006">
        <w:rPr>
          <w:color w:val="000000"/>
          <w:lang w:val="vi-VN"/>
        </w:rPr>
        <w:t xml:space="preserve"> </w:t>
      </w:r>
      <w:r w:rsidR="00E67EB7" w:rsidRPr="00640006">
        <w:rPr>
          <w:position w:val="-10"/>
        </w:rPr>
        <w:object w:dxaOrig="3000" w:dyaOrig="320">
          <v:shape id="_x0000_i1209" type="#_x0000_t75" style="width:149.75pt;height:16.15pt" o:ole="">
            <v:imagedata r:id="rId378" o:title=""/>
          </v:shape>
          <o:OLEObject Type="Embed" ProgID="Equation.DSMT4" ShapeID="_x0000_i1209" DrawAspect="Content" ObjectID="_1646164676" r:id="rId379"/>
        </w:object>
      </w:r>
    </w:p>
    <w:p w:rsidR="00081FAC" w:rsidRPr="00640006" w:rsidRDefault="00081FAC" w:rsidP="00E67EB7">
      <w:pPr>
        <w:rPr>
          <w:color w:val="000000"/>
          <w:lang w:val="vi-VN"/>
        </w:rPr>
      </w:pPr>
      <w:r w:rsidRPr="00640006">
        <w:rPr>
          <w:color w:val="000000"/>
          <w:lang w:val="vi-VN"/>
        </w:rPr>
        <w:t>Điện năng dòng điện tiêu thụ :</w:t>
      </w:r>
      <w:r w:rsidR="00E67EB7" w:rsidRPr="00640006">
        <w:rPr>
          <w:color w:val="000000"/>
          <w:lang w:val="vi-VN"/>
        </w:rPr>
        <w:t xml:space="preserve"> </w:t>
      </w:r>
      <w:r w:rsidR="00E67EB7" w:rsidRPr="00640006">
        <w:rPr>
          <w:position w:val="-14"/>
        </w:rPr>
        <w:object w:dxaOrig="2620" w:dyaOrig="400">
          <v:shape id="_x0000_i1210" type="#_x0000_t75" style="width:130.75pt;height:20.15pt" o:ole="">
            <v:imagedata r:id="rId380" o:title=""/>
          </v:shape>
          <o:OLEObject Type="Embed" ProgID="Equation.DSMT4" ShapeID="_x0000_i1210" DrawAspect="Content" ObjectID="_1646164677" r:id="rId381"/>
        </w:object>
      </w:r>
    </w:p>
    <w:p w:rsidR="00081FAC" w:rsidRPr="00640006" w:rsidRDefault="00081FAC" w:rsidP="00081FAC">
      <w:pPr>
        <w:rPr>
          <w:color w:val="000000"/>
          <w:lang w:val="vi-VN"/>
        </w:rPr>
      </w:pPr>
      <w:r w:rsidRPr="00640006">
        <w:rPr>
          <w:color w:val="000000"/>
          <w:lang w:val="vi-VN"/>
        </w:rPr>
        <w:t xml:space="preserve">Ta có : </w:t>
      </w:r>
      <w:r w:rsidR="00E67EB7" w:rsidRPr="00640006">
        <w:rPr>
          <w:position w:val="-10"/>
        </w:rPr>
        <w:object w:dxaOrig="3140" w:dyaOrig="320">
          <v:shape id="_x0000_i1211" type="#_x0000_t75" style="width:157.25pt;height:16.15pt" o:ole="">
            <v:imagedata r:id="rId382" o:title=""/>
          </v:shape>
          <o:OLEObject Type="Embed" ProgID="Equation.DSMT4" ShapeID="_x0000_i1211" DrawAspect="Content" ObjectID="_1646164678" r:id="rId383"/>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6:</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 Tần số góc của dao động riêng : </w:t>
      </w:r>
      <w:r w:rsidR="00E67EB7" w:rsidRPr="00640006">
        <w:rPr>
          <w:position w:val="-26"/>
        </w:rPr>
        <w:object w:dxaOrig="960" w:dyaOrig="700">
          <v:shape id="_x0000_i1212" type="#_x0000_t75" style="width:47.8pt;height:35.15pt" o:ole="">
            <v:imagedata r:id="rId384" o:title=""/>
          </v:shape>
          <o:OLEObject Type="Embed" ProgID="Equation.DSMT4" ShapeID="_x0000_i1212" DrawAspect="Content" ObjectID="_1646164679" r:id="rId385"/>
        </w:object>
      </w:r>
    </w:p>
    <w:p w:rsidR="00081FAC" w:rsidRPr="00640006" w:rsidRDefault="00081FAC" w:rsidP="00081FAC">
      <w:pPr>
        <w:rPr>
          <w:color w:val="000000"/>
          <w:lang w:val="vi-VN"/>
        </w:rPr>
      </w:pPr>
      <w:r w:rsidRPr="00640006">
        <w:rPr>
          <w:color w:val="000000"/>
          <w:lang w:val="vi-VN"/>
        </w:rPr>
        <w:t>+ Biên độ của dao động cưỡng bức càng lớn khi tần số góc của ngoại lực có giá trị càng gần giá trị của tần số góc của dao động riêng.</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E67EB7">
      <w:pPr>
        <w:rPr>
          <w:color w:val="000000"/>
          <w:lang w:val="vi-VN"/>
        </w:rPr>
      </w:pPr>
      <w:r w:rsidRPr="00640006">
        <w:rPr>
          <w:color w:val="000000"/>
          <w:lang w:val="vi-VN"/>
        </w:rPr>
        <w:t>Tần số góc của dao động riêng :</w:t>
      </w:r>
      <w:r w:rsidR="00E67EB7" w:rsidRPr="00640006">
        <w:rPr>
          <w:color w:val="000000"/>
          <w:lang w:val="vi-VN"/>
        </w:rPr>
        <w:t xml:space="preserve"> </w:t>
      </w:r>
      <w:r w:rsidR="00E67EB7" w:rsidRPr="00640006">
        <w:rPr>
          <w:position w:val="-30"/>
        </w:rPr>
        <w:object w:dxaOrig="3379" w:dyaOrig="740">
          <v:shape id="_x0000_i1213" type="#_x0000_t75" style="width:168.75pt;height:36.85pt" o:ole="">
            <v:imagedata r:id="rId386" o:title=""/>
          </v:shape>
          <o:OLEObject Type="Embed" ProgID="Equation.DSMT4" ShapeID="_x0000_i1213" DrawAspect="Content" ObjectID="_1646164680" r:id="rId387"/>
        </w:object>
      </w:r>
    </w:p>
    <w:p w:rsidR="00081FAC" w:rsidRPr="00640006" w:rsidRDefault="00081FAC" w:rsidP="00081FAC">
      <w:pPr>
        <w:rPr>
          <w:color w:val="000000"/>
          <w:lang w:val="vi-VN"/>
        </w:rPr>
      </w:pPr>
      <w:r w:rsidRPr="00640006">
        <w:rPr>
          <w:color w:val="000000"/>
          <w:lang w:val="vi-VN"/>
        </w:rPr>
        <w:t>Đồ thị mô tả sự phụ thuộc của biên độ vào tần số của dao động cưỡng bức :</w:t>
      </w:r>
    </w:p>
    <w:p w:rsidR="00081FAC" w:rsidRPr="00640006" w:rsidRDefault="00081FAC" w:rsidP="00081FAC">
      <w:pPr>
        <w:rPr>
          <w:color w:val="000000"/>
          <w:lang w:val="vi-VN"/>
        </w:rPr>
      </w:pPr>
      <w:r w:rsidRPr="00640006">
        <w:rPr>
          <w:color w:val="000000"/>
          <w:lang w:val="vi-VN"/>
        </w:rPr>
        <w:lastRenderedPageBreak/>
        <w:t xml:space="preserve"> </w:t>
      </w:r>
      <w:r w:rsidR="003E7F8B">
        <w:rPr>
          <w:noProof/>
          <w:color w:val="000000"/>
        </w:rPr>
        <w:drawing>
          <wp:inline distT="0" distB="0" distL="0" distR="0">
            <wp:extent cx="1609090" cy="136080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609090" cy="136080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 xml:space="preserve">Ta có : </w:t>
      </w:r>
      <w:r w:rsidR="00E67EB7" w:rsidRPr="00640006">
        <w:rPr>
          <w:position w:val="-12"/>
        </w:rPr>
        <w:object w:dxaOrig="1800" w:dyaOrig="360">
          <v:shape id="_x0000_i1214" type="#_x0000_t75" style="width:89.85pt;height:17.85pt" o:ole="">
            <v:imagedata r:id="rId389" o:title=""/>
          </v:shape>
          <o:OLEObject Type="Embed" ProgID="Equation.DSMT4" ShapeID="_x0000_i1214" DrawAspect="Content" ObjectID="_1646164681" r:id="rId390"/>
        </w:object>
      </w:r>
    </w:p>
    <w:bookmarkEnd w:id="2"/>
    <w:p w:rsidR="00C8047F" w:rsidRPr="00640006" w:rsidRDefault="00C8047F" w:rsidP="00C8047F">
      <w:pPr>
        <w:autoSpaceDE w:val="0"/>
        <w:autoSpaceDN w:val="0"/>
        <w:adjustRightInd w:val="0"/>
        <w:rPr>
          <w:b/>
          <w:color w:val="000000"/>
          <w:szCs w:val="24"/>
          <w:lang w:val="vi-VN"/>
        </w:rPr>
      </w:pPr>
      <w:r w:rsidRPr="00640006">
        <w:rPr>
          <w:b/>
          <w:color w:val="000000"/>
          <w:szCs w:val="24"/>
        </w:rPr>
        <w:t>Câu 37:</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Tần số góc : </w:t>
      </w:r>
      <w:r w:rsidR="00E67EB7" w:rsidRPr="00640006">
        <w:rPr>
          <w:position w:val="-26"/>
        </w:rPr>
        <w:object w:dxaOrig="880" w:dyaOrig="700">
          <v:shape id="_x0000_i1215" type="#_x0000_t75" style="width:43.8pt;height:35.15pt" o:ole="">
            <v:imagedata r:id="rId391" o:title=""/>
          </v:shape>
          <o:OLEObject Type="Embed" ProgID="Equation.DSMT4" ShapeID="_x0000_i1215" DrawAspect="Content" ObjectID="_1646164682" r:id="rId392"/>
        </w:object>
      </w:r>
    </w:p>
    <w:p w:rsidR="00081FAC" w:rsidRPr="00640006" w:rsidRDefault="00081FAC" w:rsidP="00081FAC">
      <w:pPr>
        <w:rPr>
          <w:color w:val="000000"/>
          <w:lang w:val="vi-VN"/>
        </w:rPr>
      </w:pPr>
      <w:r w:rsidRPr="00640006">
        <w:rPr>
          <w:color w:val="000000"/>
          <w:lang w:val="vi-VN"/>
        </w:rPr>
        <w:t xml:space="preserve">Tốc độ của vật khi qua VTCB: </w:t>
      </w:r>
      <w:r w:rsidR="00E67EB7" w:rsidRPr="00640006">
        <w:rPr>
          <w:position w:val="-12"/>
        </w:rPr>
        <w:object w:dxaOrig="1359" w:dyaOrig="360">
          <v:shape id="_x0000_i1216" type="#_x0000_t75" style="width:67.95pt;height:17.85pt" o:ole="">
            <v:imagedata r:id="rId393" o:title=""/>
          </v:shape>
          <o:OLEObject Type="Embed" ProgID="Equation.DSMT4" ShapeID="_x0000_i1216" DrawAspect="Content" ObjectID="_1646164683" r:id="rId394"/>
        </w:object>
      </w:r>
    </w:p>
    <w:p w:rsidR="00081FAC" w:rsidRPr="00640006" w:rsidRDefault="00081FAC" w:rsidP="00081FAC">
      <w:pPr>
        <w:rPr>
          <w:color w:val="000000"/>
          <w:lang w:val="vi-VN"/>
        </w:rPr>
      </w:pPr>
      <w:r w:rsidRPr="00640006">
        <w:rPr>
          <w:color w:val="000000"/>
          <w:lang w:val="vi-VN"/>
        </w:rPr>
        <w:t xml:space="preserve">Áp dụng định luật bảo toàn động lượng tính được tốc độ của hệ vật (M; m) khi qua VTCB: </w:t>
      </w:r>
      <w:r w:rsidR="00E67EB7" w:rsidRPr="00640006">
        <w:rPr>
          <w:position w:val="-12"/>
        </w:rPr>
        <w:object w:dxaOrig="820" w:dyaOrig="400">
          <v:shape id="_x0000_i1217" type="#_x0000_t75" style="width:40.9pt;height:20.15pt" o:ole="">
            <v:imagedata r:id="rId395" o:title=""/>
          </v:shape>
          <o:OLEObject Type="Embed" ProgID="Equation.DSMT4" ShapeID="_x0000_i1217" DrawAspect="Content" ObjectID="_1646164684" r:id="rId396"/>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 Tần số góc của con lắc M: </w:t>
      </w:r>
      <w:r w:rsidR="00E67EB7" w:rsidRPr="00640006">
        <w:rPr>
          <w:position w:val="-30"/>
        </w:rPr>
        <w:object w:dxaOrig="2740" w:dyaOrig="740">
          <v:shape id="_x0000_i1218" type="#_x0000_t75" style="width:137.1pt;height:36.85pt" o:ole="">
            <v:imagedata r:id="rId397" o:title=""/>
          </v:shape>
          <o:OLEObject Type="Embed" ProgID="Equation.DSMT4" ShapeID="_x0000_i1218" DrawAspect="Content" ObjectID="_1646164685" r:id="rId398"/>
        </w:object>
      </w:r>
    </w:p>
    <w:p w:rsidR="00E67EB7" w:rsidRPr="00640006" w:rsidRDefault="00081FAC" w:rsidP="00081FAC">
      <w:pPr>
        <w:rPr>
          <w:lang w:val="vi-VN"/>
        </w:rPr>
      </w:pPr>
      <w:r w:rsidRPr="00640006">
        <w:rPr>
          <w:color w:val="000000"/>
          <w:lang w:val="vi-VN"/>
        </w:rPr>
        <w:t xml:space="preserve">+ Tốc độ của M khi qua VTCB: </w:t>
      </w:r>
      <w:r w:rsidR="00E67EB7" w:rsidRPr="00640006">
        <w:rPr>
          <w:position w:val="-6"/>
        </w:rPr>
        <w:object w:dxaOrig="2400" w:dyaOrig="279">
          <v:shape id="_x0000_i1219" type="#_x0000_t75" style="width:119.8pt;height:13.8pt" o:ole="">
            <v:imagedata r:id="rId399" o:title=""/>
          </v:shape>
          <o:OLEObject Type="Embed" ProgID="Equation.DSMT4" ShapeID="_x0000_i1219" DrawAspect="Content" ObjectID="_1646164686" r:id="rId400"/>
        </w:object>
      </w:r>
    </w:p>
    <w:p w:rsidR="00081FAC" w:rsidRPr="00640006" w:rsidRDefault="00081FAC" w:rsidP="00081FAC">
      <w:pPr>
        <w:rPr>
          <w:color w:val="000000"/>
          <w:lang w:val="vi-VN"/>
        </w:rPr>
      </w:pPr>
      <w:r w:rsidRPr="00640006">
        <w:rPr>
          <w:color w:val="000000"/>
          <w:lang w:val="vi-VN"/>
        </w:rPr>
        <w:t>+ Tốc độ của (M; m) khi qua VTVB:</w:t>
      </w:r>
      <w:r w:rsidR="00E67EB7" w:rsidRPr="00640006">
        <w:rPr>
          <w:color w:val="000000"/>
          <w:lang w:val="vi-VN"/>
        </w:rPr>
        <w:t xml:space="preserve"> </w:t>
      </w:r>
      <w:r w:rsidR="00E67EB7" w:rsidRPr="00640006">
        <w:rPr>
          <w:position w:val="-28"/>
        </w:rPr>
        <w:object w:dxaOrig="5179" w:dyaOrig="660">
          <v:shape id="_x0000_i1220" type="#_x0000_t75" style="width:259.2pt;height:32.85pt" o:ole="">
            <v:imagedata r:id="rId401" o:title=""/>
          </v:shape>
          <o:OLEObject Type="Embed" ProgID="Equation.DSMT4" ShapeID="_x0000_i1220" DrawAspect="Content" ObjectID="_1646164687" r:id="rId402"/>
        </w:object>
      </w:r>
    </w:p>
    <w:p w:rsidR="00081FAC" w:rsidRPr="00640006" w:rsidRDefault="00081FAC" w:rsidP="00E67EB7">
      <w:pPr>
        <w:rPr>
          <w:color w:val="000000"/>
          <w:lang w:val="vi-VN"/>
        </w:rPr>
      </w:pPr>
      <w:r w:rsidRPr="00640006">
        <w:rPr>
          <w:color w:val="000000"/>
          <w:lang w:val="vi-VN"/>
        </w:rPr>
        <w:t>+ Tần số góc của hệ con lắc (M; m) là:</w:t>
      </w:r>
      <w:r w:rsidR="00E67EB7" w:rsidRPr="00640006">
        <w:rPr>
          <w:color w:val="000000"/>
          <w:lang w:val="vi-VN"/>
        </w:rPr>
        <w:t xml:space="preserve"> </w:t>
      </w:r>
      <w:r w:rsidR="00E67EB7" w:rsidRPr="00640006">
        <w:rPr>
          <w:position w:val="-30"/>
        </w:rPr>
        <w:object w:dxaOrig="3940" w:dyaOrig="740">
          <v:shape id="_x0000_i1221" type="#_x0000_t75" style="width:197pt;height:36.85pt" o:ole="">
            <v:imagedata r:id="rId403" o:title=""/>
          </v:shape>
          <o:OLEObject Type="Embed" ProgID="Equation.DSMT4" ShapeID="_x0000_i1221" DrawAspect="Content" ObjectID="_1646164688" r:id="rId404"/>
        </w:object>
      </w:r>
    </w:p>
    <w:p w:rsidR="00081FAC" w:rsidRPr="00640006" w:rsidRDefault="00081FAC" w:rsidP="00E67EB7">
      <w:pPr>
        <w:rPr>
          <w:color w:val="000000"/>
          <w:lang w:val="vi-VN"/>
        </w:rPr>
      </w:pPr>
      <w:r w:rsidRPr="00640006">
        <w:rPr>
          <w:color w:val="000000"/>
          <w:lang w:val="vi-VN"/>
        </w:rPr>
        <w:t xml:space="preserve"> + Biên độ dao động của hệ (M; m) là: </w:t>
      </w:r>
      <w:r w:rsidR="00E67EB7" w:rsidRPr="00640006">
        <w:rPr>
          <w:position w:val="-28"/>
        </w:rPr>
        <w:object w:dxaOrig="2400" w:dyaOrig="660">
          <v:shape id="_x0000_i1222" type="#_x0000_t75" style="width:119.8pt;height:32.85pt" o:ole="">
            <v:imagedata r:id="rId405" o:title=""/>
          </v:shape>
          <o:OLEObject Type="Embed" ProgID="Equation.DSMT4" ShapeID="_x0000_i1222" DrawAspect="Content" ObjectID="_1646164689" r:id="rId406"/>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8:</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Sử dụng giản đồ vecto và các kiến thức hình học</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Ta có: </w:t>
      </w:r>
      <w:r w:rsidR="00E67EB7" w:rsidRPr="00640006">
        <w:rPr>
          <w:position w:val="-12"/>
        </w:rPr>
        <w:object w:dxaOrig="1740" w:dyaOrig="400">
          <v:shape id="_x0000_i1223" type="#_x0000_t75" style="width:87pt;height:20.15pt" o:ole="">
            <v:imagedata r:id="rId407" o:title=""/>
          </v:shape>
          <o:OLEObject Type="Embed" ProgID="Equation.DSMT4" ShapeID="_x0000_i1223" DrawAspect="Content" ObjectID="_1646164690" r:id="rId408"/>
        </w:object>
      </w:r>
    </w:p>
    <w:p w:rsidR="00081FAC" w:rsidRPr="00640006" w:rsidRDefault="00081FAC" w:rsidP="00081FAC">
      <w:pPr>
        <w:rPr>
          <w:color w:val="000000"/>
          <w:lang w:val="vi-VN"/>
        </w:rPr>
      </w:pPr>
      <w:r w:rsidRPr="00640006">
        <w:rPr>
          <w:color w:val="000000"/>
          <w:lang w:val="vi-VN"/>
        </w:rPr>
        <w:t>Ta có giản đồ vecto:</w:t>
      </w:r>
    </w:p>
    <w:p w:rsidR="00081FAC" w:rsidRPr="00640006" w:rsidRDefault="00081FAC" w:rsidP="00081FAC">
      <w:pPr>
        <w:rPr>
          <w:color w:val="000000"/>
          <w:lang w:val="vi-VN"/>
        </w:rPr>
      </w:pPr>
      <w:r w:rsidRPr="00640006">
        <w:rPr>
          <w:color w:val="000000"/>
          <w:lang w:val="vi-VN"/>
        </w:rPr>
        <w:lastRenderedPageBreak/>
        <w:t xml:space="preserve"> </w:t>
      </w:r>
      <w:r w:rsidR="003E7F8B">
        <w:rPr>
          <w:noProof/>
          <w:color w:val="000000"/>
        </w:rPr>
        <w:drawing>
          <wp:inline distT="0" distB="0" distL="0" distR="0">
            <wp:extent cx="1638300" cy="2092325"/>
            <wp:effectExtent l="0" t="0" r="0" b="31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638300" cy="209232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 xml:space="preserve">Mà </w:t>
      </w:r>
      <w:r w:rsidR="00E67EB7" w:rsidRPr="00640006">
        <w:rPr>
          <w:position w:val="-46"/>
        </w:rPr>
        <w:object w:dxaOrig="1860" w:dyaOrig="1040">
          <v:shape id="_x0000_i1224" type="#_x0000_t75" style="width:92.75pt;height:51.85pt" o:ole="">
            <v:imagedata r:id="rId410" o:title=""/>
          </v:shape>
          <o:OLEObject Type="Embed" ProgID="Equation.DSMT4" ShapeID="_x0000_i1224" DrawAspect="Content" ObjectID="_1646164691" r:id="rId411"/>
        </w:object>
      </w:r>
    </w:p>
    <w:p w:rsidR="00081FAC" w:rsidRPr="00640006" w:rsidRDefault="00081FAC" w:rsidP="00081FAC">
      <w:pPr>
        <w:rPr>
          <w:color w:val="000000"/>
          <w:lang w:val="vi-VN"/>
        </w:rPr>
      </w:pPr>
      <w:r w:rsidRPr="00640006">
        <w:rPr>
          <w:color w:val="000000"/>
          <w:lang w:val="vi-VN"/>
        </w:rPr>
        <w:t xml:space="preserve">Suy ra tứ giác </w:t>
      </w:r>
      <w:r w:rsidR="00E67EB7" w:rsidRPr="00640006">
        <w:rPr>
          <w:position w:val="-12"/>
        </w:rPr>
        <w:object w:dxaOrig="1420" w:dyaOrig="360">
          <v:shape id="_x0000_i1225" type="#_x0000_t75" style="width:70.85pt;height:17.85pt" o:ole="">
            <v:imagedata r:id="rId412" o:title=""/>
          </v:shape>
          <o:OLEObject Type="Embed" ProgID="Equation.DSMT4" ShapeID="_x0000_i1225" DrawAspect="Content" ObjectID="_1646164692" r:id="rId413"/>
        </w:object>
      </w:r>
      <w:r w:rsidRPr="00640006">
        <w:rPr>
          <w:color w:val="000000"/>
          <w:lang w:val="vi-VN"/>
        </w:rPr>
        <w:t xml:space="preserve"> là hình thoi </w:t>
      </w:r>
      <w:r w:rsidR="00E67EB7" w:rsidRPr="00640006">
        <w:rPr>
          <w:position w:val="-12"/>
        </w:rPr>
        <w:object w:dxaOrig="2820" w:dyaOrig="360">
          <v:shape id="_x0000_i1226" type="#_x0000_t75" style="width:141.1pt;height:17.85pt" o:ole="">
            <v:imagedata r:id="rId414" o:title=""/>
          </v:shape>
          <o:OLEObject Type="Embed" ProgID="Equation.DSMT4" ShapeID="_x0000_i1226" DrawAspect="Content" ObjectID="_1646164693" r:id="rId415"/>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Gia tốc trọng trường hiệu dụng: </w:t>
      </w:r>
      <w:r w:rsidR="00E67EB7" w:rsidRPr="00640006">
        <w:rPr>
          <w:position w:val="-30"/>
        </w:rPr>
        <w:object w:dxaOrig="1820" w:dyaOrig="800">
          <v:shape id="_x0000_i1227" type="#_x0000_t75" style="width:91pt;height:39.75pt" o:ole="">
            <v:imagedata r:id="rId416" o:title=""/>
          </v:shape>
          <o:OLEObject Type="Embed" ProgID="Equation.DSMT4" ShapeID="_x0000_i1227" DrawAspect="Content" ObjectID="_1646164694" r:id="rId417"/>
        </w:object>
      </w:r>
    </w:p>
    <w:p w:rsidR="00081FAC" w:rsidRPr="00640006" w:rsidRDefault="00081FAC" w:rsidP="00081FAC">
      <w:pPr>
        <w:rPr>
          <w:color w:val="000000"/>
          <w:lang w:val="vi-VN"/>
        </w:rPr>
      </w:pPr>
      <w:r w:rsidRPr="00640006">
        <w:rPr>
          <w:color w:val="000000"/>
          <w:lang w:val="vi-VN"/>
        </w:rPr>
        <w:t xml:space="preserve">Tốc độ của vật: </w:t>
      </w:r>
      <w:r w:rsidR="00E67EB7" w:rsidRPr="00640006">
        <w:rPr>
          <w:position w:val="-16"/>
        </w:rPr>
        <w:object w:dxaOrig="2659" w:dyaOrig="460">
          <v:shape id="_x0000_i1228" type="#_x0000_t75" style="width:133.05pt;height:23.05pt" o:ole="">
            <v:imagedata r:id="rId418" o:title=""/>
          </v:shape>
          <o:OLEObject Type="Embed" ProgID="Equation.DSMT4" ShapeID="_x0000_i1228" DrawAspect="Content" ObjectID="_1646164695" r:id="rId419"/>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Do </w:t>
      </w:r>
      <w:r w:rsidR="00E67EB7" w:rsidRPr="00640006">
        <w:rPr>
          <w:position w:val="-4"/>
        </w:rPr>
        <w:object w:dxaOrig="240" w:dyaOrig="320">
          <v:shape id="_x0000_i1229" type="#_x0000_t75" style="width:12.1pt;height:16.15pt" o:ole="">
            <v:imagedata r:id="rId420" o:title=""/>
          </v:shape>
          <o:OLEObject Type="Embed" ProgID="Equation.DSMT4" ShapeID="_x0000_i1229" DrawAspect="Content" ObjectID="_1646164696" r:id="rId421"/>
        </w:object>
      </w:r>
      <w:r w:rsidR="00E67EB7" w:rsidRPr="00640006">
        <w:rPr>
          <w:lang w:val="vi-VN"/>
        </w:rPr>
        <w:t xml:space="preserve"> </w:t>
      </w:r>
      <w:r w:rsidRPr="00640006">
        <w:rPr>
          <w:color w:val="000000"/>
          <w:lang w:val="vi-VN"/>
        </w:rPr>
        <w:t xml:space="preserve">có phương ngang nên </w:t>
      </w:r>
      <w:r w:rsidR="00E67EB7" w:rsidRPr="00640006">
        <w:rPr>
          <w:position w:val="-4"/>
        </w:rPr>
        <w:object w:dxaOrig="260" w:dyaOrig="320">
          <v:shape id="_x0000_i1230" type="#_x0000_t75" style="width:13.25pt;height:16.15pt" o:ole="">
            <v:imagedata r:id="rId422" o:title=""/>
          </v:shape>
          <o:OLEObject Type="Embed" ProgID="Equation.DSMT4" ShapeID="_x0000_i1230" DrawAspect="Content" ObjectID="_1646164697" r:id="rId423"/>
        </w:object>
      </w:r>
      <w:r w:rsidR="00E67EB7" w:rsidRPr="00640006">
        <w:rPr>
          <w:color w:val="000000"/>
          <w:lang w:val="vi-VN"/>
        </w:rPr>
        <w:t xml:space="preserve"> </w:t>
      </w:r>
      <w:r w:rsidRPr="00640006">
        <w:rPr>
          <w:color w:val="000000"/>
          <w:lang w:val="vi-VN"/>
        </w:rPr>
        <w:t xml:space="preserve">cũng có phương ngang và </w:t>
      </w:r>
      <w:r w:rsidR="00E67EB7" w:rsidRPr="00640006">
        <w:rPr>
          <w:position w:val="-4"/>
        </w:rPr>
        <w:object w:dxaOrig="680" w:dyaOrig="320">
          <v:shape id="_x0000_i1231" type="#_x0000_t75" style="width:34pt;height:16.15pt" o:ole="">
            <v:imagedata r:id="rId424" o:title=""/>
          </v:shape>
          <o:OLEObject Type="Embed" ProgID="Equation.DSMT4" ShapeID="_x0000_i1231" DrawAspect="Content" ObjectID="_1646164698" r:id="rId425"/>
        </w:object>
      </w:r>
    </w:p>
    <w:p w:rsidR="00081FAC" w:rsidRPr="00640006" w:rsidRDefault="00081FAC" w:rsidP="00081FAC">
      <w:pPr>
        <w:rPr>
          <w:color w:val="000000"/>
          <w:lang w:val="vi-VN"/>
        </w:rPr>
      </w:pPr>
      <w:r w:rsidRPr="00640006">
        <w:rPr>
          <w:color w:val="000000"/>
          <w:lang w:val="vi-VN"/>
        </w:rPr>
        <w:t xml:space="preserve"> </w:t>
      </w:r>
      <w:r w:rsidR="003E7F8B">
        <w:rPr>
          <w:noProof/>
          <w:color w:val="000000"/>
        </w:rPr>
        <w:drawing>
          <wp:inline distT="0" distB="0" distL="0" distR="0">
            <wp:extent cx="1236345" cy="1280160"/>
            <wp:effectExtent l="0" t="0" r="190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236345" cy="1280160"/>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Tại VTCB góc lệch của dây treo so với phương thẳng đứng là:</w:t>
      </w:r>
    </w:p>
    <w:p w:rsidR="00E67EB7" w:rsidRPr="00640006" w:rsidRDefault="00E67EB7" w:rsidP="00081FAC">
      <w:r w:rsidRPr="00640006">
        <w:rPr>
          <w:position w:val="-28"/>
        </w:rPr>
        <w:object w:dxaOrig="4420" w:dyaOrig="700">
          <v:shape id="_x0000_i1232" type="#_x0000_t75" style="width:221.2pt;height:35.15pt" o:ole="">
            <v:imagedata r:id="rId427" o:title=""/>
          </v:shape>
          <o:OLEObject Type="Embed" ProgID="Equation.DSMT4" ShapeID="_x0000_i1232" DrawAspect="Content" ObjectID="_1646164699" r:id="rId428"/>
        </w:object>
      </w:r>
    </w:p>
    <w:p w:rsidR="00081FAC" w:rsidRPr="00640006" w:rsidRDefault="00081FAC" w:rsidP="00081FAC">
      <w:pPr>
        <w:rPr>
          <w:color w:val="000000"/>
          <w:lang w:val="vi-VN"/>
        </w:rPr>
      </w:pPr>
      <w:r w:rsidRPr="00640006">
        <w:rPr>
          <w:color w:val="000000"/>
          <w:lang w:val="vi-VN"/>
        </w:rPr>
        <w:t>Kéo vật nhỏ theo chiều của vectơ cường độ điện trường sao cho dây treo hợp với vectơ gia tốc trọng trường một góc 54</w:t>
      </w:r>
      <w:r w:rsidRPr="00640006">
        <w:rPr>
          <w:color w:val="000000"/>
          <w:vertAlign w:val="superscript"/>
          <w:lang w:val="vi-VN"/>
        </w:rPr>
        <w:t>0</w:t>
      </w:r>
      <w:r w:rsidRPr="00640006">
        <w:rPr>
          <w:color w:val="000000"/>
          <w:lang w:val="vi-VN"/>
        </w:rPr>
        <w:t xml:space="preserve"> rồi buông nhẹ</w:t>
      </w:r>
    </w:p>
    <w:p w:rsidR="00081FAC" w:rsidRPr="00640006" w:rsidRDefault="00081FAC" w:rsidP="00081FAC">
      <w:pPr>
        <w:rPr>
          <w:color w:val="000000"/>
          <w:lang w:val="vi-VN"/>
        </w:rPr>
      </w:pPr>
      <w:r w:rsidRPr="00640006">
        <w:rPr>
          <w:color w:val="000000"/>
          <w:lang w:val="vi-VN"/>
        </w:rPr>
        <w:t xml:space="preserve">→ Biên độ góc là: </w:t>
      </w:r>
      <w:r w:rsidR="00E67EB7" w:rsidRPr="00640006">
        <w:rPr>
          <w:position w:val="-12"/>
        </w:rPr>
        <w:object w:dxaOrig="2799" w:dyaOrig="380">
          <v:shape id="_x0000_i1233" type="#_x0000_t75" style="width:139.95pt;height:19pt" o:ole="">
            <v:imagedata r:id="rId429" o:title=""/>
          </v:shape>
          <o:OLEObject Type="Embed" ProgID="Equation.DSMT4" ShapeID="_x0000_i1233" DrawAspect="Content" ObjectID="_1646164700" r:id="rId430"/>
        </w:object>
      </w:r>
    </w:p>
    <w:p w:rsidR="00081FAC" w:rsidRPr="00640006" w:rsidRDefault="00081FAC" w:rsidP="00081FAC">
      <w:pPr>
        <w:rPr>
          <w:color w:val="000000"/>
          <w:lang w:val="vi-VN"/>
        </w:rPr>
      </w:pPr>
      <w:r w:rsidRPr="00640006">
        <w:rPr>
          <w:color w:val="000000"/>
          <w:lang w:val="vi-VN"/>
        </w:rPr>
        <w:t>Gia tốc trong trường hiệu dụng là:</w:t>
      </w:r>
      <w:r w:rsidR="00E67EB7" w:rsidRPr="00640006">
        <w:rPr>
          <w:color w:val="000000"/>
          <w:lang w:val="vi-VN"/>
        </w:rPr>
        <w:t xml:space="preserve"> </w:t>
      </w:r>
      <w:r w:rsidR="00E67EB7" w:rsidRPr="00640006">
        <w:rPr>
          <w:position w:val="-34"/>
        </w:rPr>
        <w:object w:dxaOrig="5560" w:dyaOrig="880">
          <v:shape id="_x0000_i1234" type="#_x0000_t75" style="width:278.2pt;height:43.8pt" o:ole="">
            <v:imagedata r:id="rId431" o:title=""/>
          </v:shape>
          <o:OLEObject Type="Embed" ProgID="Equation.DSMT4" ShapeID="_x0000_i1234" DrawAspect="Content" ObjectID="_1646164701" r:id="rId432"/>
        </w:object>
      </w:r>
    </w:p>
    <w:p w:rsidR="00081FAC" w:rsidRPr="00640006" w:rsidRDefault="00081FAC" w:rsidP="00081FAC">
      <w:pPr>
        <w:rPr>
          <w:color w:val="000000"/>
          <w:lang w:val="vi-VN"/>
        </w:rPr>
      </w:pPr>
      <w:r w:rsidRPr="00640006">
        <w:rPr>
          <w:color w:val="000000"/>
          <w:lang w:val="vi-VN"/>
        </w:rPr>
        <w:t>Tại vị trí sợi dây lệch góc 40</w:t>
      </w:r>
      <w:r w:rsidRPr="00640006">
        <w:rPr>
          <w:color w:val="000000"/>
          <w:vertAlign w:val="superscript"/>
          <w:lang w:val="vi-VN"/>
        </w:rPr>
        <w:t>0</w:t>
      </w:r>
      <w:r w:rsidRPr="00640006">
        <w:rPr>
          <w:color w:val="000000"/>
          <w:lang w:val="vi-VN"/>
        </w:rPr>
        <w:t xml:space="preserve"> so với phương thẳng đứng theo chiều của vectơ cường độ điện trường có li độ góc là: </w:t>
      </w:r>
      <w:r w:rsidR="00E67EB7" w:rsidRPr="00640006">
        <w:rPr>
          <w:position w:val="-6"/>
        </w:rPr>
        <w:object w:dxaOrig="2640" w:dyaOrig="320">
          <v:shape id="_x0000_i1235" type="#_x0000_t75" style="width:131.9pt;height:16.15pt" o:ole="">
            <v:imagedata r:id="rId433" o:title=""/>
          </v:shape>
          <o:OLEObject Type="Embed" ProgID="Equation.DSMT4" ShapeID="_x0000_i1235" DrawAspect="Content" ObjectID="_1646164702" r:id="rId434"/>
        </w:object>
      </w:r>
    </w:p>
    <w:p w:rsidR="00E67EB7" w:rsidRPr="00640006" w:rsidRDefault="00081FAC" w:rsidP="00081FAC">
      <w:pPr>
        <w:rPr>
          <w:lang w:val="vi-VN"/>
        </w:rPr>
      </w:pPr>
      <w:r w:rsidRPr="00640006">
        <w:rPr>
          <w:color w:val="000000"/>
          <w:lang w:val="vi-VN"/>
        </w:rPr>
        <w:lastRenderedPageBreak/>
        <w:t>Tốc độ của vật tại đó là:</w:t>
      </w:r>
      <w:r w:rsidR="00E67EB7" w:rsidRPr="00640006">
        <w:rPr>
          <w:color w:val="000000"/>
          <w:lang w:val="vi-VN"/>
        </w:rPr>
        <w:t xml:space="preserve"> </w:t>
      </w:r>
      <w:r w:rsidR="00E67EB7" w:rsidRPr="00640006">
        <w:rPr>
          <w:position w:val="-16"/>
        </w:rPr>
        <w:object w:dxaOrig="2659" w:dyaOrig="460">
          <v:shape id="_x0000_i1236" type="#_x0000_t75" style="width:133.05pt;height:23.05pt" o:ole="">
            <v:imagedata r:id="rId435" o:title=""/>
          </v:shape>
          <o:OLEObject Type="Embed" ProgID="Equation.DSMT4" ShapeID="_x0000_i1236" DrawAspect="Content" ObjectID="_1646164703" r:id="rId436"/>
        </w:object>
      </w:r>
    </w:p>
    <w:p w:rsidR="00E67EB7" w:rsidRPr="00640006" w:rsidRDefault="00E67EB7" w:rsidP="00081FAC">
      <w:pPr>
        <w:rPr>
          <w:color w:val="000000"/>
          <w:lang w:val="vi-VN"/>
        </w:rPr>
      </w:pPr>
      <w:r w:rsidRPr="00640006">
        <w:rPr>
          <w:position w:val="-16"/>
        </w:rPr>
        <w:object w:dxaOrig="4300" w:dyaOrig="499">
          <v:shape id="_x0000_i1237" type="#_x0000_t75" style="width:214.85pt;height:24.75pt" o:ole="">
            <v:imagedata r:id="rId437" o:title=""/>
          </v:shape>
          <o:OLEObject Type="Embed" ProgID="Equation.DSMT4" ShapeID="_x0000_i1237" DrawAspect="Content" ObjectID="_1646164704" r:id="rId438"/>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40:</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E67EB7">
      <w:pPr>
        <w:rPr>
          <w:color w:val="000000"/>
          <w:lang w:val="vi-VN"/>
        </w:rPr>
      </w:pPr>
      <w:r w:rsidRPr="00640006">
        <w:rPr>
          <w:color w:val="000000"/>
          <w:lang w:val="vi-VN"/>
        </w:rPr>
        <w:t xml:space="preserve">Điện áp hiệu dụng: </w:t>
      </w:r>
      <w:r w:rsidR="00E67EB7" w:rsidRPr="00640006">
        <w:rPr>
          <w:position w:val="-128"/>
        </w:rPr>
        <w:object w:dxaOrig="2460" w:dyaOrig="2680">
          <v:shape id="_x0000_i1238" type="#_x0000_t75" style="width:123.25pt;height:134.2pt" o:ole="">
            <v:imagedata r:id="rId439" o:title=""/>
          </v:shape>
          <o:OLEObject Type="Embed" ProgID="Equation.DSMT4" ShapeID="_x0000_i1238" DrawAspect="Content" ObjectID="_1646164705" r:id="rId440"/>
        </w:object>
      </w:r>
    </w:p>
    <w:p w:rsidR="00081FAC" w:rsidRPr="00640006" w:rsidRDefault="00081FAC" w:rsidP="00081FAC">
      <w:pPr>
        <w:rPr>
          <w:color w:val="000000"/>
          <w:lang w:val="vi-VN"/>
        </w:rPr>
      </w:pPr>
      <w:r w:rsidRPr="00640006">
        <w:rPr>
          <w:color w:val="000000"/>
          <w:lang w:val="vi-VN"/>
        </w:rPr>
        <w:t>C thay đổi để U</w:t>
      </w:r>
      <w:r w:rsidRPr="00640006">
        <w:rPr>
          <w:color w:val="000000"/>
          <w:vertAlign w:val="subscript"/>
          <w:lang w:val="vi-VN"/>
        </w:rPr>
        <w:t>Cmax</w:t>
      </w:r>
      <w:r w:rsidRPr="00640006">
        <w:rPr>
          <w:color w:val="000000"/>
          <w:lang w:val="vi-VN"/>
        </w:rPr>
        <w:t xml:space="preserve">: </w:t>
      </w:r>
      <w:r w:rsidR="00E67EB7" w:rsidRPr="00640006">
        <w:rPr>
          <w:position w:val="-24"/>
        </w:rPr>
        <w:object w:dxaOrig="2079" w:dyaOrig="620">
          <v:shape id="_x0000_i1239" type="#_x0000_t75" style="width:103.7pt;height:31.1pt" o:ole="">
            <v:imagedata r:id="rId441" o:title=""/>
          </v:shape>
          <o:OLEObject Type="Embed" ProgID="Equation.DSMT4" ShapeID="_x0000_i1239" DrawAspect="Content" ObjectID="_1646164706" r:id="rId442"/>
        </w:object>
      </w:r>
    </w:p>
    <w:p w:rsidR="00081FAC" w:rsidRPr="00640006" w:rsidRDefault="00081FAC" w:rsidP="00081FAC">
      <w:pPr>
        <w:rPr>
          <w:color w:val="000000"/>
          <w:lang w:val="vi-VN"/>
        </w:rPr>
      </w:pPr>
      <w:r w:rsidRPr="00640006">
        <w:rPr>
          <w:b/>
          <w:bCs/>
          <w:color w:val="000000"/>
          <w:lang w:val="vi-VN"/>
        </w:rPr>
        <w:t xml:space="preserve">Giải chi tiết: </w:t>
      </w:r>
    </w:p>
    <w:p w:rsidR="00E67EB7" w:rsidRPr="00640006" w:rsidRDefault="00081FAC" w:rsidP="00081FAC">
      <w:r w:rsidRPr="00640006">
        <w:rPr>
          <w:color w:val="000000"/>
          <w:lang w:val="vi-VN"/>
        </w:rPr>
        <w:t xml:space="preserve">Số chỉ của các vôn kế: </w:t>
      </w:r>
      <w:r w:rsidR="00E67EB7" w:rsidRPr="00640006">
        <w:rPr>
          <w:position w:val="-128"/>
        </w:rPr>
        <w:object w:dxaOrig="2900" w:dyaOrig="2680">
          <v:shape id="_x0000_i1240" type="#_x0000_t75" style="width:145.15pt;height:134.2pt" o:ole="">
            <v:imagedata r:id="rId443" o:title=""/>
          </v:shape>
          <o:OLEObject Type="Embed" ProgID="Equation.DSMT4" ShapeID="_x0000_i1240" DrawAspect="Content" ObjectID="_1646164707" r:id="rId444"/>
        </w:object>
      </w:r>
    </w:p>
    <w:p w:rsidR="00081FAC" w:rsidRPr="00640006" w:rsidRDefault="00081FAC" w:rsidP="00E67EB7">
      <w:pPr>
        <w:rPr>
          <w:color w:val="000000"/>
          <w:lang w:val="vi-VN"/>
        </w:rPr>
      </w:pPr>
      <w:r w:rsidRPr="00640006">
        <w:rPr>
          <w:color w:val="000000"/>
          <w:lang w:val="vi-VN"/>
        </w:rPr>
        <w:t>Mạch điện chỉ có C thay đổi nên ta có:</w:t>
      </w:r>
      <w:r w:rsidR="00E67EB7" w:rsidRPr="00640006">
        <w:rPr>
          <w:color w:val="000000"/>
          <w:lang w:val="vi-VN"/>
        </w:rPr>
        <w:t xml:space="preserve"> </w:t>
      </w:r>
      <w:r w:rsidR="00E67EB7" w:rsidRPr="00640006">
        <w:rPr>
          <w:position w:val="-100"/>
        </w:rPr>
        <w:object w:dxaOrig="2079" w:dyaOrig="2120">
          <v:shape id="_x0000_i1241" type="#_x0000_t75" style="width:103.7pt;height:106pt" o:ole="">
            <v:imagedata r:id="rId445" o:title=""/>
          </v:shape>
          <o:OLEObject Type="Embed" ProgID="Equation.DSMT4" ShapeID="_x0000_i1241" DrawAspect="Content" ObjectID="_1646164708" r:id="rId446"/>
        </w:object>
      </w:r>
    </w:p>
    <w:p w:rsidR="00081FAC" w:rsidRPr="00640006" w:rsidRDefault="00081FAC" w:rsidP="00E67EB7">
      <w:r w:rsidRPr="00640006">
        <w:rPr>
          <w:color w:val="000000"/>
          <w:lang w:val="vi-VN"/>
        </w:rPr>
        <w:t>Theo bài ra ta có:</w:t>
      </w:r>
      <w:r w:rsidR="00E67EB7" w:rsidRPr="00640006">
        <w:rPr>
          <w:color w:val="000000"/>
          <w:lang w:val="vi-VN"/>
        </w:rPr>
        <w:t xml:space="preserve"> </w:t>
      </w:r>
      <w:r w:rsidR="00E67EB7" w:rsidRPr="00640006">
        <w:rPr>
          <w:position w:val="-24"/>
        </w:rPr>
        <w:object w:dxaOrig="3739" w:dyaOrig="720">
          <v:shape id="_x0000_i1242" type="#_x0000_t75" style="width:187.2pt;height:36.3pt" o:ole="">
            <v:imagedata r:id="rId447" o:title=""/>
          </v:shape>
          <o:OLEObject Type="Embed" ProgID="Equation.DSMT4" ShapeID="_x0000_i1242" DrawAspect="Content" ObjectID="_1646164709" r:id="rId448"/>
        </w:object>
      </w:r>
    </w:p>
    <w:p w:rsidR="00E67EB7" w:rsidRPr="00640006" w:rsidRDefault="00E67EB7" w:rsidP="00E67EB7">
      <w:pPr>
        <w:rPr>
          <w:color w:val="000000"/>
          <w:lang w:val="vi-VN"/>
        </w:rPr>
      </w:pPr>
      <w:r w:rsidRPr="00640006">
        <w:rPr>
          <w:position w:val="-12"/>
        </w:rPr>
        <w:object w:dxaOrig="3159" w:dyaOrig="400">
          <v:shape id="_x0000_i1243" type="#_x0000_t75" style="width:157.8pt;height:20.15pt" o:ole="">
            <v:imagedata r:id="rId449" o:title=""/>
          </v:shape>
          <o:OLEObject Type="Embed" ProgID="Equation.DSMT4" ShapeID="_x0000_i1243" DrawAspect="Content" ObjectID="_1646164710" r:id="rId450"/>
        </w:object>
      </w:r>
    </w:p>
    <w:p w:rsidR="00081FAC" w:rsidRPr="00640006" w:rsidRDefault="00081FAC" w:rsidP="00081FAC">
      <w:pPr>
        <w:rPr>
          <w:color w:val="000000"/>
          <w:lang w:val="vi-VN"/>
        </w:rPr>
      </w:pPr>
      <w:r w:rsidRPr="00640006">
        <w:rPr>
          <w:color w:val="000000"/>
          <w:lang w:val="vi-VN"/>
        </w:rPr>
        <w:t>Tỉ số giữa chỉ số lớn nhất của V</w:t>
      </w:r>
      <w:r w:rsidRPr="00640006">
        <w:rPr>
          <w:color w:val="000000"/>
          <w:vertAlign w:val="subscript"/>
          <w:lang w:val="vi-VN"/>
        </w:rPr>
        <w:t>3</w:t>
      </w:r>
      <w:r w:rsidRPr="00640006">
        <w:rPr>
          <w:color w:val="000000"/>
          <w:lang w:val="vi-VN"/>
        </w:rPr>
        <w:t xml:space="preserve"> so với số chỉ lớn nhất của V</w:t>
      </w:r>
      <w:r w:rsidRPr="00640006">
        <w:rPr>
          <w:color w:val="000000"/>
          <w:vertAlign w:val="subscript"/>
          <w:lang w:val="vi-VN"/>
        </w:rPr>
        <w:t>1</w:t>
      </w:r>
      <w:r w:rsidRPr="00640006">
        <w:rPr>
          <w:color w:val="000000"/>
          <w:lang w:val="vi-VN"/>
        </w:rPr>
        <w:t xml:space="preserve"> là :</w:t>
      </w:r>
    </w:p>
    <w:p w:rsidR="00C8047F" w:rsidRPr="00640006" w:rsidRDefault="00E67EB7" w:rsidP="00C8047F">
      <w:r w:rsidRPr="00640006">
        <w:rPr>
          <w:position w:val="-32"/>
        </w:rPr>
        <w:object w:dxaOrig="4940" w:dyaOrig="1080">
          <v:shape id="_x0000_i1244" type="#_x0000_t75" style="width:247.1pt;height:54.15pt" o:ole="">
            <v:imagedata r:id="rId451" o:title=""/>
          </v:shape>
          <o:OLEObject Type="Embed" ProgID="Equation.DSMT4" ShapeID="_x0000_i1244" DrawAspect="Content" ObjectID="_1646164711" r:id="rId452"/>
        </w:object>
      </w:r>
    </w:p>
    <w:p w:rsidR="00640006" w:rsidRPr="00640006" w:rsidRDefault="00640006" w:rsidP="00AD23AB">
      <w:pPr>
        <w:tabs>
          <w:tab w:val="left" w:pos="284"/>
          <w:tab w:val="left" w:pos="2835"/>
          <w:tab w:val="left" w:pos="5387"/>
          <w:tab w:val="left" w:pos="7938"/>
        </w:tabs>
        <w:spacing w:line="240" w:lineRule="auto"/>
        <w:ind w:firstLine="142"/>
        <w:rPr>
          <w:rFonts w:eastAsia="Times New Roman"/>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RP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0070C0"/>
                <w:szCs w:val="24"/>
                <w:lang w:val="vi-VN" w:eastAsia="vi-VN"/>
              </w:rPr>
            </w:pPr>
            <w:r w:rsidRPr="00640006">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sidRPr="00640006">
              <w:rPr>
                <w:b/>
                <w:color w:val="FF0000"/>
                <w:szCs w:val="24"/>
                <w:lang w:val="vi-VN" w:eastAsia="vi-VN"/>
              </w:rPr>
              <w:t xml:space="preserve">ĐỀ </w:t>
            </w:r>
            <w:r w:rsidRPr="00640006">
              <w:rPr>
                <w:b/>
                <w:color w:val="FF0000"/>
                <w:szCs w:val="24"/>
                <w:lang w:eastAsia="vi-VN"/>
              </w:rPr>
              <w:t>4</w:t>
            </w:r>
            <w:r w:rsidRPr="00640006">
              <w:rPr>
                <w:b/>
                <w:color w:val="FF0000"/>
                <w:szCs w:val="24"/>
                <w:lang w:eastAsia="vi-VN"/>
              </w:rPr>
              <w:t>7</w:t>
            </w:r>
          </w:p>
        </w:tc>
        <w:tc>
          <w:tcPr>
            <w:tcW w:w="6347"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7030A0"/>
                <w:szCs w:val="24"/>
                <w:lang w:val="vi-VN" w:eastAsia="vi-VN"/>
              </w:rPr>
            </w:pPr>
            <w:r w:rsidRPr="00640006">
              <w:rPr>
                <w:b/>
                <w:color w:val="7030A0"/>
                <w:szCs w:val="24"/>
                <w:lang w:val="vi-VN" w:eastAsia="vi-VN"/>
              </w:rPr>
              <w:t>ĐỀ  THI THỬ THPT QUỐC GIA 2020</w:t>
            </w:r>
          </w:p>
          <w:p w:rsidR="00640006" w:rsidRPr="00640006" w:rsidRDefault="00640006" w:rsidP="0066459C">
            <w:pPr>
              <w:jc w:val="center"/>
              <w:rPr>
                <w:b/>
                <w:color w:val="FF0000"/>
                <w:szCs w:val="24"/>
                <w:lang w:val="vi-VN" w:eastAsia="vi-VN"/>
              </w:rPr>
            </w:pPr>
            <w:r w:rsidRPr="00640006">
              <w:rPr>
                <w:b/>
                <w:color w:val="FF0000"/>
                <w:szCs w:val="24"/>
                <w:lang w:eastAsia="vi-VN"/>
              </w:rPr>
              <w:t>MÔN VẬT LÝ</w:t>
            </w:r>
          </w:p>
          <w:p w:rsidR="00640006" w:rsidRPr="00640006" w:rsidRDefault="00640006" w:rsidP="0066459C">
            <w:pPr>
              <w:spacing w:after="200" w:line="276" w:lineRule="auto"/>
              <w:jc w:val="center"/>
              <w:rPr>
                <w:i/>
                <w:color w:val="C00000"/>
                <w:szCs w:val="24"/>
                <w:lang w:val="vi-VN" w:eastAsia="vi-VN"/>
              </w:rPr>
            </w:pPr>
            <w:r w:rsidRPr="00640006">
              <w:rPr>
                <w:i/>
                <w:color w:val="C00000"/>
                <w:szCs w:val="24"/>
                <w:lang w:val="vi-VN" w:eastAsia="vi-VN"/>
              </w:rPr>
              <w:lastRenderedPageBreak/>
              <w:t xml:space="preserve">Thời gian: </w:t>
            </w:r>
            <w:r w:rsidRPr="00640006">
              <w:rPr>
                <w:i/>
                <w:color w:val="C00000"/>
                <w:szCs w:val="24"/>
                <w:lang w:eastAsia="vi-VN"/>
              </w:rPr>
              <w:t>5</w:t>
            </w:r>
            <w:r w:rsidRPr="00640006">
              <w:rPr>
                <w:i/>
                <w:color w:val="C00000"/>
                <w:szCs w:val="24"/>
                <w:lang w:val="vi-VN" w:eastAsia="vi-VN"/>
              </w:rPr>
              <w:t>0 phút</w:t>
            </w:r>
          </w:p>
        </w:tc>
      </w:tr>
    </w:tbl>
    <w:p w:rsidR="00640006" w:rsidRPr="00640006" w:rsidRDefault="00640006" w:rsidP="00AD23AB">
      <w:pPr>
        <w:tabs>
          <w:tab w:val="left" w:pos="284"/>
          <w:tab w:val="left" w:pos="2835"/>
          <w:tab w:val="left" w:pos="5387"/>
          <w:tab w:val="left" w:pos="7938"/>
        </w:tabs>
        <w:spacing w:line="240" w:lineRule="auto"/>
        <w:ind w:firstLine="142"/>
        <w:rPr>
          <w:rFonts w:eastAsia="Times New Roman"/>
          <w:b/>
          <w:szCs w:val="24"/>
        </w:rPr>
      </w:pP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1:</w:t>
      </w:r>
      <w:r w:rsidRPr="00640006">
        <w:rPr>
          <w:rFonts w:eastAsia="Times New Roman"/>
          <w:szCs w:val="24"/>
        </w:rPr>
        <w:t xml:space="preserve"> Sóng điện từ</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là sóng dọc và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là sóng ngang và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là sóng dọc và không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là sóng ngang và không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 </w:t>
      </w:r>
      <w:r w:rsidRPr="00640006">
        <w:rPr>
          <w:rFonts w:eastAsia="Times New Roman"/>
          <w:szCs w:val="24"/>
        </w:rPr>
        <w:t xml:space="preserve">Mạch dao động điện từ gồm tụ điện </w:t>
      </w:r>
      <w:r w:rsidRPr="00640006">
        <w:rPr>
          <w:position w:val="-6"/>
          <w:szCs w:val="24"/>
        </w:rPr>
        <w:object w:dxaOrig="1000" w:dyaOrig="280">
          <v:shape id="_x0000_i1599" type="#_x0000_t75" style="width:50.1pt;height:13.8pt" o:ole="">
            <v:imagedata r:id="rId453" o:title=""/>
          </v:shape>
          <o:OLEObject Type="Embed" ProgID="Equation.DSMT4" ShapeID="_x0000_i1599" DrawAspect="Content" ObjectID="_1646164712" r:id="rId454"/>
        </w:object>
      </w:r>
      <w:r w:rsidRPr="00640006">
        <w:rPr>
          <w:rFonts w:eastAsia="Times New Roman"/>
          <w:szCs w:val="24"/>
        </w:rPr>
        <w:t xml:space="preserve"> và cuộn cảm </w:t>
      </w:r>
      <w:bookmarkStart w:id="15" w:name="MTBlankEqn"/>
      <w:r w:rsidRPr="00640006">
        <w:rPr>
          <w:position w:val="-6"/>
          <w:szCs w:val="24"/>
        </w:rPr>
        <w:object w:dxaOrig="1090" w:dyaOrig="280">
          <v:shape id="_x0000_i1600" type="#_x0000_t75" style="width:54.7pt;height:13.8pt" o:ole="">
            <v:imagedata r:id="rId455" o:title=""/>
          </v:shape>
          <o:OLEObject Type="Embed" ProgID="Equation.DSMT4" ShapeID="_x0000_i1600" DrawAspect="Content" ObjectID="_1646164713" r:id="rId456"/>
        </w:object>
      </w:r>
      <w:bookmarkEnd w:id="15"/>
      <w:r w:rsidRPr="00640006">
        <w:rPr>
          <w:rFonts w:eastAsia="Times New Roman"/>
          <w:szCs w:val="24"/>
        </w:rPr>
        <w:t>. Tần số góc của dao động điện từ tự do trong mạch là</w:t>
      </w:r>
    </w:p>
    <w:p w:rsidR="00640006" w:rsidRPr="00640006" w:rsidRDefault="00640006" w:rsidP="00AD23AB">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7962 rad/s. </w:t>
      </w:r>
      <w:r w:rsidRPr="00640006">
        <w:rPr>
          <w:rFonts w:eastAsia="Times New Roman"/>
          <w:szCs w:val="24"/>
        </w:rPr>
        <w:tab/>
      </w:r>
      <w:r w:rsidRPr="00640006">
        <w:rPr>
          <w:rFonts w:eastAsia="Times New Roman"/>
          <w:b/>
          <w:szCs w:val="24"/>
        </w:rPr>
        <w:t xml:space="preserve">B. </w:t>
      </w:r>
      <w:r w:rsidRPr="00640006">
        <w:rPr>
          <w:position w:val="-10"/>
          <w:szCs w:val="24"/>
        </w:rPr>
        <w:object w:dxaOrig="1060" w:dyaOrig="350">
          <v:shape id="_x0000_i1601" type="#_x0000_t75" style="width:53pt;height:17.3pt" o:ole="">
            <v:imagedata r:id="rId457" o:title=""/>
          </v:shape>
          <o:OLEObject Type="Embed" ProgID="Equation.DSMT4" ShapeID="_x0000_i1601" DrawAspect="Content" ObjectID="_1646164714" r:id="rId458"/>
        </w:object>
      </w:r>
      <w:r w:rsidRPr="00640006">
        <w:rPr>
          <w:rFonts w:eastAsia="Times New Roman"/>
          <w:szCs w:val="24"/>
        </w:rPr>
        <w:t xml:space="preserve"> Hz.</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7962 Hz.</w: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560" w:dyaOrig="320">
          <v:shape id="_x0000_i1602" type="#_x0000_t75" style="width:28.2pt;height:16.15pt" o:ole="">
            <v:imagedata r:id="rId459" o:title=""/>
          </v:shape>
          <o:OLEObject Type="Embed" ProgID="Equation.DSMT4" ShapeID="_x0000_i1602" DrawAspect="Content" ObjectID="_1646164715" r:id="rId460"/>
        </w:object>
      </w:r>
      <w:r w:rsidRPr="00640006">
        <w:rPr>
          <w:rFonts w:eastAsia="Times New Roman"/>
          <w:bCs/>
          <w:szCs w:val="24"/>
        </w:rPr>
        <w:t>rad/s.</w:t>
      </w:r>
    </w:p>
    <w:p w:rsidR="00640006" w:rsidRPr="00640006" w:rsidRDefault="003E7F8B" w:rsidP="003264E4">
      <w:pPr>
        <w:tabs>
          <w:tab w:val="left" w:pos="284"/>
          <w:tab w:val="left" w:pos="2835"/>
          <w:tab w:val="left" w:pos="5387"/>
          <w:tab w:val="left" w:pos="7938"/>
        </w:tabs>
        <w:spacing w:line="240" w:lineRule="auto"/>
        <w:ind w:firstLine="142"/>
        <w:rPr>
          <w:rFonts w:eastAsia="Times New Roman"/>
          <w:szCs w:val="24"/>
        </w:rPr>
      </w:pPr>
      <w:r>
        <w:rPr>
          <w:noProof/>
        </w:rPr>
        <mc:AlternateContent>
          <mc:Choice Requires="wpg">
            <w:drawing>
              <wp:anchor distT="0" distB="0" distL="114300" distR="114300" simplePos="0" relativeHeight="251660288" behindDoc="0" locked="1" layoutInCell="1" allowOverlap="1">
                <wp:simplePos x="0" y="0"/>
                <wp:positionH relativeFrom="column">
                  <wp:posOffset>5156200</wp:posOffset>
                </wp:positionH>
                <wp:positionV relativeFrom="paragraph">
                  <wp:posOffset>234950</wp:posOffset>
                </wp:positionV>
                <wp:extent cx="1466850" cy="1181735"/>
                <wp:effectExtent l="0" t="0" r="9525" b="15240"/>
                <wp:wrapSquare wrapText="bothSides"/>
                <wp:docPr id="2501" name="Canvas 1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66850" cy="1181735"/>
                          <a:chOff x="0" y="0"/>
                          <a:chExt cx="21600" cy="21600"/>
                        </a:xfrm>
                      </wpg:grpSpPr>
                      <wpg:grpSp>
                        <wpg:cNvPr id="2502" name="Group 51"/>
                        <wpg:cNvGrpSpPr>
                          <a:grpSpLocks/>
                        </wpg:cNvGrpSpPr>
                        <wpg:grpSpPr bwMode="auto">
                          <a:xfrm>
                            <a:off x="541" y="666"/>
                            <a:ext cx="21040" cy="20960"/>
                            <a:chOff x="0" y="0"/>
                            <a:chExt cx="21600" cy="21600"/>
                          </a:xfrm>
                        </wpg:grpSpPr>
                        <wps:wsp>
                          <wps:cNvPr id="2503" name="Rectangle 52"/>
                          <wps:cNvSpPr>
                            <a:spLocks noChangeArrowheads="1"/>
                          </wps:cNvSpPr>
                          <wps:spPr bwMode="auto">
                            <a:xfrm>
                              <a:off x="0" y="6495"/>
                              <a:ext cx="21600" cy="130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g:grpSp>
                          <wpg:cNvPr id="2504" name="Group 53"/>
                          <wpg:cNvGrpSpPr>
                            <a:grpSpLocks/>
                          </wpg:cNvGrpSpPr>
                          <wpg:grpSpPr bwMode="auto">
                            <a:xfrm flipH="1">
                              <a:off x="10088" y="3013"/>
                              <a:ext cx="890" cy="6869"/>
                              <a:chOff x="244750" y="9474"/>
                              <a:chExt cx="21600" cy="21600"/>
                            </a:xfrm>
                          </wpg:grpSpPr>
                          <wps:wsp>
                            <wps:cNvPr id="2505" name="Rectangle 54"/>
                            <wps:cNvSpPr>
                              <a:spLocks noChangeArrowheads="1"/>
                            </wps:cNvSpPr>
                            <wps:spPr bwMode="auto">
                              <a:xfrm>
                                <a:off x="246806" y="11188"/>
                                <a:ext cx="18535" cy="18574"/>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2506" name="Line 55"/>
                            <wps:cNvCnPr/>
                            <wps:spPr bwMode="auto">
                              <a:xfrm>
                                <a:off x="266350" y="9474"/>
                                <a:ext cx="0" cy="2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7" name="Line 56"/>
                            <wps:cNvCnPr/>
                            <wps:spPr bwMode="auto">
                              <a:xfrm>
                                <a:off x="244750" y="16141"/>
                                <a:ext cx="0" cy="86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508" name="Rectangle 57"/>
                          <wps:cNvSpPr>
                            <a:spLocks noChangeArrowheads="1"/>
                          </wps:cNvSpPr>
                          <wps:spPr bwMode="auto">
                            <a:xfrm>
                              <a:off x="10992" y="17945"/>
                              <a:ext cx="7170" cy="2736"/>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cNvPr id="2509" name="Group 58"/>
                          <wpg:cNvGrpSpPr>
                            <a:grpSpLocks/>
                          </wpg:cNvGrpSpPr>
                          <wpg:grpSpPr bwMode="auto">
                            <a:xfrm>
                              <a:off x="4028" y="17416"/>
                              <a:ext cx="3359" cy="4183"/>
                              <a:chOff x="25902" y="89914"/>
                              <a:chExt cx="21600" cy="21600"/>
                            </a:xfrm>
                          </wpg:grpSpPr>
                          <wps:wsp>
                            <wps:cNvPr id="2510" name="Oval 59"/>
                            <wps:cNvSpPr>
                              <a:spLocks noChangeArrowheads="1"/>
                            </wps:cNvSpPr>
                            <wps:spPr bwMode="auto">
                              <a:xfrm>
                                <a:off x="25902" y="89914"/>
                                <a:ext cx="21600" cy="216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511" name="Line 60"/>
                            <wps:cNvCnPr/>
                            <wps:spPr bwMode="auto">
                              <a:xfrm>
                                <a:off x="29065" y="93077"/>
                                <a:ext cx="15273" cy="152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12" name="Line 61"/>
                            <wps:cNvCnPr/>
                            <wps:spPr bwMode="auto">
                              <a:xfrm flipV="1">
                                <a:off x="29065" y="93077"/>
                                <a:ext cx="15273" cy="152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513" name="Picture 6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9048" y="0"/>
                              <a:ext cx="3502" cy="33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4" name="Picture 6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4666" y="14692"/>
                              <a:ext cx="2335" cy="26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5" name="Picture 6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13300" y="15369"/>
                              <a:ext cx="1897" cy="236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19" o:spid="_x0000_s1026" style="position:absolute;margin-left:406pt;margin-top:18.5pt;width:115.5pt;height:93.05pt;z-index:251660288" coordsize="21600,21600"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NOpBD7wGAABQKAAADgAAAGRycy9lMm9Eb2MueG1s7Fpb b9s2FH4fsP8g6N21qLuEOkVmJ92Abg3Wbe+0JFtCdRslx8mG/fd9PJRkx046z0m9pksAO6QlUoeH H79z0+s3N0WuXSeiyapyorNXhq4lZVTFWbmc6L/+cjnyda1peRnzvCqTiX6bNPqbs2+/eb2uw8Ss 0iqPE6FhkrIJ1/VET9u2DsfjJkqTgjevqjopcXFRiYK36IrlOBZ8jdmLfGwahjteVyKuRRUlTYNf Z+qifkbzLxZJ1L5fLJqk1fKJDtla+hb0PZff47PXPFwKXqdZ1InBj5Ci4FmJhw5TzXjLtZXI9qYq skhUTbVoX0VVMa4WiyxKaA1YDTN2VvNWVKua1rIM18t6UBNUu6Ono6eNfrq+EloWT3TTMZiulbzA Lk15ec0bjbFAKmhdL0Pc91bUH+oroVaJ5rsq+thoZTVNeblMzpsaygYE5Ijx7hDZX6rx2nz9YxXj IXzVVqSzm4Uo5KzQhnZDW3M7bE1y02oRfmS26/oOdjDCNcZ85lmO2rwoxQ7vjYvSi26kyVyjG6ea Uj4eqoeSoJ1gaqHUGda80Y3Z64Y2RXNonbvLlPvfa+axanBsbAcW67quWmivCpMZdr8gI3A7DD+p GnAWmw3cmsfB7UPK64RQ3EgYbVRq9Sr9GcgBhvJEc0wFOLqzR1uzCzUhqnWa8BiC9XDbGrCum7AB UA8EmmsHHZI2Ch4QwyzDI/UPiOFhLZr2bVIVmmxMdAHhCcb8+l3TKnD1t0hUl9Vlluf4nYd5qa0h sukBkLLfVHkWy6vUEcv5NBfaNZdURX90lHZuK7IWhJlnxUT3h5t4KNVxUcb0mJZnuWpD6ryUk2Np EK5rKWL6MzCCC//Ct0e26V6MbGM2G51fTu2Re8k8Z2bNptMZ+0vKyewwzeI4KaWoPUky+zBUdHSt 6G2gyX+/8vFdMegMY1X9f1odTrPaenl+m3BexbeAgaiwSzgwsFJopJX4Q9fWYPyJ3vy+4iLRtfyH ElAKmC3PVUsd2/FMdMT2lfn2FV5GmGqiR63QNdWZtsqwrGqRLVM8i9Eul9U5mG6RETY2chFL0kH7 NPHY/SnpiMdSJ+RhSj6KeLRFntXf9yJ3TMwMw4f9BglZBqPnEpKIkP2g4yDXd8lK8HCgINO2PcnV GBjYnq3o60hGPg0VOb2St6iI5Jb7BdL63FRk2q5vuKQxBuvmK5X1hMR8B9ZOmT7fUQo9npAePnuX 9Hcf6xzOXA/PcQxzPeMTfRrgAjPKZXuXlTCfZMk6zE7LKwEukL2DzKHputbeqe0h2B32fQ9qzx7m EOSE9hAucmf2npkJHPyCoy2bIvrBhJwGcN5dwJFzdCzgNmaCuQzuLnkvO4jzXRhludLeZX884Exw qHO0A/YCOBkckPfSxXSKY04RMcAZUWy3ZaY9iY4TmWlmBAECQRmCeoG9EzZ4zOtZ0rMeGTR8Xhv9 tNHFM7bRWwAmf3oTmwY90jqvmzyyzxnu24apXG3m2Wwn4rcsB/LIzIfN/M4P3zjbTmAoTPoBQhhF ol+ys81wStQpfo9YV8PSTneAzfuU1VucT2aK9sxOkiNiaj7p6vxXp/hAE/WMD+5JfB025EPJuVaZ tmN9ncBwEcLJiBgpJbJZm1iaOaaHZBilNqn5tP4OufWUYjoi33Qglr68FNPz9K/ZkGdWmOvSzJSE OCigo0TObzuJHPMFfSdOcD4x+kDVg69SZ1GIT5eIRWsvEfvPVTOMalcy9akqb8VBcxRcfFzVIxSu at5m8yzP2lsqwiGWkkKV11dZJAtEsrOd6UfusLP4uEE+V3Mpz9/fp0bBwmbRQ0WlTZ1pL/l/d5ax 7N6RZA473SfZZbtbM3K1O0W0e9SmCnSzKloVSdmqiqNIciy/KpsU9h8p4jAp5kmMQsAPMQxGhGpn i+oWcsClqgvAvdjLvZv+uWEE5nejqWNMAU3vYnSOVOnIMy4827B9NmXTPve+ahJoheezOnt88r0r L3QRNUS7m0DnodQQ2QoRySALlggFiFYkbZTK5gIlgO53ROTDBdL6RtFyDw7KOQVYK1nFrorVu2JI RIEIpUG0rIA83ofjf3F4Aea+rfgyyyAPpVEPShb16sfeyiY+6kyi8ZxYY6h8XPWsQUiQS5Ls8tWw hkT6C2soiB7EGngXoKuV2C7yMcRRPXOYCJYVcyCfTRmaF+agCvP/iTmAAJVhGJiD8iJfHXNYlMW+ z6q9OBjqpSBmWfLtH5mxday+UN1zBfMDlDOkl2FayiN94YrHccV2nEJtvLZGHmb3ip18L267j/b2 i4BnfwMAAP//AwBQSwMEFAAGAAgAAAAhADKiGNjLAAAAKQIAABkAAABkcnMvX3JlbHMvZTJvRG9j LnhtbC5yZWxzvJHLCsIwEEX3gv8QZm/TVhARUzciuBX9gCGZtsHmQRJff29ABAXFncuZ4Z57YJar qxnYmULUzgqoihIYWemUtp2Aw34zmQOLCa3CwVkScKMIq2Y8Wu5owJRDsdc+skyxUUCfkl9wHmVP BmPhPNl8aV0wmPIYOu5RHrEjXpfljIdXBjRvTLZVAsJWTYHtbz43/2a7ttWS1k6eDNn0oYJrk7sz EENHSYAhpfGxnBZkWuCfHer/ONTF5btD9R+H6unA3x7c3AEAAP//AwBQSwMEFAAGAAgAAAAhAPDH UfHDBQAA+A0AABQAAABkcnMvbWVkaWEvaW1hZ2UzLmVtZsRXXWhcRRQ+9+5us01T9yapS/rDdjck saaxlhqxCtK7TTZGbEpIsk3Bh+w22bYL+Wt36zbU0gXzIIIkL8WlVBC0IFIxEbUgteRJ4oP4h/ig FEVEQR+K7ENBaPy+uXd2b4O2oUU85Mt8c+bMmTPnzExuDBEZB7RsBCG0tBkirUA00dcjYshNDD6B Qb82cNtDARCfyOOwfXfVWPCKX5bfNAUOpAOIAnC307AN2QZuAaa19D2mSsoFbbuxyF6AtrttU9k5 6xb3tdsiLbBpAkSK+1Sziu+xxdD+q+OpOFaJr2V+q+3E5qwpst32SZ3rqNn2V3jEXl/hMbumwr1r HO34Ya+Owct3Yg3tM2Kvq/CYHahwr/+1+PTG0OKJ0zv349+an9bxeHnQlkDeFDkOsCZohED65bvP P73gzEkZKWNa0fQwT8V61D6K8plyVml5GEyD9SQzzJWVFcV2GZtd3QY6Vbo6k942oNe2LoQ996Xz x4dmpjM8Jw2udovAw4pTjSWwbwGux9PGFdbTm0m2yYwaCXWq/jKXbkEBmVeRIDhrKDuRyUUPZgrR gamJ9KTsXg75Xut8vWCfvVSgJSv9CHxiP7Knlhp0ZECKJvfF+G5IfHo619fT1WXIZ9AR3Zlc9thk dHA0m5kczXREn50c3SUBQ2r83YN9Q7gtjcPZyfj4+P50LjvaNTWW6U8fy+SkPrA6nHrf4MzEkalx DHVNnTqZzZxkrFLv7xuKJk7nT6aRkGAslJjrfjTeX7ZCz4zE+//cHgF/MBSXcqLcWp7bPwJmhbrY zCXK7SO95TmlsdGe68VQvH2keyRR5k88VGdgi4YJQX4MJMqHPtJQa6D/0gB2xzRw57WqBsyHuPm1 pEb1rqpawknz4Ewun5kQORF4BSO18mvD0RaCfevrkM/Jr1pAbsAVHgxI0DaCLWibAP0OOCMcdWSr LXYn6A6AMaglnSH8Xugi9JyUCjJlxDASBI4AvGNU30kXwThj0PIACME3hH7qAfohZ1YsQAtPjAVw bYJ27Gvh+bYA7VPH0QodbZHJouboFsOuHo2KiTaUzQA5r8Mml29Ey0pNY138qHWcyqADceqDNVgh mZGc5CUjKNM9SVLyry4WXv4oKd1fJaW/MXbt6kJSDj/0U5i6MnTUXzn3nrK5HFso3ABPLSbVahy/ +GFS5nNbhkUOifw4BL1uqwGVGmsLvW+fCdc9drGwDXN/PvDJKZFZZdCyq9TACmibcYyXfrmgbnGp UZT+Evovvo/4bi2dmhk11jUdfirsnI8zYXNisRC8dAYpnhW27FsnnlR9tvQ75oZS/OJQOOAerA/M 7b6xF1T5RdeK+UYwqibk3vrAodJTd7fzwnOna7wV3AISQBROdW1N9Jdu8R2syjzGuW4NXzfJoqoZ 1DcqB9EW0A7IFHRpmaxOuSv7v86JyP2dE26M55Fg7lhz5pIt+7FrhryFi/Elzms5eLFgQaftmcXV tWW+eToJ/bbwrhHMeWTg6L625zOVbw/qDgBewT1V0g/lgCTxl6RaT/q0gP/ursI5RN8T3iX29Z7v JUdRzO8xvjGWkcOxg6XwEtrzC5cLp6HnmCOz6n6QM+dRPI552P2+w8l5bzAivF+LDZba/3noeQdL 4yV1B502AotZ9c4HwFgLfSffuFkXvs5kQxLGdaMfcXDOPPSc8wfWIlbXk/neAfCe0V+ry5H/297e 3a4+5NGj5sXnoLcACmPSvuhX+wKt+KLfZijc93pF29CXnstteG28vAdjV2GwAPAbuMO+4zdvEebF do+N97vOy7023m9RL2+BH/0e7fTwf/tGDdqmn3vaBvBvOBqKBfB+AM53d6dtVvzez3ftWvbgtUFq KvfUy9di02Y7G/FjI5Sg7fM3oVXnyN0rzoDVaVf/PziAcX1eOUe/G+QU/R3wsLzjKNTvf47RY3Ab XX1WmHsL4Fkx7Wr9uNYmgGIB5H8DAAD//wMAUEsDBBQABgAIAAAAIQDUZz4pxQEAAFYCAAAUAAAA ZHJzL21lZGlhL2ltYWdlMi53bWZcUTFv00AYfXdOaJtGskNhACEwlWCoaEEI1DWubWiHVBFJxcDg mnAtlhInxEFphopKLIglbEggRjZ+AkMnVAYWpKp/o6q8IZG+OzJx8ud77332d9/37uTXj08wa2v2 W2HboHfPBOYAyxWAxL7RinxLQQEaCTmZTAxaEVem2rwkMFpZbosDMU92+4KNMmrx4GVz1FOAi4tT 9SpYYQI45IdEx4wqyz9k6BPmdDWp0SXpihDXiP7Iw7/cuD6YTtic00w6KnM31dB90u3EKe4d2dbH B1+G1f2vQ/1lgbHMmpwH90taIUGAA6nn0v2dwuv1stoj3xf4SU1HoLJkN3UbrUSlLXXH3UhbKygK zBSCRq25Ciw8TVKv3V6Ls6Tld1+oeryrMlSK/7dTsRqjzvNumym/+7qfqL7uFZVCremGe4N+TENm b9rhOLjr1XPHfhx59bMb14kv2x7yML+Vj9ciIsf29TYO86VoPR8bpcr9zTpT3lIURGGuH88uC44o JBf9ETTKIqcNJUH+NuB02gY9ecncgfYDU38dzBj23dwliyw2RtlAdYBXxffMlLC1sPNZh+bOb9v6 5685AKcsZZn/zwEAAP//AwBQSwMEFAAGAAgAAAAhADJ2byAHAgAAKgMAABQAAABkcnMvbWVkaWEv aW1hZ2UxLndtZoxSTYvTUBQ976VxnE4hqaMLRTQKKgydD0QQXDWTVsdFpZqCy5ipzzHQpjWppF2I 0nE1C+tGBNGlO3+CSFfiRhBR/AviapDsBqz3hiI6gzCPvNxzz3u5H+fm28f3L5CtJ/ob7VaG3OsC s4C2JQCJzYzT6S0FEWAk5GQyydCSODrl5iSBjCvIsSjLOfLOHjBQQM3v3W0Mugqo49CUPQaKMAFM 8seEvrJHEZ5RCs4wy9Eko8PSEj9wnNCOHP8iQ+spF8LFmY2grWLrmkqsG522H2Llg6E9v/AqKT94 nfCVHO1Fuk394HyeGf60hEd/Yq+L3bGz4PuOLbIc23tyRH/lOLenfrouuH530F7vtJB8v/QyKVNl /6uf+9gm/f/to085eD6s8w7sbjeuXXYcgS/E8a6oONgILbcZqLCpStbVsLkEXWAmV3FrjYvA/M0g tFutVT8Omk7ntqr7GypGUd8ta1GbFlrUnc79KFARa45irtawqv1e5NNgD54yqqPKsl1PTeOKZ9d/ njxB+IhhI62mZ9LRqkfINBw2o2q64K2lo4wpk324Rkf2glfxqik/tlEQpJCQtEgnQa1r5JMMedIt 9/id1pcYluhoM6JGwaNlFfLZf5VNcKq5iRm+gLf8R3HA0+4g7qk2hvf0LWLy+DR/Z8ibffOzobHW i5SQLc9VIwv8BgAA//8DAFBLAwQUAAYACAAAACEAcqEgHuIAAAALAQAADwAAAGRycy9kb3ducmV2 LnhtbEyPS2vDMBCE74X+B7GF3hr50UdwLIcQ2p5CIUmh5LaxNraJtTKWYjv/vsqpPe0uM8x+ky8n 04qBetdYVhDPIhDEpdUNVwq+9x9PcxDOI2tsLZOCKzlYFvd3OWbajrylYecrEULYZaig9r7LpHRl TQbdzHbEQTvZ3qAPZ19J3eMYwk0rkyh6lQYbDh9q7GhdU3neXYyCzxHHVRq/D5vzaX097F++fjYx KfX4MK0WIDxN/s8MN/yADkVgOtoLaydaBfM4CV28gvQtzJshek7DdlSQJGkMssjl/w7FLwAAAP// AwBQSwECLQAUAAYACAAAACEAXngo9RQBAABJAgAAEwAAAAAAAAAAAAAAAAAAAAAAW0NvbnRlbnRf VHlwZXNdLnhtbFBLAQItABQABgAIAAAAIQA4/SH/1gAAAJQBAAALAAAAAAAAAAAAAAAAAEUBAABf cmVscy8ucmVsc1BLAQItABQABgAIAAAAIQA06kEPvAYAAFAoAAAOAAAAAAAAAAAAAAAAAEQCAABk cnMvZTJvRG9jLnhtbFBLAQItABQABgAIAAAAIQAyohjYywAAACkCAAAZAAAAAAAAAAAAAAAAACwJ AABkcnMvX3JlbHMvZTJvRG9jLnhtbC5yZWxzUEsBAi0AFAAGAAgAAAAhAPDHUfHDBQAA+A0AABQA AAAAAAAAAAAAAAAALgoAAGRycy9tZWRpYS9pbWFnZTMuZW1mUEsBAi0AFAAGAAgAAAAhANRnPinF AQAAVgIAABQAAAAAAAAAAAAAAAAAIxAAAGRycy9tZWRpYS9pbWFnZTIud21mUEsBAi0AFAAGAAgA AAAhADJ2byAHAgAAKgMAABQAAAAAAAAAAAAAAAAAGhIAAGRycy9tZWRpYS9pbWFnZTEud21mUEsB Ai0AFAAGAAgAAAAhAHKhIB7iAAAACwEAAA8AAAAAAAAAAAAAAAAAUxQAAGRycy9kb3ducmV2Lnht bFBLBQYAAAAACAAIAAACAABiFQAAAAA= ">
                <o:lock v:ext="edit" aspectratio="t"/>
                <v:group id="Group 51" o:spid="_x0000_s1027" style="position:absolute;left:541;top:666;width:21040;height:2096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ACMGsUAAADdAAAADwAAAGRycy9kb3ducmV2LnhtbESPQYvCMBSE7wv+h/CE va1pu7hINYqIigcRVgXx9miebbF5KU1s6783wsIeh5n5hpktelOJlhpXWlYQjyIQxJnVJecKzqfN 1wSE88gaK8uk4EkOFvPBxwxTbTv+pfbocxEg7FJUUHhfp1K6rCCDbmRr4uDdbGPQB9nkUjfYBbip ZBJFP9JgyWGhwJpWBWX348Mo2HbYLb/jdbu/31bP62l8uOxjUupz2C+nIDz1/j/8195pBck4SuD9 JjwBOX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QAjBrFAAAA3QAA AA8AAAAAAAAAAAAAAAAAqgIAAGRycy9kb3ducmV2LnhtbFBLBQYAAAAABAAEAPoAAACcAwAAAAA= ">
                  <v:rect id="Rectangle 52" o:spid="_x0000_s1028" style="position:absolute;top:6495;width:21600;height:130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Cw8UA AADdAAAADwAAAGRycy9kb3ducmV2LnhtbESPT4vCMBTE7wt+h/AEb2vqX9yuUUQQBHHR6mH39mie bbF5KUnU+u3NwsIeh5n5DTNftqYWd3K+sqxg0E9AEOdWV1woOJ827zMQPiBrrC2Tgid5WC46b3NM tX3wke5ZKESEsE9RQRlCk0rp85IM+r5tiKN3sc5giNIVUjt8RLip5TBJptJgxXGhxIbWJeXX7GYU OPdlv0/jXXbGan2Y/NQfxhd7pXrddvUJIlAb/sN/7a1WMJwkI/h9E5+AXLwAAAD//wMAUEsBAi0A FAAGAAgAAAAhAPD3irv9AAAA4gEAABMAAAAAAAAAAAAAAAAAAAAAAFtDb250ZW50X1R5cGVzXS54 bWxQSwECLQAUAAYACAAAACEAMd1fYdIAAACPAQAACwAAAAAAAAAAAAAAAAAuAQAAX3JlbHMvLnJl bHNQSwECLQAUAAYACAAAACEAMy8FnkEAAAA5AAAAEAAAAAAAAAAAAAAAAAApAgAAZHJzL3NoYXBl eG1sLnhtbFBLAQItABQABgAIAAAAIQC780LDxQAAAN0AAAAPAAAAAAAAAAAAAAAAAJgCAABkcnMv ZG93bnJldi54bWxQSwUGAAAAAAQABAD1AAAAigMAAAAA " filled="f" fillcolor="black" strokeweight="1pt"/>
                  <v:group id="Group 53" o:spid="_x0000_s1029" style="position:absolute;left:10088;top:3013;width:890;height:6869;flip:x" coordorigin="244750,947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Y3ccUAAADdAAAADwAAAGRycy9kb3ducmV2LnhtbESPQWvCQBSE7wX/w/IE b3VXSYukriEILSK9NGrx+Mi+Jkuzb0N21fjvu4VCj8PMfMOsi9F14kpDsJ41LOYKBHHtjeVGw/Hw +rgCESKywc4zabhTgGIzeVhjbvyNP+haxUYkCIccNbQx9rmUoW7JYZj7njh5X35wGJMcGmkGvCW4 6+RSqWfp0HJaaLGnbUv1d3VxGk6lzSj7PO/fVU20M/L8VtlM69l0LF9ARBrjf/ivvTMalk8qg983 6Qn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wWN3HFAAAA3QAA AA8AAAAAAAAAAAAAAAAAqgIAAGRycy9kb3ducmV2LnhtbFBLBQYAAAAABAAEAPoAAACcAwAAAAA= ">
                    <v:rect id="Rectangle 54" o:spid="_x0000_s1030" style="position:absolute;left:246806;top:11188;width:18535;height:185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qOVsUA AADdAAAADwAAAGRycy9kb3ducmV2LnhtbESPQWsCMRSE7wX/Q3hCbzWrsEVWoxRF8dAKXcXzY/O6 u+3mZUniGv99UxB6HGbmG2a5jqYTAznfWlYwnWQgiCurW64VnE+7lzkIH5A1dpZJwZ08rFejpyUW 2t74k4Yy1CJB2BeooAmhL6T0VUMG/cT2xMn7ss5gSNLVUju8Jbjp5CzLXqXBltNCgz1tGqp+yqtR 4PYxb6vzsD1+b+/zSzmE95h/KPU8jm8LEIFi+A8/2getYJZnOfy9SU9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b2o5WxQAAAN0AAAAPAAAAAAAAAAAAAAAAAJgCAABkcnMv ZG93bnJldi54bWxQSwUGAAAAAAQABAD1AAAAigMAAAAA " strokecolor="white" strokeweight="1pt"/>
                    <v:line id="Line 55" o:spid="_x0000_s1031" style="position:absolute;visibility:visible;mso-wrap-style:square" from="266350,9474" to="266350,31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1WMYAAADdAAAADwAAAGRycy9kb3ducmV2LnhtbESP3WoCMRSE7wu+QziF3tWsQqWuZpdi K1S8KP48wHFz3KxuTpYk6rZP3wiFXg4z8w0zL3vbiiv50DhWMBpmIIgrpxuuFex3y+dXECEia2wd k4JvClAWg4c55trdeEPXbaxFgnDIUYGJsculDJUhi2HoOuLkHZ23GJP0tdQebwluWznOsom02HBa MNjRwlB13l6sgpU/rM+jn9rIA6/8R/v1Pg32pNTTY/82AxGpj//hv/anVjB+ySZwf5OegC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9tVjGAAAA3QAAAA8AAAAAAAAA AAAAAAAAoQIAAGRycy9kb3ducmV2LnhtbFBLBQYAAAAABAAEAPkAAACUAwAAAAA= " strokeweight="1pt"/>
                    <v:line id="Line 56" o:spid="_x0000_s1032" style="position:absolute;visibility:visible;mso-wrap-style:square" from="244750,16141" to="244750,24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gGlsQAAADdAAAADwAAAGRycy9kb3ducmV2LnhtbESPQWsCMRSE74X+h/AK3mpSsbasRhFB 2IM9uEp7fWyem6Wbl3UTdf33RhA8DjPzDTNb9K4RZ+pC7VnDx1CBIC69qbnSsN+t379BhIhssPFM Gq4UYDF/fZlhZvyFt3QuYiUShEOGGmyMbSZlKC05DEPfEifv4DuHMcmukqbDS4K7Ro6UmkiHNacF iy2tLJX/xclpGP/k1vz1m7DZqvyX6uN4dSy81oO3fjkFEamPz/CjnRsNo0/1Bfc36QnI+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eAaWxAAAAN0AAAAPAAAAAAAAAAAA AAAAAKECAABkcnMvZG93bnJldi54bWxQSwUGAAAAAAQABAD5AAAAkgMAAAAA " strokeweight="2.25pt"/>
                  </v:group>
                  <v:rect id="Rectangle 57" o:spid="_x0000_s1033" style="position:absolute;left:10992;top:17945;width:7170;height:273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H36sEA AADdAAAADwAAAGRycy9kb3ducmV2LnhtbERPTYvCMBC9C/6HMII3TRRcpBpFRMGDl3b3oLehGdti MylNtO3++s1hwePjfW/3va3Fm1pfOdawmCsQxLkzFRcafr7PszUIH5AN1o5Jw0Ae9rvxaIuJcR2n 9M5CIWII+wQ1lCE0iZQ+L8min7uGOHIP11oMEbaFNC12MdzWcqnUl7RYcWwosaFjSfkze1kNmPX3 YRhuXSfTWlWn37TJrqnW00l/2IAI1IeP+N99MRqWKxXnxjfxCc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MMB9+rBAAAA3QAAAA8AAAAAAAAAAAAAAAAAmAIAAGRycy9kb3du cmV2LnhtbFBLBQYAAAAABAAEAPUAAACGAwAAAAA= " strokeweight="1pt"/>
                  <v:group id="Group 58" o:spid="_x0000_s1034" style="position:absolute;left:4028;top:17416;width:3359;height:4183" coordorigin="25902,8991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qQea8cAAADdAAAADwAAAGRycy9kb3ducmV2LnhtbESPQWvCQBSE7wX/w/IK 3ppNlJSaZhURKx5CoSqU3h7ZZxLMvg3ZbRL/fbdQ6HGYmW+YfDOZVgzUu8aygiSKQRCXVjdcKbic 355eQDiPrLG1TAru5GCznj3kmGk78gcNJ1+JAGGXoYLa+y6T0pU1GXSR7YiDd7W9QR9kX0nd4xjg ppWLOH6WBhsOCzV2tKupvJ2+jYLDiON2meyH4nbd3b/O6ftnkZBS88dp+wrC0+T/w3/to1awSOMV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qQea8cAAADd AAAADwAAAAAAAAAAAAAAAACqAgAAZHJzL2Rvd25yZXYueG1sUEsFBgAAAAAEAAQA+gAAAJ4DAAAA AA== ">
                    <v:oval id="Oval 59" o:spid="_x0000_s1035" style="position:absolute;left:25902;top:89914;width:21600;height:216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0bc8MA AADdAAAADwAAAGRycy9kb3ducmV2LnhtbERPy4rCMBTdC/MP4Q64EU1b8UE1igwIAy4Gqx9wba5N x+amNFE7f28WAy4P573e9rYRD+p87VhBOklAEJdO11wpOJ/24yUIH5A1No5JwR952G4+BmvMtXvy kR5FqEQMYZ+jAhNCm0vpS0MW/cS1xJG7us5iiLCrpO7wGcNtI7MkmUuLNccGgy19GSpvxd0qmB5u 9ag8HZbzbGFml/bn/pvuSKnhZ79bgQjUh7f43/2tFWSzNO6Pb+ITkJsXAAAA//8DAFBLAQItABQA BgAIAAAAIQDw94q7/QAAAOIBAAATAAAAAAAAAAAAAAAAAAAAAABbQ29udGVudF9UeXBlc10ueG1s UEsBAi0AFAAGAAgAAAAhADHdX2HSAAAAjwEAAAsAAAAAAAAAAAAAAAAALgEAAF9yZWxzLy5yZWxz UEsBAi0AFAAGAAgAAAAhADMvBZ5BAAAAOQAAABAAAAAAAAAAAAAAAAAAKQIAAGRycy9zaGFwZXht bC54bWxQSwECLQAUAAYACAAAACEAtW0bc8MAAADdAAAADwAAAAAAAAAAAAAAAACYAgAAZHJzL2Rv d25yZXYueG1sUEsFBgAAAAAEAAQA9QAAAIgDAAAAAA== " strokeweight="1pt"/>
                    <v:line id="Line 60" o:spid="_x0000_s1036" style="position:absolute;visibility:visible;mso-wrap-style:square" from="29065,93077" to="44338,10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yN0sUAAADdAAAADwAAAGRycy9kb3ducmV2LnhtbESPQWvCQBSE7wX/w/IEb3UTsUWiq6hF EHqQqBdvj+wziWbfht2txv76rlDwOMzMN8xs0ZlG3Mj52rKCdJiAIC6srrlUcDxs3icgfEDW2Fgm BQ/ysJj33maYaXvnnG77UIoIYZ+hgiqENpPSFxUZ9EPbEkfvbJ3BEKUrpXZ4j3DTyFGSfEqDNceF CltaV1Rc9z9GweTQ+q/H+rSxO3f5zb/HOY1xpdSg3y2nIAJ14RX+b2+1gtFHmsLzTXwCcv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ayN0sUAAADdAAAADwAAAAAAAAAA AAAAAAChAgAAZHJzL2Rvd25yZXYueG1sUEsFBgAAAAAEAAQA+QAAAJMDAAAAAA== " strokeweight=".5pt"/>
                    <v:line id="Line 61" o:spid="_x0000_s1037" style="position:absolute;flip:y;visibility:visible;mso-wrap-style:square" from="29065,93077" to="44338,10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i5D8MAAADdAAAADwAAAGRycy9kb3ducmV2LnhtbESPQWvCQBSE70L/w/KE3swmAbWkriKF lp4U0168PbLPZDH7Nuyumv77riB4HGbmG2a1GW0vruSDcaygyHIQxI3ThlsFvz+fszcQISJr7B2T gj8KsFm/TFZYaXfjA13r2IoE4VChgi7GoZIyNB1ZDJkbiJN3ct5iTNK3Unu8JbjtZZnnC2nRcFro cKCPjppzfbEKvoJtyKFxYZzv6+LijzuzPCr1Oh237yAijfEZfrS/tYJyXpRwf5OegF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H4uQ/DAAAA3QAAAA8AAAAAAAAAAAAA AAAAoQIAAGRycy9kb3ducmV2LnhtbFBLBQYAAAAABAAEAPkAAACRAwAAAAA= " strokeweight=".5pt"/>
                  </v:group>
                  <v:shape id="Picture 62" o:spid="_x0000_s1038" type="#_x0000_t75" style="position:absolute;left:9048;width:3502;height:33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hu3EAAAA3QAAAA8AAABkcnMvZG93bnJldi54bWxEj81qwzAQhO+FvoPYQG+NHJeE4EYJIdC0 t/xCr4u1sUyslZEUx+7TV4FCj8PMN8MsVr1tREc+1I4VTMYZCOLS6ZorBefTx+scRIjIGhvHpGCg AKvl89MCC+3ufKDuGCuRSjgUqMDE2BZShtKQxTB2LXHyLs5bjEn6SmqP91RuG5ln2UxarDktGGxp Y6i8Hm9WQb7b+m9zzodhM9/97DvPOG0/lXoZ9et3EJH6+B/+o7904qaTN3i8SU9ALn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ohu3EAAAA3QAAAA8AAAAAAAAAAAAAAAAA nwIAAGRycy9kb3ducmV2LnhtbFBLBQYAAAAABAAEAPcAAACQAwAAAAA= ">
                    <v:imagedata r:id="rId464" o:title=""/>
                  </v:shape>
                  <v:shape id="Picture 63" o:spid="_x0000_s1039" type="#_x0000_t75" style="position:absolute;left:4666;top:14692;width:2335;height:266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aq0vTIAAAA3QAAAA8AAABkcnMvZG93bnJldi54bWxEj09rwkAUxO9Cv8PyCr3pxmAlptmICIIH W/xT0OMz+5qkzb4N2a1Jv323IPQ4zMxvmGw5mEbcqHO1ZQXTSQSCuLC65lLB+2kzTkA4j6yxsUwK fsjBMn8YZZhq2/OBbkdfigBhl6KCyvs2ldIVFRl0E9sSB+/DdgZ9kF0pdYd9gJtGxlE0lwZrDgsV trSuqPg6fhsF22u0X8SX065M3ua7z/Z1xbNzr9TT47B6AeFp8P/he3urFcTP0xn8vQlPQOa/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2qtL0yAAAAN0AAAAPAAAAAAAAAAAA AAAAAJ8CAABkcnMvZG93bnJldi54bWxQSwUGAAAAAAQABAD3AAAAlAMAAAAA ">
                    <v:imagedata r:id="rId465" o:title=""/>
                  </v:shape>
                  <v:shape id="Picture 64" o:spid="_x0000_s1040" type="#_x0000_t75" style="position:absolute;left:13300;top:15369;width:1897;height:23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Qvq13FAAAA3QAAAA8AAABkcnMvZG93bnJldi54bWxEj9FqwkAURN8L/sNyBd/qRtEi0VW0Ig0+ lNb4AZfsNYlm74bdbYx/3xUKfRxm5gyz2vSmER05X1tWMBknIIgLq2suFZzzw+sChA/IGhvLpOBB HjbrwcsKU23v/E3dKZQiQtinqKAKoU2l9EVFBv3YtsTRu1hnMETpSqkd3iPcNHKaJG/SYM1xocKW 3isqbqcfo2B2+PrIdbju3S7bN9njsztSLpUaDfvtEkSgPvyH/9qZVjCdT+bwfBOfgFz/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AUL6tdxQAAAN0AAAAPAAAAAAAAAAAAAAAA AJ8CAABkcnMvZG93bnJldi54bWxQSwUGAAAAAAQABAD3AAAAkQMAAAAA ">
                    <v:imagedata r:id="rId466" o:title=""/>
                  </v:shape>
                </v:group>
                <w10:wrap type="square"/>
                <w10:anchorlock/>
              </v:group>
            </w:pict>
          </mc:Fallback>
        </mc:AlternateContent>
      </w:r>
      <w:r w:rsidR="00640006" w:rsidRPr="00640006">
        <w:rPr>
          <w:rFonts w:eastAsia="Times New Roman"/>
          <w:b/>
          <w:szCs w:val="24"/>
        </w:rPr>
        <w:t xml:space="preserve">Câu 3: </w:t>
      </w:r>
      <w:r w:rsidR="00640006" w:rsidRPr="00640006">
        <w:rPr>
          <w:rFonts w:eastAsia="Times New Roman"/>
          <w:szCs w:val="24"/>
        </w:rPr>
        <w:t xml:space="preserve">Một bóng đèn có ghi 6 V – 3 W, một điện trở </w:t>
      </w:r>
      <w:r w:rsidR="00640006" w:rsidRPr="00640006">
        <w:rPr>
          <w:position w:val="-4"/>
          <w:szCs w:val="24"/>
        </w:rPr>
        <w:object w:dxaOrig="250" w:dyaOrig="270">
          <v:shape id="_x0000_i1603" type="#_x0000_t75" style="width:12.65pt;height:13.25pt" o:ole="">
            <v:imagedata r:id="rId467" o:title=""/>
          </v:shape>
          <o:OLEObject Type="Embed" ProgID="Equation.DSMT4" ShapeID="_x0000_i1603" DrawAspect="Content" ObjectID="_1646164716" r:id="rId468"/>
        </w:object>
      </w:r>
      <w:r w:rsidR="00640006" w:rsidRPr="00640006">
        <w:rPr>
          <w:rFonts w:eastAsia="Times New Roman"/>
          <w:szCs w:val="24"/>
        </w:rPr>
        <w:t xml:space="preserve"> và một nguồn điện được mắc thành mạch kín như hình vẽ. Biết nguồn điện có suất điện động </w:t>
      </w:r>
      <w:r w:rsidR="00640006" w:rsidRPr="00640006">
        <w:rPr>
          <w:position w:val="-10"/>
          <w:szCs w:val="24"/>
        </w:rPr>
        <w:object w:dxaOrig="660" w:dyaOrig="320">
          <v:shape id="_x0000_i1604" type="#_x0000_t75" style="width:32.85pt;height:16.15pt" o:ole="">
            <v:imagedata r:id="rId469" o:title=""/>
          </v:shape>
          <o:OLEObject Type="Embed" ProgID="Equation.DSMT4" ShapeID="_x0000_i1604" DrawAspect="Content" ObjectID="_1646164717" r:id="rId470"/>
        </w:object>
      </w:r>
      <w:r w:rsidR="00640006" w:rsidRPr="00640006">
        <w:rPr>
          <w:rFonts w:eastAsia="Times New Roman"/>
          <w:szCs w:val="24"/>
        </w:rPr>
        <w:t xml:space="preserve"> V và điện trở trong </w:t>
      </w:r>
      <w:r w:rsidR="00640006" w:rsidRPr="00640006">
        <w:rPr>
          <w:position w:val="-4"/>
          <w:szCs w:val="24"/>
        </w:rPr>
        <w:object w:dxaOrig="540" w:dyaOrig="270">
          <v:shape id="_x0000_i1605" type="#_x0000_t75" style="width:27.05pt;height:13.25pt" o:ole="">
            <v:imagedata r:id="rId471" o:title=""/>
          </v:shape>
          <o:OLEObject Type="Embed" ProgID="Equation.DSMT4" ShapeID="_x0000_i1605" DrawAspect="Content" ObjectID="_1646164718" r:id="rId472"/>
        </w:object>
      </w:r>
      <w:r w:rsidR="00640006" w:rsidRPr="00640006">
        <w:rPr>
          <w:szCs w:val="24"/>
        </w:rPr>
        <w:t>Ω</w:t>
      </w:r>
      <w:r w:rsidR="00640006" w:rsidRPr="00640006">
        <w:rPr>
          <w:rFonts w:eastAsia="Times New Roman"/>
          <w:szCs w:val="24"/>
        </w:rPr>
        <w:t xml:space="preserve">; đèn sáng bình thường. Giá trị của </w:t>
      </w:r>
      <w:r w:rsidR="00640006" w:rsidRPr="00640006">
        <w:rPr>
          <w:position w:val="-4"/>
          <w:szCs w:val="24"/>
        </w:rPr>
        <w:object w:dxaOrig="250" w:dyaOrig="270">
          <v:shape id="_x0000_i1606" type="#_x0000_t75" style="width:12.65pt;height:13.25pt" o:ole="">
            <v:imagedata r:id="rId473" o:title=""/>
          </v:shape>
          <o:OLEObject Type="Embed" ProgID="Equation.DSMT4" ShapeID="_x0000_i1606" DrawAspect="Content" ObjectID="_1646164719" r:id="rId474"/>
        </w:object>
      </w:r>
      <w:r w:rsidR="00640006" w:rsidRPr="00640006">
        <w:rPr>
          <w:rFonts w:eastAsia="Times New Roman"/>
          <w:szCs w:val="24"/>
        </w:rPr>
        <w:t xml:space="preserve"> là</w:t>
      </w:r>
    </w:p>
    <w:p w:rsidR="00640006" w:rsidRPr="00640006" w:rsidRDefault="00640006" w:rsidP="003264E4">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bCs/>
          <w:szCs w:val="24"/>
        </w:rPr>
        <w:t>A.</w:t>
      </w:r>
      <w:r w:rsidRPr="00640006">
        <w:rPr>
          <w:rFonts w:eastAsia="Times New Roman"/>
          <w:szCs w:val="24"/>
        </w:rPr>
        <w:t xml:space="preserve"> </w:t>
      </w:r>
      <w:r w:rsidRPr="00640006">
        <w:rPr>
          <w:szCs w:val="24"/>
        </w:rPr>
        <w:t>22 Ω.</w:t>
      </w:r>
      <w:r w:rsidRPr="00640006">
        <w:rPr>
          <w:rFonts w:eastAsia="Times New Roman"/>
          <w:b/>
          <w:szCs w:val="24"/>
        </w:rPr>
        <w:t xml:space="preserve"> </w:t>
      </w:r>
    </w:p>
    <w:p w:rsidR="00640006" w:rsidRPr="00640006" w:rsidRDefault="00640006" w:rsidP="003264E4">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B. </w:t>
      </w:r>
      <w:r w:rsidRPr="00640006">
        <w:rPr>
          <w:szCs w:val="24"/>
        </w:rPr>
        <w:t>12 Ω.</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 xml:space="preserve">C. </w:t>
      </w:r>
      <w:r w:rsidRPr="00640006">
        <w:rPr>
          <w:szCs w:val="24"/>
        </w:rPr>
        <w:t>24 Ω.</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 xml:space="preserve">D. </w:t>
      </w:r>
      <w:r w:rsidRPr="00640006">
        <w:rPr>
          <w:szCs w:val="24"/>
        </w:rPr>
        <w:t>10 Ω.</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p>
    <w:p w:rsidR="00640006" w:rsidRPr="00640006" w:rsidRDefault="00640006" w:rsidP="00F4477D">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4: </w:t>
      </w:r>
      <w:r w:rsidRPr="00640006">
        <w:rPr>
          <w:rFonts w:eastAsia="Times New Roman"/>
          <w:szCs w:val="24"/>
        </w:rPr>
        <w:t xml:space="preserve">Hằng số điện môi </w:t>
      </w:r>
      <w:r w:rsidRPr="00640006">
        <w:rPr>
          <w:position w:val="-6"/>
          <w:szCs w:val="24"/>
        </w:rPr>
        <w:object w:dxaOrig="190" w:dyaOrig="210">
          <v:shape id="_x0000_i1607" type="#_x0000_t75" style="width:9.2pt;height:10.35pt" o:ole="">
            <v:imagedata r:id="rId475" o:title=""/>
          </v:shape>
          <o:OLEObject Type="Embed" ProgID="Equation.DSMT4" ShapeID="_x0000_i1607" DrawAspect="Content" ObjectID="_1646164720" r:id="rId476"/>
        </w:object>
      </w:r>
      <w:r w:rsidRPr="00640006">
        <w:rPr>
          <w:rFonts w:eastAsia="Times New Roman"/>
          <w:szCs w:val="24"/>
        </w:rPr>
        <w:t xml:space="preserve"> của không khí ở điều kiện tiêu chuẩn có thể nhận giá trị nào trong các giá trị sau đây</w:t>
      </w:r>
    </w:p>
    <w:p w:rsidR="00640006" w:rsidRPr="00640006" w:rsidRDefault="00640006" w:rsidP="00F4477D">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81.</w:t>
      </w:r>
      <w:r w:rsidRPr="00640006">
        <w:rPr>
          <w:rFonts w:eastAsia="Times New Roman"/>
          <w:szCs w:val="24"/>
        </w:rPr>
        <w:tab/>
      </w:r>
      <w:r w:rsidRPr="00640006">
        <w:rPr>
          <w:rFonts w:eastAsia="Times New Roman"/>
          <w:b/>
          <w:szCs w:val="24"/>
        </w:rPr>
        <w:t>B.</w:t>
      </w:r>
      <w:r w:rsidRPr="00640006">
        <w:rPr>
          <w:szCs w:val="24"/>
        </w:rPr>
        <w:t xml:space="preserve"> 22,4.</w:t>
      </w:r>
      <w:r w:rsidRPr="00640006">
        <w:rPr>
          <w:rFonts w:eastAsia="Times New Roman"/>
          <w:szCs w:val="24"/>
        </w:rPr>
        <w:tab/>
      </w:r>
      <w:r w:rsidRPr="00640006">
        <w:rPr>
          <w:rFonts w:eastAsia="Times New Roman"/>
          <w:b/>
          <w:szCs w:val="24"/>
        </w:rPr>
        <w:t xml:space="preserve">C. </w:t>
      </w:r>
      <w:r w:rsidRPr="00640006">
        <w:rPr>
          <w:szCs w:val="24"/>
        </w:rPr>
        <w:t>1,000594.</w:t>
      </w:r>
      <w:r w:rsidRPr="00640006">
        <w:rPr>
          <w:rFonts w:eastAsia="Times New Roman"/>
          <w:b/>
          <w:szCs w:val="24"/>
        </w:rPr>
        <w:t xml:space="preserve"> </w:t>
      </w:r>
      <w:r w:rsidRPr="00640006">
        <w:rPr>
          <w:rFonts w:eastAsia="Times New Roman"/>
          <w:b/>
          <w:szCs w:val="24"/>
        </w:rPr>
        <w:tab/>
        <w:t xml:space="preserve">D. </w:t>
      </w:r>
      <w:r w:rsidRPr="00640006">
        <w:rPr>
          <w:szCs w:val="24"/>
        </w:rPr>
        <w:t>2020</w:t>
      </w:r>
      <w:r w:rsidRPr="00640006">
        <w:rPr>
          <w:rFonts w:eastAsia="Times New Roman"/>
          <w:bCs/>
          <w:szCs w:val="24"/>
        </w:rPr>
        <w:t>.</w:t>
      </w:r>
    </w:p>
    <w:p w:rsidR="00640006" w:rsidRPr="00640006" w:rsidRDefault="00640006" w:rsidP="001A0AE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5: </w:t>
      </w:r>
      <w:r w:rsidRPr="00640006">
        <w:rPr>
          <w:rFonts w:eastAsia="Times New Roman"/>
          <w:szCs w:val="24"/>
        </w:rPr>
        <w:t xml:space="preserve">Đặt điện áp xoay chiều có tần số góc </w:t>
      </w:r>
      <w:r w:rsidRPr="00640006">
        <w:rPr>
          <w:position w:val="-6"/>
          <w:szCs w:val="24"/>
        </w:rPr>
        <w:object w:dxaOrig="560" w:dyaOrig="280">
          <v:shape id="_x0000_i1608" type="#_x0000_t75" style="width:28.2pt;height:13.8pt" o:ole="">
            <v:imagedata r:id="rId477" o:title=""/>
          </v:shape>
          <o:OLEObject Type="Embed" ProgID="Equation.DSMT4" ShapeID="_x0000_i1608" DrawAspect="Content" ObjectID="_1646164721" r:id="rId478"/>
        </w:object>
      </w:r>
      <w:r w:rsidRPr="00640006">
        <w:rPr>
          <w:rFonts w:eastAsia="Times New Roman"/>
          <w:szCs w:val="24"/>
        </w:rPr>
        <w:t xml:space="preserve"> rad/s vào hai đầu cuộn cảm thuần có độ tự cảm </w:t>
      </w:r>
      <w:r w:rsidRPr="00640006">
        <w:rPr>
          <w:position w:val="-24"/>
          <w:szCs w:val="24"/>
        </w:rPr>
        <w:object w:dxaOrig="820" w:dyaOrig="620">
          <v:shape id="_x0000_i1609" type="#_x0000_t75" style="width:40.9pt;height:31.1pt" o:ole="">
            <v:imagedata r:id="rId479" o:title=""/>
          </v:shape>
          <o:OLEObject Type="Embed" ProgID="Equation.DSMT4" ShapeID="_x0000_i1609" DrawAspect="Content" ObjectID="_1646164722" r:id="rId480"/>
        </w:object>
      </w:r>
      <w:r w:rsidRPr="00640006">
        <w:rPr>
          <w:szCs w:val="24"/>
        </w:rPr>
        <w:t>H</w:t>
      </w:r>
      <w:r w:rsidRPr="00640006">
        <w:rPr>
          <w:rFonts w:eastAsia="Times New Roman"/>
          <w:szCs w:val="24"/>
        </w:rPr>
        <w:t>. Cảm kháng của cuộn cảm là</w:t>
      </w:r>
    </w:p>
    <w:p w:rsidR="00640006" w:rsidRPr="00640006" w:rsidRDefault="00640006" w:rsidP="001A0AE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0 Ω.</w:t>
      </w:r>
      <w:r w:rsidRPr="00640006">
        <w:rPr>
          <w:rFonts w:eastAsia="Times New Roman"/>
          <w:b/>
          <w:szCs w:val="24"/>
        </w:rPr>
        <w:tab/>
        <w:t xml:space="preserve">B. </w:t>
      </w:r>
      <w:r w:rsidRPr="00640006">
        <w:rPr>
          <w:position w:val="-6"/>
          <w:szCs w:val="24"/>
        </w:rPr>
        <w:object w:dxaOrig="620" w:dyaOrig="340">
          <v:shape id="_x0000_i1610" type="#_x0000_t75" style="width:31.1pt;height:17.3pt" o:ole="">
            <v:imagedata r:id="rId481" o:title=""/>
          </v:shape>
          <o:OLEObject Type="Embed" ProgID="Equation.DSMT4" ShapeID="_x0000_i1610" DrawAspect="Content" ObjectID="_1646164723" r:id="rId482"/>
        </w:object>
      </w:r>
      <w:r w:rsidRPr="00640006">
        <w:rPr>
          <w:rFonts w:eastAsia="Times New Roman"/>
          <w:szCs w:val="24"/>
        </w:rPr>
        <w:t xml:space="preserve"> Ω.</w:t>
      </w:r>
      <w:r w:rsidRPr="00640006">
        <w:rPr>
          <w:rFonts w:eastAsia="Times New Roman"/>
          <w:b/>
          <w:szCs w:val="24"/>
        </w:rPr>
        <w:tab/>
        <w:t xml:space="preserve">C. </w:t>
      </w:r>
      <w:r w:rsidRPr="00640006">
        <w:rPr>
          <w:position w:val="-6"/>
          <w:szCs w:val="24"/>
        </w:rPr>
        <w:object w:dxaOrig="600" w:dyaOrig="340">
          <v:shape id="_x0000_i1611" type="#_x0000_t75" style="width:29.95pt;height:17.3pt" o:ole="">
            <v:imagedata r:id="rId483" o:title=""/>
          </v:shape>
          <o:OLEObject Type="Embed" ProgID="Equation.DSMT4" ShapeID="_x0000_i1611" DrawAspect="Content" ObjectID="_1646164724" r:id="rId484"/>
        </w:object>
      </w:r>
      <w:r w:rsidRPr="00640006">
        <w:rPr>
          <w:rFonts w:eastAsia="Times New Roman"/>
          <w:szCs w:val="24"/>
        </w:rPr>
        <w:t xml:space="preserve"> Ω.</w:t>
      </w:r>
      <w:r w:rsidRPr="00640006">
        <w:rPr>
          <w:rFonts w:eastAsia="Times New Roman"/>
          <w:b/>
          <w:szCs w:val="24"/>
        </w:rPr>
        <w:tab/>
        <w:t>D.</w:t>
      </w:r>
      <w:r w:rsidRPr="00640006">
        <w:rPr>
          <w:szCs w:val="24"/>
        </w:rPr>
        <w:t xml:space="preserve"> 40 Ω</w:t>
      </w:r>
      <w:r w:rsidRPr="00640006">
        <w:rPr>
          <w:rFonts w:eastAsia="Times New Roman"/>
          <w:bCs/>
          <w:szCs w:val="24"/>
        </w:rPr>
        <w:t>.</w:t>
      </w:r>
    </w:p>
    <w:p w:rsidR="00640006" w:rsidRPr="00640006" w:rsidRDefault="00640006" w:rsidP="00114E3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6:</w:t>
      </w:r>
      <w:r w:rsidRPr="00640006">
        <w:rPr>
          <w:rFonts w:eastAsia="Times New Roman"/>
          <w:szCs w:val="24"/>
        </w:rPr>
        <w:t xml:space="preserve"> Roto của máy phát điện xoay chiều một pha quay với tốc độ </w:t>
      </w:r>
      <w:r w:rsidRPr="00640006">
        <w:rPr>
          <w:rFonts w:eastAsia="Times New Roman"/>
          <w:position w:val="-6"/>
          <w:szCs w:val="24"/>
        </w:rPr>
        <w:object w:dxaOrig="190" w:dyaOrig="210">
          <v:shape id="_x0000_i1612" type="#_x0000_t75" style="width:9.2pt;height:10.35pt" o:ole="">
            <v:imagedata r:id="rId485" o:title=""/>
          </v:shape>
          <o:OLEObject Type="Embed" ProgID="Equation.DSMT4" ShapeID="_x0000_i1612" DrawAspect="Content" ObjectID="_1646164725" r:id="rId486"/>
        </w:object>
      </w:r>
      <w:r w:rsidRPr="00640006">
        <w:rPr>
          <w:rFonts w:eastAsia="Times New Roman"/>
          <w:szCs w:val="24"/>
        </w:rPr>
        <w:t xml:space="preserve"> (vòng/phút). Nếu số cặp cực bên trong máy phát là </w:t>
      </w:r>
      <w:r w:rsidRPr="00640006">
        <w:rPr>
          <w:rFonts w:eastAsia="Times New Roman"/>
          <w:position w:val="-10"/>
          <w:szCs w:val="24"/>
        </w:rPr>
        <w:object w:dxaOrig="250" w:dyaOrig="270">
          <v:shape id="_x0000_i1613" type="#_x0000_t75" style="width:12.65pt;height:13.25pt" o:ole="">
            <v:imagedata r:id="rId487" o:title=""/>
          </v:shape>
          <o:OLEObject Type="Embed" ProgID="Equation.DSMT4" ShapeID="_x0000_i1613" DrawAspect="Content" ObjectID="_1646164726" r:id="rId488"/>
        </w:object>
      </w:r>
      <w:r w:rsidRPr="00640006">
        <w:rPr>
          <w:rFonts w:eastAsia="Times New Roman"/>
          <w:szCs w:val="24"/>
        </w:rPr>
        <w:t xml:space="preserve"> thì tần số dòng điện do máy phát sinh ra được tính bởi biểu thức</w:t>
      </w:r>
    </w:p>
    <w:p w:rsidR="00640006" w:rsidRPr="00640006" w:rsidRDefault="00640006" w:rsidP="00114E3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24"/>
          <w:szCs w:val="24"/>
        </w:rPr>
        <w:object w:dxaOrig="760" w:dyaOrig="620">
          <v:shape id="_x0000_i1614" type="#_x0000_t75" style="width:38pt;height:31.1pt" o:ole="">
            <v:imagedata r:id="rId489" o:title=""/>
          </v:shape>
          <o:OLEObject Type="Embed" ProgID="Equation.DSMT4" ShapeID="_x0000_i1614" DrawAspect="Content" ObjectID="_1646164727" r:id="rId490"/>
        </w:object>
      </w:r>
      <w:r w:rsidRPr="00640006">
        <w:rPr>
          <w:rFonts w:eastAsia="Times New Roman"/>
          <w:szCs w:val="24"/>
        </w:rPr>
        <w:t xml:space="preserve">. </w:t>
      </w:r>
      <w:r w:rsidRPr="00640006">
        <w:rPr>
          <w:rFonts w:eastAsia="Times New Roman"/>
          <w:b/>
          <w:szCs w:val="24"/>
        </w:rPr>
        <w:tab/>
        <w:t>B.</w:t>
      </w:r>
      <w:r w:rsidRPr="00640006">
        <w:rPr>
          <w:position w:val="-10"/>
          <w:szCs w:val="24"/>
        </w:rPr>
        <w:object w:dxaOrig="740" w:dyaOrig="320">
          <v:shape id="_x0000_i1615" type="#_x0000_t75" style="width:36.85pt;height:16.15pt" o:ole="">
            <v:imagedata r:id="rId491" o:title=""/>
          </v:shape>
          <o:OLEObject Type="Embed" ProgID="Equation.DSMT4" ShapeID="_x0000_i1615" DrawAspect="Content" ObjectID="_1646164728" r:id="rId492"/>
        </w:object>
      </w:r>
      <w:r w:rsidRPr="00640006">
        <w:rPr>
          <w:rFonts w:eastAsia="Times New Roman"/>
          <w:szCs w:val="24"/>
        </w:rPr>
        <w:t>.</w:t>
      </w:r>
      <w:r w:rsidRPr="00640006">
        <w:rPr>
          <w:rFonts w:eastAsia="Times New Roman"/>
          <w:b/>
          <w:szCs w:val="24"/>
        </w:rPr>
        <w:tab/>
        <w:t>C.</w:t>
      </w:r>
      <w:r w:rsidRPr="00640006">
        <w:rPr>
          <w:position w:val="-28"/>
          <w:szCs w:val="24"/>
        </w:rPr>
        <w:object w:dxaOrig="950" w:dyaOrig="660">
          <v:shape id="_x0000_i1616" type="#_x0000_t75" style="width:47.25pt;height:32.85pt" o:ole="">
            <v:imagedata r:id="rId493" o:title=""/>
          </v:shape>
          <o:OLEObject Type="Embed" ProgID="Equation.DSMT4" ShapeID="_x0000_i1616" DrawAspect="Content" ObjectID="_1646164729" r:id="rId494"/>
        </w:object>
      </w:r>
      <w:r w:rsidRPr="00640006">
        <w:rPr>
          <w:rFonts w:eastAsia="Times New Roman"/>
          <w:szCs w:val="24"/>
        </w:rPr>
        <w:t>.</w:t>
      </w:r>
      <w:r w:rsidRPr="00640006">
        <w:rPr>
          <w:rFonts w:eastAsia="Times New Roman"/>
          <w:b/>
          <w:szCs w:val="24"/>
        </w:rPr>
        <w:tab/>
        <w:t>D.</w:t>
      </w:r>
      <w:r w:rsidRPr="00640006">
        <w:rPr>
          <w:position w:val="-10"/>
          <w:szCs w:val="24"/>
        </w:rPr>
        <w:object w:dxaOrig="1000" w:dyaOrig="320">
          <v:shape id="_x0000_i1617" type="#_x0000_t75" style="width:50.1pt;height:16.15pt" o:ole="">
            <v:imagedata r:id="rId495" o:title=""/>
          </v:shape>
          <o:OLEObject Type="Embed" ProgID="Equation.DSMT4" ShapeID="_x0000_i1617" DrawAspect="Content" ObjectID="_1646164730" r:id="rId496"/>
        </w:object>
      </w:r>
      <w:r w:rsidRPr="00640006">
        <w:rPr>
          <w:rFonts w:eastAsia="Times New Roman"/>
          <w:szCs w:val="24"/>
        </w:rPr>
        <w:t>.</w:t>
      </w:r>
    </w:p>
    <w:p w:rsidR="00640006" w:rsidRPr="00640006" w:rsidRDefault="00640006" w:rsidP="0086758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7:</w:t>
      </w:r>
      <w:r w:rsidRPr="00640006">
        <w:rPr>
          <w:rFonts w:eastAsia="Times New Roman"/>
          <w:szCs w:val="24"/>
        </w:rPr>
        <w:t xml:space="preserve"> Hiện nay chỉ số chất lượng không khí AQI (ari quality index) tại Hà Nội là đề tài thời sự được nhiều người quan tâm. Một số gia đình đã chọn máy lọc không khí của Nhật Bản nội địa để giảm thiểu các tác ddiingj tiêu cực do không khí ô nhiễm. Tuy nhiên hiệu điện thế định mức của loại máy này là 100 V nên để sử dụng với mạng điện dân dụng tại Việt Nam</w:t>
      </w:r>
      <w:r w:rsidRPr="00640006">
        <w:rPr>
          <w:rFonts w:eastAsia="Times New Roman"/>
          <w:b/>
          <w:szCs w:val="24"/>
        </w:rPr>
        <w:t xml:space="preserve"> </w:t>
      </w:r>
      <w:r w:rsidRPr="00640006">
        <w:rPr>
          <w:rFonts w:eastAsia="Times New Roman"/>
          <w:szCs w:val="24"/>
        </w:rPr>
        <w:t>thì cần một máy biến áp có tỷ lệ giữa số vòng dây cuộn sơ cấp và số vòng cuộn thứ cấp là</w:t>
      </w:r>
    </w:p>
    <w:p w:rsidR="00640006" w:rsidRPr="00640006" w:rsidRDefault="00640006" w:rsidP="0086758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2.</w:t>
      </w:r>
      <w:r w:rsidRPr="00640006">
        <w:rPr>
          <w:rFonts w:eastAsia="Times New Roman"/>
          <w:b/>
          <w:szCs w:val="24"/>
        </w:rPr>
        <w:tab/>
        <w:t xml:space="preserve">B. </w:t>
      </w:r>
      <w:r w:rsidRPr="00640006">
        <w:rPr>
          <w:szCs w:val="24"/>
        </w:rPr>
        <w:t>22.</w:t>
      </w:r>
      <w:r w:rsidRPr="00640006">
        <w:rPr>
          <w:rFonts w:eastAsia="Times New Roman"/>
          <w:b/>
          <w:szCs w:val="24"/>
        </w:rPr>
        <w:tab/>
        <w:t xml:space="preserve">C. </w:t>
      </w:r>
      <w:r w:rsidRPr="00640006">
        <w:rPr>
          <w:szCs w:val="24"/>
        </w:rPr>
        <w:t>1,1.</w:t>
      </w:r>
      <w:r w:rsidRPr="00640006">
        <w:rPr>
          <w:rFonts w:eastAsia="Times New Roman"/>
          <w:b/>
          <w:szCs w:val="24"/>
        </w:rPr>
        <w:tab/>
        <w:t xml:space="preserve">D. </w:t>
      </w:r>
      <w:r w:rsidRPr="00640006">
        <w:rPr>
          <w:szCs w:val="24"/>
        </w:rPr>
        <w:t>11.</w:t>
      </w:r>
    </w:p>
    <w:p w:rsidR="00640006" w:rsidRPr="00640006" w:rsidRDefault="00640006" w:rsidP="00D02BF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8: </w:t>
      </w:r>
      <w:r w:rsidRPr="00640006">
        <w:rPr>
          <w:rFonts w:eastAsia="Times New Roman"/>
          <w:szCs w:val="24"/>
        </w:rPr>
        <w:t xml:space="preserve">Trên một sợi dây có sóng dừng. Tần số và tốc độ truyền sóng trên dây tương ứng là </w:t>
      </w:r>
      <w:r w:rsidRPr="00640006">
        <w:rPr>
          <w:szCs w:val="24"/>
        </w:rPr>
        <w:t>50 Hz</w:t>
      </w:r>
      <w:r w:rsidRPr="00640006">
        <w:rPr>
          <w:rFonts w:eastAsia="Times New Roman"/>
          <w:szCs w:val="24"/>
        </w:rPr>
        <w:t xml:space="preserve"> và </w:t>
      </w:r>
      <w:r w:rsidRPr="00640006">
        <w:rPr>
          <w:szCs w:val="24"/>
        </w:rPr>
        <w:t>20 m/s</w:t>
      </w:r>
      <w:r w:rsidRPr="00640006">
        <w:rPr>
          <w:rFonts w:eastAsia="Times New Roman"/>
          <w:szCs w:val="24"/>
        </w:rPr>
        <w:t xml:space="preserve">. Khoảng cách giữa hai nút sóng liền nhau trên sợi dây bằng </w:t>
      </w:r>
    </w:p>
    <w:p w:rsidR="00640006" w:rsidRPr="00640006" w:rsidRDefault="00640006" w:rsidP="00D02BF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0 cm.</w:t>
      </w:r>
      <w:r w:rsidRPr="00640006">
        <w:rPr>
          <w:rFonts w:eastAsia="Times New Roman"/>
          <w:b/>
          <w:szCs w:val="24"/>
        </w:rPr>
        <w:tab/>
        <w:t>B.</w:t>
      </w:r>
      <w:r w:rsidRPr="00640006">
        <w:rPr>
          <w:szCs w:val="24"/>
        </w:rPr>
        <w:t xml:space="preserve"> 40 cm.</w:t>
      </w:r>
      <w:r w:rsidRPr="00640006">
        <w:rPr>
          <w:rFonts w:eastAsia="Times New Roman"/>
          <w:b/>
          <w:szCs w:val="24"/>
        </w:rPr>
        <w:tab/>
        <w:t xml:space="preserve">C. </w:t>
      </w:r>
      <w:r w:rsidRPr="00640006">
        <w:rPr>
          <w:szCs w:val="24"/>
        </w:rPr>
        <w:t>10 cm.</w:t>
      </w:r>
      <w:r w:rsidRPr="00640006">
        <w:rPr>
          <w:rFonts w:eastAsia="Times New Roman"/>
          <w:b/>
          <w:szCs w:val="24"/>
        </w:rPr>
        <w:tab/>
        <w:t xml:space="preserve">D. </w:t>
      </w:r>
      <w:r w:rsidRPr="00640006">
        <w:rPr>
          <w:szCs w:val="24"/>
        </w:rPr>
        <w:t>50 cm.</w:t>
      </w:r>
    </w:p>
    <w:p w:rsidR="00640006" w:rsidRPr="00640006" w:rsidRDefault="00640006" w:rsidP="005B4E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9: </w:t>
      </w:r>
      <w:r w:rsidRPr="00640006">
        <w:rPr>
          <w:rFonts w:eastAsia="Times New Roman"/>
          <w:szCs w:val="24"/>
        </w:rPr>
        <w:t xml:space="preserve">Chu kì dao động điều hòa của con lắc đơn có độ dài dây treo </w:t>
      </w:r>
      <w:r w:rsidRPr="00640006">
        <w:rPr>
          <w:position w:val="-6"/>
          <w:szCs w:val="24"/>
        </w:rPr>
        <w:object w:dxaOrig="140" w:dyaOrig="280">
          <v:shape id="_x0000_i1618" type="#_x0000_t75" style="width:6.9pt;height:13.8pt" o:ole="">
            <v:imagedata r:id="rId497" o:title=""/>
          </v:shape>
          <o:OLEObject Type="Embed" ProgID="Equation.DSMT4" ShapeID="_x0000_i1618" DrawAspect="Content" ObjectID="_1646164731" r:id="rId498"/>
        </w:object>
      </w:r>
      <w:r w:rsidRPr="00640006">
        <w:rPr>
          <w:rFonts w:eastAsia="Times New Roman"/>
          <w:szCs w:val="24"/>
        </w:rPr>
        <w:t xml:space="preserve"> tại nơi có gia tốc trọng trường </w:t>
      </w:r>
      <w:r w:rsidRPr="00640006">
        <w:rPr>
          <w:rFonts w:eastAsia="Times New Roman"/>
          <w:position w:val="-10"/>
          <w:szCs w:val="24"/>
        </w:rPr>
        <w:object w:dxaOrig="210" w:dyaOrig="270">
          <v:shape id="_x0000_i1619" type="#_x0000_t75" style="width:10.35pt;height:13.25pt" o:ole="">
            <v:imagedata r:id="rId499" o:title=""/>
          </v:shape>
          <o:OLEObject Type="Embed" ProgID="Equation.DSMT4" ShapeID="_x0000_i1619" DrawAspect="Content" ObjectID="_1646164732" r:id="rId500"/>
        </w:object>
      </w:r>
      <w:r w:rsidRPr="00640006">
        <w:rPr>
          <w:rFonts w:eastAsia="Times New Roman"/>
          <w:szCs w:val="24"/>
        </w:rPr>
        <w:t xml:space="preserve"> là</w:t>
      </w:r>
    </w:p>
    <w:p w:rsidR="00640006" w:rsidRPr="00640006" w:rsidRDefault="00640006" w:rsidP="005B4E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30"/>
          <w:szCs w:val="24"/>
        </w:rPr>
        <w:object w:dxaOrig="730" w:dyaOrig="740">
          <v:shape id="_x0000_i1620" type="#_x0000_t75" style="width:36.3pt;height:36.85pt" o:ole="">
            <v:imagedata r:id="rId501" o:title=""/>
          </v:shape>
          <o:OLEObject Type="Embed" ProgID="Equation.DSMT4" ShapeID="_x0000_i1620" DrawAspect="Content" ObjectID="_1646164733" r:id="rId502"/>
        </w:object>
      </w:r>
      <w:r w:rsidRPr="00640006">
        <w:rPr>
          <w:rFonts w:eastAsia="Times New Roman"/>
          <w:szCs w:val="24"/>
        </w:rPr>
        <w:t>.</w:t>
      </w:r>
      <w:r w:rsidRPr="00640006">
        <w:rPr>
          <w:rFonts w:eastAsia="Times New Roman"/>
          <w:b/>
          <w:szCs w:val="24"/>
        </w:rPr>
        <w:tab/>
        <w:t xml:space="preserve">B. </w:t>
      </w:r>
      <w:r w:rsidRPr="00640006">
        <w:rPr>
          <w:position w:val="-30"/>
          <w:szCs w:val="24"/>
        </w:rPr>
        <w:object w:dxaOrig="760" w:dyaOrig="740">
          <v:shape id="_x0000_i1621" type="#_x0000_t75" style="width:38pt;height:36.85pt" o:ole="">
            <v:imagedata r:id="rId503" o:title=""/>
          </v:shape>
          <o:OLEObject Type="Embed" ProgID="Equation.DSMT4" ShapeID="_x0000_i1621" DrawAspect="Content" ObjectID="_1646164734" r:id="rId504"/>
        </w:object>
      </w:r>
      <w:r w:rsidRPr="00640006">
        <w:rPr>
          <w:rFonts w:eastAsia="Times New Roman"/>
          <w:szCs w:val="24"/>
        </w:rPr>
        <w:t xml:space="preserve"> .</w:t>
      </w:r>
      <w:r w:rsidRPr="00640006">
        <w:rPr>
          <w:rFonts w:eastAsia="Times New Roman"/>
          <w:b/>
          <w:szCs w:val="24"/>
        </w:rPr>
        <w:tab/>
        <w:t xml:space="preserve">C. </w:t>
      </w:r>
      <w:r w:rsidRPr="00640006">
        <w:rPr>
          <w:position w:val="-26"/>
          <w:szCs w:val="24"/>
        </w:rPr>
        <w:object w:dxaOrig="780" w:dyaOrig="700">
          <v:shape id="_x0000_i1622" type="#_x0000_t75" style="width:39.15pt;height:35.15pt" o:ole="">
            <v:imagedata r:id="rId505" o:title=""/>
          </v:shape>
          <o:OLEObject Type="Embed" ProgID="Equation.DSMT4" ShapeID="_x0000_i1622" DrawAspect="Content" ObjectID="_1646164735" r:id="rId506"/>
        </w:object>
      </w:r>
      <w:r w:rsidRPr="00640006">
        <w:rPr>
          <w:rFonts w:eastAsia="Times New Roman"/>
          <w:szCs w:val="24"/>
        </w:rPr>
        <w:t>.</w:t>
      </w:r>
      <w:r w:rsidRPr="00640006">
        <w:rPr>
          <w:rFonts w:eastAsia="Times New Roman"/>
          <w:b/>
          <w:szCs w:val="24"/>
        </w:rPr>
        <w:tab/>
        <w:t xml:space="preserve">D. </w:t>
      </w:r>
      <w:r w:rsidRPr="00640006">
        <w:rPr>
          <w:position w:val="-30"/>
          <w:szCs w:val="24"/>
        </w:rPr>
        <w:object w:dxaOrig="780" w:dyaOrig="740">
          <v:shape id="_x0000_i1623" type="#_x0000_t75" style="width:39.15pt;height:36.85pt" o:ole="">
            <v:imagedata r:id="rId507" o:title=""/>
          </v:shape>
          <o:OLEObject Type="Embed" ProgID="Equation.DSMT4" ShapeID="_x0000_i1623" DrawAspect="Content" ObjectID="_1646164736" r:id="rId508"/>
        </w:object>
      </w:r>
      <w:r w:rsidRPr="00640006">
        <w:rPr>
          <w:rFonts w:eastAsia="Times New Roman"/>
          <w:szCs w:val="24"/>
        </w:rPr>
        <w:t>.</w:t>
      </w:r>
    </w:p>
    <w:p w:rsidR="00640006" w:rsidRPr="00640006" w:rsidRDefault="00640006" w:rsidP="00146A5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0: </w:t>
      </w:r>
      <w:r w:rsidRPr="00640006">
        <w:rPr>
          <w:rFonts w:eastAsia="Times New Roman"/>
          <w:szCs w:val="24"/>
        </w:rPr>
        <w:t xml:space="preserve">Một vật thực hiện đồng thời hai dao động điều hòa cùng phương, cùng tần số, cùng biên độ là </w:t>
      </w:r>
      <w:r w:rsidRPr="00640006">
        <w:rPr>
          <w:position w:val="-6"/>
          <w:szCs w:val="24"/>
        </w:rPr>
        <w:object w:dxaOrig="560" w:dyaOrig="280">
          <v:shape id="_x0000_i1624" type="#_x0000_t75" style="width:28.2pt;height:13.8pt" o:ole="">
            <v:imagedata r:id="rId509" o:title=""/>
          </v:shape>
          <o:OLEObject Type="Embed" ProgID="Equation.DSMT4" ShapeID="_x0000_i1624" DrawAspect="Content" ObjectID="_1646164737" r:id="rId510"/>
        </w:object>
      </w:r>
      <w:r w:rsidRPr="00640006">
        <w:rPr>
          <w:rFonts w:eastAsia="Times New Roman"/>
          <w:szCs w:val="24"/>
        </w:rPr>
        <w:t xml:space="preserve">. Biên độ dao động tổng hợp </w:t>
      </w:r>
      <w:r w:rsidRPr="00640006">
        <w:rPr>
          <w:rFonts w:eastAsia="Times New Roman"/>
          <w:b/>
          <w:szCs w:val="24"/>
        </w:rPr>
        <w:t xml:space="preserve">không </w:t>
      </w:r>
      <w:r w:rsidRPr="00640006">
        <w:rPr>
          <w:rFonts w:eastAsia="Times New Roman"/>
          <w:szCs w:val="24"/>
        </w:rPr>
        <w:t>thể nhận các giá trị nào sau đây?</w:t>
      </w:r>
    </w:p>
    <w:p w:rsidR="00640006" w:rsidRPr="00640006" w:rsidRDefault="00640006" w:rsidP="00146A5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 xml:space="preserve">A. </w:t>
      </w:r>
      <w:r w:rsidRPr="00640006">
        <w:rPr>
          <w:szCs w:val="24"/>
        </w:rPr>
        <w:t>5 cm.</w:t>
      </w:r>
      <w:r w:rsidRPr="00640006">
        <w:rPr>
          <w:rFonts w:eastAsia="Times New Roman"/>
          <w:b/>
          <w:szCs w:val="24"/>
        </w:rPr>
        <w:tab/>
        <w:t xml:space="preserve">B. </w:t>
      </w:r>
      <w:r w:rsidRPr="00640006">
        <w:rPr>
          <w:szCs w:val="24"/>
        </w:rPr>
        <w:t>40 cm.</w:t>
      </w:r>
      <w:r w:rsidRPr="00640006">
        <w:rPr>
          <w:rFonts w:eastAsia="Times New Roman"/>
          <w:b/>
          <w:szCs w:val="24"/>
        </w:rPr>
        <w:tab/>
        <w:t xml:space="preserve"> C. </w:t>
      </w:r>
      <w:r w:rsidRPr="00640006">
        <w:rPr>
          <w:szCs w:val="24"/>
        </w:rPr>
        <w:t>10 cm.</w:t>
      </w:r>
      <w:r w:rsidRPr="00640006">
        <w:rPr>
          <w:rFonts w:eastAsia="Times New Roman"/>
          <w:b/>
          <w:szCs w:val="24"/>
        </w:rPr>
        <w:tab/>
        <w:t xml:space="preserve">D. </w:t>
      </w:r>
      <w:r w:rsidRPr="00640006">
        <w:rPr>
          <w:szCs w:val="24"/>
        </w:rPr>
        <w:t>20 cm.</w:t>
      </w:r>
    </w:p>
    <w:p w:rsidR="00640006" w:rsidRPr="00640006" w:rsidRDefault="00640006" w:rsidP="00D4610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1: </w:t>
      </w:r>
      <w:r w:rsidRPr="00640006">
        <w:rPr>
          <w:rFonts w:eastAsia="Times New Roman"/>
          <w:szCs w:val="24"/>
        </w:rPr>
        <w:t>Trong dao động điều hòa, độ lớn gia tốc của vật tăng dần khi</w:t>
      </w:r>
    </w:p>
    <w:p w:rsidR="00640006" w:rsidRPr="00640006" w:rsidRDefault="00640006" w:rsidP="00D4610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nó đi từ vị trí cân bằng tới vị trí biên.</w:t>
      </w:r>
      <w:r w:rsidRPr="00640006">
        <w:rPr>
          <w:rFonts w:eastAsia="Times New Roman"/>
          <w:szCs w:val="24"/>
        </w:rPr>
        <w:tab/>
      </w:r>
      <w:r w:rsidRPr="00640006">
        <w:rPr>
          <w:rFonts w:eastAsia="Times New Roman"/>
          <w:b/>
          <w:szCs w:val="24"/>
        </w:rPr>
        <w:t xml:space="preserve">B. </w:t>
      </w:r>
      <w:r w:rsidRPr="00640006">
        <w:rPr>
          <w:rFonts w:eastAsia="Times New Roman"/>
          <w:szCs w:val="24"/>
        </w:rPr>
        <w:t>thế năng của nó giảm dần.</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ab/>
        <w:t xml:space="preserve">C. </w:t>
      </w:r>
      <w:r w:rsidRPr="00640006">
        <w:rPr>
          <w:rFonts w:eastAsia="Times New Roman"/>
          <w:szCs w:val="24"/>
        </w:rPr>
        <w:t xml:space="preserve">động năng của nó tăng dần. </w:t>
      </w:r>
      <w:r w:rsidRPr="00640006">
        <w:rPr>
          <w:rFonts w:eastAsia="Times New Roman"/>
          <w:szCs w:val="24"/>
        </w:rPr>
        <w:tab/>
      </w:r>
      <w:r w:rsidRPr="00640006">
        <w:rPr>
          <w:rFonts w:eastAsia="Times New Roman"/>
          <w:b/>
          <w:szCs w:val="24"/>
        </w:rPr>
        <w:t xml:space="preserve">D. </w:t>
      </w:r>
      <w:r w:rsidRPr="00640006">
        <w:rPr>
          <w:rFonts w:eastAsia="Times New Roman"/>
          <w:szCs w:val="24"/>
        </w:rPr>
        <w:t>nó đi từ vị trí biên về vị trí cân bằng.</w:t>
      </w:r>
    </w:p>
    <w:p w:rsidR="00640006" w:rsidRPr="00640006" w:rsidRDefault="00640006" w:rsidP="005F6DF2">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2: </w:t>
      </w:r>
      <w:r w:rsidRPr="00640006">
        <w:rPr>
          <w:rFonts w:eastAsia="Times New Roman"/>
          <w:szCs w:val="24"/>
        </w:rPr>
        <w:t>Một con lắc lò xo dao động điều hòa với biên độ 10 cm. Con lắc có động năng gấp ba lần thế năng tại vị trí vật cách vị trí cân bằn</w:t>
      </w:r>
    </w:p>
    <w:p w:rsidR="00640006" w:rsidRPr="00640006" w:rsidRDefault="00640006" w:rsidP="005F6DF2">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6"/>
          <w:szCs w:val="24"/>
        </w:rPr>
        <w:object w:dxaOrig="320" w:dyaOrig="280">
          <v:shape id="_x0000_i1625" type="#_x0000_t75" style="width:16.15pt;height:13.8pt" o:ole="">
            <v:imagedata r:id="rId511" o:title=""/>
          </v:shape>
          <o:OLEObject Type="Embed" ProgID="Equation.DSMT4" ShapeID="_x0000_i1625" DrawAspect="Content" ObjectID="_1646164738" r:id="rId512"/>
        </w:object>
      </w:r>
      <w:r w:rsidRPr="00640006">
        <w:rPr>
          <w:rFonts w:eastAsia="Times New Roman"/>
          <w:szCs w:val="24"/>
        </w:rPr>
        <w:t>cm.</w:t>
      </w:r>
      <w:r w:rsidRPr="00640006">
        <w:rPr>
          <w:rFonts w:eastAsia="Times New Roman"/>
          <w:b/>
          <w:szCs w:val="24"/>
        </w:rPr>
        <w:tab/>
        <w:t xml:space="preserve">B. </w:t>
      </w:r>
      <w:r w:rsidRPr="00640006">
        <w:rPr>
          <w:position w:val="-10"/>
          <w:szCs w:val="24"/>
        </w:rPr>
        <w:object w:dxaOrig="520" w:dyaOrig="320">
          <v:shape id="_x0000_i1626" type="#_x0000_t75" style="width:25.9pt;height:16.15pt" o:ole="">
            <v:imagedata r:id="rId513" o:title=""/>
          </v:shape>
          <o:OLEObject Type="Embed" ProgID="Equation.DSMT4" ShapeID="_x0000_i1626" DrawAspect="Content" ObjectID="_1646164739" r:id="rId514"/>
        </w:object>
      </w:r>
      <w:r w:rsidRPr="00640006">
        <w:rPr>
          <w:rFonts w:eastAsia="Times New Roman"/>
          <w:szCs w:val="24"/>
        </w:rPr>
        <w:t xml:space="preserve"> cm.</w:t>
      </w:r>
      <w:r w:rsidRPr="00640006">
        <w:rPr>
          <w:rFonts w:eastAsia="Times New Roman"/>
          <w:b/>
          <w:szCs w:val="24"/>
        </w:rPr>
        <w:tab/>
        <w:t xml:space="preserve">C. </w:t>
      </w:r>
      <w:r w:rsidRPr="00640006">
        <w:rPr>
          <w:szCs w:val="24"/>
        </w:rPr>
        <w:t>5</w:t>
      </w:r>
      <w:r w:rsidRPr="00640006">
        <w:rPr>
          <w:rFonts w:eastAsia="Times New Roman"/>
          <w:b/>
          <w:szCs w:val="24"/>
        </w:rPr>
        <w:t xml:space="preserve"> </w:t>
      </w:r>
      <w:r w:rsidRPr="00640006">
        <w:rPr>
          <w:rFonts w:eastAsia="Times New Roman"/>
          <w:szCs w:val="24"/>
        </w:rPr>
        <w:t>cm.</w:t>
      </w:r>
      <w:r w:rsidRPr="00640006">
        <w:rPr>
          <w:rFonts w:eastAsia="Times New Roman"/>
          <w:b/>
          <w:szCs w:val="24"/>
        </w:rPr>
        <w:tab/>
        <w:t xml:space="preserve">D. </w:t>
      </w:r>
      <w:r w:rsidRPr="00640006">
        <w:rPr>
          <w:szCs w:val="24"/>
        </w:rPr>
        <w:t xml:space="preserve">2,5 </w:t>
      </w:r>
      <w:r w:rsidRPr="00640006">
        <w:rPr>
          <w:rFonts w:eastAsia="Times New Roman"/>
          <w:szCs w:val="24"/>
        </w:rPr>
        <w:t>cm.</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lastRenderedPageBreak/>
        <w:t xml:space="preserve">Câu 13: </w:t>
      </w:r>
      <w:r w:rsidRPr="00640006">
        <w:rPr>
          <w:rFonts w:eastAsia="Times New Roman"/>
          <w:szCs w:val="24"/>
        </w:rPr>
        <w:t xml:space="preserve">Trong thí nghiệm giao thoa sóng nước, hai nguồn kết hợp </w:t>
      </w:r>
      <w:r w:rsidRPr="00640006">
        <w:rPr>
          <w:rFonts w:eastAsia="Times New Roman"/>
          <w:position w:val="-4"/>
          <w:szCs w:val="24"/>
        </w:rPr>
        <w:object w:dxaOrig="250" w:dyaOrig="270">
          <v:shape id="_x0000_i1627" type="#_x0000_t75" style="width:12.65pt;height:13.25pt" o:ole="">
            <v:imagedata r:id="rId515" o:title=""/>
          </v:shape>
          <o:OLEObject Type="Embed" ProgID="Equation.DSMT4" ShapeID="_x0000_i1627" DrawAspect="Content" ObjectID="_1646164740" r:id="rId516"/>
        </w:object>
      </w:r>
      <w:r w:rsidRPr="00640006">
        <w:rPr>
          <w:rFonts w:eastAsia="Times New Roman"/>
          <w:szCs w:val="24"/>
        </w:rPr>
        <w:t xml:space="preserve"> và </w:t>
      </w:r>
      <w:r w:rsidRPr="00640006">
        <w:rPr>
          <w:rFonts w:eastAsia="Times New Roman"/>
          <w:position w:val="-4"/>
          <w:szCs w:val="24"/>
        </w:rPr>
        <w:object w:dxaOrig="250" w:dyaOrig="270">
          <v:shape id="_x0000_i1628" type="#_x0000_t75" style="width:12.65pt;height:13.25pt" o:ole="">
            <v:imagedata r:id="rId517" o:title=""/>
          </v:shape>
          <o:OLEObject Type="Embed" ProgID="Equation.DSMT4" ShapeID="_x0000_i1628" DrawAspect="Content" ObjectID="_1646164741" r:id="rId518"/>
        </w:object>
      </w:r>
      <w:r w:rsidRPr="00640006">
        <w:rPr>
          <w:rFonts w:eastAsia="Times New Roman"/>
          <w:szCs w:val="24"/>
        </w:rPr>
        <w:t xml:space="preserve"> dao động cùng tần số, cùng pha và cùng biên độ 1 cm. Phần tử sóng tại </w:t>
      </w:r>
      <w:r w:rsidRPr="00640006">
        <w:rPr>
          <w:rFonts w:eastAsia="Times New Roman"/>
          <w:position w:val="-6"/>
          <w:szCs w:val="24"/>
        </w:rPr>
        <w:object w:dxaOrig="250" w:dyaOrig="280">
          <v:shape id="_x0000_i1629" type="#_x0000_t75" style="width:12.65pt;height:13.8pt" o:ole="">
            <v:imagedata r:id="rId519" o:title=""/>
          </v:shape>
          <o:OLEObject Type="Embed" ProgID="Equation.DSMT4" ShapeID="_x0000_i1629" DrawAspect="Content" ObjectID="_1646164742" r:id="rId520"/>
        </w:object>
      </w:r>
      <w:r w:rsidRPr="00640006">
        <w:rPr>
          <w:rFonts w:eastAsia="Times New Roman"/>
          <w:szCs w:val="24"/>
        </w:rPr>
        <w:t xml:space="preserve"> là trung điểm của </w:t>
      </w:r>
      <w:r w:rsidRPr="00640006">
        <w:rPr>
          <w:rFonts w:eastAsia="Times New Roman"/>
          <w:position w:val="-4"/>
          <w:szCs w:val="24"/>
        </w:rPr>
        <w:object w:dxaOrig="410" w:dyaOrig="270">
          <v:shape id="_x0000_i1630" type="#_x0000_t75" style="width:20.75pt;height:13.25pt" o:ole="">
            <v:imagedata r:id="rId521" o:title=""/>
          </v:shape>
          <o:OLEObject Type="Embed" ProgID="Equation.DSMT4" ShapeID="_x0000_i1630" DrawAspect="Content" ObjectID="_1646164743" r:id="rId522"/>
        </w:object>
      </w:r>
      <w:r w:rsidRPr="00640006">
        <w:rPr>
          <w:rFonts w:eastAsia="Times New Roman"/>
          <w:szCs w:val="24"/>
        </w:rPr>
        <w:t xml:space="preserve"> dao động với biên độ</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1 cm.</w:t>
      </w:r>
      <w:r w:rsidRPr="00640006">
        <w:rPr>
          <w:rFonts w:eastAsia="Times New Roman"/>
          <w:b/>
          <w:szCs w:val="24"/>
        </w:rPr>
        <w:tab/>
        <w:t xml:space="preserve">B. </w:t>
      </w:r>
      <w:r w:rsidRPr="00640006">
        <w:rPr>
          <w:rFonts w:eastAsia="Times New Roman"/>
          <w:bCs/>
          <w:szCs w:val="24"/>
        </w:rPr>
        <w:t>2 cm.</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0 cm.</w:t>
      </w:r>
      <w:r w:rsidRPr="00640006">
        <w:rPr>
          <w:rFonts w:eastAsia="Times New Roman"/>
          <w:b/>
          <w:szCs w:val="24"/>
        </w:rPr>
        <w:t xml:space="preserve"> </w:t>
      </w:r>
      <w:r w:rsidRPr="00640006">
        <w:rPr>
          <w:rFonts w:eastAsia="Times New Roman"/>
          <w:b/>
          <w:szCs w:val="24"/>
        </w:rPr>
        <w:tab/>
        <w:t xml:space="preserve">D. </w:t>
      </w:r>
      <w:r w:rsidRPr="00640006">
        <w:rPr>
          <w:b/>
          <w:bCs/>
          <w:position w:val="-6"/>
          <w:szCs w:val="24"/>
        </w:rPr>
        <w:object w:dxaOrig="380" w:dyaOrig="340">
          <v:shape id="_x0000_i1631" type="#_x0000_t75" style="width:19pt;height:17.3pt" o:ole="">
            <v:imagedata r:id="rId523" o:title=""/>
          </v:shape>
          <o:OLEObject Type="Embed" ProgID="Equation.DSMT4" ShapeID="_x0000_i1631" DrawAspect="Content" ObjectID="_1646164744" r:id="rId524"/>
        </w:object>
      </w:r>
      <w:r w:rsidRPr="00640006">
        <w:rPr>
          <w:rFonts w:eastAsia="Times New Roman"/>
          <w:szCs w:val="24"/>
        </w:rPr>
        <w:t>cm.</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4:  </w:t>
      </w:r>
      <w:r w:rsidRPr="00640006">
        <w:rPr>
          <w:rFonts w:eastAsia="Times New Roman"/>
          <w:szCs w:val="24"/>
        </w:rPr>
        <w:t>Bước sóng của một sóng cơ có tần số 500 Hz lan truyền với vận tốc 340 m/s là</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840 m.</w:t>
      </w:r>
      <w:r w:rsidRPr="00640006">
        <w:rPr>
          <w:rFonts w:eastAsia="Times New Roman"/>
          <w:b/>
          <w:szCs w:val="24"/>
        </w:rPr>
        <w:tab/>
        <w:t xml:space="preserve">B. </w:t>
      </w:r>
      <w:r w:rsidRPr="00640006">
        <w:rPr>
          <w:rFonts w:eastAsia="Times New Roman"/>
          <w:bCs/>
          <w:szCs w:val="24"/>
        </w:rPr>
        <w:t>170000 m.</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147 cm.</w:t>
      </w:r>
      <w:r w:rsidRPr="00640006">
        <w:rPr>
          <w:rFonts w:eastAsia="Times New Roman"/>
          <w:b/>
          <w:szCs w:val="24"/>
        </w:rPr>
        <w:t xml:space="preserve"> </w:t>
      </w:r>
      <w:r w:rsidRPr="00640006">
        <w:rPr>
          <w:rFonts w:eastAsia="Times New Roman"/>
          <w:b/>
          <w:szCs w:val="24"/>
        </w:rPr>
        <w:tab/>
        <w:t xml:space="preserve">D. </w:t>
      </w:r>
      <w:r w:rsidRPr="00640006">
        <w:rPr>
          <w:szCs w:val="24"/>
        </w:rPr>
        <w:t>68 cm.</w:t>
      </w:r>
      <w:r w:rsidRPr="00640006">
        <w:rPr>
          <w:rFonts w:eastAsia="Times New Roman"/>
          <w:b/>
          <w:szCs w:val="24"/>
        </w:rPr>
        <w:t xml:space="preserve"> </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5: </w:t>
      </w:r>
      <w:r w:rsidRPr="00640006">
        <w:rPr>
          <w:rFonts w:eastAsia="Times New Roman"/>
          <w:szCs w:val="24"/>
        </w:rPr>
        <w:t xml:space="preserve">Điện tích của electron và proton lần lượt là </w:t>
      </w:r>
      <w:r w:rsidRPr="00640006">
        <w:rPr>
          <w:position w:val="-10"/>
          <w:szCs w:val="24"/>
        </w:rPr>
        <w:object w:dxaOrig="1030" w:dyaOrig="350">
          <v:shape id="_x0000_i1632" type="#_x0000_t75" style="width:51.25pt;height:17.3pt" o:ole="">
            <v:imagedata r:id="rId525" o:title=""/>
          </v:shape>
          <o:OLEObject Type="Embed" ProgID="Equation.DSMT4" ShapeID="_x0000_i1632" DrawAspect="Content" ObjectID="_1646164745" r:id="rId526"/>
        </w:object>
      </w:r>
      <w:r w:rsidRPr="00640006">
        <w:rPr>
          <w:rFonts w:eastAsia="Times New Roman"/>
          <w:szCs w:val="24"/>
        </w:rPr>
        <w:t xml:space="preserve"> C và </w:t>
      </w:r>
      <w:r w:rsidRPr="00640006">
        <w:rPr>
          <w:position w:val="-10"/>
          <w:szCs w:val="24"/>
        </w:rPr>
        <w:object w:dxaOrig="870" w:dyaOrig="350">
          <v:shape id="_x0000_i1633" type="#_x0000_t75" style="width:43.8pt;height:17.3pt" o:ole="">
            <v:imagedata r:id="rId527" o:title=""/>
          </v:shape>
          <o:OLEObject Type="Embed" ProgID="Equation.DSMT4" ShapeID="_x0000_i1633" DrawAspect="Content" ObjectID="_1646164746" r:id="rId528"/>
        </w:object>
      </w:r>
      <w:r w:rsidRPr="00640006">
        <w:rPr>
          <w:szCs w:val="24"/>
        </w:rPr>
        <w:t xml:space="preserve"> C</w:t>
      </w:r>
      <w:r w:rsidRPr="00640006">
        <w:rPr>
          <w:rFonts w:eastAsia="Times New Roman"/>
          <w:szCs w:val="24"/>
        </w:rPr>
        <w:t xml:space="preserve">. Độ lớn của lực tương tác điện giữa electron và proton khi chúng cách nhau </w:t>
      </w:r>
      <w:r w:rsidRPr="00640006">
        <w:rPr>
          <w:szCs w:val="24"/>
        </w:rPr>
        <w:t>0,1 nm</w:t>
      </w:r>
      <w:r w:rsidRPr="00640006">
        <w:rPr>
          <w:rFonts w:eastAsia="Times New Roman"/>
          <w:szCs w:val="24"/>
        </w:rPr>
        <w:t xml:space="preserve"> trong chân không là</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A.</w:t>
      </w:r>
      <w:r w:rsidRPr="00640006">
        <w:rPr>
          <w:rFonts w:eastAsia="Times New Roman"/>
          <w:szCs w:val="24"/>
        </w:rPr>
        <w:t xml:space="preserve"> </w:t>
      </w:r>
      <w:r w:rsidRPr="00640006">
        <w:rPr>
          <w:position w:val="-10"/>
          <w:szCs w:val="24"/>
        </w:rPr>
        <w:object w:dxaOrig="1030" w:dyaOrig="350">
          <v:shape id="_x0000_i1634" type="#_x0000_t75" style="width:51.25pt;height:17.3pt" o:ole="">
            <v:imagedata r:id="rId529" o:title=""/>
          </v:shape>
          <o:OLEObject Type="Embed" ProgID="Equation.DSMT4" ShapeID="_x0000_i1634" DrawAspect="Content" ObjectID="_1646164747" r:id="rId530"/>
        </w:object>
      </w:r>
      <w:r w:rsidRPr="00640006">
        <w:rPr>
          <w:rFonts w:eastAsia="Times New Roman"/>
          <w:b/>
          <w:szCs w:val="24"/>
        </w:rPr>
        <w:t xml:space="preserve"> </w:t>
      </w:r>
      <w:r w:rsidRPr="00640006">
        <w:rPr>
          <w:rFonts w:eastAsia="Times New Roman"/>
          <w:bCs/>
          <w:szCs w:val="24"/>
        </w:rPr>
        <w:t>N.</w:t>
      </w:r>
      <w:r w:rsidRPr="00640006">
        <w:rPr>
          <w:rFonts w:eastAsia="Times New Roman"/>
          <w:b/>
          <w:szCs w:val="24"/>
        </w:rPr>
        <w:tab/>
        <w:t xml:space="preserve">B. </w:t>
      </w:r>
      <w:r w:rsidRPr="00640006">
        <w:rPr>
          <w:position w:val="-10"/>
          <w:szCs w:val="24"/>
        </w:rPr>
        <w:object w:dxaOrig="960" w:dyaOrig="350">
          <v:shape id="_x0000_i1635" type="#_x0000_t75" style="width:47.8pt;height:17.3pt" o:ole="">
            <v:imagedata r:id="rId531" o:title=""/>
          </v:shape>
          <o:OLEObject Type="Embed" ProgID="Equation.DSMT4" ShapeID="_x0000_i1635" DrawAspect="Content" ObjectID="_1646164748" r:id="rId532"/>
        </w:object>
      </w:r>
      <w:r w:rsidRPr="00640006">
        <w:rPr>
          <w:rFonts w:eastAsia="Times New Roman"/>
          <w:bCs/>
          <w:szCs w:val="24"/>
        </w:rPr>
        <w:t>N.</w:t>
      </w:r>
      <w:r w:rsidRPr="00640006">
        <w:rPr>
          <w:rFonts w:eastAsia="Times New Roman"/>
          <w:b/>
          <w:szCs w:val="24"/>
        </w:rPr>
        <w:tab/>
        <w:t xml:space="preserve">C. </w:t>
      </w:r>
      <w:r w:rsidRPr="00640006">
        <w:rPr>
          <w:position w:val="-10"/>
          <w:szCs w:val="24"/>
        </w:rPr>
        <w:object w:dxaOrig="920" w:dyaOrig="350">
          <v:shape id="_x0000_i1636" type="#_x0000_t75" style="width:46.1pt;height:17.3pt" o:ole="">
            <v:imagedata r:id="rId533" o:title=""/>
          </v:shape>
          <o:OLEObject Type="Embed" ProgID="Equation.DSMT4" ShapeID="_x0000_i1636" DrawAspect="Content" ObjectID="_1646164749" r:id="rId534"/>
        </w:object>
      </w:r>
      <w:r w:rsidRPr="00640006">
        <w:rPr>
          <w:rFonts w:eastAsia="Times New Roman"/>
          <w:szCs w:val="24"/>
        </w:rPr>
        <w:t>N.</w:t>
      </w:r>
      <w:r w:rsidRPr="00640006">
        <w:rPr>
          <w:rFonts w:eastAsia="Times New Roman"/>
          <w:b/>
          <w:szCs w:val="24"/>
        </w:rPr>
        <w:tab/>
        <w:t xml:space="preserve">D. </w:t>
      </w:r>
      <w:r w:rsidRPr="00640006">
        <w:rPr>
          <w:position w:val="-10"/>
          <w:szCs w:val="24"/>
        </w:rPr>
        <w:object w:dxaOrig="900" w:dyaOrig="350">
          <v:shape id="_x0000_i1637" type="#_x0000_t75" style="width:44.95pt;height:17.3pt" o:ole="">
            <v:imagedata r:id="rId535" o:title=""/>
          </v:shape>
          <o:OLEObject Type="Embed" ProgID="Equation.DSMT4" ShapeID="_x0000_i1637" DrawAspect="Content" ObjectID="_1646164750" r:id="rId536"/>
        </w:object>
      </w:r>
      <w:r w:rsidRPr="00640006">
        <w:rPr>
          <w:rFonts w:eastAsia="Times New Roman"/>
          <w:szCs w:val="24"/>
        </w:rPr>
        <w:t xml:space="preserve"> N.</w:t>
      </w:r>
    </w:p>
    <w:p w:rsidR="00640006" w:rsidRPr="00640006" w:rsidRDefault="00640006" w:rsidP="00A2098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6: </w:t>
      </w:r>
      <w:r w:rsidRPr="00640006">
        <w:rPr>
          <w:rFonts w:eastAsia="Times New Roman"/>
          <w:szCs w:val="24"/>
        </w:rPr>
        <w:t xml:space="preserve">Ba tụ điện giống nhau </w:t>
      </w:r>
      <w:r w:rsidRPr="00640006">
        <w:rPr>
          <w:position w:val="-12"/>
          <w:szCs w:val="24"/>
        </w:rPr>
        <w:object w:dxaOrig="1850" w:dyaOrig="350">
          <v:shape id="_x0000_i1638" type="#_x0000_t75" style="width:92.75pt;height:17.3pt" o:ole="">
            <v:imagedata r:id="rId537" o:title=""/>
          </v:shape>
          <o:OLEObject Type="Embed" ProgID="Equation.DSMT4" ShapeID="_x0000_i1638" DrawAspect="Content" ObjectID="_1646164751" r:id="rId538"/>
        </w:object>
      </w:r>
      <w:r w:rsidRPr="00640006">
        <w:rPr>
          <w:rFonts w:eastAsia="Times New Roman"/>
          <w:szCs w:val="24"/>
        </w:rPr>
        <w:t xml:space="preserve"> μF ghép song song thành một bộ tụ. điện dung của bộ tụ đó là</w:t>
      </w:r>
    </w:p>
    <w:p w:rsidR="00640006" w:rsidRPr="00640006" w:rsidRDefault="00640006" w:rsidP="00A2098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14,1 F.</w:t>
      </w:r>
      <w:r w:rsidRPr="00640006">
        <w:rPr>
          <w:rFonts w:eastAsia="Times New Roman"/>
          <w:b/>
          <w:szCs w:val="24"/>
        </w:rPr>
        <w:t xml:space="preserve"> </w:t>
      </w:r>
      <w:r w:rsidRPr="00640006">
        <w:rPr>
          <w:rFonts w:eastAsia="Times New Roman"/>
          <w:b/>
          <w:szCs w:val="24"/>
        </w:rPr>
        <w:tab/>
        <w:t xml:space="preserve">B. </w:t>
      </w:r>
      <w:r w:rsidRPr="00640006">
        <w:rPr>
          <w:szCs w:val="24"/>
        </w:rPr>
        <w:t>1,57 μF.</w:t>
      </w:r>
      <w:r w:rsidRPr="00640006">
        <w:rPr>
          <w:rFonts w:eastAsia="Times New Roman"/>
          <w:b/>
          <w:szCs w:val="24"/>
        </w:rPr>
        <w:t xml:space="preserve"> </w:t>
      </w:r>
      <w:r w:rsidRPr="00640006">
        <w:rPr>
          <w:rFonts w:eastAsia="Times New Roman"/>
          <w:b/>
          <w:szCs w:val="24"/>
        </w:rPr>
        <w:tab/>
        <w:t xml:space="preserve">C. </w:t>
      </w:r>
      <w:r w:rsidRPr="00640006">
        <w:rPr>
          <w:szCs w:val="24"/>
        </w:rPr>
        <w:t>1,57 F.</w:t>
      </w:r>
      <w:r w:rsidRPr="00640006">
        <w:rPr>
          <w:rFonts w:eastAsia="Times New Roman"/>
          <w:b/>
          <w:szCs w:val="24"/>
        </w:rPr>
        <w:t xml:space="preserve"> </w:t>
      </w:r>
      <w:r w:rsidRPr="00640006">
        <w:rPr>
          <w:rFonts w:eastAsia="Times New Roman"/>
          <w:b/>
          <w:szCs w:val="24"/>
        </w:rPr>
        <w:tab/>
        <w:t xml:space="preserve">D. </w:t>
      </w:r>
      <w:r w:rsidRPr="00640006">
        <w:rPr>
          <w:szCs w:val="24"/>
        </w:rPr>
        <w:t>14,1 F.</w:t>
      </w:r>
      <w:r w:rsidRPr="00640006">
        <w:rPr>
          <w:rFonts w:eastAsia="Times New Roman"/>
          <w:b/>
          <w:szCs w:val="24"/>
        </w:rPr>
        <w:t xml:space="preserve"> </w:t>
      </w:r>
    </w:p>
    <w:p w:rsidR="00640006" w:rsidRPr="00640006" w:rsidRDefault="00640006" w:rsidP="009B19B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7: </w:t>
      </w:r>
      <w:r w:rsidRPr="00640006">
        <w:rPr>
          <w:rFonts w:eastAsia="Times New Roman"/>
          <w:szCs w:val="24"/>
        </w:rPr>
        <w:t xml:space="preserve">Một con lắc lò xo lí tưởng gồm vật nhỏ và lò xo nhẹ độ cứng </w:t>
      </w:r>
      <w:r w:rsidRPr="00640006">
        <w:rPr>
          <w:rFonts w:eastAsia="Times New Roman"/>
          <w:position w:val="-6"/>
          <w:szCs w:val="24"/>
        </w:rPr>
        <w:object w:dxaOrig="190" w:dyaOrig="280">
          <v:shape id="_x0000_i1639" type="#_x0000_t75" style="width:9.2pt;height:13.8pt" o:ole="">
            <v:imagedata r:id="rId539" o:title=""/>
          </v:shape>
          <o:OLEObject Type="Embed" ProgID="Equation.DSMT4" ShapeID="_x0000_i1639" DrawAspect="Content" ObjectID="_1646164752" r:id="rId540"/>
        </w:object>
      </w:r>
      <w:r w:rsidRPr="00640006">
        <w:rPr>
          <w:rFonts w:eastAsia="Times New Roman"/>
          <w:szCs w:val="24"/>
        </w:rPr>
        <w:t xml:space="preserve">, dao động điều hòa dọc theo trục </w:t>
      </w:r>
      <w:r w:rsidRPr="00640006">
        <w:rPr>
          <w:rFonts w:eastAsia="Times New Roman"/>
          <w:position w:val="-6"/>
          <w:szCs w:val="24"/>
        </w:rPr>
        <w:object w:dxaOrig="350" w:dyaOrig="280">
          <v:shape id="_x0000_i1640" type="#_x0000_t75" style="width:17.3pt;height:13.8pt" o:ole="">
            <v:imagedata r:id="rId541" o:title=""/>
          </v:shape>
          <o:OLEObject Type="Embed" ProgID="Equation.DSMT4" ShapeID="_x0000_i1640" DrawAspect="Content" ObjectID="_1646164753" r:id="rId542"/>
        </w:object>
      </w:r>
      <w:r w:rsidRPr="00640006">
        <w:rPr>
          <w:rFonts w:eastAsia="Times New Roman"/>
          <w:szCs w:val="24"/>
        </w:rPr>
        <w:t xml:space="preserve"> quanh vị trí cân bằng </w:t>
      </w:r>
      <w:r w:rsidRPr="00640006">
        <w:rPr>
          <w:rFonts w:eastAsia="Times New Roman"/>
          <w:position w:val="-6"/>
          <w:szCs w:val="24"/>
        </w:rPr>
        <w:object w:dxaOrig="250" w:dyaOrig="280">
          <v:shape id="_x0000_i1641" type="#_x0000_t75" style="width:12.65pt;height:13.8pt" o:ole="">
            <v:imagedata r:id="rId543" o:title=""/>
          </v:shape>
          <o:OLEObject Type="Embed" ProgID="Equation.DSMT4" ShapeID="_x0000_i1641" DrawAspect="Content" ObjectID="_1646164754" r:id="rId544"/>
        </w:object>
      </w:r>
      <w:r w:rsidRPr="00640006">
        <w:rPr>
          <w:rFonts w:eastAsia="Times New Roman"/>
          <w:szCs w:val="24"/>
        </w:rPr>
        <w:t>. Biểu thức lực kéo về tác dụng lên vật là</w:t>
      </w:r>
    </w:p>
    <w:p w:rsidR="00640006" w:rsidRPr="00640006" w:rsidRDefault="00640006" w:rsidP="009B19B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24"/>
          <w:szCs w:val="24"/>
        </w:rPr>
        <w:object w:dxaOrig="950" w:dyaOrig="620">
          <v:shape id="_x0000_i1642" type="#_x0000_t75" style="width:47.25pt;height:31.1pt" o:ole="">
            <v:imagedata r:id="rId545" o:title=""/>
          </v:shape>
          <o:OLEObject Type="Embed" ProgID="Equation.DSMT4" ShapeID="_x0000_i1642" DrawAspect="Content" ObjectID="_1646164755" r:id="rId546"/>
        </w:object>
      </w:r>
      <w:r w:rsidRPr="00640006">
        <w:rPr>
          <w:rFonts w:eastAsia="Times New Roman"/>
          <w:b/>
          <w:szCs w:val="24"/>
        </w:rPr>
        <w:t xml:space="preserve"> </w:t>
      </w:r>
      <w:r w:rsidRPr="00640006">
        <w:rPr>
          <w:rFonts w:eastAsia="Times New Roman"/>
          <w:b/>
          <w:szCs w:val="24"/>
        </w:rPr>
        <w:tab/>
        <w:t xml:space="preserve">B. </w:t>
      </w:r>
      <w:r w:rsidRPr="00640006">
        <w:rPr>
          <w:position w:val="-24"/>
          <w:szCs w:val="24"/>
        </w:rPr>
        <w:object w:dxaOrig="1100" w:dyaOrig="620">
          <v:shape id="_x0000_i1643" type="#_x0000_t75" style="width:54.7pt;height:31.1pt" o:ole="">
            <v:imagedata r:id="rId547" o:title=""/>
          </v:shape>
          <o:OLEObject Type="Embed" ProgID="Equation.DSMT4" ShapeID="_x0000_i1643" DrawAspect="Content" ObjectID="_1646164756" r:id="rId548"/>
        </w:objec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740" w:dyaOrig="280">
          <v:shape id="_x0000_i1644" type="#_x0000_t75" style="width:36.85pt;height:13.8pt" o:ole="">
            <v:imagedata r:id="rId549" o:title=""/>
          </v:shape>
          <o:OLEObject Type="Embed" ProgID="Equation.DSMT4" ShapeID="_x0000_i1644" DrawAspect="Content" ObjectID="_1646164757" r:id="rId550"/>
        </w:objec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870" w:dyaOrig="280">
          <v:shape id="_x0000_i1645" type="#_x0000_t75" style="width:43.8pt;height:13.8pt" o:ole="">
            <v:imagedata r:id="rId551" o:title=""/>
          </v:shape>
          <o:OLEObject Type="Embed" ProgID="Equation.DSMT4" ShapeID="_x0000_i1645" DrawAspect="Content" ObjectID="_1646164758" r:id="rId552"/>
        </w:object>
      </w:r>
      <w:r w:rsidRPr="00640006">
        <w:rPr>
          <w:rFonts w:eastAsia="Times New Roman"/>
          <w:b/>
          <w:szCs w:val="24"/>
        </w:rPr>
        <w:t xml:space="preserve"> </w:t>
      </w:r>
    </w:p>
    <w:p w:rsidR="00640006" w:rsidRPr="00640006" w:rsidRDefault="00640006" w:rsidP="00A577E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8: </w:t>
      </w:r>
      <w:r w:rsidRPr="00640006">
        <w:rPr>
          <w:rFonts w:eastAsia="Times New Roman"/>
          <w:szCs w:val="24"/>
        </w:rPr>
        <w:t xml:space="preserve">Điện áp hai đầu đoạn mạch </w:t>
      </w:r>
      <w:r w:rsidRPr="00640006">
        <w:rPr>
          <w:rFonts w:eastAsia="Times New Roman"/>
          <w:position w:val="-6"/>
          <w:szCs w:val="24"/>
        </w:rPr>
        <w:object w:dxaOrig="540" w:dyaOrig="280">
          <v:shape id="_x0000_i1646" type="#_x0000_t75" style="width:27.05pt;height:13.8pt" o:ole="">
            <v:imagedata r:id="rId553" o:title=""/>
          </v:shape>
          <o:OLEObject Type="Embed" ProgID="Equation.DSMT4" ShapeID="_x0000_i1646" DrawAspect="Content" ObjectID="_1646164759" r:id="rId554"/>
        </w:object>
      </w:r>
      <w:r w:rsidRPr="00640006">
        <w:rPr>
          <w:rFonts w:eastAsia="Times New Roman"/>
          <w:szCs w:val="24"/>
        </w:rPr>
        <w:t xml:space="preserve"> mắc nối tiếp là </w:t>
      </w:r>
      <w:r w:rsidRPr="00640006">
        <w:rPr>
          <w:position w:val="-28"/>
          <w:szCs w:val="24"/>
        </w:rPr>
        <w:object w:dxaOrig="2690" w:dyaOrig="680">
          <v:shape id="_x0000_i1647" type="#_x0000_t75" style="width:134.8pt;height:34pt" o:ole="">
            <v:imagedata r:id="rId555" o:title=""/>
          </v:shape>
          <o:OLEObject Type="Embed" ProgID="Equation.DSMT4" ShapeID="_x0000_i1647" DrawAspect="Content" ObjectID="_1646164760" r:id="rId556"/>
        </w:object>
      </w:r>
      <w:r w:rsidRPr="00640006">
        <w:rPr>
          <w:szCs w:val="24"/>
        </w:rPr>
        <w:t>V.</w:t>
      </w:r>
      <w:r w:rsidRPr="00640006">
        <w:rPr>
          <w:rFonts w:eastAsia="Times New Roman"/>
          <w:szCs w:val="24"/>
        </w:rPr>
        <w:t xml:space="preserve"> Cường độ dòng điện qua mạch là </w:t>
      </w:r>
      <w:r w:rsidRPr="00640006">
        <w:rPr>
          <w:position w:val="-14"/>
          <w:szCs w:val="24"/>
        </w:rPr>
        <w:object w:dxaOrig="1790" w:dyaOrig="420">
          <v:shape id="_x0000_i1648" type="#_x0000_t75" style="width:89.3pt;height:20.75pt" o:ole="">
            <v:imagedata r:id="rId557" o:title=""/>
          </v:shape>
          <o:OLEObject Type="Embed" ProgID="Equation.DSMT4" ShapeID="_x0000_i1648" DrawAspect="Content" ObjectID="_1646164761" r:id="rId558"/>
        </w:object>
      </w:r>
      <w:r w:rsidRPr="00640006">
        <w:rPr>
          <w:rFonts w:eastAsia="Times New Roman"/>
          <w:szCs w:val="24"/>
        </w:rPr>
        <w:t xml:space="preserve"> A. Công suất tiêu thụ của đoạn mạch bằng</w:t>
      </w:r>
    </w:p>
    <w:p w:rsidR="00640006" w:rsidRPr="00640006" w:rsidRDefault="00640006" w:rsidP="00A577E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00 W.</w:t>
      </w:r>
      <w:r w:rsidRPr="00640006">
        <w:rPr>
          <w:rFonts w:eastAsia="Times New Roman"/>
          <w:b/>
          <w:szCs w:val="24"/>
        </w:rPr>
        <w:t xml:space="preserve"> </w:t>
      </w:r>
      <w:r w:rsidRPr="00640006">
        <w:rPr>
          <w:rFonts w:eastAsia="Times New Roman"/>
          <w:b/>
          <w:szCs w:val="24"/>
        </w:rPr>
        <w:tab/>
        <w:t xml:space="preserve">B. </w:t>
      </w:r>
      <w:r w:rsidRPr="00640006">
        <w:rPr>
          <w:szCs w:val="24"/>
        </w:rPr>
        <w:t>100 W</w:t>
      </w:r>
      <w:r w:rsidRPr="00640006">
        <w:rPr>
          <w:rFonts w:eastAsia="Times New Roman"/>
          <w:szCs w:val="24"/>
        </w:rPr>
        <w:t>.</w:t>
      </w:r>
      <w:r w:rsidRPr="00640006">
        <w:rPr>
          <w:rFonts w:eastAsia="Times New Roman"/>
          <w:b/>
          <w:szCs w:val="24"/>
        </w:rPr>
        <w:t xml:space="preserve"> </w:t>
      </w:r>
      <w:r w:rsidRPr="00640006">
        <w:rPr>
          <w:rFonts w:eastAsia="Times New Roman"/>
          <w:b/>
          <w:szCs w:val="24"/>
        </w:rPr>
        <w:tab/>
        <w:t xml:space="preserve">C. </w:t>
      </w:r>
      <w:r w:rsidRPr="00640006">
        <w:rPr>
          <w:szCs w:val="24"/>
        </w:rPr>
        <w:t>143 W.</w:t>
      </w:r>
      <w:r w:rsidRPr="00640006">
        <w:rPr>
          <w:rFonts w:eastAsia="Times New Roman"/>
          <w:b/>
          <w:szCs w:val="24"/>
        </w:rPr>
        <w:t xml:space="preserve"> </w:t>
      </w:r>
      <w:r w:rsidRPr="00640006">
        <w:rPr>
          <w:rFonts w:eastAsia="Times New Roman"/>
          <w:b/>
          <w:szCs w:val="24"/>
        </w:rPr>
        <w:tab/>
        <w:t xml:space="preserve">D. </w:t>
      </w:r>
      <w:r w:rsidRPr="00640006">
        <w:rPr>
          <w:szCs w:val="24"/>
        </w:rPr>
        <w:t>141 W.</w:t>
      </w:r>
      <w:r w:rsidRPr="00640006">
        <w:rPr>
          <w:rFonts w:eastAsia="Times New Roman"/>
          <w:b/>
          <w:szCs w:val="24"/>
        </w:rPr>
        <w:t xml:space="preserve"> </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9: </w:t>
      </w:r>
      <w:r w:rsidRPr="00640006">
        <w:rPr>
          <w:rFonts w:eastAsia="Times New Roman"/>
          <w:szCs w:val="24"/>
        </w:rPr>
        <w:t xml:space="preserve">Phát biểu nào sau đây </w:t>
      </w:r>
      <w:r w:rsidRPr="00640006">
        <w:rPr>
          <w:rFonts w:eastAsia="Times New Roman"/>
          <w:b/>
          <w:szCs w:val="24"/>
        </w:rPr>
        <w:t>không</w:t>
      </w:r>
      <w:r w:rsidRPr="00640006">
        <w:rPr>
          <w:rFonts w:eastAsia="Times New Roman"/>
          <w:szCs w:val="24"/>
        </w:rPr>
        <w:t xml:space="preserve"> đúng?</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Khi điện trường biến thiên theo thời gian, nó sinh ra một từ trường xoáy.</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Khi từ trường biến thiên theo thời gian, nó sinh ra một điện trường xoáy.</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Trong điện từ trường, véc tơ cường độ điện trường và cảm ứng từ luôn có phương vuông góc với nhau.</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Trong điện từ trường, véc tơ cường độ điện trường và cảm ứng từ có thể cùng phương với nhau.</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0: </w:t>
      </w:r>
      <w:r w:rsidRPr="00640006">
        <w:rPr>
          <w:rFonts w:eastAsia="Times New Roman"/>
          <w:szCs w:val="24"/>
        </w:rPr>
        <w:t>Nguyên nhân chính gây ra dao động tắt dần của con lắc đơn khi nó dao động trong không khí là</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lực căng của dây biến đổi theo thời gian.</w:t>
      </w:r>
      <w:r w:rsidRPr="00640006">
        <w:rPr>
          <w:rFonts w:eastAsia="Times New Roman"/>
          <w:szCs w:val="24"/>
        </w:rPr>
        <w:tab/>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lực đẩy Ác – si – mét tác dụng vào vật dao động.</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lực cản không khí tác dụng vào vật dao động.</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trọng lượng của vật giảm dần theo thời gian.</w:t>
      </w:r>
    </w:p>
    <w:p w:rsidR="00640006" w:rsidRPr="00640006" w:rsidRDefault="00640006" w:rsidP="00DF6C1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1: </w:t>
      </w:r>
      <w:r w:rsidRPr="00640006">
        <w:rPr>
          <w:rFonts w:eastAsia="Times New Roman"/>
          <w:szCs w:val="24"/>
        </w:rPr>
        <w:t xml:space="preserve">Điện áp xoay chiều </w:t>
      </w:r>
      <w:r w:rsidRPr="00640006">
        <w:rPr>
          <w:position w:val="-14"/>
          <w:szCs w:val="24"/>
        </w:rPr>
        <w:object w:dxaOrig="2220" w:dyaOrig="420">
          <v:shape id="_x0000_i1649" type="#_x0000_t75" style="width:111.15pt;height:20.75pt" o:ole="">
            <v:imagedata r:id="rId559" o:title=""/>
          </v:shape>
          <o:OLEObject Type="Embed" ProgID="Equation.DSMT4" ShapeID="_x0000_i1649" DrawAspect="Content" ObjectID="_1646164762" r:id="rId560"/>
        </w:object>
      </w:r>
      <w:r w:rsidRPr="00640006">
        <w:rPr>
          <w:rFonts w:eastAsia="Times New Roman"/>
          <w:szCs w:val="24"/>
        </w:rPr>
        <w:t xml:space="preserve"> V có giá trị hiệu dụng là</w:t>
      </w:r>
    </w:p>
    <w:p w:rsidR="00640006" w:rsidRPr="00640006" w:rsidRDefault="00640006" w:rsidP="00DF6C1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6"/>
          <w:szCs w:val="24"/>
        </w:rPr>
        <w:object w:dxaOrig="740" w:dyaOrig="340">
          <v:shape id="_x0000_i1650" type="#_x0000_t75" style="width:36.85pt;height:17.3pt" o:ole="">
            <v:imagedata r:id="rId561" o:title=""/>
          </v:shape>
          <o:OLEObject Type="Embed" ProgID="Equation.DSMT4" ShapeID="_x0000_i1650" DrawAspect="Content" ObjectID="_1646164763" r:id="rId562"/>
        </w:object>
      </w:r>
      <w:r w:rsidRPr="00640006">
        <w:rPr>
          <w:rFonts w:eastAsia="Times New Roman"/>
          <w:b/>
          <w:szCs w:val="24"/>
        </w:rPr>
        <w:t xml:space="preserve"> </w:t>
      </w:r>
      <w:r w:rsidRPr="00640006">
        <w:rPr>
          <w:rFonts w:eastAsia="Times New Roman"/>
          <w:bCs/>
          <w:szCs w:val="24"/>
        </w:rPr>
        <w:t>V.</w:t>
      </w:r>
      <w:r w:rsidRPr="00640006">
        <w:rPr>
          <w:rFonts w:eastAsia="Times New Roman"/>
          <w:b/>
          <w:szCs w:val="24"/>
        </w:rPr>
        <w:tab/>
        <w:t xml:space="preserve">B. </w:t>
      </w:r>
      <w:r w:rsidRPr="00640006">
        <w:rPr>
          <w:szCs w:val="24"/>
        </w:rPr>
        <w:t>220 V.</w: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730" w:dyaOrig="340">
          <v:shape id="_x0000_i1651" type="#_x0000_t75" style="width:36.3pt;height:17.3pt" o:ole="">
            <v:imagedata r:id="rId563" o:title=""/>
          </v:shape>
          <o:OLEObject Type="Embed" ProgID="Equation.DSMT4" ShapeID="_x0000_i1651" DrawAspect="Content" ObjectID="_1646164764" r:id="rId564"/>
        </w:object>
      </w:r>
      <w:r w:rsidRPr="00640006">
        <w:rPr>
          <w:rFonts w:eastAsia="Times New Roman"/>
          <w:bCs/>
          <w:szCs w:val="24"/>
        </w:rPr>
        <w:t>V.</w:t>
      </w:r>
      <w:r w:rsidRPr="00640006">
        <w:rPr>
          <w:rFonts w:eastAsia="Times New Roman"/>
          <w:b/>
          <w:szCs w:val="24"/>
        </w:rPr>
        <w:tab/>
        <w:t xml:space="preserve">D. </w:t>
      </w:r>
      <w:r w:rsidRPr="00640006">
        <w:rPr>
          <w:szCs w:val="24"/>
        </w:rPr>
        <w:t>110 V.</w:t>
      </w:r>
      <w:r w:rsidRPr="00640006">
        <w:rPr>
          <w:rFonts w:eastAsia="Times New Roman"/>
          <w:b/>
          <w:szCs w:val="24"/>
        </w:rPr>
        <w:t xml:space="preserve"> </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2: </w:t>
      </w:r>
      <w:r w:rsidRPr="00640006">
        <w:rPr>
          <w:rFonts w:eastAsia="Times New Roman"/>
          <w:szCs w:val="24"/>
        </w:rPr>
        <w:t>Trong quá trình truyền tải điện năng đi xa, để giảm công suất hao phí trên đường dây truyền tải thì người ta thường sử dụng biện pháp nào sau đây?</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Giảm tiết diện dây dẫn.</w:t>
      </w:r>
      <w:r w:rsidRPr="00640006">
        <w:rPr>
          <w:rFonts w:eastAsia="Times New Roman"/>
          <w:szCs w:val="24"/>
        </w:rPr>
        <w:tab/>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Tăng điện áp hiệu dụng ở nơi phát điện.</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Giảm điện áp hiệu dụng ở nơi phát điện.</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D.</w:t>
      </w:r>
      <w:r w:rsidRPr="00640006">
        <w:rPr>
          <w:rFonts w:eastAsia="Times New Roman"/>
          <w:szCs w:val="24"/>
        </w:rPr>
        <w:t xml:space="preserve"> Tăng chiều dài dây dẫn.</w:t>
      </w:r>
    </w:p>
    <w:p w:rsidR="00640006" w:rsidRPr="00640006" w:rsidRDefault="00640006" w:rsidP="003849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3: </w:t>
      </w:r>
      <w:r w:rsidRPr="00640006">
        <w:rPr>
          <w:rFonts w:eastAsia="Times New Roman"/>
          <w:szCs w:val="24"/>
        </w:rPr>
        <w:t>Độ cao là đặc tính sinh lí của âm phụ thuộc vào</w:t>
      </w:r>
    </w:p>
    <w:p w:rsidR="00640006" w:rsidRPr="00640006" w:rsidRDefault="00640006" w:rsidP="003849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biên độ âm.</w:t>
      </w:r>
      <w:r w:rsidRPr="00640006">
        <w:rPr>
          <w:rFonts w:eastAsia="Times New Roman"/>
          <w:szCs w:val="24"/>
        </w:rPr>
        <w:tab/>
      </w:r>
      <w:r w:rsidRPr="00640006">
        <w:rPr>
          <w:rFonts w:eastAsia="Times New Roman"/>
          <w:b/>
          <w:szCs w:val="24"/>
        </w:rPr>
        <w:t xml:space="preserve">B. </w:t>
      </w:r>
      <w:r w:rsidRPr="00640006">
        <w:rPr>
          <w:rFonts w:eastAsia="Times New Roman"/>
          <w:szCs w:val="24"/>
        </w:rPr>
        <w:t>mức cường độ âm.</w:t>
      </w:r>
      <w:r w:rsidRPr="00640006">
        <w:rPr>
          <w:rFonts w:eastAsia="Times New Roman"/>
          <w:szCs w:val="24"/>
        </w:rPr>
        <w:tab/>
      </w:r>
      <w:r w:rsidRPr="00640006">
        <w:rPr>
          <w:rFonts w:eastAsia="Times New Roman"/>
          <w:b/>
          <w:szCs w:val="24"/>
        </w:rPr>
        <w:t xml:space="preserve">C. </w:t>
      </w:r>
      <w:r w:rsidRPr="00640006">
        <w:rPr>
          <w:rFonts w:eastAsia="Times New Roman"/>
          <w:szCs w:val="24"/>
        </w:rPr>
        <w:t>tần số âm.</w:t>
      </w:r>
      <w:r w:rsidRPr="00640006">
        <w:rPr>
          <w:rFonts w:eastAsia="Times New Roman"/>
          <w:szCs w:val="24"/>
        </w:rPr>
        <w:tab/>
      </w:r>
      <w:r w:rsidRPr="00640006">
        <w:rPr>
          <w:rFonts w:eastAsia="Times New Roman"/>
          <w:b/>
          <w:szCs w:val="24"/>
        </w:rPr>
        <w:t xml:space="preserve">D. </w:t>
      </w:r>
      <w:r w:rsidRPr="00640006">
        <w:rPr>
          <w:rFonts w:eastAsia="Times New Roman"/>
          <w:szCs w:val="24"/>
        </w:rPr>
        <w:t>cường độ âm.</w:t>
      </w:r>
      <w:r w:rsidRPr="00640006">
        <w:rPr>
          <w:rFonts w:eastAsia="Times New Roman"/>
          <w:b/>
          <w:szCs w:val="24"/>
        </w:rPr>
        <w:tab/>
      </w:r>
    </w:p>
    <w:p w:rsidR="00640006" w:rsidRPr="00640006" w:rsidRDefault="00640006" w:rsidP="00DB1D41">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4: </w:t>
      </w:r>
      <w:r w:rsidRPr="00640006">
        <w:rPr>
          <w:rFonts w:eastAsia="Times New Roman"/>
          <w:szCs w:val="24"/>
        </w:rPr>
        <w:t xml:space="preserve">Trong sơ đồ khối của một máy thu sóng vô tuyến điện cơ bản, </w:t>
      </w:r>
      <w:r w:rsidRPr="00640006">
        <w:rPr>
          <w:rFonts w:eastAsia="Times New Roman"/>
          <w:b/>
          <w:szCs w:val="24"/>
        </w:rPr>
        <w:t>không</w:t>
      </w:r>
      <w:r w:rsidRPr="00640006">
        <w:rPr>
          <w:rFonts w:eastAsia="Times New Roman"/>
          <w:szCs w:val="24"/>
        </w:rPr>
        <w:t xml:space="preserve"> có mạch (tầng) </w:t>
      </w:r>
    </w:p>
    <w:p w:rsidR="00640006" w:rsidRPr="00640006" w:rsidRDefault="00640006" w:rsidP="00DB1D41">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khuếch đại dao động cao tần.</w:t>
      </w:r>
      <w:r w:rsidRPr="00640006">
        <w:rPr>
          <w:rFonts w:eastAsia="Times New Roman"/>
          <w:szCs w:val="24"/>
        </w:rPr>
        <w:tab/>
      </w:r>
      <w:r w:rsidRPr="00640006">
        <w:rPr>
          <w:rFonts w:eastAsia="Times New Roman"/>
          <w:b/>
          <w:szCs w:val="24"/>
        </w:rPr>
        <w:t xml:space="preserve">B. </w:t>
      </w:r>
      <w:r w:rsidRPr="00640006">
        <w:rPr>
          <w:rFonts w:eastAsia="Times New Roman"/>
          <w:szCs w:val="24"/>
        </w:rPr>
        <w:t>khuếch đại dao động âm tần.</w:t>
      </w:r>
    </w:p>
    <w:p w:rsidR="00640006" w:rsidRPr="00640006" w:rsidRDefault="00640006" w:rsidP="00E60C83">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ab/>
        <w:t xml:space="preserve">C. </w:t>
      </w:r>
      <w:r w:rsidRPr="00640006">
        <w:rPr>
          <w:rFonts w:eastAsia="Times New Roman"/>
          <w:szCs w:val="24"/>
        </w:rPr>
        <w:t>biến điệu.</w:t>
      </w:r>
      <w:r w:rsidRPr="00640006">
        <w:rPr>
          <w:rFonts w:eastAsia="Times New Roman"/>
          <w:szCs w:val="24"/>
        </w:rPr>
        <w:tab/>
      </w:r>
      <w:r w:rsidRPr="00640006">
        <w:rPr>
          <w:rFonts w:eastAsia="Times New Roman"/>
          <w:szCs w:val="24"/>
        </w:rPr>
        <w:tab/>
      </w:r>
      <w:r w:rsidRPr="00640006">
        <w:rPr>
          <w:rFonts w:eastAsia="Times New Roman"/>
          <w:b/>
          <w:szCs w:val="24"/>
        </w:rPr>
        <w:t xml:space="preserve">D. </w:t>
      </w:r>
      <w:r w:rsidRPr="00640006">
        <w:rPr>
          <w:rFonts w:eastAsia="Times New Roman"/>
          <w:szCs w:val="24"/>
        </w:rPr>
        <w:t>tách sóng.</w:t>
      </w:r>
    </w:p>
    <w:p w:rsidR="00640006" w:rsidRPr="00640006" w:rsidRDefault="00640006" w:rsidP="00552DA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25:</w:t>
      </w:r>
      <w:r w:rsidRPr="00640006">
        <w:rPr>
          <w:rFonts w:eastAsia="Times New Roman"/>
          <w:szCs w:val="24"/>
        </w:rPr>
        <w:t xml:space="preserve"> Thời gian ngắn nhất để một chất điểm dao động điều hòa với chu kì </w:t>
      </w:r>
      <w:r w:rsidRPr="00640006">
        <w:rPr>
          <w:szCs w:val="24"/>
        </w:rPr>
        <w:t>2,00 s</w:t>
      </w:r>
      <w:r w:rsidRPr="00640006">
        <w:rPr>
          <w:rFonts w:eastAsia="Times New Roman"/>
          <w:szCs w:val="24"/>
        </w:rPr>
        <w:t xml:space="preserve"> đi từ vị trí động năng cực đại đến vị trí thế năng cực đại là</w:t>
      </w:r>
    </w:p>
    <w:p w:rsidR="00640006" w:rsidRPr="00640006" w:rsidRDefault="00640006" w:rsidP="00552DA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0,17 s.</w:t>
      </w:r>
      <w:r w:rsidRPr="00640006">
        <w:rPr>
          <w:rFonts w:eastAsia="Times New Roman"/>
          <w:b/>
          <w:szCs w:val="24"/>
        </w:rPr>
        <w:t xml:space="preserve"> </w:t>
      </w:r>
      <w:r w:rsidRPr="00640006">
        <w:rPr>
          <w:rFonts w:eastAsia="Times New Roman"/>
          <w:b/>
          <w:szCs w:val="24"/>
        </w:rPr>
        <w:tab/>
        <w:t xml:space="preserve">B. </w:t>
      </w:r>
      <w:r w:rsidRPr="00640006">
        <w:rPr>
          <w:szCs w:val="24"/>
        </w:rPr>
        <w:t>0,25 s.</w:t>
      </w:r>
      <w:r w:rsidRPr="00640006">
        <w:rPr>
          <w:rFonts w:eastAsia="Times New Roman"/>
          <w:b/>
          <w:szCs w:val="24"/>
        </w:rPr>
        <w:t xml:space="preserve"> </w:t>
      </w:r>
      <w:r w:rsidRPr="00640006">
        <w:rPr>
          <w:rFonts w:eastAsia="Times New Roman"/>
          <w:b/>
          <w:szCs w:val="24"/>
        </w:rPr>
        <w:tab/>
        <w:t xml:space="preserve">C. </w:t>
      </w:r>
      <w:r w:rsidRPr="00640006">
        <w:rPr>
          <w:szCs w:val="24"/>
        </w:rPr>
        <w:t>1,00 s.</w:t>
      </w:r>
      <w:r w:rsidRPr="00640006">
        <w:rPr>
          <w:rFonts w:eastAsia="Times New Roman"/>
          <w:b/>
          <w:szCs w:val="24"/>
        </w:rPr>
        <w:t xml:space="preserve"> </w:t>
      </w:r>
      <w:r w:rsidRPr="00640006">
        <w:rPr>
          <w:rFonts w:eastAsia="Times New Roman"/>
          <w:b/>
          <w:szCs w:val="24"/>
        </w:rPr>
        <w:tab/>
        <w:t xml:space="preserve">D. </w:t>
      </w:r>
      <w:r w:rsidRPr="00640006">
        <w:rPr>
          <w:szCs w:val="24"/>
        </w:rPr>
        <w:t>0,5 s.</w:t>
      </w:r>
      <w:r w:rsidRPr="00640006">
        <w:rPr>
          <w:rFonts w:eastAsia="Times New Roman"/>
          <w:b/>
          <w:szCs w:val="24"/>
        </w:rPr>
        <w:t xml:space="preserve"> </w:t>
      </w:r>
    </w:p>
    <w:p w:rsidR="00640006" w:rsidRPr="00640006" w:rsidRDefault="00640006" w:rsidP="00A72DC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26:</w:t>
      </w:r>
      <w:r w:rsidRPr="00640006">
        <w:rPr>
          <w:rFonts w:eastAsia="Times New Roman"/>
          <w:szCs w:val="24"/>
        </w:rPr>
        <w:t xml:space="preserve"> Một sóng cơ truyền trong môi trường vật chất tại điểm cách nguồn sóng một khoảng </w:t>
      </w:r>
      <w:r w:rsidRPr="00640006">
        <w:rPr>
          <w:rFonts w:eastAsia="Times New Roman"/>
          <w:position w:val="-6"/>
          <w:szCs w:val="24"/>
        </w:rPr>
        <w:object w:dxaOrig="190" w:dyaOrig="210">
          <v:shape id="_x0000_i1652" type="#_x0000_t75" style="width:9.2pt;height:10.35pt" o:ole="">
            <v:imagedata r:id="rId565" o:title=""/>
          </v:shape>
          <o:OLEObject Type="Embed" ProgID="Equation.DSMT4" ShapeID="_x0000_i1652" DrawAspect="Content" ObjectID="_1646164765" r:id="rId566"/>
        </w:object>
      </w:r>
      <w:r w:rsidRPr="00640006">
        <w:rPr>
          <w:rFonts w:eastAsia="Times New Roman"/>
          <w:szCs w:val="24"/>
        </w:rPr>
        <w:t xml:space="preserve"> cm có phương trình là </w:t>
      </w:r>
      <w:r w:rsidRPr="00640006">
        <w:rPr>
          <w:position w:val="-28"/>
          <w:szCs w:val="24"/>
        </w:rPr>
        <w:object w:dxaOrig="2000" w:dyaOrig="680">
          <v:shape id="_x0000_i1653" type="#_x0000_t75" style="width:100.2pt;height:34pt" o:ole="">
            <v:imagedata r:id="rId567" o:title=""/>
          </v:shape>
          <o:OLEObject Type="Embed" ProgID="Equation.DSMT4" ShapeID="_x0000_i1653" DrawAspect="Content" ObjectID="_1646164766" r:id="rId568"/>
        </w:object>
      </w:r>
      <w:r w:rsidRPr="00640006">
        <w:rPr>
          <w:szCs w:val="24"/>
        </w:rPr>
        <w:t>cm</w:t>
      </w:r>
      <w:r w:rsidRPr="00640006">
        <w:rPr>
          <w:rFonts w:eastAsia="Times New Roman"/>
          <w:szCs w:val="24"/>
        </w:rPr>
        <w:t>. Tốc độ truyền sóng trong môi trường đó bằng</w:t>
      </w:r>
    </w:p>
    <w:p w:rsidR="00640006" w:rsidRPr="00640006" w:rsidRDefault="00640006" w:rsidP="00A72DC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2,0 m/s.</w:t>
      </w:r>
      <w:r w:rsidRPr="00640006">
        <w:rPr>
          <w:rFonts w:eastAsia="Times New Roman"/>
          <w:b/>
          <w:szCs w:val="24"/>
        </w:rPr>
        <w:t xml:space="preserve"> </w:t>
      </w:r>
      <w:r w:rsidRPr="00640006">
        <w:rPr>
          <w:rFonts w:eastAsia="Times New Roman"/>
          <w:b/>
          <w:szCs w:val="24"/>
        </w:rPr>
        <w:tab/>
        <w:t xml:space="preserve">B. </w:t>
      </w:r>
      <w:r w:rsidRPr="00640006">
        <w:rPr>
          <w:szCs w:val="24"/>
        </w:rPr>
        <w:t>1,5 m/s.</w:t>
      </w:r>
      <w:r w:rsidRPr="00640006">
        <w:rPr>
          <w:rFonts w:eastAsia="Times New Roman"/>
          <w:b/>
          <w:szCs w:val="24"/>
        </w:rPr>
        <w:t xml:space="preserve"> </w:t>
      </w:r>
      <w:r w:rsidRPr="00640006">
        <w:rPr>
          <w:rFonts w:eastAsia="Times New Roman"/>
          <w:b/>
          <w:szCs w:val="24"/>
        </w:rPr>
        <w:tab/>
        <w:t xml:space="preserve">C. </w:t>
      </w:r>
      <w:r w:rsidRPr="00640006">
        <w:rPr>
          <w:szCs w:val="24"/>
        </w:rPr>
        <w:t>2,5 m/s.</w:t>
      </w:r>
      <w:r w:rsidRPr="00640006">
        <w:rPr>
          <w:rFonts w:eastAsia="Times New Roman"/>
          <w:b/>
          <w:szCs w:val="24"/>
        </w:rPr>
        <w:t xml:space="preserve"> </w:t>
      </w:r>
      <w:r w:rsidRPr="00640006">
        <w:rPr>
          <w:rFonts w:eastAsia="Times New Roman"/>
          <w:b/>
          <w:szCs w:val="24"/>
        </w:rPr>
        <w:tab/>
        <w:t xml:space="preserve">D. </w:t>
      </w:r>
      <w:r w:rsidRPr="00640006">
        <w:rPr>
          <w:szCs w:val="24"/>
        </w:rPr>
        <w:t>0,5 m/s.</w:t>
      </w:r>
      <w:r w:rsidRPr="00640006">
        <w:rPr>
          <w:rFonts w:eastAsia="Times New Roman"/>
          <w:b/>
          <w:szCs w:val="24"/>
        </w:rPr>
        <w:t xml:space="preserve"> </w:t>
      </w:r>
    </w:p>
    <w:p w:rsidR="00640006" w:rsidRPr="00640006" w:rsidRDefault="00640006" w:rsidP="001A72D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lastRenderedPageBreak/>
        <w:t xml:space="preserve">Câu 27: </w:t>
      </w:r>
      <w:r w:rsidRPr="00640006">
        <w:rPr>
          <w:rFonts w:eastAsia="Times New Roman"/>
          <w:szCs w:val="24"/>
        </w:rPr>
        <w:t xml:space="preserve">Một mạch dao động lí tưởng có tần số góc dao động riêng là </w:t>
      </w:r>
      <w:r w:rsidRPr="00640006">
        <w:rPr>
          <w:position w:val="-6"/>
          <w:szCs w:val="24"/>
        </w:rPr>
        <w:object w:dxaOrig="250" w:dyaOrig="210">
          <v:shape id="_x0000_i1654" type="#_x0000_t75" style="width:12.65pt;height:10.35pt" o:ole="">
            <v:imagedata r:id="rId569" o:title=""/>
          </v:shape>
          <o:OLEObject Type="Embed" ProgID="Equation.DSMT4" ShapeID="_x0000_i1654" DrawAspect="Content" ObjectID="_1646164767" r:id="rId570"/>
        </w:object>
      </w:r>
      <w:r w:rsidRPr="00640006">
        <w:rPr>
          <w:rFonts w:eastAsia="Times New Roman"/>
          <w:szCs w:val="24"/>
        </w:rPr>
        <w:t xml:space="preserve">. Khi hoạt động, điện tích tức thời của một bản tụ điện là </w:t>
      </w:r>
      <w:r w:rsidRPr="00640006">
        <w:rPr>
          <w:rFonts w:eastAsia="Times New Roman"/>
          <w:position w:val="-10"/>
          <w:szCs w:val="24"/>
        </w:rPr>
        <w:object w:dxaOrig="190" w:dyaOrig="270">
          <v:shape id="_x0000_i1655" type="#_x0000_t75" style="width:9.2pt;height:13.25pt" o:ole="">
            <v:imagedata r:id="rId571" o:title=""/>
          </v:shape>
          <o:OLEObject Type="Embed" ProgID="Equation.DSMT4" ShapeID="_x0000_i1655" DrawAspect="Content" ObjectID="_1646164768" r:id="rId572"/>
        </w:object>
      </w:r>
      <w:r w:rsidRPr="00640006">
        <w:rPr>
          <w:rFonts w:eastAsia="Times New Roman"/>
          <w:szCs w:val="24"/>
        </w:rPr>
        <w:t xml:space="preserve"> thì cường độ dòng điện tức thời; cực đại trong mạch là </w:t>
      </w:r>
      <w:r w:rsidRPr="00640006">
        <w:rPr>
          <w:position w:val="-6"/>
          <w:szCs w:val="24"/>
        </w:rPr>
        <w:object w:dxaOrig="140" w:dyaOrig="270">
          <v:shape id="_x0000_i1656" type="#_x0000_t75" style="width:6.9pt;height:13.25pt" o:ole="">
            <v:imagedata r:id="rId573" o:title=""/>
          </v:shape>
          <o:OLEObject Type="Embed" ProgID="Equation.DSMT4" ShapeID="_x0000_i1656" DrawAspect="Content" ObjectID="_1646164769" r:id="rId574"/>
        </w:object>
      </w:r>
      <w:r w:rsidRPr="00640006">
        <w:rPr>
          <w:szCs w:val="24"/>
        </w:rPr>
        <w:t xml:space="preserve"> và </w:t>
      </w:r>
      <w:r w:rsidRPr="00640006">
        <w:rPr>
          <w:position w:val="-12"/>
          <w:szCs w:val="24"/>
        </w:rPr>
        <w:object w:dxaOrig="250" w:dyaOrig="350">
          <v:shape id="_x0000_i1657" type="#_x0000_t75" style="width:12.65pt;height:17.3pt" o:ole="">
            <v:imagedata r:id="rId575" o:title=""/>
          </v:shape>
          <o:OLEObject Type="Embed" ProgID="Equation.DSMT4" ShapeID="_x0000_i1657" DrawAspect="Content" ObjectID="_1646164770" r:id="rId576"/>
        </w:object>
      </w:r>
      <w:r w:rsidRPr="00640006">
        <w:rPr>
          <w:rFonts w:eastAsia="Times New Roman"/>
          <w:szCs w:val="24"/>
        </w:rPr>
        <w:t>. Cường độ dòng điện cực đại trong mạch dao động có công thức</w:t>
      </w:r>
    </w:p>
    <w:p w:rsidR="00640006" w:rsidRPr="00640006" w:rsidRDefault="00640006" w:rsidP="001A72D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A.</w:t>
      </w:r>
      <w:r w:rsidRPr="00640006">
        <w:rPr>
          <w:rFonts w:eastAsia="Times New Roman"/>
          <w:szCs w:val="24"/>
        </w:rPr>
        <w:t xml:space="preserve"> </w:t>
      </w:r>
      <w:r w:rsidRPr="00640006">
        <w:rPr>
          <w:position w:val="-26"/>
          <w:szCs w:val="24"/>
        </w:rPr>
        <w:object w:dxaOrig="1420" w:dyaOrig="730">
          <v:shape id="_x0000_i1658" type="#_x0000_t75" style="width:70.85pt;height:36.3pt" o:ole="">
            <v:imagedata r:id="rId577" o:title=""/>
          </v:shape>
          <o:OLEObject Type="Embed" ProgID="Equation.DSMT4" ShapeID="_x0000_i1658" DrawAspect="Content" ObjectID="_1646164771" r:id="rId578"/>
        </w:object>
      </w:r>
      <w:r w:rsidRPr="00640006">
        <w:rPr>
          <w:rFonts w:eastAsia="Times New Roman"/>
          <w:b/>
          <w:szCs w:val="24"/>
        </w:rPr>
        <w:t xml:space="preserve"> </w:t>
      </w:r>
      <w:r w:rsidRPr="00640006">
        <w:rPr>
          <w:rFonts w:eastAsia="Times New Roman"/>
          <w:b/>
          <w:szCs w:val="24"/>
        </w:rPr>
        <w:tab/>
        <w:t xml:space="preserve">B. </w:t>
      </w:r>
      <w:r w:rsidRPr="00640006">
        <w:rPr>
          <w:position w:val="-12"/>
          <w:szCs w:val="24"/>
        </w:rPr>
        <w:object w:dxaOrig="1490" w:dyaOrig="440">
          <v:shape id="_x0000_i1659" type="#_x0000_t75" style="width:74.3pt;height:21.9pt" o:ole="">
            <v:imagedata r:id="rId579" o:title=""/>
          </v:shape>
          <o:OLEObject Type="Embed" ProgID="Equation.DSMT4" ShapeID="_x0000_i1659" DrawAspect="Content" ObjectID="_1646164772" r:id="rId580"/>
        </w:object>
      </w:r>
      <w:r w:rsidRPr="00640006">
        <w:rPr>
          <w:rFonts w:eastAsia="Times New Roman"/>
          <w:b/>
          <w:szCs w:val="24"/>
        </w:rPr>
        <w:t xml:space="preserve"> </w:t>
      </w:r>
      <w:r w:rsidRPr="00640006">
        <w:rPr>
          <w:rFonts w:eastAsia="Times New Roman"/>
          <w:b/>
          <w:szCs w:val="24"/>
        </w:rPr>
        <w:tab/>
        <w:t xml:space="preserve">C. </w:t>
      </w:r>
      <w:r w:rsidRPr="00640006">
        <w:rPr>
          <w:position w:val="-12"/>
          <w:szCs w:val="24"/>
        </w:rPr>
        <w:object w:dxaOrig="1120" w:dyaOrig="350">
          <v:shape id="_x0000_i1660" type="#_x0000_t75" style="width:55.85pt;height:17.3pt" o:ole="">
            <v:imagedata r:id="rId581" o:title=""/>
          </v:shape>
          <o:OLEObject Type="Embed" ProgID="Equation.DSMT4" ShapeID="_x0000_i1660" DrawAspect="Content" ObjectID="_1646164773" r:id="rId582"/>
        </w:object>
      </w:r>
      <w:r w:rsidRPr="00640006">
        <w:rPr>
          <w:rFonts w:eastAsia="Times New Roman"/>
          <w:b/>
          <w:szCs w:val="24"/>
        </w:rPr>
        <w:t xml:space="preserve"> </w:t>
      </w:r>
      <w:r w:rsidRPr="00640006">
        <w:rPr>
          <w:rFonts w:eastAsia="Times New Roman"/>
          <w:b/>
          <w:szCs w:val="24"/>
        </w:rPr>
        <w:tab/>
        <w:t xml:space="preserve">D. </w:t>
      </w:r>
      <w:r w:rsidRPr="00640006">
        <w:rPr>
          <w:position w:val="-12"/>
          <w:szCs w:val="24"/>
        </w:rPr>
        <w:object w:dxaOrig="1600" w:dyaOrig="440">
          <v:shape id="_x0000_i1661" type="#_x0000_t75" style="width:80.05pt;height:21.9pt" o:ole="">
            <v:imagedata r:id="rId583" o:title=""/>
          </v:shape>
          <o:OLEObject Type="Embed" ProgID="Equation.DSMT4" ShapeID="_x0000_i1661" DrawAspect="Content" ObjectID="_1646164774" r:id="rId584"/>
        </w:object>
      </w:r>
      <w:r w:rsidRPr="00640006">
        <w:rPr>
          <w:rFonts w:eastAsia="Times New Roman"/>
          <w:b/>
          <w:szCs w:val="24"/>
        </w:rPr>
        <w:t xml:space="preserve"> </w:t>
      </w:r>
    </w:p>
    <w:p w:rsidR="00640006" w:rsidRPr="00640006" w:rsidRDefault="00640006" w:rsidP="000C413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8: </w:t>
      </w:r>
      <w:r w:rsidRPr="00640006">
        <w:rPr>
          <w:rFonts w:eastAsia="Times New Roman"/>
          <w:szCs w:val="24"/>
        </w:rPr>
        <w:t xml:space="preserve">Mắc lần lượt từ phần tử điện trở thuần </w:t>
      </w:r>
      <w:r w:rsidRPr="00640006">
        <w:rPr>
          <w:rFonts w:eastAsia="Times New Roman"/>
          <w:position w:val="-4"/>
          <w:szCs w:val="24"/>
        </w:rPr>
        <w:object w:dxaOrig="250" w:dyaOrig="270">
          <v:shape id="_x0000_i1662" type="#_x0000_t75" style="width:12.65pt;height:13.25pt" o:ole="">
            <v:imagedata r:id="rId585" o:title=""/>
          </v:shape>
          <o:OLEObject Type="Embed" ProgID="Equation.DSMT4" ShapeID="_x0000_i1662" DrawAspect="Content" ObjectID="_1646164775" r:id="rId586"/>
        </w:object>
      </w:r>
      <w:r w:rsidRPr="00640006">
        <w:rPr>
          <w:rFonts w:eastAsia="Times New Roman"/>
          <w:szCs w:val="24"/>
        </w:rPr>
        <w:t xml:space="preserve">, cuộn dây thuần cảm </w:t>
      </w:r>
      <w:r w:rsidRPr="00640006">
        <w:rPr>
          <w:rFonts w:eastAsia="Times New Roman"/>
          <w:position w:val="-4"/>
          <w:szCs w:val="24"/>
        </w:rPr>
        <w:object w:dxaOrig="210" w:dyaOrig="270">
          <v:shape id="_x0000_i1663" type="#_x0000_t75" style="width:10.35pt;height:13.25pt" o:ole="">
            <v:imagedata r:id="rId587" o:title=""/>
          </v:shape>
          <o:OLEObject Type="Embed" ProgID="Equation.DSMT4" ShapeID="_x0000_i1663" DrawAspect="Content" ObjectID="_1646164776" r:id="rId588"/>
        </w:object>
      </w:r>
      <w:r w:rsidRPr="00640006">
        <w:rPr>
          <w:rFonts w:eastAsia="Times New Roman"/>
          <w:szCs w:val="24"/>
        </w:rPr>
        <w:t xml:space="preserve"> và tụ điện có điện dung </w:t>
      </w:r>
      <w:r w:rsidRPr="00640006">
        <w:rPr>
          <w:rFonts w:eastAsia="Times New Roman"/>
          <w:position w:val="-6"/>
          <w:szCs w:val="24"/>
        </w:rPr>
        <w:object w:dxaOrig="250" w:dyaOrig="280">
          <v:shape id="_x0000_i1664" type="#_x0000_t75" style="width:12.65pt;height:13.8pt" o:ole="">
            <v:imagedata r:id="rId589" o:title=""/>
          </v:shape>
          <o:OLEObject Type="Embed" ProgID="Equation.DSMT4" ShapeID="_x0000_i1664" DrawAspect="Content" ObjectID="_1646164777" r:id="rId590"/>
        </w:object>
      </w:r>
      <w:r w:rsidRPr="00640006">
        <w:rPr>
          <w:rFonts w:eastAsia="Times New Roman"/>
          <w:szCs w:val="24"/>
        </w:rPr>
        <w:t xml:space="preserve"> vào mạng điện xoay chiều có hiệu điện thế hiệu dụng </w:t>
      </w:r>
      <w:r w:rsidRPr="00640006">
        <w:rPr>
          <w:position w:val="-12"/>
          <w:szCs w:val="24"/>
        </w:rPr>
        <w:object w:dxaOrig="440" w:dyaOrig="350">
          <v:shape id="_x0000_i1665" type="#_x0000_t75" style="width:21.9pt;height:17.3pt" o:ole="">
            <v:imagedata r:id="rId591" o:title=""/>
          </v:shape>
          <o:OLEObject Type="Embed" ProgID="Equation.DSMT4" ShapeID="_x0000_i1665" DrawAspect="Content" ObjectID="_1646164778" r:id="rId592"/>
        </w:object>
      </w:r>
      <w:r w:rsidRPr="00640006">
        <w:rPr>
          <w:rFonts w:eastAsia="Times New Roman"/>
          <w:szCs w:val="24"/>
        </w:rPr>
        <w:t xml:space="preserve"> không đổi thì cường độ hiệu dụng của dòng điện tương ứng là 0,25 A; 0,50 A; 0,20 A. Nếu mắc nối tiếp cả ba phần tử vào mạng điện xoay chiều nói trên thì cường độ hiệu dụng của dòng điện qua mạch là</w:t>
      </w:r>
    </w:p>
    <w:p w:rsidR="00640006" w:rsidRPr="00640006" w:rsidRDefault="00640006" w:rsidP="000C413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0,95 A.</w:t>
      </w:r>
      <w:r w:rsidRPr="00640006">
        <w:rPr>
          <w:rFonts w:eastAsia="Times New Roman"/>
          <w:b/>
          <w:szCs w:val="24"/>
        </w:rPr>
        <w:t xml:space="preserve"> </w:t>
      </w:r>
      <w:r w:rsidRPr="00640006">
        <w:rPr>
          <w:rFonts w:eastAsia="Times New Roman"/>
          <w:b/>
          <w:szCs w:val="24"/>
        </w:rPr>
        <w:tab/>
        <w:t xml:space="preserve">B. </w:t>
      </w:r>
      <w:r w:rsidRPr="00640006">
        <w:rPr>
          <w:szCs w:val="24"/>
        </w:rPr>
        <w:t>0,20 A.</w:t>
      </w:r>
      <w:r w:rsidRPr="00640006">
        <w:rPr>
          <w:rFonts w:eastAsia="Times New Roman"/>
          <w:b/>
          <w:szCs w:val="24"/>
        </w:rPr>
        <w:t xml:space="preserve"> </w:t>
      </w:r>
      <w:r w:rsidRPr="00640006">
        <w:rPr>
          <w:rFonts w:eastAsia="Times New Roman"/>
          <w:b/>
          <w:szCs w:val="24"/>
        </w:rPr>
        <w:tab/>
        <w:t xml:space="preserve">C. </w:t>
      </w:r>
      <w:r w:rsidRPr="00640006">
        <w:rPr>
          <w:szCs w:val="24"/>
        </w:rPr>
        <w:t>5,00 A.</w:t>
      </w:r>
      <w:r w:rsidRPr="00640006">
        <w:rPr>
          <w:rFonts w:eastAsia="Times New Roman"/>
          <w:b/>
          <w:szCs w:val="24"/>
        </w:rPr>
        <w:t xml:space="preserve"> </w:t>
      </w:r>
      <w:r w:rsidRPr="00640006">
        <w:rPr>
          <w:rFonts w:eastAsia="Times New Roman"/>
          <w:b/>
          <w:szCs w:val="24"/>
        </w:rPr>
        <w:tab/>
        <w:t xml:space="preserve">D. </w:t>
      </w:r>
      <w:r w:rsidRPr="00640006">
        <w:rPr>
          <w:szCs w:val="24"/>
        </w:rPr>
        <w:t>0,39 A.</w:t>
      </w:r>
      <w:r w:rsidRPr="00640006">
        <w:rPr>
          <w:rFonts w:eastAsia="Times New Roman"/>
          <w:b/>
          <w:szCs w:val="24"/>
        </w:rPr>
        <w:t xml:space="preserve"> </w:t>
      </w:r>
    </w:p>
    <w:p w:rsidR="00640006" w:rsidRPr="00640006" w:rsidRDefault="00640006" w:rsidP="006D5B8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9: </w:t>
      </w:r>
      <w:r w:rsidRPr="00640006">
        <w:rPr>
          <w:rFonts w:eastAsia="Times New Roman"/>
          <w:szCs w:val="24"/>
        </w:rPr>
        <w:t xml:space="preserve">Một con lắc lò xo gồm vật nhỏ và lo xo nhẹ có độ cứng </w:t>
      </w:r>
      <w:r w:rsidRPr="00640006">
        <w:rPr>
          <w:rFonts w:eastAsia="Times New Roman"/>
          <w:position w:val="-6"/>
          <w:szCs w:val="24"/>
        </w:rPr>
        <w:object w:dxaOrig="190" w:dyaOrig="280">
          <v:shape id="_x0000_i1666" type="#_x0000_t75" style="width:9.2pt;height:13.8pt" o:ole="">
            <v:imagedata r:id="rId593" o:title=""/>
          </v:shape>
          <o:OLEObject Type="Embed" ProgID="Equation.DSMT4" ShapeID="_x0000_i1666" DrawAspect="Content" ObjectID="_1646164779" r:id="rId594"/>
        </w:object>
      </w:r>
      <w:r w:rsidRPr="00640006">
        <w:rPr>
          <w:rFonts w:eastAsia="Times New Roman"/>
          <w:szCs w:val="24"/>
        </w:rPr>
        <w:t xml:space="preserve">, treo thẳng đứ ở nơi có gia tốc trọng trường </w:t>
      </w:r>
      <w:r w:rsidRPr="00640006">
        <w:rPr>
          <w:rFonts w:eastAsia="Times New Roman"/>
          <w:position w:val="-10"/>
          <w:szCs w:val="24"/>
        </w:rPr>
        <w:object w:dxaOrig="210" w:dyaOrig="270">
          <v:shape id="_x0000_i1667" type="#_x0000_t75" style="width:10.35pt;height:13.25pt" o:ole="">
            <v:imagedata r:id="rId595" o:title=""/>
          </v:shape>
          <o:OLEObject Type="Embed" ProgID="Equation.DSMT4" ShapeID="_x0000_i1667" DrawAspect="Content" ObjectID="_1646164780" r:id="rId596"/>
        </w:object>
      </w:r>
      <w:r w:rsidRPr="00640006">
        <w:rPr>
          <w:rFonts w:eastAsia="Times New Roman"/>
          <w:szCs w:val="24"/>
        </w:rPr>
        <w:t xml:space="preserve">, con lắc dao động với phương thẳng đứng với biên độ </w:t>
      </w:r>
      <w:r w:rsidRPr="00640006">
        <w:rPr>
          <w:rFonts w:eastAsia="Times New Roman"/>
          <w:position w:val="-4"/>
          <w:szCs w:val="24"/>
        </w:rPr>
        <w:object w:dxaOrig="250" w:dyaOrig="270">
          <v:shape id="_x0000_i1668" type="#_x0000_t75" style="width:12.65pt;height:13.25pt" o:ole="">
            <v:imagedata r:id="rId597" o:title=""/>
          </v:shape>
          <o:OLEObject Type="Embed" ProgID="Equation.DSMT4" ShapeID="_x0000_i1668" DrawAspect="Content" ObjectID="_1646164781" r:id="rId598"/>
        </w:object>
      </w:r>
      <w:r w:rsidRPr="00640006">
        <w:rPr>
          <w:rFonts w:eastAsia="Times New Roman"/>
          <w:szCs w:val="24"/>
        </w:rPr>
        <w:t xml:space="preserve"> và tần số góc </w:t>
      </w:r>
      <w:r w:rsidRPr="00640006">
        <w:rPr>
          <w:position w:val="-6"/>
          <w:szCs w:val="24"/>
        </w:rPr>
        <w:object w:dxaOrig="250" w:dyaOrig="210">
          <v:shape id="_x0000_i1669" type="#_x0000_t75" style="width:12.65pt;height:10.35pt" o:ole="">
            <v:imagedata r:id="rId599" o:title=""/>
          </v:shape>
          <o:OLEObject Type="Embed" ProgID="Equation.DSMT4" ShapeID="_x0000_i1669" DrawAspect="Content" ObjectID="_1646164782" r:id="rId600"/>
        </w:object>
      </w:r>
      <w:r w:rsidRPr="00640006">
        <w:rPr>
          <w:rFonts w:eastAsia="Times New Roman"/>
          <w:szCs w:val="24"/>
        </w:rPr>
        <w:t>. Lực đàn hồi tác dụng lên vật có độ lớn cực đại là</w:t>
      </w:r>
    </w:p>
    <w:p w:rsidR="00640006" w:rsidRPr="00640006" w:rsidRDefault="00640006" w:rsidP="006D5B8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24"/>
          <w:szCs w:val="24"/>
        </w:rPr>
        <w:object w:dxaOrig="600" w:dyaOrig="620">
          <v:shape id="_x0000_i1670" type="#_x0000_t75" style="width:29.95pt;height:31.1pt" o:ole="">
            <v:imagedata r:id="rId601" o:title=""/>
          </v:shape>
          <o:OLEObject Type="Embed" ProgID="Equation.DSMT4" ShapeID="_x0000_i1670" DrawAspect="Content" ObjectID="_1646164783" r:id="rId602"/>
        </w:object>
      </w:r>
      <w:r w:rsidRPr="00640006">
        <w:rPr>
          <w:rFonts w:eastAsia="Times New Roman"/>
          <w:b/>
          <w:szCs w:val="24"/>
        </w:rPr>
        <w:t xml:space="preserve"> </w:t>
      </w:r>
      <w:r w:rsidRPr="00640006">
        <w:rPr>
          <w:rFonts w:eastAsia="Times New Roman"/>
          <w:b/>
          <w:szCs w:val="24"/>
        </w:rPr>
        <w:tab/>
        <w:t xml:space="preserve">B. </w:t>
      </w:r>
      <w:r w:rsidRPr="00640006">
        <w:rPr>
          <w:position w:val="-6"/>
          <w:szCs w:val="24"/>
        </w:rPr>
        <w:object w:dxaOrig="440" w:dyaOrig="280">
          <v:shape id="_x0000_i1671" type="#_x0000_t75" style="width:21.9pt;height:13.8pt" o:ole="">
            <v:imagedata r:id="rId603" o:title=""/>
          </v:shape>
          <o:OLEObject Type="Embed" ProgID="Equation.DSMT4" ShapeID="_x0000_i1671" DrawAspect="Content" ObjectID="_1646164784" r:id="rId604"/>
        </w:object>
      </w:r>
      <w:r w:rsidRPr="00640006">
        <w:rPr>
          <w:rFonts w:eastAsia="Times New Roman"/>
          <w:b/>
          <w:szCs w:val="24"/>
        </w:rPr>
        <w:t xml:space="preserve"> </w:t>
      </w:r>
      <w:r w:rsidRPr="00640006">
        <w:rPr>
          <w:rFonts w:eastAsia="Times New Roman"/>
          <w:b/>
          <w:szCs w:val="24"/>
        </w:rPr>
        <w:tab/>
        <w:t xml:space="preserve">C. </w:t>
      </w:r>
      <w:r w:rsidRPr="00640006">
        <w:rPr>
          <w:position w:val="-28"/>
          <w:szCs w:val="24"/>
        </w:rPr>
        <w:object w:dxaOrig="1250" w:dyaOrig="680">
          <v:shape id="_x0000_i1672" type="#_x0000_t75" style="width:62.8pt;height:34pt" o:ole="">
            <v:imagedata r:id="rId605" o:title=""/>
          </v:shape>
          <o:OLEObject Type="Embed" ProgID="Equation.DSMT4" ShapeID="_x0000_i1672" DrawAspect="Content" ObjectID="_1646164785" r:id="rId606"/>
        </w:object>
      </w:r>
      <w:r w:rsidRPr="00640006">
        <w:rPr>
          <w:rFonts w:eastAsia="Times New Roman"/>
          <w:b/>
          <w:szCs w:val="24"/>
        </w:rPr>
        <w:t xml:space="preserve"> </w:t>
      </w:r>
      <w:r w:rsidRPr="00640006">
        <w:rPr>
          <w:rFonts w:eastAsia="Times New Roman"/>
          <w:b/>
          <w:szCs w:val="24"/>
        </w:rPr>
        <w:tab/>
        <w:t xml:space="preserve">D. </w:t>
      </w:r>
      <w:r w:rsidRPr="00640006">
        <w:rPr>
          <w:position w:val="-28"/>
          <w:szCs w:val="24"/>
        </w:rPr>
        <w:object w:dxaOrig="1230" w:dyaOrig="680">
          <v:shape id="_x0000_i1673" type="#_x0000_t75" style="width:61.65pt;height:34pt" o:ole="">
            <v:imagedata r:id="rId607" o:title=""/>
          </v:shape>
          <o:OLEObject Type="Embed" ProgID="Equation.DSMT4" ShapeID="_x0000_i1673" DrawAspect="Content" ObjectID="_1646164786" r:id="rId608"/>
        </w:object>
      </w:r>
      <w:r w:rsidRPr="00640006">
        <w:rPr>
          <w:rFonts w:eastAsia="Times New Roman"/>
          <w:b/>
          <w:szCs w:val="24"/>
        </w:rPr>
        <w:t xml:space="preserve"> </w:t>
      </w:r>
    </w:p>
    <w:p w:rsidR="00640006" w:rsidRPr="00640006" w:rsidRDefault="00640006" w:rsidP="00D020D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0: </w:t>
      </w:r>
      <w:r w:rsidRPr="00640006">
        <w:rPr>
          <w:rFonts w:eastAsia="Times New Roman"/>
          <w:szCs w:val="24"/>
        </w:rPr>
        <w:t xml:space="preserve">Ở mặt thoáng của một chất lỏng có hai nguồn sóng </w:t>
      </w:r>
      <w:r w:rsidRPr="00640006">
        <w:rPr>
          <w:rFonts w:eastAsia="Times New Roman"/>
          <w:position w:val="-4"/>
          <w:szCs w:val="24"/>
        </w:rPr>
        <w:object w:dxaOrig="250" w:dyaOrig="270">
          <v:shape id="_x0000_i1674" type="#_x0000_t75" style="width:12.65pt;height:13.25pt" o:ole="">
            <v:imagedata r:id="rId609" o:title=""/>
          </v:shape>
          <o:OLEObject Type="Embed" ProgID="Equation.DSMT4" ShapeID="_x0000_i1674" DrawAspect="Content" ObjectID="_1646164787" r:id="rId610"/>
        </w:object>
      </w:r>
      <w:r w:rsidRPr="00640006">
        <w:rPr>
          <w:rFonts w:eastAsia="Times New Roman"/>
          <w:szCs w:val="24"/>
        </w:rPr>
        <w:t xml:space="preserve">, </w:t>
      </w:r>
      <w:r w:rsidRPr="00640006">
        <w:rPr>
          <w:rFonts w:eastAsia="Times New Roman"/>
          <w:position w:val="-4"/>
          <w:szCs w:val="24"/>
        </w:rPr>
        <w:object w:dxaOrig="250" w:dyaOrig="270">
          <v:shape id="_x0000_i1675" type="#_x0000_t75" style="width:12.65pt;height:13.25pt" o:ole="">
            <v:imagedata r:id="rId611" o:title=""/>
          </v:shape>
          <o:OLEObject Type="Embed" ProgID="Equation.DSMT4" ShapeID="_x0000_i1675" DrawAspect="Content" ObjectID="_1646164788" r:id="rId612"/>
        </w:object>
      </w:r>
      <w:r w:rsidRPr="00640006">
        <w:rPr>
          <w:rFonts w:eastAsia="Times New Roman"/>
          <w:szCs w:val="24"/>
        </w:rPr>
        <w:t xml:space="preserve"> dao động theo phương thẳng đứng với phương trình lần lượt là </w:t>
      </w:r>
      <w:r w:rsidRPr="00640006">
        <w:rPr>
          <w:position w:val="-14"/>
          <w:szCs w:val="24"/>
        </w:rPr>
        <w:object w:dxaOrig="1470" w:dyaOrig="420">
          <v:shape id="_x0000_i1676" type="#_x0000_t75" style="width:73.75pt;height:20.75pt" o:ole="">
            <v:imagedata r:id="rId613" o:title=""/>
          </v:shape>
          <o:OLEObject Type="Embed" ProgID="Equation.DSMT4" ShapeID="_x0000_i1676" DrawAspect="Content" ObjectID="_1646164789" r:id="rId614"/>
        </w:object>
      </w:r>
      <w:r w:rsidRPr="00640006">
        <w:rPr>
          <w:rFonts w:eastAsia="Times New Roman"/>
          <w:szCs w:val="24"/>
        </w:rPr>
        <w:t xml:space="preserve">và </w:t>
      </w:r>
      <w:r w:rsidRPr="00640006">
        <w:rPr>
          <w:position w:val="-14"/>
          <w:szCs w:val="24"/>
        </w:rPr>
        <w:object w:dxaOrig="1600" w:dyaOrig="420">
          <v:shape id="_x0000_i1677" type="#_x0000_t75" style="width:80.05pt;height:20.75pt" o:ole="">
            <v:imagedata r:id="rId615" o:title=""/>
          </v:shape>
          <o:OLEObject Type="Embed" ProgID="Equation.DSMT4" ShapeID="_x0000_i1677" DrawAspect="Content" ObjectID="_1646164790" r:id="rId616"/>
        </w:object>
      </w:r>
      <w:r w:rsidRPr="00640006">
        <w:rPr>
          <w:rFonts w:eastAsia="Times New Roman"/>
          <w:szCs w:val="24"/>
        </w:rPr>
        <w:t xml:space="preserve">. Bước sóng trên mặt chất lỏng là </w:t>
      </w:r>
      <w:r w:rsidRPr="00640006">
        <w:rPr>
          <w:position w:val="-6"/>
          <w:szCs w:val="24"/>
        </w:rPr>
        <w:object w:dxaOrig="210" w:dyaOrig="280">
          <v:shape id="_x0000_i1678" type="#_x0000_t75" style="width:10.35pt;height:13.8pt" o:ole="">
            <v:imagedata r:id="rId617" o:title=""/>
          </v:shape>
          <o:OLEObject Type="Embed" ProgID="Equation.DSMT4" ShapeID="_x0000_i1678" DrawAspect="Content" ObjectID="_1646164791" r:id="rId618"/>
        </w:object>
      </w:r>
      <w:r w:rsidRPr="00640006">
        <w:rPr>
          <w:rFonts w:eastAsia="Times New Roman"/>
          <w:szCs w:val="24"/>
        </w:rPr>
        <w:t xml:space="preserve">. Coi biên độ sóng không đổi khi truyền đi. Điểm </w:t>
      </w:r>
      <w:r w:rsidRPr="00640006">
        <w:rPr>
          <w:rFonts w:eastAsia="Times New Roman"/>
          <w:position w:val="-4"/>
          <w:szCs w:val="24"/>
        </w:rPr>
        <w:object w:dxaOrig="320" w:dyaOrig="270">
          <v:shape id="_x0000_i1679" type="#_x0000_t75" style="width:16.15pt;height:13.25pt" o:ole="">
            <v:imagedata r:id="rId619" o:title=""/>
          </v:shape>
          <o:OLEObject Type="Embed" ProgID="Equation.DSMT4" ShapeID="_x0000_i1679" DrawAspect="Content" ObjectID="_1646164792" r:id="rId620"/>
        </w:object>
      </w:r>
      <w:r w:rsidRPr="00640006">
        <w:rPr>
          <w:rFonts w:eastAsia="Times New Roman"/>
          <w:szCs w:val="24"/>
        </w:rPr>
        <w:t xml:space="preserve"> ở mặt chất lỏng không nằm trên đường </w:t>
      </w:r>
      <w:r w:rsidRPr="00640006">
        <w:rPr>
          <w:rFonts w:eastAsia="Times New Roman"/>
          <w:position w:val="-4"/>
          <w:szCs w:val="24"/>
        </w:rPr>
        <w:object w:dxaOrig="410" w:dyaOrig="270">
          <v:shape id="_x0000_i1680" type="#_x0000_t75" style="width:20.75pt;height:13.25pt" o:ole="">
            <v:imagedata r:id="rId621" o:title=""/>
          </v:shape>
          <o:OLEObject Type="Embed" ProgID="Equation.DSMT4" ShapeID="_x0000_i1680" DrawAspect="Content" ObjectID="_1646164793" r:id="rId622"/>
        </w:object>
      </w:r>
      <w:r w:rsidRPr="00640006">
        <w:rPr>
          <w:rFonts w:eastAsia="Times New Roman"/>
          <w:szCs w:val="24"/>
        </w:rPr>
        <w:t xml:space="preserve">, cách các nguồn </w:t>
      </w:r>
      <w:r w:rsidRPr="00640006">
        <w:rPr>
          <w:rFonts w:eastAsia="Times New Roman"/>
          <w:position w:val="-4"/>
          <w:szCs w:val="24"/>
        </w:rPr>
        <w:object w:dxaOrig="250" w:dyaOrig="270">
          <v:shape id="_x0000_i1681" type="#_x0000_t75" style="width:12.65pt;height:13.25pt" o:ole="">
            <v:imagedata r:id="rId609" o:title=""/>
          </v:shape>
          <o:OLEObject Type="Embed" ProgID="Equation.DSMT4" ShapeID="_x0000_i1681" DrawAspect="Content" ObjectID="_1646164794" r:id="rId623"/>
        </w:object>
      </w:r>
      <w:r w:rsidRPr="00640006">
        <w:rPr>
          <w:rFonts w:eastAsia="Times New Roman"/>
          <w:szCs w:val="24"/>
        </w:rPr>
        <w:t xml:space="preserve">, </w:t>
      </w:r>
      <w:r w:rsidRPr="00640006">
        <w:rPr>
          <w:rFonts w:eastAsia="Times New Roman"/>
          <w:position w:val="-4"/>
          <w:szCs w:val="24"/>
        </w:rPr>
        <w:object w:dxaOrig="250" w:dyaOrig="270">
          <v:shape id="_x0000_i1682" type="#_x0000_t75" style="width:12.65pt;height:13.25pt" o:ole="">
            <v:imagedata r:id="rId611" o:title=""/>
          </v:shape>
          <o:OLEObject Type="Embed" ProgID="Equation.DSMT4" ShapeID="_x0000_i1682" DrawAspect="Content" ObjectID="_1646164795" r:id="rId624"/>
        </w:object>
      </w:r>
      <w:r w:rsidRPr="00640006">
        <w:rPr>
          <w:rFonts w:eastAsia="Times New Roman"/>
          <w:szCs w:val="24"/>
        </w:rPr>
        <w:t xml:space="preserve"> những đoạn lần lượt là </w:t>
      </w:r>
      <w:r w:rsidRPr="00640006">
        <w:rPr>
          <w:position w:val="-10"/>
          <w:szCs w:val="24"/>
        </w:rPr>
        <w:object w:dxaOrig="760" w:dyaOrig="320">
          <v:shape id="_x0000_i1683" type="#_x0000_t75" style="width:38pt;height:16.15pt" o:ole="">
            <v:imagedata r:id="rId625" o:title=""/>
          </v:shape>
          <o:OLEObject Type="Embed" ProgID="Equation.DSMT4" ShapeID="_x0000_i1683" DrawAspect="Content" ObjectID="_1646164796" r:id="rId626"/>
        </w:object>
      </w:r>
      <w:r w:rsidRPr="00640006">
        <w:rPr>
          <w:rFonts w:eastAsia="Times New Roman"/>
          <w:szCs w:val="24"/>
        </w:rPr>
        <w:t xml:space="preserve"> và </w:t>
      </w:r>
      <w:r w:rsidRPr="00640006">
        <w:rPr>
          <w:position w:val="-10"/>
          <w:szCs w:val="24"/>
        </w:rPr>
        <w:object w:dxaOrig="700" w:dyaOrig="320">
          <v:shape id="_x0000_i1684" type="#_x0000_t75" style="width:35.15pt;height:16.15pt" o:ole="">
            <v:imagedata r:id="rId627" o:title=""/>
          </v:shape>
          <o:OLEObject Type="Embed" ProgID="Equation.DSMT4" ShapeID="_x0000_i1684" DrawAspect="Content" ObjectID="_1646164797" r:id="rId628"/>
        </w:object>
      </w:r>
      <w:r w:rsidRPr="00640006">
        <w:rPr>
          <w:rFonts w:eastAsia="Times New Roman"/>
          <w:szCs w:val="24"/>
        </w:rPr>
        <w:t xml:space="preserve"> Biên độ dao động của điểm </w:t>
      </w:r>
      <w:r w:rsidRPr="00640006">
        <w:rPr>
          <w:rFonts w:eastAsia="Times New Roman"/>
          <w:position w:val="-4"/>
          <w:szCs w:val="24"/>
        </w:rPr>
        <w:object w:dxaOrig="320" w:dyaOrig="270">
          <v:shape id="_x0000_i1685" type="#_x0000_t75" style="width:16.15pt;height:13.25pt" o:ole="">
            <v:imagedata r:id="rId619" o:title=""/>
          </v:shape>
          <o:OLEObject Type="Embed" ProgID="Equation.DSMT4" ShapeID="_x0000_i1685" DrawAspect="Content" ObjectID="_1646164798" r:id="rId629"/>
        </w:object>
      </w:r>
      <w:r w:rsidRPr="00640006">
        <w:rPr>
          <w:rFonts w:eastAsia="Times New Roman"/>
          <w:szCs w:val="24"/>
        </w:rPr>
        <w:t xml:space="preserve"> là</w:t>
      </w:r>
    </w:p>
    <w:p w:rsidR="00640006" w:rsidRPr="00640006" w:rsidRDefault="00640006" w:rsidP="00D020D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6"/>
          <w:szCs w:val="24"/>
        </w:rPr>
        <w:object w:dxaOrig="370" w:dyaOrig="280">
          <v:shape id="_x0000_i1686" type="#_x0000_t75" style="width:18.45pt;height:13.8pt" o:ole="">
            <v:imagedata r:id="rId630" o:title=""/>
          </v:shape>
          <o:OLEObject Type="Embed" ProgID="Equation.DSMT4" ShapeID="_x0000_i1686" DrawAspect="Content" ObjectID="_1646164799" r:id="rId631"/>
        </w:object>
      </w:r>
      <w:r w:rsidRPr="00640006">
        <w:rPr>
          <w:rFonts w:eastAsia="Times New Roman"/>
          <w:b/>
          <w:szCs w:val="24"/>
        </w:rPr>
        <w:t xml:space="preserve"> </w:t>
      </w:r>
      <w:r w:rsidRPr="00640006">
        <w:rPr>
          <w:rFonts w:eastAsia="Times New Roman"/>
          <w:b/>
          <w:szCs w:val="24"/>
        </w:rPr>
        <w:tab/>
        <w:t xml:space="preserve">B. </w:t>
      </w:r>
      <w:r w:rsidRPr="00640006">
        <w:rPr>
          <w:position w:val="-6"/>
          <w:szCs w:val="24"/>
        </w:rPr>
        <w:object w:dxaOrig="250" w:dyaOrig="210">
          <v:shape id="_x0000_i1687" type="#_x0000_t75" style="width:12.65pt;height:10.35pt" o:ole="">
            <v:imagedata r:id="rId632" o:title=""/>
          </v:shape>
          <o:OLEObject Type="Embed" ProgID="Equation.DSMT4" ShapeID="_x0000_i1687" DrawAspect="Content" ObjectID="_1646164800" r:id="rId633"/>
        </w:objec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340" w:dyaOrig="280">
          <v:shape id="_x0000_i1688" type="#_x0000_t75" style="width:17.3pt;height:13.8pt" o:ole="">
            <v:imagedata r:id="rId634" o:title=""/>
          </v:shape>
          <o:OLEObject Type="Embed" ProgID="Equation.DSMT4" ShapeID="_x0000_i1688" DrawAspect="Content" ObjectID="_1646164801" r:id="rId635"/>
        </w:object>
      </w:r>
      <w:r w:rsidRPr="00640006">
        <w:rPr>
          <w:rFonts w:eastAsia="Times New Roman"/>
          <w:b/>
          <w:szCs w:val="24"/>
        </w:rPr>
        <w:t xml:space="preserve"> </w:t>
      </w:r>
      <w:r w:rsidRPr="00640006">
        <w:rPr>
          <w:rFonts w:eastAsia="Times New Roman"/>
          <w:b/>
          <w:szCs w:val="24"/>
        </w:rPr>
        <w:tab/>
        <w:t xml:space="preserve">D. </w:t>
      </w:r>
      <w:r w:rsidRPr="00640006">
        <w:rPr>
          <w:position w:val="-8"/>
          <w:szCs w:val="24"/>
        </w:rPr>
        <w:object w:dxaOrig="540" w:dyaOrig="370">
          <v:shape id="_x0000_i1689" type="#_x0000_t75" style="width:27.05pt;height:18.45pt" o:ole="">
            <v:imagedata r:id="rId636" o:title=""/>
          </v:shape>
          <o:OLEObject Type="Embed" ProgID="Equation.DSMT4" ShapeID="_x0000_i1689" DrawAspect="Content" ObjectID="_1646164802" r:id="rId637"/>
        </w:object>
      </w:r>
      <w:r w:rsidRPr="00640006">
        <w:rPr>
          <w:rFonts w:eastAsia="Times New Roman"/>
          <w:b/>
          <w:szCs w:val="24"/>
        </w:rPr>
        <w:t xml:space="preserve"> </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1: </w:t>
      </w:r>
      <w:r w:rsidRPr="00640006">
        <w:rPr>
          <w:rFonts w:eastAsia="Times New Roman"/>
          <w:szCs w:val="24"/>
        </w:rPr>
        <w:t xml:space="preserve">Đặt vào hai đầu cuộn thuần cảm vói độ tự cảm </w:t>
      </w:r>
      <w:r w:rsidRPr="00640006">
        <w:rPr>
          <w:position w:val="-24"/>
          <w:szCs w:val="24"/>
        </w:rPr>
        <w:object w:dxaOrig="660" w:dyaOrig="620">
          <v:shape id="_x0000_i1690" type="#_x0000_t75" style="width:32.85pt;height:31.1pt" o:ole="">
            <v:imagedata r:id="rId638" o:title=""/>
          </v:shape>
          <o:OLEObject Type="Embed" ProgID="Equation.DSMT4" ShapeID="_x0000_i1690" DrawAspect="Content" ObjectID="_1646164803" r:id="rId639"/>
        </w:object>
      </w:r>
      <w:r w:rsidRPr="00640006">
        <w:rPr>
          <w:rFonts w:eastAsia="Times New Roman"/>
          <w:szCs w:val="24"/>
        </w:rPr>
        <w:t xml:space="preserve"> H một hiệu điện thế xoay chiều </w:t>
      </w:r>
      <w:r w:rsidRPr="00640006">
        <w:rPr>
          <w:position w:val="-14"/>
          <w:szCs w:val="24"/>
        </w:rPr>
        <w:object w:dxaOrig="1820" w:dyaOrig="410">
          <v:shape id="_x0000_i1691" type="#_x0000_t75" style="width:91pt;height:20.75pt" o:ole="">
            <v:imagedata r:id="rId640" o:title=""/>
          </v:shape>
          <o:OLEObject Type="Embed" ProgID="Equation.DSMT4" ShapeID="_x0000_i1691" DrawAspect="Content" ObjectID="_1646164804" r:id="rId641"/>
        </w:object>
      </w:r>
      <w:r w:rsidRPr="00640006">
        <w:rPr>
          <w:szCs w:val="24"/>
        </w:rPr>
        <w:t>V</w:t>
      </w:r>
      <w:r w:rsidRPr="00640006">
        <w:rPr>
          <w:rFonts w:eastAsia="Times New Roman"/>
          <w:szCs w:val="24"/>
        </w:rPr>
        <w:t xml:space="preserve">. Tại thời điểm </w:t>
      </w:r>
      <w:r w:rsidRPr="00640006">
        <w:rPr>
          <w:position w:val="-12"/>
          <w:szCs w:val="24"/>
        </w:rPr>
        <w:object w:dxaOrig="180" w:dyaOrig="370">
          <v:shape id="_x0000_i1692" type="#_x0000_t75" style="width:9.2pt;height:18.45pt" o:ole="">
            <v:imagedata r:id="rId642" o:title=""/>
          </v:shape>
          <o:OLEObject Type="Embed" ProgID="Equation.DSMT4" ShapeID="_x0000_i1692" DrawAspect="Content" ObjectID="_1646164805" r:id="rId643"/>
        </w:object>
      </w:r>
      <w:r w:rsidRPr="00640006">
        <w:rPr>
          <w:rFonts w:eastAsia="Times New Roman"/>
          <w:szCs w:val="24"/>
        </w:rPr>
        <w:t xml:space="preserve"> thì </w:t>
      </w:r>
      <w:r w:rsidRPr="00640006">
        <w:rPr>
          <w:position w:val="-12"/>
          <w:szCs w:val="24"/>
        </w:rPr>
        <w:object w:dxaOrig="860" w:dyaOrig="370">
          <v:shape id="_x0000_i1693" type="#_x0000_t75" style="width:43.2pt;height:18.45pt" o:ole="">
            <v:imagedata r:id="rId644" o:title=""/>
          </v:shape>
          <o:OLEObject Type="Embed" ProgID="Equation.DSMT4" ShapeID="_x0000_i1693" DrawAspect="Content" ObjectID="_1646164806" r:id="rId645"/>
        </w:object>
      </w:r>
      <w:r w:rsidRPr="00640006">
        <w:rPr>
          <w:rFonts w:eastAsia="Times New Roman"/>
          <w:szCs w:val="24"/>
        </w:rPr>
        <w:t xml:space="preserve"> V và </w:t>
      </w:r>
      <w:r w:rsidRPr="00640006">
        <w:rPr>
          <w:position w:val="-12"/>
          <w:szCs w:val="24"/>
        </w:rPr>
        <w:object w:dxaOrig="560" w:dyaOrig="370">
          <v:shape id="_x0000_i1694" type="#_x0000_t75" style="width:28.2pt;height:18.45pt" o:ole="">
            <v:imagedata r:id="rId646" o:title=""/>
          </v:shape>
          <o:OLEObject Type="Embed" ProgID="Equation.DSMT4" ShapeID="_x0000_i1694" DrawAspect="Content" ObjectID="_1646164807" r:id="rId647"/>
        </w:object>
      </w:r>
      <w:r w:rsidRPr="00640006">
        <w:rPr>
          <w:szCs w:val="24"/>
        </w:rPr>
        <w:t>A</w:t>
      </w:r>
      <w:r w:rsidRPr="00640006">
        <w:rPr>
          <w:rFonts w:eastAsia="Times New Roman"/>
          <w:szCs w:val="24"/>
        </w:rPr>
        <w:t xml:space="preserve">, tại thời điểm </w:t>
      </w:r>
      <w:r w:rsidRPr="00640006">
        <w:rPr>
          <w:position w:val="-12"/>
          <w:szCs w:val="24"/>
        </w:rPr>
        <w:object w:dxaOrig="210" w:dyaOrig="370">
          <v:shape id="_x0000_i1695" type="#_x0000_t75" style="width:10.35pt;height:18.45pt" o:ole="">
            <v:imagedata r:id="rId648" o:title=""/>
          </v:shape>
          <o:OLEObject Type="Embed" ProgID="Equation.DSMT4" ShapeID="_x0000_i1695" DrawAspect="Content" ObjectID="_1646164808" r:id="rId649"/>
        </w:object>
      </w:r>
      <w:r w:rsidRPr="00640006">
        <w:rPr>
          <w:rFonts w:eastAsia="Times New Roman"/>
          <w:szCs w:val="24"/>
        </w:rPr>
        <w:t xml:space="preserve"> thì </w:t>
      </w:r>
      <w:r w:rsidRPr="00640006">
        <w:rPr>
          <w:position w:val="-12"/>
          <w:szCs w:val="24"/>
        </w:rPr>
        <w:object w:dxaOrig="1190" w:dyaOrig="410">
          <v:shape id="_x0000_i1696" type="#_x0000_t75" style="width:59.35pt;height:20.75pt" o:ole="">
            <v:imagedata r:id="rId650" o:title=""/>
          </v:shape>
          <o:OLEObject Type="Embed" ProgID="Equation.DSMT4" ShapeID="_x0000_i1696" DrawAspect="Content" ObjectID="_1646164809" r:id="rId651"/>
        </w:object>
      </w:r>
      <w:r w:rsidRPr="00640006">
        <w:rPr>
          <w:rFonts w:eastAsia="Times New Roman"/>
          <w:szCs w:val="24"/>
        </w:rPr>
        <w:t xml:space="preserve"> V và </w:t>
      </w:r>
      <w:r w:rsidRPr="00640006">
        <w:rPr>
          <w:position w:val="-12"/>
          <w:szCs w:val="24"/>
        </w:rPr>
        <w:object w:dxaOrig="640" w:dyaOrig="370">
          <v:shape id="_x0000_i1697" type="#_x0000_t75" style="width:32.25pt;height:18.45pt" o:ole="">
            <v:imagedata r:id="rId652" o:title=""/>
          </v:shape>
          <o:OLEObject Type="Embed" ProgID="Equation.DSMT4" ShapeID="_x0000_i1697" DrawAspect="Content" ObjectID="_1646164810" r:id="rId653"/>
        </w:object>
      </w:r>
      <w:r w:rsidRPr="00640006">
        <w:rPr>
          <w:rFonts w:eastAsia="Times New Roman"/>
          <w:szCs w:val="24"/>
        </w:rPr>
        <w:t xml:space="preserve"> Biểu thức của hiệu điện thế và dòng điện trong mạch là</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14"/>
          <w:szCs w:val="24"/>
        </w:rPr>
        <w:object w:dxaOrig="2220" w:dyaOrig="420">
          <v:shape id="_x0000_i1698" type="#_x0000_t75" style="width:111.15pt;height:20.75pt" o:ole="">
            <v:imagedata r:id="rId654" o:title=""/>
          </v:shape>
          <o:OLEObject Type="Embed" ProgID="Equation.DSMT4" ShapeID="_x0000_i1698" DrawAspect="Content" ObjectID="_1646164811" r:id="rId655"/>
        </w:object>
      </w:r>
      <w:r w:rsidRPr="00640006">
        <w:rPr>
          <w:rFonts w:eastAsia="Times New Roman"/>
          <w:szCs w:val="24"/>
        </w:rPr>
        <w:t xml:space="preserve"> V, </w:t>
      </w:r>
      <w:r w:rsidRPr="00640006">
        <w:rPr>
          <w:position w:val="-28"/>
          <w:szCs w:val="24"/>
        </w:rPr>
        <w:object w:dxaOrig="2420" w:dyaOrig="680">
          <v:shape id="_x0000_i1699" type="#_x0000_t75" style="width:120.95pt;height:34pt" o:ole="">
            <v:imagedata r:id="rId656" o:title=""/>
          </v:shape>
          <o:OLEObject Type="Embed" ProgID="Equation.DSMT4" ShapeID="_x0000_i1699" DrawAspect="Content" ObjectID="_1646164812" r:id="rId657"/>
        </w:object>
      </w:r>
      <w:r w:rsidRPr="00640006">
        <w:rPr>
          <w:szCs w:val="24"/>
        </w:rPr>
        <w:t xml:space="preserve">A. </w:t>
      </w:r>
    </w:p>
    <w:p w:rsidR="00640006" w:rsidRPr="00640006" w:rsidRDefault="00640006" w:rsidP="0011654F">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w:t>
      </w:r>
      <w:r w:rsidRPr="00640006">
        <w:rPr>
          <w:position w:val="-14"/>
          <w:szCs w:val="24"/>
        </w:rPr>
        <w:object w:dxaOrig="2220" w:dyaOrig="420">
          <v:shape id="_x0000_i1700" type="#_x0000_t75" style="width:111.15pt;height:20.75pt" o:ole="">
            <v:imagedata r:id="rId658" o:title=""/>
          </v:shape>
          <o:OLEObject Type="Embed" ProgID="Equation.DSMT4" ShapeID="_x0000_i1700" DrawAspect="Content" ObjectID="_1646164813" r:id="rId659"/>
        </w:object>
      </w:r>
      <w:r w:rsidRPr="00640006">
        <w:rPr>
          <w:rFonts w:eastAsia="Times New Roman"/>
          <w:b/>
          <w:szCs w:val="24"/>
        </w:rPr>
        <w:t xml:space="preserve"> </w:t>
      </w:r>
      <w:r w:rsidRPr="00640006">
        <w:rPr>
          <w:rFonts w:eastAsia="Times New Roman"/>
          <w:bCs/>
          <w:szCs w:val="24"/>
        </w:rPr>
        <w:t xml:space="preserve">V, </w:t>
      </w:r>
      <w:r w:rsidRPr="00640006">
        <w:rPr>
          <w:position w:val="-14"/>
          <w:szCs w:val="24"/>
        </w:rPr>
        <w:object w:dxaOrig="1620" w:dyaOrig="410">
          <v:shape id="_x0000_i1701" type="#_x0000_t75" style="width:81.2pt;height:20.75pt" o:ole="">
            <v:imagedata r:id="rId660" o:title=""/>
          </v:shape>
          <o:OLEObject Type="Embed" ProgID="Equation.DSMT4" ShapeID="_x0000_i1701" DrawAspect="Content" ObjectID="_1646164814" r:id="rId661"/>
        </w:object>
      </w:r>
      <w:r w:rsidRPr="00640006">
        <w:rPr>
          <w:szCs w:val="24"/>
        </w:rPr>
        <w:t>A.</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w:t>
      </w:r>
      <w:r w:rsidRPr="00640006">
        <w:rPr>
          <w:position w:val="-14"/>
          <w:szCs w:val="24"/>
        </w:rPr>
        <w:object w:dxaOrig="2070" w:dyaOrig="420">
          <v:shape id="_x0000_i1702" type="#_x0000_t75" style="width:103.7pt;height:20.75pt" o:ole="">
            <v:imagedata r:id="rId662" o:title=""/>
          </v:shape>
          <o:OLEObject Type="Embed" ProgID="Equation.DSMT4" ShapeID="_x0000_i1702" DrawAspect="Content" ObjectID="_1646164815" r:id="rId663"/>
        </w:object>
      </w:r>
      <w:r w:rsidRPr="00640006">
        <w:rPr>
          <w:rFonts w:eastAsia="Times New Roman"/>
          <w:szCs w:val="24"/>
        </w:rPr>
        <w:t xml:space="preserve"> V, </w:t>
      </w:r>
      <w:r w:rsidRPr="00640006">
        <w:rPr>
          <w:position w:val="-14"/>
          <w:szCs w:val="24"/>
        </w:rPr>
        <w:object w:dxaOrig="1780" w:dyaOrig="420">
          <v:shape id="_x0000_i1703" type="#_x0000_t75" style="width:89.3pt;height:20.75pt" o:ole="">
            <v:imagedata r:id="rId664" o:title=""/>
          </v:shape>
          <o:OLEObject Type="Embed" ProgID="Equation.DSMT4" ShapeID="_x0000_i1703" DrawAspect="Content" ObjectID="_1646164816" r:id="rId665"/>
        </w:object>
      </w:r>
      <w:r w:rsidRPr="00640006">
        <w:rPr>
          <w:szCs w:val="24"/>
        </w:rPr>
        <w:t>A.</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w:t>
      </w:r>
      <w:r w:rsidRPr="00640006">
        <w:rPr>
          <w:position w:val="-14"/>
          <w:szCs w:val="24"/>
        </w:rPr>
        <w:object w:dxaOrig="1920" w:dyaOrig="410">
          <v:shape id="_x0000_i1704" type="#_x0000_t75" style="width:96.2pt;height:20.75pt" o:ole="">
            <v:imagedata r:id="rId666" o:title=""/>
          </v:shape>
          <o:OLEObject Type="Embed" ProgID="Equation.DSMT4" ShapeID="_x0000_i1704" DrawAspect="Content" ObjectID="_1646164817" r:id="rId667"/>
        </w:object>
      </w:r>
      <w:r w:rsidRPr="00640006">
        <w:rPr>
          <w:rFonts w:eastAsia="Times New Roman"/>
          <w:szCs w:val="24"/>
        </w:rPr>
        <w:t>V,</w:t>
      </w:r>
      <w:r w:rsidRPr="00640006">
        <w:rPr>
          <w:rFonts w:eastAsia="Times New Roman"/>
          <w:b/>
          <w:szCs w:val="24"/>
        </w:rPr>
        <w:t xml:space="preserve"> </w:t>
      </w:r>
      <w:r w:rsidRPr="00640006">
        <w:rPr>
          <w:position w:val="-14"/>
          <w:szCs w:val="24"/>
        </w:rPr>
        <w:object w:dxaOrig="1620" w:dyaOrig="410">
          <v:shape id="_x0000_i1705" type="#_x0000_t75" style="width:81.2pt;height:20.75pt" o:ole="">
            <v:imagedata r:id="rId668" o:title=""/>
          </v:shape>
          <o:OLEObject Type="Embed" ProgID="Equation.DSMT4" ShapeID="_x0000_i1705" DrawAspect="Content" ObjectID="_1646164818" r:id="rId669"/>
        </w:object>
      </w:r>
      <w:r w:rsidRPr="00640006">
        <w:rPr>
          <w:szCs w:val="24"/>
        </w:rPr>
        <w:t>A.</w:t>
      </w:r>
      <w:r w:rsidRPr="00640006">
        <w:t xml:space="preserve"> </w:t>
      </w:r>
    </w:p>
    <w:p w:rsidR="00640006" w:rsidRPr="00640006" w:rsidRDefault="00640006" w:rsidP="00CB4C7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2: </w:t>
      </w:r>
      <w:r w:rsidRPr="00640006">
        <w:rPr>
          <w:rFonts w:eastAsia="Times New Roman"/>
          <w:szCs w:val="24"/>
        </w:rPr>
        <w:t>Trên một sợ dây đàn hồi dài 1,6 m, hai đầu cố định, đang có sóng dừng. biết sóng truyền trên dây có tốc độ 4 m/s và tần số 20 Hz. Số bụng sóng trên dây là</w:t>
      </w:r>
    </w:p>
    <w:p w:rsidR="00640006" w:rsidRPr="00640006" w:rsidRDefault="00640006" w:rsidP="00CB4C7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6"/>
          <w:szCs w:val="24"/>
        </w:rPr>
        <w:object w:dxaOrig="280" w:dyaOrig="280">
          <v:shape id="_x0000_i1706" type="#_x0000_t75" style="width:13.8pt;height:13.8pt" o:ole="">
            <v:imagedata r:id="rId670" o:title=""/>
          </v:shape>
          <o:OLEObject Type="Embed" ProgID="Equation.DSMT4" ShapeID="_x0000_i1706" DrawAspect="Content" ObjectID="_1646164819" r:id="rId671"/>
        </w:object>
      </w:r>
      <w:r w:rsidRPr="00640006">
        <w:rPr>
          <w:rFonts w:eastAsia="Times New Roman"/>
          <w:szCs w:val="24"/>
        </w:rPr>
        <w:t>.</w:t>
      </w:r>
      <w:r w:rsidRPr="00640006">
        <w:rPr>
          <w:rFonts w:eastAsia="Times New Roman"/>
          <w:b/>
          <w:szCs w:val="24"/>
        </w:rPr>
        <w:tab/>
        <w:t xml:space="preserve">B. </w:t>
      </w:r>
      <w:r w:rsidRPr="00640006">
        <w:rPr>
          <w:position w:val="-6"/>
          <w:szCs w:val="24"/>
        </w:rPr>
        <w:object w:dxaOrig="250" w:dyaOrig="280">
          <v:shape id="_x0000_i1707" type="#_x0000_t75" style="width:12.65pt;height:13.8pt" o:ole="">
            <v:imagedata r:id="rId672" o:title=""/>
          </v:shape>
          <o:OLEObject Type="Embed" ProgID="Equation.DSMT4" ShapeID="_x0000_i1707" DrawAspect="Content" ObjectID="_1646164820" r:id="rId673"/>
        </w:objec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370" w:dyaOrig="280">
          <v:shape id="_x0000_i1708" type="#_x0000_t75" style="width:18.45pt;height:13.8pt" o:ole="">
            <v:imagedata r:id="rId674" o:title=""/>
          </v:shape>
          <o:OLEObject Type="Embed" ProgID="Equation.DSMT4" ShapeID="_x0000_i1708" DrawAspect="Content" ObjectID="_1646164821" r:id="rId675"/>
        </w:objec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370" w:dyaOrig="280">
          <v:shape id="_x0000_i1709" type="#_x0000_t75" style="width:18.45pt;height:13.8pt" o:ole="">
            <v:imagedata r:id="rId676" o:title=""/>
          </v:shape>
          <o:OLEObject Type="Embed" ProgID="Equation.DSMT4" ShapeID="_x0000_i1709" DrawAspect="Content" ObjectID="_1646164822" r:id="rId677"/>
        </w:object>
      </w:r>
      <w:r w:rsidRPr="00640006">
        <w:rPr>
          <w:rFonts w:eastAsia="Times New Roman"/>
          <w:b/>
          <w:szCs w:val="24"/>
        </w:rPr>
        <w:t xml:space="preserve"> </w:t>
      </w:r>
    </w:p>
    <w:p w:rsidR="00640006" w:rsidRPr="00640006" w:rsidRDefault="003E7F8B" w:rsidP="003C05C0">
      <w:pPr>
        <w:tabs>
          <w:tab w:val="left" w:pos="284"/>
          <w:tab w:val="left" w:pos="2835"/>
          <w:tab w:val="left" w:pos="5387"/>
          <w:tab w:val="left" w:pos="7938"/>
        </w:tabs>
        <w:spacing w:line="240" w:lineRule="auto"/>
        <w:ind w:firstLine="142"/>
        <w:rPr>
          <w:rFonts w:eastAsia="Times New Roman"/>
          <w:szCs w:val="24"/>
        </w:rPr>
      </w:pPr>
      <w:r>
        <w:rPr>
          <w:noProof/>
        </w:rPr>
        <mc:AlternateContent>
          <mc:Choice Requires="wpg">
            <w:drawing>
              <wp:anchor distT="0" distB="0" distL="114300" distR="114300" simplePos="0" relativeHeight="251662336" behindDoc="0" locked="1" layoutInCell="1" allowOverlap="1">
                <wp:simplePos x="0" y="0"/>
                <wp:positionH relativeFrom="column">
                  <wp:posOffset>5410835</wp:posOffset>
                </wp:positionH>
                <wp:positionV relativeFrom="paragraph">
                  <wp:posOffset>455930</wp:posOffset>
                </wp:positionV>
                <wp:extent cx="1170305" cy="612140"/>
                <wp:effectExtent l="0" t="0" r="3810" b="5080"/>
                <wp:wrapSquare wrapText="bothSides"/>
                <wp:docPr id="1093"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70305" cy="612140"/>
                          <a:chOff x="0" y="0"/>
                          <a:chExt cx="21600" cy="21600"/>
                        </a:xfrm>
                      </wpg:grpSpPr>
                      <wpg:grpSp>
                        <wpg:cNvPr id="1094" name="Group 113"/>
                        <wpg:cNvGrpSpPr>
                          <a:grpSpLocks/>
                        </wpg:cNvGrpSpPr>
                        <wpg:grpSpPr bwMode="auto">
                          <a:xfrm>
                            <a:off x="664" y="1270"/>
                            <a:ext cx="20962" cy="20372"/>
                            <a:chOff x="0" y="0"/>
                            <a:chExt cx="21600" cy="21600"/>
                          </a:xfrm>
                        </wpg:grpSpPr>
                        <wps:wsp>
                          <wps:cNvPr id="1095" name="Line 114"/>
                          <wps:cNvCnPr/>
                          <wps:spPr bwMode="auto">
                            <a:xfrm>
                              <a:off x="2888" y="3492"/>
                              <a:ext cx="1570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096" name="Group 115"/>
                          <wpg:cNvGrpSpPr>
                            <a:grpSpLocks/>
                          </wpg:cNvGrpSpPr>
                          <wpg:grpSpPr bwMode="auto">
                            <a:xfrm>
                              <a:off x="5665" y="0"/>
                              <a:ext cx="10632" cy="6985"/>
                              <a:chOff x="11510" y="0"/>
                              <a:chExt cx="21600" cy="21600"/>
                            </a:xfrm>
                          </wpg:grpSpPr>
                          <wps:wsp>
                            <wps:cNvPr id="1097" name="Rectangle 116"/>
                            <wps:cNvSpPr>
                              <a:spLocks noChangeArrowheads="1"/>
                            </wps:cNvSpPr>
                            <wps:spPr bwMode="auto">
                              <a:xfrm>
                                <a:off x="11878" y="4995"/>
                                <a:ext cx="21007" cy="16604"/>
                              </a:xfrm>
                              <a:prstGeom prst="rect">
                                <a:avLst/>
                              </a:prstGeom>
                              <a:solidFill>
                                <a:srgbClr val="FFFFFF"/>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g:grpSp>
                            <wpg:cNvPr id="1098" name="Group 117"/>
                            <wpg:cNvGrpSpPr>
                              <a:grpSpLocks/>
                            </wpg:cNvGrpSpPr>
                            <wpg:grpSpPr bwMode="auto">
                              <a:xfrm>
                                <a:off x="11510" y="0"/>
                                <a:ext cx="21600" cy="20826"/>
                                <a:chOff x="11510" y="0"/>
                                <a:chExt cx="21600" cy="21600"/>
                              </a:xfrm>
                            </wpg:grpSpPr>
                            <wps:wsp>
                              <wps:cNvPr id="1099" name="Freeform 118"/>
                              <wps:cNvSpPr>
                                <a:spLocks noChangeArrowheads="1"/>
                              </wps:cNvSpPr>
                              <wps:spPr bwMode="auto">
                                <a:xfrm>
                                  <a:off x="11510" y="0"/>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0" name="Freeform 119"/>
                              <wps:cNvSpPr>
                                <a:spLocks noChangeArrowheads="1"/>
                              </wps:cNvSpPr>
                              <wps:spPr bwMode="auto">
                                <a:xfrm>
                                  <a:off x="14007"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1" name="Freeform 120"/>
                              <wps:cNvSpPr>
                                <a:spLocks noChangeArrowheads="1"/>
                              </wps:cNvSpPr>
                              <wps:spPr bwMode="auto">
                                <a:xfrm>
                                  <a:off x="16588"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2" name="Freeform 121"/>
                              <wps:cNvSpPr>
                                <a:spLocks noChangeArrowheads="1"/>
                              </wps:cNvSpPr>
                              <wps:spPr bwMode="auto">
                                <a:xfrm>
                                  <a:off x="19169"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3" name="Freeform 122"/>
                              <wps:cNvSpPr>
                                <a:spLocks noChangeArrowheads="1"/>
                              </wps:cNvSpPr>
                              <wps:spPr bwMode="auto">
                                <a:xfrm>
                                  <a:off x="21750"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4" name="Freeform 123"/>
                              <wps:cNvSpPr>
                                <a:spLocks noChangeArrowheads="1"/>
                              </wps:cNvSpPr>
                              <wps:spPr bwMode="auto">
                                <a:xfrm>
                                  <a:off x="24331"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5" name="Freeform 124"/>
                              <wps:cNvSpPr>
                                <a:spLocks noChangeArrowheads="1"/>
                              </wps:cNvSpPr>
                              <wps:spPr bwMode="auto">
                                <a:xfrm>
                                  <a:off x="26912"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6" name="Freeform 125"/>
                              <wps:cNvSpPr>
                                <a:spLocks noChangeArrowheads="1"/>
                              </wps:cNvSpPr>
                              <wps:spPr bwMode="auto">
                                <a:xfrm>
                                  <a:off x="29502"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1108" name="Line 126"/>
                          <wps:cNvCnPr/>
                          <wps:spPr bwMode="auto">
                            <a:xfrm>
                              <a:off x="2778" y="18107"/>
                              <a:ext cx="1570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109" name="Group 127"/>
                          <wpg:cNvGrpSpPr>
                            <a:grpSpLocks/>
                          </wpg:cNvGrpSpPr>
                          <wpg:grpSpPr bwMode="auto">
                            <a:xfrm>
                              <a:off x="5555" y="14614"/>
                              <a:ext cx="10632" cy="6985"/>
                              <a:chOff x="11286" y="45184"/>
                              <a:chExt cx="21600" cy="21600"/>
                            </a:xfrm>
                          </wpg:grpSpPr>
                          <wps:wsp>
                            <wps:cNvPr id="1110" name="Rectangle 128"/>
                            <wps:cNvSpPr>
                              <a:spLocks noChangeArrowheads="1"/>
                            </wps:cNvSpPr>
                            <wps:spPr bwMode="auto">
                              <a:xfrm>
                                <a:off x="11654" y="50180"/>
                                <a:ext cx="21007" cy="16604"/>
                              </a:xfrm>
                              <a:prstGeom prst="rect">
                                <a:avLst/>
                              </a:prstGeom>
                              <a:solidFill>
                                <a:srgbClr val="FFFFFF"/>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g:grpSp>
                            <wpg:cNvPr id="1111" name="Group 129"/>
                            <wpg:cNvGrpSpPr>
                              <a:grpSpLocks/>
                            </wpg:cNvGrpSpPr>
                            <wpg:grpSpPr bwMode="auto">
                              <a:xfrm>
                                <a:off x="11286" y="45184"/>
                                <a:ext cx="21600" cy="20826"/>
                                <a:chOff x="11286" y="46863"/>
                                <a:chExt cx="21600" cy="21600"/>
                              </a:xfrm>
                            </wpg:grpSpPr>
                            <wps:wsp>
                              <wps:cNvPr id="1112" name="Freeform 130"/>
                              <wps:cNvSpPr>
                                <a:spLocks noChangeArrowheads="1"/>
                              </wps:cNvSpPr>
                              <wps:spPr bwMode="auto">
                                <a:xfrm>
                                  <a:off x="11286" y="46863"/>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3" name="Freeform 131"/>
                              <wps:cNvSpPr>
                                <a:spLocks noChangeArrowheads="1"/>
                              </wps:cNvSpPr>
                              <wps:spPr bwMode="auto">
                                <a:xfrm>
                                  <a:off x="13783"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4" name="Freeform 132"/>
                              <wps:cNvSpPr>
                                <a:spLocks noChangeArrowheads="1"/>
                              </wps:cNvSpPr>
                              <wps:spPr bwMode="auto">
                                <a:xfrm>
                                  <a:off x="16364"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5" name="Freeform 133"/>
                              <wps:cNvSpPr>
                                <a:spLocks noChangeArrowheads="1"/>
                              </wps:cNvSpPr>
                              <wps:spPr bwMode="auto">
                                <a:xfrm>
                                  <a:off x="18945"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6" name="Freeform 134"/>
                              <wps:cNvSpPr>
                                <a:spLocks noChangeArrowheads="1"/>
                              </wps:cNvSpPr>
                              <wps:spPr bwMode="auto">
                                <a:xfrm>
                                  <a:off x="21526"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7" name="Freeform 135"/>
                              <wps:cNvSpPr>
                                <a:spLocks noChangeArrowheads="1"/>
                              </wps:cNvSpPr>
                              <wps:spPr bwMode="auto">
                                <a:xfrm>
                                  <a:off x="24107"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8" name="Freeform 136"/>
                              <wps:cNvSpPr>
                                <a:spLocks noChangeArrowheads="1"/>
                              </wps:cNvSpPr>
                              <wps:spPr bwMode="auto">
                                <a:xfrm>
                                  <a:off x="26688"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9" name="Freeform 137"/>
                              <wps:cNvSpPr>
                                <a:spLocks noChangeArrowheads="1"/>
                              </wps:cNvSpPr>
                              <wps:spPr bwMode="auto">
                                <a:xfrm>
                                  <a:off x="29278"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pic:pic xmlns:pic="http://schemas.openxmlformats.org/drawingml/2006/picture">
                          <pic:nvPicPr>
                            <pic:cNvPr id="2496" name="Picture 13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753"/>
                              <a:ext cx="2657" cy="5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97" name="Picture 13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18942" y="15368"/>
                              <a:ext cx="2657" cy="5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99" name="Picture 14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15368"/>
                              <a:ext cx="2657" cy="5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00" name="Picture 14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18942" y="415"/>
                              <a:ext cx="2657" cy="522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426.05pt;margin-top:35.9pt;width:92.15pt;height:48.2pt;z-index:251662336"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jGfDD+IQAANKcBAA4AAABkcnMvZTJvRG9jLnhtbOxdbW/jOJL+fsD9 B8EfF0hHlPUaTGbRnXQaA/TuNmZyP0CxldgYW/JKStI9i/3vW1WkZDIxy5qeS2amt/pws3ZEl8gq skg+D6v43V8/bzfBQ9V266Y+n6k34Syo6kWzXNd357P/u746yWdB15f1stw0dXU++1J1s79+/7// 893j7qyKmlWzWVZtAELq7uxxdz5b9f3u7PS0W6yqbdm9aXZVDQ9vm3Zb9vC1vTtdtuUjSN9uTqMw TE8fm3a5a5tF1XXw10v9cPY9yb+9rRb9P25vu6oPNuczqFtP/23pvzf439PvvyvP7tpyt1ovTDXK r6jFtlzX8NJR1GXZl8F9u34martetE3X3PZvFs32tLm9XS8qagO0RoVPWvOhbe531Ja7s8e73agm UO0TPX212MXfHz61wXoJtguL+Syoyy1Y6aKsH8oumKN6Hnd3Z1DqQ7v7afep1W2Ejx+bxc9dUDcX q7K+q952O1A1CMFfnD79CX6/078Pbh7/1izhFeV935DGPt+2W5QKugg+k2G+jIapPvfBAv6oVBbO w2QWLOBZqiIVG8stVmDeZz9brN6bH0YqDcHs+DP9EatXnul3Uj1NvXQ76cvY5L1i4kExZJFAqaOa +a1qSFN4J9RaRZlp6qCLKCzSyDQpnGeR7sL/r4qAodjte1v323rbT6tyV1En7rAf7ZUK5tS97eO6 rkCnse5tVOqi/tRS3+vOOuh1R3tNlOfgaEBf87gwGhn0pRLoO1pfpMnR/OXZru36D1WzDfDD+WwD 9aAuWT587HrdU4Yi2EPr5mq92cDfy7NNHTxq44T0i67ZrJf4FB927d3NxaYNHkp0OvSPhgU8sYvB 4K6XJG1Vlcv39TLov+xgZDTwuxmK77azYFOBW4UPVK4v15vj5aCBmxrrARqAdphP2hv9qwiL9/n7 PD6Jo/T9SRxeXp68vbqIT9IrlSWX88uLi0v1b2ySis9W6+WyqrFVg2dU8bS+YHy09mmjbxz1d+pK pyEJlR3+lyoNg1PbHodjd3bTLL9Ql6C/Q/fkB2w69K1hwCa6c/ldGZr7t/itJE2hQ0MPfDJcVZjO zXBNi5yqUZ6No1WpRIF/2v/sK13X64zYbNDqj+Dswe1vcNimWrM0bIcZons6PbRt84i9HHzJMEVY PxhMfXSYK5VnepzHRWF0OYzzSIUhVBBdvUrTkLyJf6y30AJurDsj1RnQV/Tv0IDWo87q5dw4VFEc vouKk6s0z07iqzg5KbIwPwlV8a6A2hfx5ZU7DslL6oUSDJ+vHYdT3VasMlVcHGrldt3Dim2z3p7P 8tG3lWfGh9l+CofUfqRj/YcRPvyvf6QHbQMeGYYGrC3hw6ppfwGfCOs08Ib/vC/bClzjDzV0p0LF sBgIevoSJ1kEX1r7yY39pKwXIOp8tujbWaC/XPR6OXi/a9d3K3iXon5RN29hhXK7pnlg74HIS9Bo 4x0Q9FI9uQ0OKHtpB/TMlewHxn4NFOYRjdc/rQsqBr1etVWF2wLwQPmreqAnDnvQ8jwdvM/zhSZo +16vNHAyHlYXsFlYmvn5bml6yzX03tvtBrYgfzkNwuAxGIVh6aGQsgrBsj2OgtXhgjDxjNLmYRr5 BML6aF8uSmOfPFiT7ssx8mAm3Jdj5ME0PZaDiTLJfBUExz4WDH21gzE3FmKlQScaC3ql4bw8llL5 fJ74Kqdse5CaPeZQtj14kY5FUNM+kbZJIpUUhbeWtlG0enwybbPwMm278DId4+TJ3GtqZVtHK8lT T3T1loUYmZFtIV6mY6IUdno+fUa2iaIQ/s9no8i2kWJl2jbiZdo2UiHMxN56ujbCkj592jbyy3Ps w3mfuW0f1v3Y5pkz/gJX0qPFWYm2cViJjm04FzS3bePV4dy1C+PS5rZd/PJsm7AuY27bhfNCuFwa lciKjB27MF4otu3CeozYNgzrMWLbMrxM2zK8TMc6nBeKbeuwHiN2LcR4odi2ECszcUzEeYzENtEz jwH7n3GNUa5gsUHL88Xn2qw74BOsggFO1CjGrukQS8NFCOyirvVODRYvnwlO8BQG02NhQsTgfXxh sCkWpq3b0cJgLCxMK+ejhcEKWLgwWxa+GmbPfQ0zN21SjtQa520UrmG/o1UBJEsXn9ZM2EHr4tMa CstdXXxaU3GSxLrDFDilqZFpKsxuk4qbpkbTmgqbD12ZaU2NTFOjaU3F+QabOp/WVJxMqPi0ps5N U2EemKIZnAhI+rSmzk1TwYtPkY4+HKWDh55U3DQVvO+k4qap8bSmxqap4DMnSTdNBXc4pTj6Qmwq eDqruB6Exo0hmPOU4GlnARA8N/gbAHrLHr3f8BFBEL2xClbDJ3y2bR6q64ZK9XtSgXZY5t37Eov7 m/XiXfWLXf7EGD0PM2obvJjk4JxEjUjmGi4bHuA0TQ9wiTI0zxF86DVJmGqdABFCBh3EZVmhLQe9 Sbd7fD1MZ6DEAQB3pbrfTJXnifEc2ChbWBrlMIeDMGqV/QT3SLo12Cx4gkY62poonOe6A1G7LIEw 6acwvcGrqGHukwImU1OJsdsdf5dKjYkUtc8WGSZmhCtqofVI4UJBv42aCI8mtUxluXGnqghTt0dk wF1qkUVaUAMGI9IGgR7RdH5Qj5va7na0/DfagOW9+cVQZrFpukpXGYeBjIGDGnX7qYyBP/oYgAGo e7P5QN6dRuUeaPNj+H5SThN7RQILGhwpXyPiGa9HrsRwd3ogIlNwkOD6c8Der8E2AZtzAOolJ4po PDDJL042xUQoDdMm8al0GuEFoN4kDnMfgOPu8FSSe/Eba18/z7wAjrMDh7YkPnmwlhhxAkaes/vm 5MGEN8oD1kb5GmxvvUkxHrwK1pGT5Nnbbk6eg/hmRRH7KugCvqBpTwUdvJcVaNsEVe0TaJsEFgqF V4fKsQoq2yfSsQor0rYL2c8n0jZMpKLIj0nbpiEFeUTiWnS0NSvSgXpZkbDy3osMcVx56BYH6dVa 91XTtg8c6GJkOvYhtftkOgZKiszbLSPbQLB4zAqf0XFjPbYdSANGpm0hVqaD9rKINOzPrbcTdu1p u4P3cj5ybg8grXifSNtEjFdz4F7FuTXcUYzK5CTa5uElOuZhPKWD+XKuzcV8GYkO5MtKtIcP59sc xJfxbQ7eywq0hw4n0LYL6yxdsJdxli7WyzlLF+tlRDpQL+vZHKiX82yJbRpepD1sWJH2qGEdW2Jb h3WWiW0fXqYzcjhnmTgjh3NsCevYYCchwPkBZkCAc6QKDnEmApz7NCPAuU8zvwdwTgzdoQ6Mswbs da+TaRxBAjMCFZ/GEaCzp+IjWMuSiujHqbjDESC+M3KXLwX646KHXk5TkgELedw/KnDpDfWF46mw tCa8x0CIypCBADwPB/n1E/xKP8Gl5WRI8mSewZSNbwpzWNPZb9Lmy/LcBZph6UE/oGZp9MnFOt1v unJRnulfUcustySwmdPvx4ZZD3DxQA9MMwmKsxmSQ69RYYbTMDSH2mWJU/PMTDWwh7b/jpO/rgA2 DJ5Me1GeQqAEvohaZgmMwhgOZeMTapr9BDeu9ITaNvVVkSpGE2HrHIlJbvoJNc9+hHtF3S5q4dS3 gTZSPbJUVjxRVZYZqlgVc+if1ttox6fVgbvEg2oc6APTj3GXputHn3T9hjK/kWKQEWf6JXVQ9CWW rWTEHfMi38aIAz8mhMbvdY7/dQgNmLh0TMD+7DrgmjDWX4vQSBMTJWdWDi94dp2gIw+eCnoY8TIW q7NxDAR6PPJsEIPF1WwQg5HnIBgc8mcDGEJoOBEKtk1Q1R40FlfHY19gMTohNDAkhMPoEIEYdcni aUJomAgbITQoPp6Wm/vwIiE09DjzTDdCaAQc+yuEBgXvsQ44EUJjgA8H8IGFAw14OA07NNDhCGuw koXQ8IHTQmj4NCOEhk8zQmj4NCOExtNYAA0sC6EhhIYTyyCEhlCImimdxuwJhWiCzDRdjRQS4WjD uvpoTNRLUYhCaPyOiYleh9AAwPEZoUGk/GsRGjBZaIpeCI1ACA07Q5LNMXH8g42ZE7juAf0g0HYP rnMChdAAmoI9dCwRGjq9F0s+SISGVhLj1SRC4zQgmt3DrTpJeTjfJoSGEBoH8wxKhAZup66nHYgW QuN5IilJbeTDgyW1kU8z//WpjSRCY8anZZLz4nJeHNNz0S5TIjQkQmMMuJGYKImJmgmhYa6VkZRT cDfYoXu1PFcSKbwn6BmhQfGHr0RoRHAJjw6zE0JDCA0noEIIDe7QMUa67mMfJOXUoWP9kNJwryM2 MwumaR61yaeHsg8yC6Fx+BYWPC86qlMIDR3dvA83kZRTnGeTlFMY98ZHU0x2bEJoCKHhXnUhdzX4 cHi5q8GnGbmrwaeZw3c1CKEhhMbRY8iSckoIjde71UIoRKEQ/+spRInQ+OYjNAB5ekZo0HG21yI0 4jlme4dTdEJoCKEhhIay8XIO9hNC43gWFSE0TBorfduGJwxA7tA41cf7PZFdcocGE86GCT1G6orN zyd3aBzLz4cZ00ddCqHhwxD1+Zfr8SAbm74JwjclQoNuKhzu7hZCw9exhNDwaUYIDZ9mhND4qouz BV4VePW/Hl4tz4b7MSRCQyI0NAqKkM/0zExya40+K2jGD17nR+t9Omh6QI1CaHzzhAYc9XtGaNBF VK9FaKR4zZIQGoTOMmeZnSOZcoeGnZpKUk7x+aEUpHQbcTL2wguAisaCknLqcPCBXAo+ZNvC29h9 HIkNzTJeTVJOScopc5DBil+xY894jsT2bBz7K3doHGd/5Q6Na70buh6vj2WpErlD49Ctx+aK1GtY dOg7TeGC4e+/855Yh/v6iHCCHJaTiht+Ci7cmlTcGBQONkwqbkyqLwzFdNl83c3FKHCr7RTpc9NU OL81qfhAxU1rqtyh4aMc5A4Nn2bkDg0Y4k4ghdyhgSyDznePflngVdKH3KEhd2jIHRoj55QltOKB C7Z7TUomORzDRXcxz+D+N1jdjI9CAAn0oxTv5TELH8fnHvLAknJKUk7d3q4X1enjr005BWv4Z4QG Lf9fi9AoklAIDXOQmoH+hNDwgafIh40wPJdnXu7QOHaD90sTGjC7qcBzDt69FFzFUeEzeGSj5REr 0xk1rEznoHmYh6G3nk4IDZX0oPrOHRp0U4Kv6TYuq09me0QiKDL2dcZbYNDbWE5x/KcTnsFJtC+g 4SXa5iGU2dNsh80g/fha7RgHjrD4bDO3bcNKtDFzzmc40RmoHk8VMWv4qHBOoJNtihNoezUe1Xcs g9rx1dExDC4wfXqMnXHDibQtw1KgTnwGx6o6Cad4kfaw4UQ+oTMYJ5Q44+apwwCI8275setxwV6u 4AMt3QH1NH+DT4cwXgNkjst5HiXVAO80FNPgtdPgWjAVxirIJdZuvIJBpQWAxxhp2oo2HW5TrwWA 9wHBeLMRDiW4uGgKNRGbYQpedVJxM1DBY04qbjpwPI1WORxRoMkb48baatEHG+wOQU//bc9n7Sy4 OZ/dYI0ArCjlVL7GerEbULCBsdRRpEbSDP2GNEOJcUmFgq2c7okGUUuh9xOiFkYAuzmPYLbXj3A2 H0aUYyc5Ji88zp+Fx3mRISDn1n+3c+unj7u7s7t299Pu++/sz4i+Pna74PN2U8OnXXc+W/X97uz0 tFusqm3ZvdmuF23TNbf9m0WzPW2+Ev6FxYOGfz+u6ypQEKMKztNAvxf1p9Z863af2uDm8W/Nsjqf lfd9QyvFz7ftFtcD8HIiNrJMr0VUrkJavJRn1ec+WCBHmmR4u8EC5ktiPKDLDb/etV3/oWq2AX44 n22gIiS9fNA7LOydpgi+rG6u1psNufhNHTyC6CgL9cq1azbrJT7Fcl17d3OxaYOHEpcy9M94f6dY 29wb7mBVlcv39TLov+ygkQ38bobiu+0s2FQ1faC3mmstjpSDWm/oJA9owKyrUBf37fp89q8iLN7n 7/P4JI7S9ydxeHl58vbqIj5Jr+AChsv55cXFpfo3KkHFZ6v1clnV2CrTGeCP0zrDsi0f1/WdvoFi W65rUuuov1NXOvQ/Mtfwv1Rp6JLdGRpfd4qbZvmF+gT9Hfon/nnsv/hx8fcH6CnrJZhFhTAn6871 AbS8g95FncIU+4CdHgXDpho/fmwWP3egYBoFIGZ8Pr5hQhdM4J+e7eMUItHJXmMXDFMEu7ALpkVO a3E4z7D6h+68SkW5XnjHicrNTxer96b/6vsp6cfjVZVjH94P3EFRrzB0gTk02v0R1utlfbfB8Ztb 43dQb6d1G9TNxQrKVW/btnnE3g5ORYMSZsDrHwwmPzrelUoxpwQugUOVP0mwFakQfAApTKVpSAod FbYf0WbQ45aDeqdn0DtD1hnZV/Tv0MjWw8/q7tyAVFEcvouKk6s0z07iqzg5KbIwPwlV8a6A2hfx 5ZU7IMlfau/8GwbkVP8Vq0wVF4dauV33VRts1tvzGYDW8E93euPMbIeFY2s/5LH+w1Af/tc/5IO2 AdcMPe6hauHDqml/AefYljtwi/+8L9sKfOQPNfSnAgBf3DfSlzjJIvjS2k9u7CdlvQBR57NFD/tL /eWih+/wo/tdu75bwbuU8VpvYda5XSPkRs5HuyLz5ZgnUrAFcD0R7QRe0hMd9CeDK7K9SZjrSfew L0rz1Oxn/tC+CPzqUxYZ9mpgK8ezwKT8Yq5o9N57jQ3aBvrDeKLnrhtPtOnlB05Eg/excN79OXvo lCPC72WHHPw4LOLIB8aDxkZp8zCNfFC8De7PozT2ybOxfU6ejexz8mxgX4VpkvkqaFMuXnoE1oVj a1lpNqTvlYZT315cPp8nvsrhwB9Lklo83IhDIitWpGMRtJxPpG0SoCmLwltL2yhaPT6Ztll4mbZd eJmOcfJk7jW1ExmnleSpJ7r9Ue+Kkwkn2e2SaEufTHvIACOm5j59OlQyBGuHXhs5VDIv07YRL9O2 kU6N5yFAndg4NomeQyV7nQ/gW5YuOe/j8sic+7HNw/kLl0fmJDrjh/FozrVFrNNwiGSv15i7dmFc mkMj++W544bxQi6JzLgMh0VmvZBLI3Mi7VHDegxgM+zeg/rxjEQkNMbRzcu0Rw3rhdxMf5zHcJhk 1gs5VDLrhRA+HlvEynS4ZNZjOFzyM48BeyHhkmE3iot9XHqN+eNg5oAd5TXM3LRhORJUZJIhXGtC AJTKxyBJdjofpynZ6Xyakex0Ps38jlyy9hIAMQIXr/3Etnmorht0JYdOyJ/g7A9+JQ8z5zA+zkka wporwr7BExGniJsFeoCLnsEVObThodckYWpqFrkUZZYVGiqD3gT1Hd5CUyK9ZkDFXanuN10zNU9w eQ2NwUbZwtIohzkcHlCr7Ce4odGtwWbBE/SUR1sThXODiVK7LIEw6aewMoRXUcPcJwVMpqYS4xGG 4+9SqTGRbp8tMkxMuKaiFlqPaFLXb6MmwqNJLVNZHmnzqiJM3R4BbILuK6pIC0NjGM3jpoPeRtP5 QT2+IpksY0DGAFJruFj+A40BGIB4QIhG4nhSiEblHmjz4/mEYQ/O0Cmm2b4igeh0dKDOM4cS8It4 RvaRK5F76n9l0BA6wWdwL63XXwvunWdmpotfBe7lDu/bAAl7dt/eiHMH7e2dKHdy396EM/KcHTgn z4FHmEP2NrDInbF34BFGnr315uQ5qC93xN4Fff1n9h3MlxVoIyPMmX3cXe5RBO6AvXKswhywh0Xp VJG2XSjswoPeyNUux5P7yNUucrWLl4hAQGA/zBnP5uC+nGtzcV9GogP7shLt2YbzbQ7qy/g2B/Nl BdqujRM42bO5gC/jLF28l/O/Lt7LiHTgXjYayYF7SUEe/5vYpuFF2vMOK9KeeORqFx9epTfM19OQ ZQ0PXNPpC9y9sFFbGtuRTGgOkq9RlGs1gkCsCiUTmq/bSiCWTzPfXiAWOZpDQaQ4awDcdZ1Mc0jm YOY1HIc1mCg7+BIzViGp5aTisAKiyowBNShde0lz2FmCyMxJTAMda/Nlee6CzbD0IFXiWm5Q/XGs PM/0r6JCH6ke6IQkwiMgiL2r4fSzfj0uHugBLMgmvwYO8UPmIhR3MnejqnTiInoRsQnD+ylOXVcA GzYZjZeLJlBXoxaPXjQhV7sMuqKeSR0xzGEXZWtRRpyfDlUy4py+cnTECanxO57rf5VQOARvn5Ea NLu9FqkBBLiepIXUkOtdtHvaRx8IqaFv0faAakJqCKnBZW1zE6JxWducg+wEsXtO789tdJZlfp2T 7AiJ+yTa0DmfY80GzzmJDinIsb9CagipMQSP7mcdITXIrRKu4YuGwIzNezoQdxK+8Y1oylgSjhBm TopL2GJIRIBEBCCuKte7PA0LwVkZNQOT7hSAWq538VImBul/zexyQmrMghXmPUtNopp9rIKG5wn9 x/5Ny0jTw/eF3JP6+icE/RPwmctlE0JqfAOXTQipIaSGIUvp8hNybkIjYoTHC12oJKTGN09qAKL0 jNSgJfRrkRp5gcnkYWkjpIaQGkJqQGZJPBC5h4EkUoN2RXRwY487Onl52APNEqkhkRoSqYHQsZno ryVS4zTgwyrskE02rAJAxz1er+BwpRfZt7lAViSc8NiLxOsevSIdMpCCWTzcNx7enSjTmXlYmUJq wExtsNJph6LNmWjnSLQX+cRgVsSzJc3RU6Tf5OW4ljvrn2pGSA0hNa4lUsOEMAxgKX4lqBBPtwzk 4NEQCjk3jvdLC8Q69KKXgliF1Bg0LCNORpwOSDEkj5AaS0K9JP3Ur00/BduyZ6QG5Wh8JVIDsh+a dKlCagipIaSGkBrbAYTnMDUhNQYtSaSGCVXeo/bOnQN87IcDzWLuIl84iX3cnE0WBTvoEUAmQtIj UdJPcXStpJ+a/QWoFyE1IFfUoRQuA+Q/gFRsRpbhvPukwjpsWNJPSfqpKcEReJkQck/767DZnijp p7y0gxmkkENxit6RmEe9w4G4ScUlUsPjSDHiDhUJ8XSWIiX9lECsArG+BsQqpIaQGhKpcSgq76Vo RInU+OYjNeBo3jNSgxaKr0VqxJDvkdZVQmoIqYELa/tQsaSfkvRT4+3pdscQUkNIDX9CK+e8uaSf euJUJVJDIjU8TBskYrcoOY5VlvRTECEvkRoHGSe5U8MH3Qup4dOM3Knh04zcqbG/o0DST83kTg1z VXqkCkk/BYwAXHocPA5p3iTh28168a76xX8HRSS32EBKwOHGHvImhs0+Gr32bYw4ITW+eVIDDmo8 IzVSxJZfi9RI01wfFhFSQ0gNITUkUkMiNfCI9pPU8zahg8jIPhhAIjUkUqPcotuQi8JZBlguCqf1 BR/9IaSGRGrUd0/zGilz0F0uCn+qGYnU8GHxcNerjqUYbxlmY1iE1PApUkgNITXoWIo+0C2khpAa 343ArJAaEGZGl/NMRuaF1BBSA4jA74dB9LHr6fPivus/VM0WZ5uu2ayXV+vNhr60dzcXmzZ4KDew /KN/JqrRKbapkVssEsh3/rUi2ua+1imnVlW5fG8+S/qpX5t+CtJqPCM1KEXwa5EaRZQJqWGhlMwF uE4Sbe4AMuxB96gnk1TFhjC4nCpgoEnypuZowYTRo0DKMO45OSqRGixO92e8KByyxHuT/ECa7H2/ UCqGHPWeNPFupAYr0xk1rExn2HBkQWQPHMVdwI2gx9jTaYh5ejrkr9gX1MCjp+kOp8F4C/eWcM5d OLeEcxId87AS7ZsBuCRMc9s6nAuaO8ZhfJqTe4qVaJuGc0Jz2zSoHo9hEMYZbc0JdDJPcQLtKxv0 tc2e3uPwGWxaJ8cwdBTfJ9K2DCvStgx7VwVc0/pEQT5N2qbhRdq2IZ17RD6hNBgn5FwT/swJwXZS LraWi60p5dA0uFbugPDBtXIHhE8zMfhUyq407bYWTNZHxZ0cQt77WtAXYnHwdAYKQr4BPBukKKIt fnnWVos+wD38LOjpv+35rJ0FN+ezG33wCA8Im7JyVlhgNZ08jE5BWwB8FMY5LCOgryV4NNh+8rVn hRMT7FQoRYnKhuQ1EM8dw1oAXqXgQNCTRzDb60e4/B/6vHMweVM7uYZwSW+E4Sc9SoYyi03TVfpP 2PWJcpHj8rjUPqjaQ6ll5Lg8hlZ85XH5FxkCI01iPgjUOwvaH+oOYGrY/IAzuKEvcZJF8KWsF6sG psRFD5Oi/nLRw3d4dL9r13crmDQVYdt18/a+b27XPToMxFRvmuWXT6358tjt6NPd2V27++nJ5916 cQb/H3zebuoOP53PVn2/Ozs97Raralt2b5pdVcPT26bdlj18be9Ol235uK7vtpvTKAzTU/hVf99W MyNkO0nGtmx/vt+dLJot+Lf1zXqz7r+QOGgRVqp++LReYBvwy+LvD5/aYL2EDh0XsGzRaDIUwPcG ak5OYSiofwY+e7342Cx+7oK6uVjBbqJ62+1gxYFK2/+pbZtHBPfBBnqh4krBtrlVudmsdwMTgZ9N o8Eux/XW3N6uF9Vls7jfVnWvlddWG2h/U3er9a6D7nBWbW8qaGj7wxLquej6sofDhGDvuidbV597 sySCT8F9uz6f/SvK34ZhEb07uUjCi5M4zN6fvC3i7CQL32cxTI/qQl38G3+t4rP7rgKtlJvL3dpU Hf76rPLb9aJtuua2fwMGOtX1HswO9Vbh6bZc1zPDwRiXDBWiFd5QRRjlqCHN2Sx+BN3T5Nz1bdUv aEq7BUrH/B0Kjw9I63tFow26HXSAm8e/NUvQRgm9HZvzHwEAAAD//+xX226jMBD9FeR3yiUmBFQq ZSFZrdRdVd0vcIwDVgFbtnOpVvvvO+bSNs1LV6t9qYgUxR6Ph5nj48MkPe9Ve3dLUrHfO+cM+ch5 zlAcLZBnrexsHArmcBnFyKGwFIVhbNc88rJVKm2+MtE6dpAhxahBdjM53mszuE4u1tyJLW+aKTy4 TA86KJ6hX4mfbFabFXZxuNy42C8Kd73NsbvcBnFULIo8L4LfNn6A05qXJetsOOfcNp1OwZih2hiZ ep6mNWuJvmk5VUKLvbmhovWgTk6ZVypy4l3lhX7gey3hXZ+xFg0vbTibklbVLm+UcyRNhrb9Zyz8 jZt3mUaPC4A2/fbVeZLTVMsHBVY7hO/d7TgY84bZVd5Csg6q2gvVEqNvhKqmrNsG8vaXNpg5KIbG IO2HYrREPR2kC1hIYviON9w89+EAAZtUd3zg1OZqJ/TH8UE5vAQG4AQY0JGWZQgc7HOdYJFYRCbH YRux9d0L+qSdTuQ16Sq21hI4kaEAAkwmpcSpZqTU1mxJchmln16ksmu4nI7Gjsei1UdwGw69EPTQ ss4M4CnWQP2i0zWXGjkqZe2OQaHqWxkC1bUhBkqVincDm+FUr7garta+n4Rf3Dzyc+BqvHHXCY7d 2N/E2MerIA/yiasHzQAV0hSS/ztZB1L6Ix+vCEdSi9BAYvoI2Pe3TRvFDK2teQ8cH+1wkV8WetRf gbZHYnnr7E7fRQlokIMR/UV5pxrBKsEAGshDEC2WK5vWrB2zdrzRjuRKO3DP3stb/wm0YzFrR//+ /LB2DB3HrBtzz3Hdc0Q+sONdz4H7duHT6QaedePvdOO158BBNHcc//ffineSVVop+ROayn58quyI gI3ImtOCGPJ23nulLBS1aEqm7v4AAAD//wMAUEsDBBQABgAIAAAAIQBmZzLP1AAAAK0CAAAZAAAA ZHJzL19yZWxzL2Uyb0RvYy54bWwucmVsc7ySy4oCMRBF98L8Q6j9dPohg4hpNyL0VvQDiqS6O9h5 kMQZ/fsJDMIIorteVhX33LOozfZqJvZNIWpnBVRFCYysdErbQcDpuP9cAYsJrcLJWRJwowjb9mOx OdCEKYfiqH1kmWKjgDElv+Y8ypEMxsJ5svnSu2Aw5TEM3KM840C8LssvHv4zoH1gsk4JCJ1qgB1v Pje/Z7u+15J2Tl4M2fSkgmuTuzMQw0BJgCGl8W/ZFD+mB/7coZ7HoX7lUM3jUL1yWM7jsLw78Icn a38BAAD//wMAUEsDBBQABgAIAAAAIQD8XbCx4gAAAAsBAAAPAAAAZHJzL2Rvd25yZXYueG1sTI/B asMwDIbvg72D0WC31XG6ZiGNU0rZdiqDtYPRmxqrSWhsh9hN0refe1pvEvr49f35atItG6h3jTUS xCwCRqa0qjGVhJ/9x0sKzHk0CltrSMKVHKyKx4ccM2VH803DzlcshBiXoYTa+y7j3JU1aXQz25EJ t5PtNfqw9hVXPY4hXLc8jqKEa2xM+FBjR5uayvPuoiV8jjiu5+J92J5Pm+thv/j63QqS8vlpWi+B eZr8Pww3/aAORXA62otRjrUS0kUsAirhTYQKNyCaJ6/AjmFK0hh4kfP7DsUfAAAA//8DAFBLAwQU AAYACAAAACEAyqMe/MEBAABWAgAAFAAAAGRycy9tZWRpYS9pbWFnZTQud21mXFHBitNQFD3vtXVs p5B0VEQRjYIuBh1BFF1OJo2Oi0qxBcVNmqnPMdCmpYloFzMK7tzUneA3uHTpYlYDKrob/I1hyE6w nvvsykdu3jnnJffde+6vH/sfYdfp6qdyz6JvTxSqQMlTgMaO1Sp8a0UBgpSez+cWrakzC21ZE1it rnuqp5bJrhxzUEcrzp93p2MDeFhZqGfBDHPAJd8jOmDIfbcYckNVsmlBJ7WnQpwj+q33/nDjem8r YXFuNxmazHtgXnoPR8M4xePvu/rDzf18fednLl+WGdeYk/3gRk0UEoR4o6Uvqe8Q/nicte4GgcJX ahJNkyXbqdfpJybtm6ve/bS/horCUrnZaXVvAyceJak/GGzEWdIPRk9NO942GRqV/8tplDrT4dZo wKNg9GKSmInUika51fXCV/kkpiHHLzrhrHndbxeucy/y20cXzhOfcnwUYXG5mG1ERK4TyDYLi9Vo s5hZZZ37600e+atRMwoLeXynrtii0lz0R9GoEjltqCnytyG7Exuk85qdgfiBhb8uliz7YmfJJJc6 0yw3Q+Az3nEYNZiVZ0cSwu8c7Op//toLcMhUJfv/XwAAAP//AwBQSwMEFAAGAAgAAAAhAPFJe2fD AQAAVgIAABQAAABkcnMvbWVkaWEvaW1hZ2UyLndtZlxRTYvTUBQ977V1bKeQ1A9EEY2CLgZnBFF0 OZk0dVxUii0obtJanzOBNi1NRLuYUXCni7oT/A0uXbqYjQMquhv8G4NkJ1jPfXblIzfvnPOS++49 9+f3/few61T5Q7Fr0deHCmWg4ClAY8dqJb61ogBBSs/nc4vW1OmFtqwJrFbVXdVVy2SXjziootnL tjvTsQE8HFuoZ8AMc8Al3yM6YMh9NxhyQ1myaUEntKdCnCX6rff+cON6aythcW4nHprUu2ueefdG w16CB9929bvr+9n6zo9MviwyVpmT/eBaRRQSNPBSS19S3yH88ThtNoJA4Qs1ibpJ463Ea/djk/TN Fe9O0l9DSWGpWG83OzeB4/fjxB8MNnpp3A9Gj02rt2VS1Er/l1MrtKfDR6MBj4LR00lsJlIrasVm xwufZ5MeDTl6wQln9at+K3ed25Hf+nX+HPFJx0ce5pfy2UZE5DqBbLMwX4k285lV1rm/2OSRvxLV ozCXx3eqii0qzUV/FI0qkNOGiiJ/1WB3YoN0XrEzED+w8NfFkmWf7CyZ5GJ7mmZmCHzEaw6jgs+1 J28khN862NX//LUX4JCpCvb/vwAAAP//AwBQSwMEFAAGAAgAAAAhAFWB42fDAQAAVgIAABQAAABk cnMvbWVkaWEvaW1hZ2UxLndtZlxRQWsTQRh9M0msSQO7qRZRpK6CHopWEKWeSqeb1XqIBLOgeNms cawLySZkV2oOrYI3L/Em+Bs8evTQU0FFb8W/UWRvgvHNmJPDfjvvvdn95vve9/P74QfYdab6sdy1 6OtjgSpQ8gQgsWe1Ct9SUIBBQs5mM4vWxNm5tigJrFaXXdEVi2RXTjiooxXnz8PJSAMelubqOTDD DHDJD4iOGOa+WwxzQ9Vkkwadlp4IcZ7otzz4w43rna2ExblhMtCZd1/veg+GgzjFo2/78v3Nw3xz 70duviwzrjEn+8GNmlFIoJZeS9OXqe8YajTKWnd8X+ALNRNNnSU7qdfpJTrt6avevbS3horAQrnZ aYXrwKmHSar6/a04S3r+8Kluxzs6Q6PyfzmNUmcyeDLs88gfvhgnemxqRaPcCr3gZT6OacjJi04w bV5X7cJ17kaq/evCCvGyo1AExeViuhURuY5vtmlQrEbbxdQqm9xfbfNIrUbNKCjMo5y6YItCctEf QaNK5LShJsjfKHZnbDCd1+wMjB+Y++tiwbLPdpZMcqkzyXI9AD7hLYdRw0rj2YYJw28f7ct//toL cMxUJfv/XwAAAP//AwBQSwMEFAAGAAgAAAAhAAY0AYPCAQAAVgIAABQAAABkcnMvbWVkaWEvaW1h Z2UzLndtZlxRwWoTURQ97yWxJg3MpCqiSB0FXRRbQRRddjIZrYtIMAHFzSTGZzuQTEJmRLNoFd25 iTvBb3Dp0kVXBRXdFX+jyOwE47nPrHzMnXfOeTP33Xvuz+8HH2DX6fLHYteir48UykDBU4DGrtVK fGtFAYKUns/nFm2oMwttWRNYraq7qquWyS4fc1BFs5ftdKZjA3hYWahnwQxzwCXfJzpkyH03GHJD WbJpQSe1p0KcI/qt9/9w43pnK2FxbicemtS7Z55790fDXoKH3/b0++sH2ebuj0y+LDLWmZP94FpF FBLUp6+09CX1HcEfj9Pm7SBQ+EJNomHSeDvx2v3YJH1zxbub9DdQUlgqNtrNzk3gxIM48QeDei+N +8HoiWn1tk2KWun/cmqF9nT4eDTgUTB6NonNRGpFrdjseOGLbNKjIccvOOGscdVv5a5zJ/Jbv86v Ep9yfORhfimf1SMi1wlkm4X5WrSVz6yyyf3lFo/8tagRhbk8vlNVbFFpLvqjaFSBnDZUFPmbOrsT G6Tzip2B+IGFvy6WLPtsZ8kkF9vTNDND4BPechgVvF55uioh/Nbhnv7nr70AR0xVsP//BQAA//8D AFBLAQItABQABgAIAAAAIQC/V5zlDAEAABUCAAATAAAAAAAAAAAAAAAAAAAAAABbQ29udGVudF9U eXBlc10ueG1sUEsBAi0AFAAGAAgAAAAhADj9If/WAAAAlAEAAAsAAAAAAAAAAAAAAAAAPQEAAF9y ZWxzLy5yZWxzUEsBAi0AFAAGAAgAAAAhALjGfDD+IQAANKcBAA4AAAAAAAAAAAAAAAAAPAIAAGRy cy9lMm9Eb2MueG1sUEsBAi0AFAAGAAgAAAAhAGZnMs/UAAAArQIAABkAAAAAAAAAAAAAAAAAZiQA AGRycy9fcmVscy9lMm9Eb2MueG1sLnJlbHNQSwECLQAUAAYACAAAACEA/F2wseIAAAALAQAADwAA AAAAAAAAAAAAAABxJQAAZHJzL2Rvd25yZXYueG1sUEsBAi0AFAAGAAgAAAAhAMqjHvzBAQAAVgIA ABQAAAAAAAAAAAAAAAAAgCYAAGRycy9tZWRpYS9pbWFnZTQud21mUEsBAi0AFAAGAAgAAAAhAPFJ e2fDAQAAVgIAABQAAAAAAAAAAAAAAAAAcygAAGRycy9tZWRpYS9pbWFnZTIud21mUEsBAi0AFAAG AAgAAAAhAFWB42fDAQAAVgIAABQAAAAAAAAAAAAAAAAAaCoAAGRycy9tZWRpYS9pbWFnZTEud21m UEsBAi0AFAAGAAgAAAAhAAY0AYPCAQAAVgIAABQAAAAAAAAAAAAAAAAAXSwAAGRycy9tZWRpYS9p bWFnZTMud21mUEsFBgAAAAAJAAkAQgIAAFEuAAAAAA== ">
                <o:lock v:ext="edit" aspectratio="t"/>
                <v:group id="Group 113" o:spid="_x0000_s1027" style="position:absolute;left:664;top:1270;width:20962;height:2037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658QAAADdAAAADwAAAGRycy9kb3ducmV2LnhtbERPS2vCQBC+F/wPywi9 1U1sKxqziogtPYjgA8TbkJ08MDsbstsk/vtuodDbfHzPSdeDqUVHrassK4gnEQjizOqKCwWX88fL HITzyBpry6TgQQ7Wq9FTiom2PR+pO/lChBB2CSoovW8SKV1WkkE3sQ1x4HLbGvQBtoXULfYh3NRy GkUzabDi0FBiQ9uSsvvp2yj47LHfvMa7bn/Pt4/b+f1w3cek1PN42CxBeBr8v/jP/aXD/Gjx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v658QAAADdAAAA DwAAAAAAAAAAAAAAAACqAgAAZHJzL2Rvd25yZXYueG1sUEsFBgAAAAAEAAQA+gAAAJsDAAAAAA== ">
                  <v:line id="Line 114" o:spid="_x0000_s1028" style="position:absolute;visibility:visible;mso-wrap-style:square" from="2888,3492" to="18591,3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tYEcUAAADdAAAADwAAAGRycy9kb3ducmV2LnhtbERPTWvCQBC9F/wPyxR6q7sVlJq6igYq XkprqtLjkJ0mqdnZNLtq6q93BaG3ebzPmcw6W4sjtb5yrOGpr0AQ585UXGjYfL4+PoPwAdlg7Zg0 /JGH2bR3N8HEuBOv6ZiFQsQQ9glqKENoEil9XpJF33cNceS+XWsxRNgW0rR4iuG2lgOlRtJixbGh xIbSkvJ9drAaznP1+7PM0ir9+shXu8XhbfO+NVo/3HfzFxCBuvAvvrlXJs5X4yFcv4knyO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7tYEcUAAADdAAAADwAAAAAAAAAA AAAAAAChAgAAZHJzL2Rvd25yZXYueG1sUEsFBgAAAAAEAAQA+QAAAJMDAAAAAA== " strokeweight="1pt">
                    <v:stroke startarrow="oval" startarrowwidth="narrow" startarrowlength="short" endarrow="oval" endarrowwidth="narrow" endarrowlength="short"/>
                  </v:line>
                  <v:group id="Group 115" o:spid="_x0000_s1029" style="position:absolute;left:5665;width:10632;height:6985" coordorigin="1151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XBC8MAAADdAAAADwAAAGRycy9kb3ducmV2LnhtbERPS4vCMBC+C/6HMIK3 Na2y4naNIqLiQRZ8wLK3oRnbYjMpTWzrv98Igrf5+J4zX3amFA3VrrCsIB5FIIhTqwvOFFzO248Z COeRNZaWScGDHCwX/d4cE21bPlJz8pkIIewSVJB7XyVSujQng25kK+LAXW1t0AdYZ1LX2IZwU8px FE2lwYJDQ44VrXNKb6e7UbBrsV1N4k1zuF3Xj7/z58/vISalhoNu9Q3CU+ff4pd7r8P86Gs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NcELwwAAAN0AAAAP AAAAAAAAAAAAAAAAAKoCAABkcnMvZG93bnJldi54bWxQSwUGAAAAAAQABAD6AAAAmgMAAAAA ">
                    <v:rect id="Rectangle 116" o:spid="_x0000_s1030" style="position:absolute;left:11878;top:4995;width:21007;height:166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z5msUA AADdAAAADwAAAGRycy9kb3ducmV2LnhtbERPTWvCQBC9C/0PyxS8SN0oaNvUVWpBUBEhaS+9Ddlp sm12Ns2uGv+9Kwje5vE+Z7bobC2O1HrjWMFomIAgLpw2XCr4+lw9vYDwAVlj7ZgUnMnDYv7Qm2Gq 3YkzOuahFDGEfYoKqhCaVEpfVGTRD11DHLkf11oMEbal1C2eYrit5ThJptKi4dhQYUMfFRV/+cEq CLvJf7H5rfNyOxgsV/vM7L93Rqn+Y/f+BiJQF+7im3ut4/zk9Rmu38QT5PwCAAD//wMAUEsBAi0A FAAGAAgAAAAhAPD3irv9AAAA4gEAABMAAAAAAAAAAAAAAAAAAAAAAFtDb250ZW50X1R5cGVzXS54 bWxQSwECLQAUAAYACAAAACEAMd1fYdIAAACPAQAACwAAAAAAAAAAAAAAAAAuAQAAX3JlbHMvLnJl bHNQSwECLQAUAAYACAAAACEAMy8FnkEAAAA5AAAAEAAAAAAAAAAAAAAAAAApAgAAZHJzL3NoYXBl eG1sLnhtbFBLAQItABQABgAIAAAAIQCtvPmaxQAAAN0AAAAPAAAAAAAAAAAAAAAAAJgCAABkcnMv ZG93bnJldi54bWxQSwUGAAAAAAQABAD1AAAAigMAAAAA " stroked="f" strokecolor="#41719c" strokeweight="1pt"/>
                    <v:group id="Group 117" o:spid="_x0000_s1031" style="position:absolute;left:11510;width:21600;height:20826" coordorigin="1151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bw4scAAADdAAAADwAAAGRycy9kb3ducmV2LnhtbESPQWvCQBCF70L/wzKF 3nSTFqWNriLSlh5EMBaKtyE7JsHsbMhuk/jvnUOhtxnem/e+WW1G16ieulB7NpDOElDEhbc1lwa+ Tx/TV1AhIltsPJOBGwXYrB8mK8ysH/hIfR5LJSEcMjRQxdhmWoeiIodh5lti0S6+cxhl7UptOxwk 3DX6OUkW2mHN0lBhS7uKimv+6wx8DjhsX9L3fn+97G7n0/zws0/JmKfHcbsEFWmM/+a/6y8r+Mmb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ebw4scAAADd AAAADwAAAAAAAAAAAAAAAACqAgAAZHJzL2Rvd25yZXYueG1sUEsFBgAAAAAEAAQA+gAAAJ4DAAAA AA== ">
                      <v:shape id="Freeform 118" o:spid="_x0000_s1032" style="position:absolute;left:11510;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jCScYA AADdAAAADwAAAGRycy9kb3ducmV2LnhtbERPTWvCQBC9F/wPyxR6q5u2EGp0FWkprQepRlGPQ3ZM YrOzIbuN0V/vCoK3ebzPGU06U4mWGldaVvDSj0AQZ1aXnCtYr76e30E4j6yxskwKTuRgMu49jDDR 9shLalOfixDCLkEFhfd1IqXLCjLo+rYmDtzeNgZ9gE0udYPHEG4q+RpFsTRYcmgosKaPgrK/9N8o mHfn1Xcp43RzmC0Xv3G7/dwt3pR6euymQxCeOn8X39w/OsyPBgO4fhNOkOMLAAAA//8DAFBLAQIt ABQABgAIAAAAIQDw94q7/QAAAOIBAAATAAAAAAAAAAAAAAAAAAAAAABbQ29udGVudF9UeXBlc10u eG1sUEsBAi0AFAAGAAgAAAAhADHdX2HSAAAAjwEAAAsAAAAAAAAAAAAAAAAALgEAAF9yZWxzLy5y ZWxzUEsBAi0AFAAGAAgAAAAhADMvBZ5BAAAAOQAAABAAAAAAAAAAAAAAAAAAKQIAAGRycy9zaGFw ZXhtbC54bWxQSwECLQAUAAYACAAAACEAoTjCScYAAADdAAAADwAAAAAAAAAAAAAAAACYAgAAZHJz L2Rvd25yZXYueG1sUEsFBgAAAAAEAAQA9QAAAIsDAAAAAA== "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119" o:spid="_x0000_s1033" style="position:absolute;left:14007;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nxzsgA AADdAAAADwAAAGRycy9kb3ducmV2LnhtbESPQUvDQBCF74L/YRnBm91EIZTYbRBF1EOxTcX2OGTH JJqdDdk1Tf31nUPB2wzvzXvfLIrJdWqkIbSeDaSzBBRx5W3LtYGP7fPNHFSIyBY7z2TgSAGK5eXF AnPrD7yhsYy1khAOORpoYuxzrUPVkMMw8z2xaF9+cBhlHWptBzxIuOv0bZJk2mHL0tBgT48NVT/l rzOwmv62L63Oys/vt836PRt3T/v1nTHXV9PDPahIU/w3n69freCnifDLNzKCXp4AAAD//wMAUEsB Ai0AFAAGAAgAAAAhAPD3irv9AAAA4gEAABMAAAAAAAAAAAAAAAAAAAAAAFtDb250ZW50X1R5cGVz XS54bWxQSwECLQAUAAYACAAAACEAMd1fYdIAAACPAQAACwAAAAAAAAAAAAAAAAAuAQAAX3JlbHMv LnJlbHNQSwECLQAUAAYACAAAACEAMy8FnkEAAAA5AAAAEAAAAAAAAAAAAAAAAAApAgAAZHJzL3No YXBleG1sLnhtbFBLAQItABQABgAIAAAAIQCu6fHOyAAAAN0AAAAPAAAAAAAAAAAAAAAAAJgCAABk cnMvZG93bnJldi54bWxQSwUGAAAAAAQABAD1AAAAjQ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0" o:spid="_x0000_s1034" style="position:absolute;left:16588;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VUVcUA AADdAAAADwAAAGRycy9kb3ducmV2LnhtbERPTWvCQBC9C/0PyxS86SYVgkRXKS2l9SDVWNTjkJ0m abOzIbvG2F/vCkJv83ifM1/2phYdta6yrCAeRyCIc6srLhR87d5GUxDOI2usLZOCCzlYLh4Gc0y1 PfOWuswXIoSwS1FB6X2TSunykgy6sW2IA/dtW4M+wLaQusVzCDe1fIqiRBqsODSU2NBLSflvdjIK 1v3f7r2SSbb/WW03n0l3eD1uJkoNH/vnGQhPvf8X390fOsyPoxhu34QT5OIKAAD//wMAUEsBAi0A FAAGAAgAAAAhAPD3irv9AAAA4gEAABMAAAAAAAAAAAAAAAAAAAAAAFtDb250ZW50X1R5cGVzXS54 bWxQSwECLQAUAAYACAAAACEAMd1fYdIAAACPAQAACwAAAAAAAAAAAAAAAAAuAQAAX3JlbHMvLnJl bHNQSwECLQAUAAYACAAAACEAMy8FnkEAAAA5AAAAEAAAAAAAAAAAAAAAAAApAgAAZHJzL3NoYXBl eG1sLnhtbFBLAQItABQABgAIAAAAIQDBpVRVxQAAAN0AAAAPAAAAAAAAAAAAAAAAAJgCAABkcnMv ZG93bnJldi54bWxQSwUGAAAAAAQABAD1AAAAig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1" o:spid="_x0000_s1035" style="position:absolute;left:19169;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fKIsUA AADdAAAADwAAAGRycy9kb3ducmV2LnhtbERPTWvCQBC9F/wPywje6kaFUFJXEUvRHooaS+txyI5J NDsbstuY+uu7guBtHu9zpvPOVKKlxpWWFYyGEQjizOqScwVf+/fnFxDOI2usLJOCP3Iwn/Weppho e+EdtanPRQhhl6CCwvs6kdJlBRl0Q1sTB+5oG4M+wCaXusFLCDeVHEdRLA2WHBoKrGlZUHZOf42C z+66X5UyTr9PH7vtJm5/3g7biVKDfrd4BeGp8w/x3b3WYf4oGsPtm3CCnP0DAAD//wMAUEsBAi0A FAAGAAgAAAAhAPD3irv9AAAA4gEAABMAAAAAAAAAAAAAAAAAAAAAAFtDb250ZW50X1R5cGVzXS54 bWxQSwECLQAUAAYACAAAACEAMd1fYdIAAACPAQAACwAAAAAAAAAAAAAAAAAuAQAAX3JlbHMvLnJl bHNQSwECLQAUAAYACAAAACEAMy8FnkEAAAA5AAAAEAAAAAAAAAAAAAAAAAApAgAAZHJzL3NoYXBl eG1sLnhtbFBLAQItABQABgAIAAAAIQAxd8oixQAAAN0AAAAPAAAAAAAAAAAAAAAAAJgCAABkcnMv ZG93bnJldi54bWxQSwUGAAAAAAQABAD1AAAAig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2" o:spid="_x0000_s1036" style="position:absolute;left:21750;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tvucUA AADdAAAADwAAAGRycy9kb3ducmV2LnhtbERPTWvCQBC9F/oflhF6qxsrhBJdRSyl7UGqiajHITsm sdnZkN3G2F/fFQRv83ifM533phYdta6yrGA0jEAQ51ZXXCjYZu/PryCcR9ZYWyYFF3Iwnz0+TDHR 9swb6lJfiBDCLkEFpfdNIqXLSzLohrYhDtzRtgZ9gG0hdYvnEG5q+RJFsTRYcWgosaFlSflP+msU rPq/7KOScbo7fW3W33G3fzusx0o9DfrFBISn3t/FN/enDvNH0Riu34QT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BeO2+5xQAAAN0AAAAPAAAAAAAAAAAAAAAAAJgCAABkcnMv ZG93bnJldi54bWxQSwUGAAAAAAQABAD1AAAAig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3" o:spid="_x0000_s1037" style="position:absolute;left:2433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L3zcYA AADdAAAADwAAAGRycy9kb3ducmV2LnhtbERPTWvCQBC9C/0PyxR60421hBJdRVqK9VCqUdTjkB2T aHY2ZNeY9te7hYK3ebzPmcw6U4mWGldaVjAcRCCIM6tLzhVsNx/9VxDOI2usLJOCH3Iwmz70Jpho e+U1tanPRQhhl6CCwvs6kdJlBRl0A1sTB+5oG4M+wCaXusFrCDeVfI6iWBosOTQUWNNbQdk5vRgF X93vZlHKON2dluvVd9zu3w+rkVJPj918DMJT5+/if/enDvOH0Qv8fRNOkNMbAAAA//8DAFBLAQIt ABQABgAIAAAAIQDw94q7/QAAAOIBAAATAAAAAAAAAAAAAAAAAAAAAABbQ29udGVudF9UeXBlc10u eG1sUEsBAi0AFAAGAAgAAAAhADHdX2HSAAAAjwEAAAsAAAAAAAAAAAAAAAAALgEAAF9yZWxzLy5y ZWxzUEsBAi0AFAAGAAgAAAAhADMvBZ5BAAAAOQAAABAAAAAAAAAAAAAAAAAAKQIAAGRycy9zaGFw ZXhtbC54bWxQSwECLQAUAAYACAAAACEA0dL3zcYAAADdAAAADwAAAAAAAAAAAAAAAACYAgAAZHJz L2Rvd25yZXYueG1sUEsFBgAAAAAEAAQA9QAAAIsDA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4" o:spid="_x0000_s1038" style="position:absolute;left:26912;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5SVsYA AADdAAAADwAAAGRycy9kb3ducmV2LnhtbERPTWvCQBC9C/0PyxR6042VhhJdRVqK9VCqUdTjkB2T aHY2ZNeY9te7hYK3ebzPmcw6U4mWGldaVjAcRCCIM6tLzhVsNx/9VxDOI2usLJOCH3Iwmz70Jpho e+U1tanPRQhhl6CCwvs6kdJlBRl0A1sTB+5oG4M+wCaXusFrCDeVfI6iWBosOTQUWNNbQdk5vRgF X93vZlHKON2dluvVd9zu3w+rkVJPj918DMJT5+/if/enDvOH0Qv8fRNOkNMbAAAA//8DAFBLAQIt ABQABgAIAAAAIQDw94q7/QAAAOIBAAATAAAAAAAAAAAAAAAAAAAAAABbQ29udGVudF9UeXBlc10u eG1sUEsBAi0AFAAGAAgAAAAhADHdX2HSAAAAjwEAAAsAAAAAAAAAAAAAAAAALgEAAF9yZWxzLy5y ZWxzUEsBAi0AFAAGAAgAAAAhADMvBZ5BAAAAOQAAABAAAAAAAAAAAAAAAAAAKQIAAGRycy9zaGFw ZXhtbC54bWxQSwECLQAUAAYACAAAACEAvp5SVsYAAADdAAAADwAAAAAAAAAAAAAAAACYAgAAZHJz L2Rvd25yZXYueG1sUEsFBgAAAAAEAAQA9QAAAIsDA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5" o:spid="_x0000_s1039" style="position:absolute;left:29502;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zMIcUA AADdAAAADwAAAGRycy9kb3ducmV2LnhtbERPTWvCQBC9C/0PyxS86cYKQaKrSEvRHqSaFPU4ZMck bXY2ZLcx9te7hUJv83ifs1j1phYdta6yrGAyjkAQ51ZXXCj4yF5HMxDOI2usLZOCGzlYLR8GC0y0 vfKButQXIoSwS1BB6X2TSOnykgy6sW2IA3exrUEfYFtI3eI1hJtaPkVRLA1WHBpKbOi5pPwr/TYK dv1PtqlknB4/3w7797g7vZz3U6WGj/16DsJT7//Ff+6tDvMnUQy/34QT5PIOAAD//wMAUEsBAi0A FAAGAAgAAAAhAPD3irv9AAAA4gEAABMAAAAAAAAAAAAAAAAAAAAAAFtDb250ZW50X1R5cGVzXS54 bWxQSwECLQAUAAYACAAAACEAMd1fYdIAAACPAQAACwAAAAAAAAAAAAAAAAAuAQAAX3JlbHMvLnJl bHNQSwECLQAUAAYACAAAACEAMy8FnkEAAAA5AAAAEAAAAAAAAAAAAAAAAAApAgAAZHJzL3NoYXBl eG1sLnhtbFBLAQItABQABgAIAAAAIQBOTMwhxQAAAN0AAAAPAAAAAAAAAAAAAAAAAJgCAABkcnMv ZG93bnJldi54bWxQSwUGAAAAAAQABAD1AAAAigMAAAAA "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line id="Line 126" o:spid="_x0000_s1040" style="position:absolute;visibility:visible;mso-wrap-style:square" from="2778,18107" to="18481,18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FtlcgAAADdAAAADwAAAGRycy9kb3ducmV2LnhtbESPQU/CQBCF7yb+h82YeJNdOBBTWQg2 0XAhSkHjcdId22p3tnQXKPx65mDibSbvzXvfzBaDb9WR+tgEtjAeGVDEZXANVxZ225eHR1AxITts A5OFM0VYzG9vZpi5cOINHYtUKQnhmKGFOqUu0zqWNXmMo9ARi/Ydeo9J1r7SrseThPtWT4yZao8N S0ONHeU1lb/FwVu4LM3+57XIm/zrvVx9Ph/Wu7cPZ+393bB8ApVoSP/mv+uVE/yxEVz5Rkb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1FtlcgAAADdAAAADwAAAAAA AAAAAAAAAAChAgAAZHJzL2Rvd25yZXYueG1sUEsFBgAAAAAEAAQA+QAAAJYDAAAAAA== " strokeweight="1pt">
                    <v:stroke startarrow="oval" startarrowwidth="narrow" startarrowlength="short" endarrow="oval" endarrowwidth="narrow" endarrowlength="short"/>
                  </v:line>
                  <v:group id="Group 127" o:spid="_x0000_s1041" style="position:absolute;left:5555;top:14614;width:10632;height:6985" coordorigin="11286,4518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HPY8QAAADdAAAADwAAAGRycy9kb3ducmV2LnhtbERPS2vCQBC+F/wPywi9 NZsoLTVmFZFaegiFqiDehuyYBLOzIbvN4993C4Xe5uN7TrYdTSN66lxtWUESxSCIC6trLhWcT4en VxDOI2tsLJOCiRxsN7OHDFNtB/6i/uhLEULYpaig8r5NpXRFRQZdZFviwN1sZ9AH2JVSdziEcNPI RRy/SIM1h4YKW9pXVNyP30bB+4DDbpm89fn9tp+up+fPS56QUo/zcbcG4Wn0/+I/94cO85N4Bb/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EHPY8QAAADdAAAA DwAAAAAAAAAAAAAAAACqAgAAZHJzL2Rvd25yZXYueG1sUEsFBgAAAAAEAAQA+gAAAJsDAAAAAA== ">
                    <v:rect id="Rectangle 128" o:spid="_x0000_s1042" style="position:absolute;left:11654;top:50180;width:21007;height:166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dtKcgA AADdAAAADwAAAGRycy9kb3ducmV2LnhtbESPQWvCQBCF7wX/wzKFXkQ3KVgkdZVaENoigmkv3obs NNk2O5tmtxr/vXMQvM3w3rz3zWI1+FYdqY8usIF8moEiroJ1XBv4+txM5qBiQrbYBiYDZ4qwWo7u FljYcOI9HctUKwnhWKCBJqWu0DpWDXmM09ARi/Ydeo9J1r7WtseThPtWP2bZk/boWBoa7Oi1oeq3 /PcG0nb2V73/tGX9MR6vN7u92x22zpiH++HlGVSiId3M1+s3K/h5LvzyjYyglxcAAAD//wMAUEsB Ai0AFAAGAAgAAAAhAPD3irv9AAAA4gEAABMAAAAAAAAAAAAAAAAAAAAAAFtDb250ZW50X1R5cGVz XS54bWxQSwECLQAUAAYACAAAACEAMd1fYdIAAACPAQAACwAAAAAAAAAAAAAAAAAuAQAAX3JlbHMv LnJlbHNQSwECLQAUAAYACAAAACEAMy8FnkEAAAA5AAAAEAAAAAAAAAAAAAAAAAApAgAAZHJzL3No YXBleG1sLnhtbFBLAQItABQABgAIAAAAIQA5Z20pyAAAAN0AAAAPAAAAAAAAAAAAAAAAAJgCAABk cnMvZG93bnJldi54bWxQSwUGAAAAAAQABAD1AAAAjQMAAAAA " stroked="f" strokecolor="#41719c" strokeweight="1pt"/>
                    <v:group id="Group 129" o:spid="_x0000_s1043" style="position:absolute;left:11286;top:45184;width:21600;height:20826" coordorigin="11286,4686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5VuMUAAADdAAAADwAAAGRycy9kb3ducmV2LnhtbERP0WrCQBB8L/gPxwp9 ay5pUST1DEHa0gcRNIXStyW3JsHcXshdk/j3niA4T7vMzszOOptMKwbqXWNZQRLFIIhLqxuuFPwU ny8rEM4ja2wtk4ILOcg2s6c1ptqOfKDh6CsRTNilqKD2vkuldGVNBl1kO+LAnWxv0Ie1r6TucQzm ppWvcbyUBhsOCTV2tK2pPB//jYKvEcf8LfkYdufT9vJXLPa/u4SUep5P+TsIT5N/HN/V3zq8HwC3 NmEEubk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PuVbjFAAAA3QAA AA8AAAAAAAAAAAAAAAAAqgIAAGRycy9kb3ducmV2LnhtbFBLBQYAAAAABAAEAPoAAACcAwAAAAA= ">
                      <v:shape id="Freeform 130" o:spid="_x0000_s1044" style="position:absolute;left:11286;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5c/8UA AADdAAAADwAAAGRycy9kb3ducmV2LnhtbERPTWvCQBC9F/wPyxS81U0UQomuIi2l7aGoUdTjkB2T aHY2ZLcx9dd3hUJv83ifM1v0phYdta6yrCAeRSCIc6srLhTstm9PzyCcR9ZYWyYFP+RgMR88zDDV 9sob6jJfiBDCLkUFpfdNKqXLSzLoRrYhDtzJtgZ9gG0hdYvXEG5qOY6iRBqsODSU2NBLSfkl+zYK vvrb9r2SSbY/f27Wq6Q7vB7XE6WGj/1yCsJT7//Ff+4PHebH8Rju34QT5PwXAAD//wMAUEsBAi0A FAAGAAgAAAAhAPD3irv9AAAA4gEAABMAAAAAAAAAAAAAAAAAAAAAAFtDb250ZW50X1R5cGVzXS54 bWxQSwECLQAUAAYACAAAACEAMd1fYdIAAACPAQAACwAAAAAAAAAAAAAAAAAuAQAAX3JlbHMvLnJl bHNQSwECLQAUAAYACAAAACEAMy8FnkEAAAA5AAAAEAAAAAAAAAAAAAAAAAApAgAAZHJzL3NoYXBl eG1sLnhtbFBLAQItABQABgAIAAAAIQC0rlz/xQAAAN0AAAAPAAAAAAAAAAAAAAAAAJgCAABkcnMv ZG93bnJldi54bWxQSwUGAAAAAAQABAD1AAAAigMAAAAA "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131" o:spid="_x0000_s1045" style="position:absolute;left:13783;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5ZMUA AADdAAAADwAAAGRycy9kb3ducmV2LnhtbERPTWvCQBC9F/wPyxS81U0qhBJdRVpK7aGoUdTjkB2T aHY2ZLcx9dd3hUJv83ifM533phYdta6yrCAeRSCIc6srLhTstu9PLyCcR9ZYWyYFP+RgPhs8TDHV 9sob6jJfiBDCLkUFpfdNKqXLSzLoRrYhDtzJtgZ9gG0hdYvXEG5q+RxFiTRYcWgosaHXkvJL9m0U fPW37Uclk2x//tysV0l3eDuux0oNH/vFBISn3v+L/9xLHebH8Rju34QT5OwXAAD//wMAUEsBAi0A FAAGAAgAAAAhAPD3irv9AAAA4gEAABMAAAAAAAAAAAAAAAAAAAAAAFtDb250ZW50X1R5cGVzXS54 bWxQSwECLQAUAAYACAAAACEAMd1fYdIAAACPAQAACwAAAAAAAAAAAAAAAAAuAQAAX3JlbHMvLnJl bHNQSwECLQAUAAYACAAAACEAMy8FnkEAAAA5AAAAEAAAAAAAAAAAAAAAAAApAgAAZHJzL3NoYXBl eG1sLnhtbFBLAQItABQABgAIAAAAIQDb4vlkxQAAAN0AAAAPAAAAAAAAAAAAAAAAAJgCAABkcnMv ZG93bnJldi54bWxQSwUGAAAAAAQABAD1AAAAig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2" o:spid="_x0000_s1046" style="position:absolute;left:16364;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thEMYA AADdAAAADwAAAGRycy9kb3ducmV2LnhtbERPTWvCQBC9F/wPywi91U1qCRJdpbQU20NRY1GPQ3aa RLOzIbuNqb/eLQi9zeN9zmzRm1p01LrKsoJ4FIEgzq2uuFDwtX17mIBwHlljbZkU/JKDxXxwN8NU 2zNvqMt8IUIIuxQVlN43qZQuL8mgG9mGOHDftjXoA2wLqVs8h3BTy8coSqTBikNDiQ29lJSfsh+j 4LO/bJeVTLLd8WOzXiXd/vWwHit1P+yfpyA89f5ffHO/6zA/jp/g75twgpxfAQAA//8DAFBLAQIt ABQABgAIAAAAIQDw94q7/QAAAOIBAAATAAAAAAAAAAAAAAAAAAAAAABbQ29udGVudF9UeXBlc10u eG1sUEsBAi0AFAAGAAgAAAAhADHdX2HSAAAAjwEAAAsAAAAAAAAAAAAAAAAALgEAAF9yZWxzLy5y ZWxzUEsBAi0AFAAGAAgAAAAhADMvBZ5BAAAAOQAAABAAAAAAAAAAAAAAAAAAKQIAAGRycy9zaGFw ZXhtbC54bWxQSwECLQAUAAYACAAAACEAVAthEMYAAADdAAAADwAAAAAAAAAAAAAAAACYAgAAZHJz L2Rvd25yZXYueG1sUEsFBgAAAAAEAAQA9QAAAIsDA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3" o:spid="_x0000_s1047" style="position:absolute;left:18945;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fEi8YA AADdAAAADwAAAGRycy9kb3ducmV2LnhtbERPTWvCQBC9F/wPywi91U0qDRJdpbQU20NRY1GPQ3aa RLOzIbuNqb/eLQi9zeN9zmzRm1p01LrKsoJ4FIEgzq2uuFDwtX17mIBwHlljbZkU/JKDxXxwN8NU 2zNvqMt8IUIIuxQVlN43qZQuL8mgG9mGOHDftjXoA2wLqVs8h3BTy8coSqTBikNDiQ29lJSfsh+j 4LO/bJeVTLLd8WOzXiXd/vWwHit1P+yfpyA89f5ffHO/6zA/jp/g75twgpxfAQAA//8DAFBLAQIt ABQABgAIAAAAIQDw94q7/QAAAOIBAAATAAAAAAAAAAAAAAAAAAAAAABbQ29udGVudF9UeXBlc10u eG1sUEsBAi0AFAAGAAgAAAAhADHdX2HSAAAAjwEAAAsAAAAAAAAAAAAAAAAALgEAAF9yZWxzLy5y ZWxzUEsBAi0AFAAGAAgAAAAhADMvBZ5BAAAAOQAAABAAAAAAAAAAAAAAAAAAKQIAAGRycy9zaGFw ZXhtbC54bWxQSwECLQAUAAYACAAAACEAO0fEi8YAAADdAAAADwAAAAAAAAAAAAAAAACYAgAAZHJz L2Rvd25yZXYueG1sUEsFBgAAAAAEAAQA9QAAAIsDA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4" o:spid="_x0000_s1048" style="position:absolute;left:21526;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Va/MUA AADdAAAADwAAAGRycy9kb3ducmV2LnhtbERPTWvCQBC9F/oflil4q5tUCJK6iiil9SDVKG2PQ3ZM otnZkF1j7K93CwVv83ifM5n1phYdta6yrCAeRiCIc6srLhTsd2/PYxDOI2usLZOCKzmYTR8fJphq e+EtdZkvRAhhl6KC0vsmldLlJRl0Q9sQB+5gW4M+wLaQusVLCDe1fImiRBqsODSU2NCipPyUnY2C df+7e69kkn0dV9vNZ9J9L382I6UGT/38FYSn3t/F/+4PHebHcQJ/34QT5PQGAAD//wMAUEsBAi0A FAAGAAgAAAAhAPD3irv9AAAA4gEAABMAAAAAAAAAAAAAAAAAAAAAAFtDb250ZW50X1R5cGVzXS54 bWxQSwECLQAUAAYACAAAACEAMd1fYdIAAACPAQAACwAAAAAAAAAAAAAAAAAuAQAAX3JlbHMvLnJl bHNQSwECLQAUAAYACAAAACEAMy8FnkEAAAA5AAAAEAAAAAAAAAAAAAAAAAApAgAAZHJzL3NoYXBl eG1sLnhtbFBLAQItABQABgAIAAAAIQDLlVr8xQAAAN0AAAAPAAAAAAAAAAAAAAAAAJgCAABkcnMv ZG93bnJldi54bWxQSwUGAAAAAAQABAD1AAAAig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5" o:spid="_x0000_s1049" style="position:absolute;left:24107;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n/Z8YA AADdAAAADwAAAGRycy9kb3ducmV2LnhtbERPTWvCQBC9F/oflil4q5tUSEt0FVGK9lCqUdTjkB2T tNnZkN3GtL/eLRS8zeN9zmTWm1p01LrKsoJ4GIEgzq2uuFCw370+voBwHlljbZkU/JCD2fT+boKp thfeUpf5QoQQdikqKL1vUildXpJBN7QNceDOtjXoA2wLqVu8hHBTy6coSqTBikNDiQ0tSsq/sm+j 4L3/3a0qmWSHz7ft5iPpjsvTZqTU4KGfj0F46v1N/O9e6zA/jp/h75twgpxeAQAA//8DAFBLAQIt ABQABgAIAAAAIQDw94q7/QAAAOIBAAATAAAAAAAAAAAAAAAAAAAAAABbQ29udGVudF9UeXBlc10u eG1sUEsBAi0AFAAGAAgAAAAhADHdX2HSAAAAjwEAAAsAAAAAAAAAAAAAAAAALgEAAF9yZWxzLy5y ZWxzUEsBAi0AFAAGAAgAAAAhADMvBZ5BAAAAOQAAABAAAAAAAAAAAAAAAAAAKQIAAGRycy9zaGFw ZXhtbC54bWxQSwECLQAUAAYACAAAACEApNn/Z8YAAADdAAAADwAAAAAAAAAAAAAAAACYAgAAZHJz L2Rvd25yZXYueG1sUEsFBgAAAAAEAAQA9QAAAIsDA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6" o:spid="_x0000_s1050" style="position:absolute;left:26688;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ZrFcgA AADdAAAADwAAAGRycy9kb3ducmV2LnhtbESPQUvDQBCF74X+h2UK3tpNKgSJ3RZRSutBbFNRj0N2 TKLZ2ZBd0+ivdw4FbzO8N+99s9qMrlUD9aHxbCBdJKCIS28brgy8nLbzG1AhIltsPZOBHwqwWU8n K8ytP/ORhiJWSkI45GigjrHLtQ5lTQ7DwnfEon343mGUta+07fEs4a7VyyTJtMOGpaHGju5rKr+K b2fgafw97RqdFa+fj8fDcza8Pbwfro25mo13t6AijfHffLneW8FPU8GVb2QEvf4DAAD//wMAUEsB Ai0AFAAGAAgAAAAhAPD3irv9AAAA4gEAABMAAAAAAAAAAAAAAAAAAAAAAFtDb250ZW50X1R5cGVz XS54bWxQSwECLQAUAAYACAAAACEAMd1fYdIAAACPAQAACwAAAAAAAAAAAAAAAAAuAQAAX3JlbHMv LnJlbHNQSwECLQAUAAYACAAAACEAMy8FnkEAAAA5AAAAEAAAAAAAAAAAAAAAAAApAgAAZHJzL3No YXBleG1sLnhtbFBLAQItABQABgAIAAAAIQDVRmsVyAAAAN0AAAAPAAAAAAAAAAAAAAAAAJgCAABk cnMvZG93bnJldi54bWxQSwUGAAAAAAQABAD1AAAAjQ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7" o:spid="_x0000_s1051" style="position:absolute;left:29278;top:46863;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rOjsYA AADdAAAADwAAAGRycy9kb3ducmV2LnhtbERPTWvCQBC9F/oflil4q5tUCG10FVGK9lCqUdTjkB2T tNnZkN3GtL/eLRS8zeN9zmTWm1p01LrKsoJ4GIEgzq2uuFCw370+PoNwHlljbZkU/JCD2fT+boKp thfeUpf5QoQQdikqKL1vUildXpJBN7QNceDOtjXoA2wLqVu8hHBTy6coSqTBikNDiQ0tSsq/sm+j 4L3/3a0qmWSHz7ft5iPpjsvTZqTU4KGfj0F46v1N/O9e6zA/jl/g75twgpxeAQAA//8DAFBLAQIt ABQABgAIAAAAIQDw94q7/QAAAOIBAAATAAAAAAAAAAAAAAAAAAAAAABbQ29udGVudF9UeXBlc10u eG1sUEsBAi0AFAAGAAgAAAAhADHdX2HSAAAAjwEAAAsAAAAAAAAAAAAAAAAALgEAAF9yZWxzLy5y ZWxzUEsBAi0AFAAGAAgAAAAhADMvBZ5BAAAAOQAAABAAAAAAAAAAAAAAAAAAKQIAAGRycy9zaGFw ZXhtbC54bWxQSwECLQAUAAYACAAAACEAugrOjsYAAADdAAAADwAAAAAAAAAAAAAAAACYAgAAZHJz L2Rvd25yZXYueG1sUEsFBgAAAAAEAAQA9QAAAIsDAAAAAA== "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shape id="Picture 138" o:spid="_x0000_s1052" type="#_x0000_t75" style="position:absolute;top:753;width:2657;height:522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qNNtTFAAAA3QAAAA8AAABkcnMvZG93bnJldi54bWxEj0FrwkAUhO8F/8PyhN7qRg1ioquIRSiI h6rg9ZF9JsHs27i71bS/3hUKHoeZ+YaZLzvTiBs5X1tWMBwkIIgLq2suFRwPm48pCB+QNTaWScEv eVguem9zzLW98zfd9qEUEcI+RwVVCG0upS8qMugHtiWO3tk6gyFKV0rt8B7hppGjJJlIgzXHhQpb WldUXPY/RsH2dLLp53Gcra7pNfk7hF3mnVbqvd+tZiACdeEV/m9/aQWjNJvA8018AnL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qjTbUxQAAAN0AAAAPAAAAAAAAAAAAAAAA AJ8CAABkcnMvZG93bnJldi54bWxQSwUGAAAAAAQABAD3AAAAkQMAAAAA ">
                    <v:imagedata r:id="rId682" o:title=""/>
                  </v:shape>
                  <v:shape id="Picture 139" o:spid="_x0000_s1053" type="#_x0000_t75" style="position:absolute;left:18942;top:15368;width:2657;height:522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Bm6Q3HAAAA3QAAAA8AAABkcnMvZG93bnJldi54bWxEj0FrwkAUhO9C/8PyCl6K7hrEaswqbWmh IBRqPXh8Zp9JSPZtml01/feuUPA4zMw3TLbubSPO1PnKsYbJWIEgzp2puNCw+/kYzUH4gGywcUwa /sjDevUwyDA17sLfdN6GQkQI+xQ1lCG0qZQ+L8miH7uWOHpH11kMUXaFNB1eItw2MlFqJi1WHBdK bOmtpLzenqyG/W+zOZiv9wk99dPja6J2tVJK6+Fj/7IEEagP9/B/+9NoSKaLZ7i9iU9Arq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Bm6Q3HAAAA3QAAAA8AAAAAAAAAAAAA AAAAnwIAAGRycy9kb3ducmV2LnhtbFBLBQYAAAAABAAEAPcAAACTAwAAAAA= ">
                    <v:imagedata r:id="rId683" o:title=""/>
                  </v:shape>
                  <v:shape id="Picture 140" o:spid="_x0000_s1054" type="#_x0000_t75" style="position:absolute;top:15368;width:2657;height:522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hFqTGAAAA3QAAAA8AAABkcnMvZG93bnJldi54bWxEj0FrwkAUhO8F/8PyCr01G1MRTV0llKaU 4kVbkd5es88kmH0bshuN/74rCB6HmfmGWawG04gTda62rGAcxSCIC6trLhX8fOfPMxDOI2tsLJOC CzlYLUcPC0y1PfOGTltfigBhl6KCyvs2ldIVFRl0kW2Jg3ewnUEfZFdK3eE5wE0jkzieSoM1h4UK W3qrqDhue6PA7XV9eBkPv1+ZlPje/+0+1iZX6ulxyF5BeBr8PXxrf2oFyWQ+h+ub8ATk8h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EWpMYAAADdAAAADwAAAAAAAAAAAAAA AACfAgAAZHJzL2Rvd25yZXYueG1sUEsFBgAAAAAEAAQA9wAAAJIDAAAAAA== ">
                    <v:imagedata r:id="rId684" o:title=""/>
                  </v:shape>
                  <v:shape id="Picture 141" o:spid="_x0000_s1055" type="#_x0000_t75" style="position:absolute;left:18942;top:415;width:2657;height:522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YRo/EAAAA3QAAAA8AAABkcnMvZG93bnJldi54bWxET89rwjAUvgv7H8Ib7CIzVZhINZa6Iaww EN0uuz2aZ9qteSlJtN1/vxwEjx/f700x2k5cyYfWsYL5LANBXDvdslHw9bl/XoEIEVlj55gU/FGA Yvsw2WCu3cBHup6iESmEQ44Kmhj7XMpQN2QxzFxPnLiz8xZjgt5I7XFI4baTiyxbSostp4YGe3pt qP49XawCXx702/Rnd6zkameq8GHm47dR6ulxLNcgIo3xLr6537WCxUuW9qc36QnI7T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CYRo/EAAAA3QAAAA8AAAAAAAAAAAAAAAAA nwIAAGRycy9kb3ducmV2LnhtbFBLBQYAAAAABAAEAPcAAACQAwAAAAA= ">
                    <v:imagedata r:id="rId685" o:title=""/>
                  </v:shape>
                </v:group>
                <w10:wrap type="square"/>
                <w10:anchorlock/>
              </v:group>
            </w:pict>
          </mc:Fallback>
        </mc:AlternateContent>
      </w:r>
      <w:r w:rsidR="00640006" w:rsidRPr="00640006">
        <w:rPr>
          <w:rFonts w:eastAsia="Times New Roman"/>
          <w:b/>
          <w:szCs w:val="24"/>
        </w:rPr>
        <w:t xml:space="preserve">Câu 33: </w:t>
      </w:r>
      <w:r w:rsidR="00640006" w:rsidRPr="00640006">
        <w:rPr>
          <w:rFonts w:eastAsia="Times New Roman"/>
          <w:szCs w:val="24"/>
        </w:rPr>
        <w:t xml:space="preserve">Một học sinh mắc mạch điện như hình vẽ. đặt vào </w:t>
      </w:r>
      <w:r w:rsidR="00640006" w:rsidRPr="00640006">
        <w:rPr>
          <w:rFonts w:eastAsia="Times New Roman"/>
          <w:position w:val="-4"/>
          <w:szCs w:val="24"/>
        </w:rPr>
        <w:object w:dxaOrig="250" w:dyaOrig="270">
          <v:shape id="_x0000_i1710" type="#_x0000_t75" style="width:12.65pt;height:13.25pt" o:ole="">
            <v:imagedata r:id="rId686" o:title=""/>
          </v:shape>
          <o:OLEObject Type="Embed" ProgID="Equation.DSMT4" ShapeID="_x0000_i1710" DrawAspect="Content" ObjectID="_1646164823" r:id="rId687"/>
        </w:object>
      </w:r>
      <w:r w:rsidR="00640006" w:rsidRPr="00640006">
        <w:rPr>
          <w:rFonts w:eastAsia="Times New Roman"/>
          <w:szCs w:val="24"/>
        </w:rPr>
        <w:t xml:space="preserve"> và </w:t>
      </w:r>
      <w:r w:rsidR="00640006" w:rsidRPr="00640006">
        <w:rPr>
          <w:rFonts w:eastAsia="Times New Roman"/>
          <w:position w:val="-4"/>
          <w:szCs w:val="24"/>
        </w:rPr>
        <w:object w:dxaOrig="250" w:dyaOrig="270">
          <v:shape id="_x0000_i1711" type="#_x0000_t75" style="width:12.65pt;height:13.25pt" o:ole="">
            <v:imagedata r:id="rId688" o:title=""/>
          </v:shape>
          <o:OLEObject Type="Embed" ProgID="Equation.DSMT4" ShapeID="_x0000_i1711" DrawAspect="Content" ObjectID="_1646164824" r:id="rId689"/>
        </w:object>
      </w:r>
      <w:r w:rsidR="00640006" w:rsidRPr="00640006">
        <w:rPr>
          <w:rFonts w:eastAsia="Times New Roman"/>
          <w:szCs w:val="24"/>
        </w:rPr>
        <w:t xml:space="preserve"> điệ áp xoay chiều </w:t>
      </w:r>
      <w:r w:rsidR="00640006" w:rsidRPr="00640006">
        <w:rPr>
          <w:position w:val="-14"/>
          <w:szCs w:val="24"/>
        </w:rPr>
        <w:object w:dxaOrig="2060" w:dyaOrig="420">
          <v:shape id="_x0000_i1712" type="#_x0000_t75" style="width:103.1pt;height:20.75pt" o:ole="">
            <v:imagedata r:id="rId690" o:title=""/>
          </v:shape>
          <o:OLEObject Type="Embed" ProgID="Equation.DSMT4" ShapeID="_x0000_i1712" DrawAspect="Content" ObjectID="_1646164825" r:id="rId691"/>
        </w:object>
      </w:r>
      <w:r w:rsidR="00640006" w:rsidRPr="00640006">
        <w:rPr>
          <w:rFonts w:eastAsia="Times New Roman"/>
          <w:szCs w:val="24"/>
        </w:rPr>
        <w:t xml:space="preserve"> (</w:t>
      </w:r>
      <w:r w:rsidR="00640006" w:rsidRPr="00640006">
        <w:rPr>
          <w:rFonts w:eastAsia="Times New Roman"/>
          <w:position w:val="-6"/>
          <w:szCs w:val="24"/>
        </w:rPr>
        <w:object w:dxaOrig="270" w:dyaOrig="280">
          <v:shape id="_x0000_i1713" type="#_x0000_t75" style="width:13.25pt;height:13.8pt" o:ole="">
            <v:imagedata r:id="rId692" o:title=""/>
          </v:shape>
          <o:OLEObject Type="Embed" ProgID="Equation.DSMT4" ShapeID="_x0000_i1713" DrawAspect="Content" ObjectID="_1646164826" r:id="rId693"/>
        </w:object>
      </w:r>
      <w:r w:rsidR="00640006" w:rsidRPr="00640006">
        <w:rPr>
          <w:rFonts w:eastAsia="Times New Roman"/>
          <w:szCs w:val="24"/>
        </w:rPr>
        <w:t xml:space="preserve"> không đổi). Khi nối </w:t>
      </w:r>
      <w:r w:rsidR="00640006" w:rsidRPr="00640006">
        <w:rPr>
          <w:rFonts w:eastAsia="Times New Roman"/>
          <w:position w:val="-4"/>
          <w:szCs w:val="24"/>
        </w:rPr>
        <w:object w:dxaOrig="250" w:dyaOrig="270">
          <v:shape id="_x0000_i1714" type="#_x0000_t75" style="width:12.65pt;height:13.25pt" o:ole="">
            <v:imagedata r:id="rId694" o:title=""/>
          </v:shape>
          <o:OLEObject Type="Embed" ProgID="Equation.DSMT4" ShapeID="_x0000_i1714" DrawAspect="Content" ObjectID="_1646164827" r:id="rId695"/>
        </w:object>
      </w:r>
      <w:r w:rsidR="00640006" w:rsidRPr="00640006">
        <w:rPr>
          <w:rFonts w:eastAsia="Times New Roman"/>
          <w:szCs w:val="24"/>
        </w:rPr>
        <w:t xml:space="preserve">, </w:t>
      </w:r>
      <w:r w:rsidR="00640006" w:rsidRPr="00640006">
        <w:rPr>
          <w:rFonts w:eastAsia="Times New Roman"/>
          <w:position w:val="-4"/>
          <w:szCs w:val="24"/>
        </w:rPr>
        <w:object w:dxaOrig="270" w:dyaOrig="270">
          <v:shape id="_x0000_i1715" type="#_x0000_t75" style="width:13.25pt;height:13.25pt" o:ole="">
            <v:imagedata r:id="rId696" o:title=""/>
          </v:shape>
          <o:OLEObject Type="Embed" ProgID="Equation.DSMT4" ShapeID="_x0000_i1715" DrawAspect="Content" ObjectID="_1646164828" r:id="rId697"/>
        </w:object>
      </w:r>
      <w:r w:rsidR="00640006" w:rsidRPr="00640006">
        <w:rPr>
          <w:rFonts w:eastAsia="Times New Roman"/>
          <w:szCs w:val="24"/>
        </w:rPr>
        <w:t xml:space="preserve"> với một ampe kế thì số chỉ của ampe kế là 3,8 A. Khi nối </w:t>
      </w:r>
      <w:r w:rsidR="00640006" w:rsidRPr="00640006">
        <w:rPr>
          <w:rFonts w:eastAsia="Times New Roman"/>
          <w:position w:val="-4"/>
          <w:szCs w:val="24"/>
        </w:rPr>
        <w:object w:dxaOrig="250" w:dyaOrig="270">
          <v:shape id="_x0000_i1716" type="#_x0000_t75" style="width:12.65pt;height:13.25pt" o:ole="">
            <v:imagedata r:id="rId694" o:title=""/>
          </v:shape>
          <o:OLEObject Type="Embed" ProgID="Equation.DSMT4" ShapeID="_x0000_i1716" DrawAspect="Content" ObjectID="_1646164829" r:id="rId698"/>
        </w:object>
      </w:r>
      <w:r w:rsidR="00640006" w:rsidRPr="00640006">
        <w:rPr>
          <w:rFonts w:eastAsia="Times New Roman"/>
          <w:szCs w:val="24"/>
        </w:rPr>
        <w:t xml:space="preserve">, </w:t>
      </w:r>
      <w:r w:rsidR="00640006" w:rsidRPr="00640006">
        <w:rPr>
          <w:rFonts w:eastAsia="Times New Roman"/>
          <w:position w:val="-4"/>
          <w:szCs w:val="24"/>
        </w:rPr>
        <w:object w:dxaOrig="270" w:dyaOrig="270">
          <v:shape id="_x0000_i1717" type="#_x0000_t75" style="width:13.25pt;height:13.25pt" o:ole="">
            <v:imagedata r:id="rId696" o:title=""/>
          </v:shape>
          <o:OLEObject Type="Embed" ProgID="Equation.DSMT4" ShapeID="_x0000_i1717" DrawAspect="Content" ObjectID="_1646164830" r:id="rId699"/>
        </w:object>
      </w:r>
      <w:r w:rsidR="00640006" w:rsidRPr="00640006">
        <w:rPr>
          <w:rFonts w:eastAsia="Times New Roman"/>
          <w:szCs w:val="24"/>
        </w:rPr>
        <w:t xml:space="preserve">với một vôn kế thì số chỉ của vôn kế là 11,95 V. Coi như hai cuộn dây thuần cảm và có hệ số tự cảm bằng nhau. Độ tự cảm của mỗi cuộn dây </w:t>
      </w:r>
      <w:r w:rsidR="00640006" w:rsidRPr="00640006">
        <w:rPr>
          <w:rFonts w:eastAsia="Times New Roman"/>
          <w:b/>
          <w:szCs w:val="24"/>
        </w:rPr>
        <w:t>gần nhất giá trị nào</w:t>
      </w:r>
      <w:r w:rsidR="00640006" w:rsidRPr="00640006">
        <w:rPr>
          <w:rFonts w:eastAsia="Times New Roman"/>
          <w:szCs w:val="24"/>
        </w:rPr>
        <w:t xml:space="preserve"> sau đây?</w:t>
      </w:r>
    </w:p>
    <w:p w:rsidR="00640006" w:rsidRPr="00640006" w:rsidRDefault="00640006" w:rsidP="003C05C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 xml:space="preserve">A. </w:t>
      </w:r>
      <w:r w:rsidRPr="00640006">
        <w:rPr>
          <w:szCs w:val="24"/>
        </w:rPr>
        <w:t>5 mH.</w:t>
      </w:r>
      <w:r w:rsidRPr="00640006">
        <w:rPr>
          <w:rFonts w:eastAsia="Times New Roman"/>
          <w:b/>
          <w:szCs w:val="24"/>
        </w:rPr>
        <w:t xml:space="preserve"> </w:t>
      </w:r>
      <w:r w:rsidRPr="00640006">
        <w:rPr>
          <w:rFonts w:eastAsia="Times New Roman"/>
          <w:b/>
          <w:szCs w:val="24"/>
        </w:rPr>
        <w:tab/>
        <w:t xml:space="preserve">B. </w:t>
      </w:r>
      <w:r w:rsidRPr="00640006">
        <w:rPr>
          <w:szCs w:val="24"/>
        </w:rPr>
        <w:t>20 mH.</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ab/>
        <w:t xml:space="preserve">C. </w:t>
      </w:r>
      <w:r w:rsidRPr="00640006">
        <w:rPr>
          <w:szCs w:val="24"/>
        </w:rPr>
        <w:t>10 mH.</w:t>
      </w:r>
      <w:r w:rsidRPr="00640006">
        <w:rPr>
          <w:rFonts w:eastAsia="Times New Roman"/>
          <w:b/>
          <w:szCs w:val="24"/>
        </w:rPr>
        <w:t xml:space="preserve"> </w:t>
      </w:r>
      <w:r w:rsidRPr="00640006">
        <w:rPr>
          <w:rFonts w:eastAsia="Times New Roman"/>
          <w:b/>
          <w:szCs w:val="24"/>
        </w:rPr>
        <w:tab/>
        <w:t xml:space="preserve">D. </w:t>
      </w:r>
      <w:r w:rsidRPr="00640006">
        <w:rPr>
          <w:szCs w:val="24"/>
        </w:rPr>
        <w:t>15 mH.</w:t>
      </w:r>
      <w:r w:rsidRPr="00640006">
        <w:rPr>
          <w:rFonts w:eastAsia="Times New Roman"/>
          <w:b/>
          <w:szCs w:val="24"/>
        </w:rPr>
        <w:t xml:space="preserve"> </w:t>
      </w:r>
    </w:p>
    <w:p w:rsidR="00640006" w:rsidRPr="00640006" w:rsidRDefault="00640006" w:rsidP="009A7BE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4: </w:t>
      </w:r>
      <w:r w:rsidRPr="00640006">
        <w:rPr>
          <w:rFonts w:eastAsia="Times New Roman"/>
          <w:szCs w:val="24"/>
        </w:rPr>
        <w:t>Một ăngten rađa phát sóng điện từ đến một máy bay đang bay về phía rađa. Thời gian từ khi ăngten phát sóng đến lúc nhận sóng phản xạ trở lại là 160 μs. Ăngten quay với tần số 0,5 Hz</w:t>
      </w:r>
      <w:r w:rsidRPr="00640006">
        <w:rPr>
          <w:szCs w:val="24"/>
        </w:rPr>
        <w:t>.</w:t>
      </w:r>
      <w:r w:rsidRPr="00640006">
        <w:rPr>
          <w:rFonts w:eastAsia="Times New Roman"/>
          <w:szCs w:val="24"/>
        </w:rPr>
        <w:t xml:space="preserve"> Ở vị trí của đầu vòng quay tiếp theo ứng với ứng với hướng của máy bay, ăngten lại phát sóng điện từ và thời gian từ lúc phát đến lúc nhận lần này là 150 μs. Tốc độ trung bình của máy bay là</w:t>
      </w:r>
    </w:p>
    <w:p w:rsidR="00640006" w:rsidRPr="00640006" w:rsidRDefault="00640006" w:rsidP="009A7BE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25 m/s.</w:t>
      </w:r>
      <w:r w:rsidRPr="00640006">
        <w:rPr>
          <w:rFonts w:eastAsia="Times New Roman"/>
          <w:b/>
          <w:szCs w:val="24"/>
        </w:rPr>
        <w:t xml:space="preserve"> </w:t>
      </w:r>
      <w:r w:rsidRPr="00640006">
        <w:rPr>
          <w:rFonts w:eastAsia="Times New Roman"/>
          <w:b/>
          <w:szCs w:val="24"/>
        </w:rPr>
        <w:tab/>
        <w:t xml:space="preserve">B. </w:t>
      </w:r>
      <w:r w:rsidRPr="00640006">
        <w:rPr>
          <w:szCs w:val="24"/>
        </w:rPr>
        <w:t>450 m/s.</w:t>
      </w:r>
      <w:r w:rsidRPr="00640006">
        <w:rPr>
          <w:rFonts w:eastAsia="Times New Roman"/>
          <w:b/>
          <w:szCs w:val="24"/>
        </w:rPr>
        <w:t xml:space="preserve"> </w:t>
      </w:r>
      <w:r w:rsidRPr="00640006">
        <w:rPr>
          <w:rFonts w:eastAsia="Times New Roman"/>
          <w:b/>
          <w:szCs w:val="24"/>
        </w:rPr>
        <w:tab/>
        <w:t xml:space="preserve">C. </w:t>
      </w:r>
      <w:r w:rsidRPr="00640006">
        <w:rPr>
          <w:szCs w:val="24"/>
        </w:rPr>
        <w:t>750 m/s.</w:t>
      </w:r>
      <w:r w:rsidRPr="00640006">
        <w:rPr>
          <w:rFonts w:eastAsia="Times New Roman"/>
          <w:b/>
          <w:szCs w:val="24"/>
        </w:rPr>
        <w:t xml:space="preserve"> </w:t>
      </w:r>
      <w:r w:rsidRPr="00640006">
        <w:rPr>
          <w:rFonts w:eastAsia="Times New Roman"/>
          <w:b/>
          <w:szCs w:val="24"/>
        </w:rPr>
        <w:tab/>
        <w:t xml:space="preserve">D. </w:t>
      </w:r>
      <w:r w:rsidRPr="00640006">
        <w:rPr>
          <w:szCs w:val="24"/>
        </w:rPr>
        <w:t>1500 m/s.</w:t>
      </w:r>
      <w:r w:rsidRPr="00640006">
        <w:rPr>
          <w:rFonts w:eastAsia="Times New Roman"/>
          <w:b/>
          <w:szCs w:val="24"/>
        </w:rPr>
        <w:t xml:space="preserve"> </w:t>
      </w:r>
    </w:p>
    <w:p w:rsidR="00640006" w:rsidRPr="00640006" w:rsidRDefault="003E7F8B" w:rsidP="005261F9">
      <w:pPr>
        <w:tabs>
          <w:tab w:val="left" w:pos="284"/>
          <w:tab w:val="left" w:pos="2835"/>
          <w:tab w:val="left" w:pos="5387"/>
          <w:tab w:val="left" w:pos="7938"/>
        </w:tabs>
        <w:spacing w:line="240" w:lineRule="auto"/>
        <w:ind w:firstLine="142"/>
        <w:rPr>
          <w:rFonts w:eastAsia="Times New Roman"/>
          <w:szCs w:val="24"/>
        </w:rPr>
      </w:pPr>
      <w:r>
        <w:rPr>
          <w:noProof/>
        </w:rPr>
        <mc:AlternateContent>
          <mc:Choice Requires="wpg">
            <w:drawing>
              <wp:anchor distT="0" distB="0" distL="114300" distR="114300" simplePos="0" relativeHeight="251661312" behindDoc="0" locked="1" layoutInCell="1" allowOverlap="1">
                <wp:simplePos x="0" y="0"/>
                <wp:positionH relativeFrom="column">
                  <wp:posOffset>4433570</wp:posOffset>
                </wp:positionH>
                <wp:positionV relativeFrom="paragraph">
                  <wp:posOffset>669925</wp:posOffset>
                </wp:positionV>
                <wp:extent cx="2229485" cy="1011555"/>
                <wp:effectExtent l="96520" t="0" r="7620" b="0"/>
                <wp:wrapSquare wrapText="bothSides"/>
                <wp:docPr id="981"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29485" cy="1011555"/>
                          <a:chOff x="0" y="0"/>
                          <a:chExt cx="21600" cy="21600"/>
                        </a:xfrm>
                      </wpg:grpSpPr>
                      <wpg:grpSp>
                        <wpg:cNvPr id="982" name="Group 66"/>
                        <wpg:cNvGrpSpPr>
                          <a:grpSpLocks/>
                        </wpg:cNvGrpSpPr>
                        <wpg:grpSpPr bwMode="auto">
                          <a:xfrm>
                            <a:off x="353" y="1566"/>
                            <a:ext cx="21251" cy="20012"/>
                            <a:chOff x="0" y="0"/>
                            <a:chExt cx="21600" cy="21600"/>
                          </a:xfrm>
                        </wpg:grpSpPr>
                        <wpg:grpSp>
                          <wpg:cNvPr id="983" name="Group 67"/>
                          <wpg:cNvGrpSpPr>
                            <a:grpSpLocks/>
                          </wpg:cNvGrpSpPr>
                          <wpg:grpSpPr bwMode="auto">
                            <a:xfrm>
                              <a:off x="503" y="14639"/>
                              <a:ext cx="11039" cy="4548"/>
                              <a:chOff x="181" y="12711"/>
                              <a:chExt cx="21600" cy="21600"/>
                            </a:xfrm>
                          </wpg:grpSpPr>
                          <wpg:grpSp>
                            <wpg:cNvPr id="984" name="Group 68"/>
                            <wpg:cNvGrpSpPr>
                              <a:grpSpLocks/>
                            </wpg:cNvGrpSpPr>
                            <wpg:grpSpPr bwMode="auto">
                              <a:xfrm>
                                <a:off x="2233" y="12711"/>
                                <a:ext cx="1355" cy="21599"/>
                                <a:chOff x="35576" y="12712"/>
                                <a:chExt cx="21600" cy="21600"/>
                              </a:xfrm>
                            </wpg:grpSpPr>
                            <wps:wsp>
                              <wps:cNvPr id="985" name="AutoShape 69"/>
                              <wps:cNvSpPr>
                                <a:spLocks noChangeArrowheads="1"/>
                              </wps:cNvSpPr>
                              <wps:spPr bwMode="auto">
                                <a:xfrm rot="4200000" flipV="1">
                                  <a:off x="33119" y="15718"/>
                                  <a:ext cx="1224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86" name="AutoShape 70"/>
                              <wps:cNvSpPr>
                                <a:spLocks noChangeArrowheads="1"/>
                              </wps:cNvSpPr>
                              <wps:spPr bwMode="auto">
                                <a:xfrm rot="4200000">
                                  <a:off x="42712" y="19849"/>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987" name="Group 71"/>
                            <wpg:cNvGrpSpPr>
                              <a:grpSpLocks/>
                            </wpg:cNvGrpSpPr>
                            <wpg:grpSpPr bwMode="auto">
                              <a:xfrm>
                                <a:off x="4293" y="12711"/>
                                <a:ext cx="1637" cy="21599"/>
                                <a:chOff x="56650" y="12712"/>
                                <a:chExt cx="21600" cy="21600"/>
                              </a:xfrm>
                            </wpg:grpSpPr>
                            <wps:wsp>
                              <wps:cNvPr id="988" name="AutoShape 72"/>
                              <wps:cNvSpPr>
                                <a:spLocks noChangeArrowheads="1"/>
                              </wps:cNvSpPr>
                              <wps:spPr bwMode="auto">
                                <a:xfrm rot="4200000" flipV="1">
                                  <a:off x="48884"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89" name="AutoShape 73"/>
                              <wps:cNvSpPr>
                                <a:spLocks noChangeArrowheads="1"/>
                              </wps:cNvSpPr>
                              <wps:spPr bwMode="auto">
                                <a:xfrm rot="4200000">
                                  <a:off x="64416"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990" name="Group 74"/>
                            <wpg:cNvGrpSpPr>
                              <a:grpSpLocks/>
                            </wpg:cNvGrpSpPr>
                            <wpg:grpSpPr bwMode="auto">
                              <a:xfrm>
                                <a:off x="6636" y="12711"/>
                                <a:ext cx="1637" cy="21599"/>
                                <a:chOff x="87570" y="12712"/>
                                <a:chExt cx="21600" cy="21600"/>
                              </a:xfrm>
                            </wpg:grpSpPr>
                            <wps:wsp>
                              <wps:cNvPr id="991" name="AutoShape 75"/>
                              <wps:cNvSpPr>
                                <a:spLocks noChangeArrowheads="1"/>
                              </wps:cNvSpPr>
                              <wps:spPr bwMode="auto">
                                <a:xfrm rot="4200000" flipV="1">
                                  <a:off x="79804"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68" name="AutoShape 76"/>
                              <wps:cNvSpPr>
                                <a:spLocks noChangeArrowheads="1"/>
                              </wps:cNvSpPr>
                              <wps:spPr bwMode="auto">
                                <a:xfrm rot="4200000">
                                  <a:off x="95336"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69" name="Group 77"/>
                            <wpg:cNvGrpSpPr>
                              <a:grpSpLocks/>
                            </wpg:cNvGrpSpPr>
                            <wpg:grpSpPr bwMode="auto">
                              <a:xfrm>
                                <a:off x="8978" y="12711"/>
                                <a:ext cx="1637" cy="21599"/>
                                <a:chOff x="118465" y="12712"/>
                                <a:chExt cx="21600" cy="21600"/>
                              </a:xfrm>
                            </wpg:grpSpPr>
                            <wps:wsp>
                              <wps:cNvPr id="2370" name="AutoShape 78"/>
                              <wps:cNvSpPr>
                                <a:spLocks noChangeArrowheads="1"/>
                              </wps:cNvSpPr>
                              <wps:spPr bwMode="auto">
                                <a:xfrm rot="4200000" flipV="1">
                                  <a:off x="110699"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71" name="AutoShape 79"/>
                              <wps:cNvSpPr>
                                <a:spLocks noChangeArrowheads="1"/>
                              </wps:cNvSpPr>
                              <wps:spPr bwMode="auto">
                                <a:xfrm rot="4200000">
                                  <a:off x="126231"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2372" name="AutoShape 80"/>
                            <wps:cNvSpPr>
                              <a:spLocks noChangeArrowheads="1"/>
                            </wps:cNvSpPr>
                            <wps:spPr bwMode="auto">
                              <a:xfrm>
                                <a:off x="181" y="22529"/>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2373" name="Group 81"/>
                            <wpg:cNvGrpSpPr>
                              <a:grpSpLocks/>
                            </wpg:cNvGrpSpPr>
                            <wpg:grpSpPr bwMode="auto">
                              <a:xfrm>
                                <a:off x="11349" y="12711"/>
                                <a:ext cx="1637" cy="21599"/>
                                <a:chOff x="149756" y="12712"/>
                                <a:chExt cx="21600" cy="21600"/>
                              </a:xfrm>
                            </wpg:grpSpPr>
                            <wps:wsp>
                              <wps:cNvPr id="2374" name="AutoShape 82"/>
                              <wps:cNvSpPr>
                                <a:spLocks noChangeArrowheads="1"/>
                              </wps:cNvSpPr>
                              <wps:spPr bwMode="auto">
                                <a:xfrm rot="4200000" flipV="1">
                                  <a:off x="141990"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75" name="AutoShape 83"/>
                              <wps:cNvSpPr>
                                <a:spLocks noChangeArrowheads="1"/>
                              </wps:cNvSpPr>
                              <wps:spPr bwMode="auto">
                                <a:xfrm rot="4200000">
                                  <a:off x="157522"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76" name="Group 84"/>
                            <wpg:cNvGrpSpPr>
                              <a:grpSpLocks/>
                            </wpg:cNvGrpSpPr>
                            <wpg:grpSpPr bwMode="auto">
                              <a:xfrm>
                                <a:off x="13689" y="12711"/>
                                <a:ext cx="1637" cy="21599"/>
                                <a:chOff x="180625" y="12711"/>
                                <a:chExt cx="21600" cy="21600"/>
                              </a:xfrm>
                            </wpg:grpSpPr>
                            <wps:wsp>
                              <wps:cNvPr id="2377" name="AutoShape 85"/>
                              <wps:cNvSpPr>
                                <a:spLocks noChangeArrowheads="1"/>
                              </wps:cNvSpPr>
                              <wps:spPr bwMode="auto">
                                <a:xfrm rot="4200000" flipV="1">
                                  <a:off x="172859"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78" name="AutoShape 86"/>
                              <wps:cNvSpPr>
                                <a:spLocks noChangeArrowheads="1"/>
                              </wps:cNvSpPr>
                              <wps:spPr bwMode="auto">
                                <a:xfrm rot="4200000">
                                  <a:off x="188391"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79" name="Group 87"/>
                            <wpg:cNvGrpSpPr>
                              <a:grpSpLocks/>
                            </wpg:cNvGrpSpPr>
                            <wpg:grpSpPr bwMode="auto">
                              <a:xfrm>
                                <a:off x="16075" y="12711"/>
                                <a:ext cx="1637" cy="21599"/>
                                <a:chOff x="212111" y="12712"/>
                                <a:chExt cx="21600" cy="21600"/>
                              </a:xfrm>
                            </wpg:grpSpPr>
                            <wps:wsp>
                              <wps:cNvPr id="2380" name="AutoShape 88"/>
                              <wps:cNvSpPr>
                                <a:spLocks noChangeArrowheads="1"/>
                              </wps:cNvSpPr>
                              <wps:spPr bwMode="auto">
                                <a:xfrm rot="4200000" flipV="1">
                                  <a:off x="204345"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81" name="AutoShape 89"/>
                              <wps:cNvSpPr>
                                <a:spLocks noChangeArrowheads="1"/>
                              </wps:cNvSpPr>
                              <wps:spPr bwMode="auto">
                                <a:xfrm rot="4200000">
                                  <a:off x="219876"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82" name="Group 90"/>
                            <wpg:cNvGrpSpPr>
                              <a:grpSpLocks/>
                            </wpg:cNvGrpSpPr>
                            <wpg:grpSpPr bwMode="auto">
                              <a:xfrm>
                                <a:off x="18393" y="12711"/>
                                <a:ext cx="3387" cy="21599"/>
                                <a:chOff x="117296" y="12711"/>
                                <a:chExt cx="21600" cy="21600"/>
                              </a:xfrm>
                            </wpg:grpSpPr>
                            <wpg:grpSp>
                              <wpg:cNvPr id="2383" name="Group 91"/>
                              <wpg:cNvGrpSpPr>
                                <a:grpSpLocks/>
                              </wpg:cNvGrpSpPr>
                              <wpg:grpSpPr bwMode="auto">
                                <a:xfrm>
                                  <a:off x="117296" y="12711"/>
                                  <a:ext cx="8549" cy="21600"/>
                                  <a:chOff x="296355" y="12711"/>
                                  <a:chExt cx="21600" cy="21600"/>
                                </a:xfrm>
                              </wpg:grpSpPr>
                              <wps:wsp>
                                <wps:cNvPr id="2384" name="AutoShape 92"/>
                                <wps:cNvSpPr>
                                  <a:spLocks noChangeArrowheads="1"/>
                                </wps:cNvSpPr>
                                <wps:spPr bwMode="auto">
                                  <a:xfrm rot="4200000" flipV="1">
                                    <a:off x="289260" y="19806"/>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85" name="AutoShape 93"/>
                                <wps:cNvSpPr>
                                  <a:spLocks noChangeArrowheads="1"/>
                                </wps:cNvSpPr>
                                <wps:spPr bwMode="auto">
                                  <a:xfrm rot="4200000">
                                    <a:off x="308084" y="15304"/>
                                    <a:ext cx="12240"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2386" name="AutoShape 94"/>
                              <wps:cNvSpPr>
                                <a:spLocks noChangeArrowheads="1"/>
                              </wps:cNvSpPr>
                              <wps:spPr bwMode="auto">
                                <a:xfrm>
                                  <a:off x="124876" y="2235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2387" name="Group 95"/>
                          <wpg:cNvGrpSpPr>
                            <a:grpSpLocks/>
                          </wpg:cNvGrpSpPr>
                          <wpg:grpSpPr bwMode="auto">
                            <a:xfrm>
                              <a:off x="47" y="20063"/>
                              <a:ext cx="21552" cy="1183"/>
                              <a:chOff x="47" y="366239"/>
                              <a:chExt cx="21600" cy="21600"/>
                            </a:xfrm>
                          </wpg:grpSpPr>
                          <wps:wsp>
                            <wps:cNvPr id="2389" name="Rectangle 96"/>
                            <wps:cNvSpPr>
                              <a:spLocks noChangeArrowheads="1"/>
                            </wps:cNvSpPr>
                            <wps:spPr bwMode="auto">
                              <a:xfrm>
                                <a:off x="47" y="368640"/>
                                <a:ext cx="21600"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2390" name="Line 97"/>
                            <wps:cNvCnPr/>
                            <wps:spPr bwMode="auto">
                              <a:xfrm>
                                <a:off x="47" y="366239"/>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91" name="AutoShape 98"/>
                          <wps:cNvSpPr>
                            <a:spLocks noChangeArrowheads="1"/>
                          </wps:cNvSpPr>
                          <wps:spPr bwMode="auto">
                            <a:xfrm>
                              <a:off x="11307" y="13682"/>
                              <a:ext cx="2670" cy="642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2392" name="Group 99"/>
                          <wpg:cNvGrpSpPr>
                            <a:grpSpLocks/>
                          </wpg:cNvGrpSpPr>
                          <wpg:grpSpPr bwMode="auto">
                            <a:xfrm>
                              <a:off x="-1180" y="16331"/>
                              <a:ext cx="2874" cy="1183"/>
                              <a:chOff x="-1183" y="298102"/>
                              <a:chExt cx="21600" cy="21600"/>
                            </a:xfrm>
                          </wpg:grpSpPr>
                          <wps:wsp>
                            <wps:cNvPr id="2393" name="Rectangle 100"/>
                            <wps:cNvSpPr>
                              <a:spLocks noChangeArrowheads="1"/>
                            </wps:cNvSpPr>
                            <wps:spPr bwMode="auto">
                              <a:xfrm>
                                <a:off x="-1183" y="300503"/>
                                <a:ext cx="21599"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2394" name="Line 101"/>
                            <wps:cNvCnPr/>
                            <wps:spPr bwMode="auto">
                              <a:xfrm>
                                <a:off x="-1183" y="298102"/>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95" name="Line 102"/>
                          <wps:cNvCnPr/>
                          <wps:spPr bwMode="auto">
                            <a:xfrm>
                              <a:off x="13977" y="17214"/>
                              <a:ext cx="7622"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96" name="Line 103"/>
                          <wps:cNvCnPr/>
                          <wps:spPr bwMode="auto">
                            <a:xfrm flipV="1">
                              <a:off x="13977" y="3283"/>
                              <a:ext cx="4234" cy="13721"/>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97" name="Oval 104"/>
                          <wps:cNvSpPr>
                            <a:spLocks noChangeArrowheads="1"/>
                          </wps:cNvSpPr>
                          <wps:spPr bwMode="auto">
                            <a:xfrm>
                              <a:off x="17788" y="0"/>
                              <a:ext cx="1668" cy="385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398" name="Line 105"/>
                          <wps:cNvCnPr/>
                          <wps:spPr bwMode="auto">
                            <a:xfrm flipV="1">
                              <a:off x="15764" y="3517"/>
                              <a:ext cx="2399" cy="7776"/>
                            </a:xfrm>
                            <a:prstGeom prst="line">
                              <a:avLst/>
                            </a:prstGeom>
                            <a:noFill/>
                            <a:ln w="12700">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2399" name="Freeform 106"/>
                          <wps:cNvSpPr>
                            <a:spLocks noChangeArrowheads="1"/>
                          </wps:cNvSpPr>
                          <wps:spPr bwMode="auto">
                            <a:xfrm>
                              <a:off x="11756" y="12829"/>
                              <a:ext cx="3800" cy="8770"/>
                            </a:xfrm>
                            <a:custGeom>
                              <a:avLst/>
                              <a:gdLst>
                                <a:gd name="T0" fmla="*/ 17888 w 21600"/>
                                <a:gd name="T1" fmla="*/ 2652 h 21600"/>
                                <a:gd name="T2" fmla="*/ 21574 w 21600"/>
                                <a:gd name="T3" fmla="*/ 10051 h 21600"/>
                                <a:gd name="T4" fmla="*/ 21574 w 21600"/>
                                <a:gd name="T5" fmla="*/ 10051 h 21600"/>
                                <a:gd name="T6" fmla="*/ 21600 w 21600"/>
                                <a:gd name="T7" fmla="*/ 10800 h 21600"/>
                                <a:gd name="T8" fmla="*/ 21600 w 21600"/>
                                <a:gd name="T9" fmla="*/ 10800 h 21600"/>
                                <a:gd name="T10" fmla="*/ 10800 w 21600"/>
                                <a:gd name="T11" fmla="*/ 10800 h 21600"/>
                                <a:gd name="T12" fmla="*/ 17888 w 21600"/>
                                <a:gd name="T13" fmla="*/ 2652 h 21600"/>
                                <a:gd name="T14" fmla="*/ 21574 w 21600"/>
                                <a:gd name="T15" fmla="*/ 10051 h 21600"/>
                                <a:gd name="T16" fmla="*/ 21574 w 21600"/>
                                <a:gd name="T17" fmla="*/ 10051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7888" y="2652"/>
                                  </a:moveTo>
                                  <a:cubicBezTo>
                                    <a:pt x="20048" y="4531"/>
                                    <a:pt x="21375" y="7194"/>
                                    <a:pt x="21574" y="10051"/>
                                  </a:cubicBezTo>
                                  <a:cubicBezTo>
                                    <a:pt x="21591" y="10300"/>
                                    <a:pt x="21600" y="10550"/>
                                    <a:pt x="21600" y="10800"/>
                                  </a:cubicBezTo>
                                  <a:lnTo>
                                    <a:pt x="10800" y="10800"/>
                                  </a:lnTo>
                                  <a:close/>
                                </a:path>
                                <a:path w="21600" h="21600">
                                  <a:moveTo>
                                    <a:pt x="17888" y="2652"/>
                                  </a:moveTo>
                                  <a:cubicBezTo>
                                    <a:pt x="20048" y="4531"/>
                                    <a:pt x="21375" y="7194"/>
                                    <a:pt x="21574" y="10051"/>
                                  </a:cubicBezTo>
                                  <a:cubicBezTo>
                                    <a:pt x="21591" y="10300"/>
                                    <a:pt x="21600" y="10550"/>
                                    <a:pt x="21600" y="10800"/>
                                  </a:cubicBezTo>
                                </a:path>
                              </a:pathLst>
                            </a:custGeom>
                            <a:solidFill>
                              <a:srgbClr val="000000"/>
                            </a:solidFill>
                            <a:ln w="6350">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088" name="Picture 10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5505" y="10352"/>
                              <a:ext cx="1140" cy="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89" name="Picture 10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17925" y="462"/>
                              <a:ext cx="1394" cy="29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0" name="Picture 10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15488" y="12308"/>
                              <a:ext cx="2154" cy="40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1" name="Picture 11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11699" y="15226"/>
                              <a:ext cx="1774" cy="3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2" name="Picture 11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14196" y="6467"/>
                              <a:ext cx="1520" cy="497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49.1pt;margin-top:52.75pt;width:175.55pt;height:79.65pt;z-index:251661312"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1XFNBWEAAAy34AAA4AAABkcnMvZTJvRG9jLnhtbOxdbW/bOBL+fsD9 B8EfD3AjUu9G00XrJIsFurfFbe6+K7IS61aWfJISt3u4/37PkBQl2ZbjvNhNUrVoKkcUTQ6H8/Jw ZvT+p6+L1LiLizLJs9MRe2eOjDiL8lmS3ZyO/nl5MfZHRlmF2SxM8yw+HX2Ly9FPH/76l/er5STm +TxPZ3FhoJOsnKyWp6N5VS0nJydlNI8XYfkuX8YZbl7nxSKs8LG4OZkV4Qq9L9ITbpruySovZssi j+KyxG/P5M3RB9H/9XUcVb9dX5dxZaSnI4ytEj8L8fOKfp58eB9ObopwOU8iNYzwEaNYhEmGL9Vd nYVVaNwWyUZXiyQq8jK/rt5F+eIkv75OoljMAbNh5tpsfi7y26WYy81kdbPUZAJp1+j06G6jv999 KYxkdjoKfDYysnCBRZqG2V1YGpyos1reTNDo52L5+/JLIaeIy8959EdpZPl0HmY38cdyCUpj/emJ k/VH6PONfN64Wv2az/AV4W2VC4J9vS4W1CtIYXwV6/JNr0v8tTIi/JJzHti+MzIi3GMmY47jyJWL 5ljejeei+Xn9JHNNLDs9x8UljS+cyC8VA1UDkxMVH/ScNWF4TRixIIbr3keYp1LBcqyRQXN15HeF E00Kxh2sk5iQaTKxROHkOGTAmCR/KDJ4hyaDYyoy2K4VyAWv6cCYiV8JOtiO7a9xAyNeJvpxjwme JBI9L0/Ya8QQQ1jnfJIH9WZ5Kk9wbilqNJPS1LCwIRSXO4EilWYK3PRcTQ/NMo+iB6R02Qii8mmC 6Pd5uIyFfCtJxuj9hrlIRvsIKSEaGa6Y1GopGtaSqFwXQ0WRr+ZxOMO4alHUeoCeLiHEtgsho8gh wWwoFfwZGddpsvwXddMSTpbFGJhObEyPKabTa8C5rUSNZ3EhIrSkCSfLoqx+jvOFQRenIwj2bPYP yEzRfXj3uayEaJ2piYezf2MIixS66C5MDea6rtht6FE1xlXdJz1Z5mkyu0jSVHwobq6maWHg0dPR hfhDGwSPdJqlmbGC3He4I0bRuVe2uxAkEbpyvQsxD3QdTojs59lMXFdhksprtE8zoRIk6Um2lpOr fPYNyyAIDpLBfABJ5nnx58hYQRWfjsr/3IZFPDLSXzIsZcBsomwlPtiOx/GhaN+5at8JswhdnY6i qhgZ8sO0khr/dlkkN3Ohp2jIWU78dZ1UcmvW41LDBZ/L0R6B4bE71xneE/Q+HsMTQZQOtiFgoPKI zQPfXhO8Uo0KWTOw+Vth88YS2mkHeTWbSgPAEzL2kDrP5kG/znMtjEdadps6D4aTAzGhbIBXoPPg J22IAGWAt1QYJPiRdZ7t+z5sHRCSm7a3pvM4I8qLRXBNV9yExK9N+lo/DTpv0HlSlbaNPPDNBsNb 0qM4FsO3dJ5r20zayAObSyPyrZt2++m8AEpEsqnSebZk0X5QRBqT3fsPQUBc12qcNeW8ah9jp87z PQdW4+vReYEGnBo/zxPAzvHM3q1+nhf45qDz2h7lWxcGxHAH9/O4BRNpU+kpNPE7KL3AsZSsGZTe oPQ0AAc+1caZ0noHh3r9AL5FrboepPUY820XiOFrcfW4RUp6w/RV+PGxpMBWvQdQ3SV/bnD2NJQ6 KL4HHS1uR/TB8ttMvSND+i1vj3GXW/KIaNB8P6LmO4q15+lz48a/8Q8O67fZXB2Dcu7wDRg/gL4V 6KkDP4yc1tcA3LkWUF2a4XBYJQ/RuodVKs5CgvgN2Ab5u3Z2D8bAkh8SumfMwtFRbZU9zKKzA89p MJAXD96DvDoaoLXTXwJ6z2wWEIQ1WHSDRaeD6p7HotsSpOF/P/yeOZ7D5aH1YNH9iBZdv+rTwRUS y8Bp5qFVH3C+x6o+33QRjrOmNh8Zu3YcI1cHBbRU30sA8ZnHfacBMwSC1Y6jHE6uh2it3eHXvWDG FhTf/34oPvN9i47SlI03MHo4eeuo3V5n13BLIP7ah9f+wWF8xNjjBHdNfe13es0ZZwjWrp99BV4f sJwNHN9/CTg+LGDLlsswGMM/hjF8pAPsJkeoZe19PxyfI0BZpTYMjP5jMPqeqs/X2Lv0+gCCHdrr gxXWG6xsWdC9vcHKDL5K0ACeCix9pNfX6wgDnelYAxL2PywGvG1etTngOwQQd1LzWplsIIhIalLH +k+jyVE8YQqTXj/WD14CCMz9gLsqMBCRbcJTaXvCOkXSs00hy1/FUdCQt/S985a4RTm5Gyz//UBg y/RNlazAHAshnBD5DaOzVoKeYwqBMjA6KPCqE/S65sBx5LwGlBsbOFCg8uHCt9rH+tzWVi+3HOUp 12qV2SYlSA5H++Hk7eShttm8fa0TC/RhvkqihmzWwLyygBUo381MeM4MdRvfKEBI0xU6oBG9yBMD mwqeRLimuqnz09VzlougLBWm8kjb9zj7X6NqlMCN8hdpbMB6F+7FUfa/ppfvIi+6o+Na2bksgHNM d3couU4CumxaJ+09NsiGtAmlVlMuuuxR/gbiSSW5k6ASpVH+GzCkzH/iwfjC9b2xfWE748Az/bHJ gk+Ba9qBfXbxPwr3YfZknsxmcfY5yeK6TAuz96s+oArGyAIrolALpb2jNATS/HfP0mYeC6aKhp2I o0VSoWxNmixOR74sGCCWoS8JvjN+sSIgQv2/IAs29ZAhjwI+fWcuTR6WYIFAIdliv02zLwXIX1Nw e3kHWuk6v13Kqba8qZVna/+IndW/d1JwomAfUY9hc+/oHUAG1r4M9+RCC0Lkbu4zMzj3z317bHP3 fGybZ2fjjxdTe+xeMM85s86m0zPW3We0e5++z9Ykgd4Fsk4FaLvXLiDaKnhTXLUAjqPI+21palKy 0qgQZXeQciQtfkUonSlZliGyYM3c4y6lE5C159qIHJCM+AIysPkF/m4TnUfcDa9YqLaYXBhs2qwD otRF8RT6fjizbgyTTaFHLirg0Jq2LDufYh+J/bYYdvSkhEQ5qouZinNfsm1HCK4ENBrbjsFOwJyP tNkbmlmmSQWwuuRuCi4M9h3UOVXPG+y7kfHKKyDB79PgubDvUOSvteceauA1e6gtdxobT4d+DTae rLwJB+uxvtQbsfE0kK3YT+gqJfIfyn7MCjxlr3mcraHQnkthyqQwn5v5npQbQ27/WVjOZc249Iau perZM5bqzXseygXRRVgPUvsQglCjy4oThQXwEE7cntqredLiNQBXC0SbW7UNZ4Fhadmf0e8d2FJU 9tUVgjUwcNLAWk9wiI/FlhBo0jD+TRSklIdrii0P7gB7HuLqCFsWMrPxPlAXU2Ux4ijyHnkap6jo We7EbDoQX6cC5n1FNPdBE58M7rxid/Y4QI2Oy1ais52GsJcS3y46UT0X8hHcZzlsPbraquvfeR4C 0Z5Xcj4zUxnVtyUqb5dVHKbVHKVWcb1AjdUYhdsX8Uxq+40js0Gvv3uWfDniEylAL4o4poL2Bqpt ENGPJUSB9dYxZv56OriFUwxplfqerDzbsgCiW1m7mEz9Gu3GueFsvWjxJbqQNYv/dmIwiGzfWBm6 7Do9oShwiTBv3ZC7Djfm29vBUm7aIcXP7usQsI1uCLzGYX09YiPrhjiV7O8RDoFuuLNH0FQ3FJPt GyM0qG7IEKli9o0RYkw33NkjWEo33Nkj66yM+O6+lWkvze4+24uze7Xbq7NrueErNRPauTps7+Wh qo6aSLv77C7QDiZC6e92n4if61tzKheuv32DnNhjeheFc2wngfVFXzO1s3CFCtZ424M8qFzmJb3q gLYZlBE2kVQ3aEU7s6cxVokaCy8C37e7sVRzl/Uxwu7GUphcCo14b8+gGA2jDi/c3TOxq5jhflNU xaov2X6TJC4Tve83TVUW9FKq/nsnSrwheu9MVT6mlrXAsfv6+0gKYHinoyuphJdhRdxAq0qXpKnV weS8vqJ7i/wuvsxFq4oYQ2xC8e20yRR3NI2i26sk+hT/2X4E1e7x8gQasO3U0P5SdMaZpTJ5cAau MIz6DsSmeEbIxZoLO71v/S5g1yq/xwS2raaqvkzEoGIYzHSkIY+pb9wiJaV4vvNtadaek9hmanzN E3WbKM3LWHZCtB1oTO9XkW9JEeRvKNZeQ/CvpJa6ENxJTN0yDfq9p37PRx4GPgki2BOferXO0zKJ JvincCdcbSC1978kCU9Vt/RCBQn3LvbqYxEWf9wux3hPEZY+uUrSpPom3rmEsAcaVHb3JYnolUD0 oSk2g+0HiSJNXTSg74WlK7RE3VA+BpZKor73CDWvFtp4p0e3lxP62BnKFfx8CaiEE7pWk8YrINZe mrSFbvJI6SyPbhdxVsk3TBVxivnnWTkHfoA3T0zixVU8wzs8fplBnEV4u1UFtwqvlsjk2zwAqynh TQCbjHTi/kfTDPin8dQxp4jA8M7HHwPbG3vmOYLubZ9N2bSOwLgtY1AlTM+WiRr6E+B5iefWYhMD 6kYdSQqRECyLiI48IRlxXRVxFQnZeI1AEPV7bHd9Q1C9ITStQf+bVahLFXoD4Q7LTQiazcBVRK5K HwTeSK2++iIZ7olc0yDby3Nf+8VkH8i0F1BYLwHWly7xT25MXLwm0aG95C9adIggRpoTyZjnEB3/ BwAA///sV21vmzAQ/iuI7xSbEAioiZRBMk3qpmr7BQ44wSpgZDsv1bT/vjsDS7PuQ6R+mNQmUsT5 OB8P9/JwPjyK4lEt7v1OFGk7rnCxqUW3FnW9uGdWdk5N3epUzd3KmC71fV1UvGH6Tna8hXtbqRpm YKl2vtxuRcFzWewb3ho/ICTyFa+ZEbLVlei066iUNxtezl31pQxcp9CGGT53OyVa4+Iz+ck8aDNI zl6JufszmC0JSYJPXjYlmReSeOUtkzD2YrKKQxLOaEazX7ibhule8wdZsDrvxAAdtK/AN6JQUsut uStkM+D2S8WOot0Bbkr8honWdQ6snrvE9SFSFtp4tRBBhdFCrFoV33lhwA5ko7gpKhS3EMhBD8Z/ btionwONYdfdo3I2x6+yhGiwvZE2GKetatAPBNY5zV0aJ8HUdZ7nbhgFCMpicgq8NUlCCCfcCtCm Bzxu75Q2n7lsHBQg9IDUumcHeI/edDRBn63EAhjdv8pGQpLVbDULvTCIVpCNPPeW6yz0ojWNp/kk z7KcjtmoRFnyFt29PRkITctalGN5arXbZLXqk7S2v+HFX5j5WBRnGGMCx2ufyDEDoEUR/ov7QRhw w+pVEf2jA4YSauq++GGX2SvuDk6aq3w0TD3tOw8Ks4PO2YhamGfrDnKGoC7atfh2gMIR0FCUJMR1 WtZAAT32z3VAhxHBXWjY9zzD94MeedJOK7OKtTu+1B3UBPgAB6NKKXmsOCs1qrFILr38V+aY3JjD UjSm5DrmmIazmWUOGkzIDPN55o6ATgfuCEly444zxXwk7sDWv+QOar97l13/DrgDS/02dfQfheu4 g0ZJ0nPHNAiiS+6gcTxwxySgsf1OsPQ2d+B48XHmDhjk/+YOOzK8O+6A4fvGHXA0vH7uCGkSWe6I wsjSw3nsoNMABlY8soRJbI8zcEa6UccbqMM/drt0p7ofcCa18nGHEgMd6ypR5Mywl2trlfJAVrIu uVr8BgAA//8DAFBLAwQUAAYACAAAACEAWj+UudsAAAAxAwAAGQAAAGRycy9fcmVscy9lMm9Eb2Mu eG1sLnJlbHO80stqwzAQBdB9oP8gZl/Ldh6EEjmbEsg2JB8wSGNb1HogqXn8fQSlkEBwdl5qhrn3 LLTZXs3AzhSidlZAVZTAyEqntO0EnI67zzWwmNAqHJwlATeKsG0+ZpsDDZjyUey1jyyn2CigT8l/ cR5lTwZj4TzZvGldMJjyM3Tco/zBjnhdliseHjOgecpkeyUg7NUc2PHmc/P7bNe2WtK3k7+GbHpR wbXJ3TkQQ0dJgCGl8W84Ly6mBf7aUE9jqMcM1TSGasywnMawHDMspjEs/g386aM3dwAAAP//AwBQ SwMEFAAGAAgAAAAhAM8dc9XiAAAADAEAAA8AAABkcnMvZG93bnJldi54bWxMj0FvgkAQhe9N+h82 Y9Jb3QWFILIYY9qeTJNqk6a3EUYgsruEXQH/fddTPU7el/e+yTaTatlAvW2MlhDMBTDShSkbXUn4 Pr6/JsCsQ11iazRJuJGFTf78lGFamlF/0XBwFfMl2qYooXauSzm3RU0K7dx0pH12Nr1C58++4mWP oy9XLQ+FiLnCRvuFGjva1VRcDlcl4WPEcbsI3ob95by7/R6jz599QFK+zKbtGpijyf3DcNf36pB7 p5O56tKyVkK8SkKP+kBEEbA7IZarBbCThDBeJsDzjD8+kf8BAAD//wMAUEsDBBQABgAIAAAAIQC4 x0JlwgEAAFYCAAAUAAAAZHJzL21lZGlhL2ltYWdlNC53bWZcUUFrE0EYfTNJTJsGdmPqQSm6CvVQ tYJavGa7Wa2HlWAWPG7XONaFZBOzCW0OwYI3L/Em+Bv8CR5yKpTiTfEveCyyB0Ewvhlycthv5733 7X7zfW9+fD35BLM2y5+L+wb9DgVWgYIjAImp0Up8S0EBGgm5WCwM2haXl9qaJDBaVe6LuVgju3nB QhVBPHodTgYKcHBxqV4BKywAm3xO9J1xzPI7DH3Cqq4mNVqXjmhgg+iPnP/lxvXBdMLm7DDpqcx5 qg6dZ/1enGLlbIqPD26NG9P7Y/1lkXGHNTkP7lW0QoJgciz1XLq/c7iDQRY88jyBU2o6mipLDlKn 3UlU2lG3nSdpZxslgXKx2Q7Ch0D9eZK63e5unCUdr/9SteIDlaFW+r+dWqE96b3od5ny+uNhooa6 V9SKQej4R6NhTENWrlv+rHnXbeW29ThyW7+uXSW+ZLnI/Xwzn+1GRLbl6W3m51vRXj4zSoP72z2m 3K2oGfm5flyrKjiikFz0R9CoAjltqAjydwGn0zboySvmDrQfWPpro2zYF3OXLHKjPclGqge8Kb1n poKg/qquQ/Of36ZLf80BOGepgvn/HwAAAP//AwBQSwMEFAAGAAgAAAAhANcPvWTzAQAA0gIAABQA AABkcnMvbWVkaWEvaW1hZ2UzLndtZpRSQU8TQRR+b9pSaJvsFuGgMbKa6AEEGiX1yrJdwUNJwzYx 8eCylBE2abe12wYb02i4SLjUGwknfgA/AZKeuBgTDyYe8eiRmL2ZWN+bJR68Odk3+71vZr6Z+d58 +3xxDKq9SJ8mNhX64CBMACReIoCAA8WlqBdIBDBCMRqNFFrAm9dcVhBQXE4M0RBZyh6MaZCDstfZ rfZaEqAAk9fsLSCFEYBO+ZDQOcV3ku9T8A4TrCYYTYkv8BZvE/olVmkFt498ED6cXvUbMjTW5Z6x 0Wx4AYx/6sPR0lx3uf+4y1OSFPM0m+4DjzLM8NJCr42x9iYWIdYe/ubR/9dGtccVybJ8vAcfvlg4 gfeC3WMXxtBstcLyU8tCuCSOoyRDfycwnJovg5p8aDwLaguQQkgnS065+gTgxnM/MOv1FS/0a1Zz W1a8HRlCPvXvpfMJp9fYatZpyGp2275ssyOQT5arhv2m0/bI9vG7mj0oLZqVSNdWXbPyc+YO4WnN hMiO7keDFZeQrln8G9jRrLsWDRSzTP93azRkzrol1474M7UckpEoqFEVkB5GgnIyO4P8ZIrcFYgj a7M8qlK6svKI/cio+sdljP3XIc0T4Ey9I5K+5/TCjmzA/uvUoVq5kX+1z8H5j6/9v7XlGl+pI/D6 PwAAAP//AwBQSwMEFAAGAAgAAAAhANumvqzDAQAAVgIAABQAAABkcnMvbWVkaWEvaW1hZ2UyLndt ZlxRv2/TQBT+7hK3TRrJTkuFQBW4iDL0JwIkhi5xHEM7BEV1EAODa9Jrayl2QpwIMkSt1I0lbEj8 LQydkCrEhsTKyFhV3pAI750ycfK7973v+d69993P718/Q6+bhfvGgUbV1wIFIGcLQGKkOYN2KYgA IyEnk4lGW+LWlJuXBDRXkhVxIOYpejBjooR62D9pDrsKeIiFKXsbVGECWBRfEFoiz/e9JOMbClxN Mrohf2EHy4T+yIu/5Gh91J1Qc1YzilVqv1Dv7P1OHCaY+zbCpyfrg8ro8YD/zJNtUk2aB4+KzPAM Mc4kz8X9XcHpdtP6M9cVuCSOrabS6Dix/VakkpbasPeS1hYMgdl8za83nwKLr6LEaberYRq13M6h aoTHKkXZ+L+dcs4fxm86bUq5nUEvUj3uFeV8vWl77/u9kASZWzG9cW3baWSW+TxwGtd37xBeMh1k XraajasBIct02Y29bC3YzcaaqZA/3aWUsxbUAi/jzzFLgkYUkhbpI0ioHMUkQ1FQfB7TdCwDT17U b8B6YKqvhVkdfdFvSUXu+cO0r+jQW+MDZYqoLh75bBz//jGa6qsvwBWVyunz/wAAAP//AwBQSwME FAAGAAgAAAAhAEVmhFDEAQAAVgIAABQAAABkcnMvbWVkaWEvaW1hZ2UxLndtZlxRMW/TUBD+3nNC aRLJDqVDUQUGiQ4tLQiQOnSJ6xjKEBSRIEbjpo/WauKEOBHNELVSN5awIZj6J9gYOiEhxIhY+QkV 8oZE+N5TJk4+33ff2ffuvvfz+5ePMLZczKyXBn0IBeYByxWAxNhweb6lIAGNhJxOpwZtiKUZV5QE hivJM+GKIrOVSzZKqEWDg+aop4B7uDJjr4EdpoDD/JzoE/0X8XMeoU+Y192kRldlRWxhmeiPPP/L QHtnJuFwTjPuqNR9qt64z7qdKMHZtzHeP1wbVsYPhvrLHH2dPbkP7hc0o3c4xInUe+n5LuD1emnt ke8LfCWnvarSeD9xG61YJS11x32StDaQF5jLVRu15iaw8CJOvHZ7O0rjlt/dU/VoX6Uo5/8fp2w1 Rp3dbpslvzvsx6qvZ0U5V2u6wdGgH1GQyzftYFK969Uzx34cevXfN64TL9oesiC7nU22QyLH9nWY BNlquJNNDFNhPN5hyVsNq2GQ6cezS4IrCkmjPoJCWcwpQ0EwPz3kdloGvXnB3IHWAzN9HcyZ7LO5 Sza51RilA9UBXuffslLA1sKrFe06P/kxnulrDsAFW1nm/38AAAD//wMAUEsDBBQABgAIAAAAIQA6 ra1V/QEAANwCAAAUAAAAZHJzL21lZGlhL2ltYWdlNS53bWZsUs+L01AQnpe0u9u0kHRXD/7AjYIe qltBRcFTsml0BSvFFgRBaoxva6BNa9Os9lBc8KaHelLwD/GksCcPijdx/wEPHhfJTbB+87bsQR0y ed987/HNm5m3++XjW1L2obCg31fo0z1BBSI9FEQavVRcHn9NgCBGQpvNZgpVxZE5V9QAFFfSbG1b FBGdWTCpRPVg9Kg1HkiiBi3P2aMEhRmRhXgH6B3cgfw3OGcosJrG6BC0LtNxoF/azm8ssFfqJric 1Yp6MrFvySf27X4viGnp84TeXDqbOpOLKZ/MwdegiXrogsEM17BF23PtkJx/tNUhaNdbtv90NAzo aiV1QP5fW6gce5At4cx+Dh0oTYd3b5KNTNxB7kRRuINBUr/meYK+g2OvySTqxHYzjGQcynP2jTis Ul7QYq7WrLeuEK3ciWK3210Pkij0+g9lI+jIhMr5vwsv681x70G/iy2vnw4jOeSuUDl3UMUyLZ00 /WntvNvILPN62238XD0BfNh0KfOz09l0vQ1kmR4vUz+rtDeyqWIcrM82sOVW2rW2n/HnmiWBZgoN hkkIjERHjIYbjFZBgX6+BXyMUDs6Dzc0er1ro3DiYXBXDPUSsAXbn7JFiyp6r14UEpxqjpOR7FH1 cf4FdgzqrGxW2Tn+8XVyMGWe9p66CAv8AQAA//8DAFBLAQItABQABgAIAAAAIQC/V5zlDAEAABUC AAATAAAAAAAAAAAAAAAAAAAAAABbQ29udGVudF9UeXBlc10ueG1sUEsBAi0AFAAGAAgAAAAhADj9 If/WAAAAlAEAAAsAAAAAAAAAAAAAAAAAPQEAAF9yZWxzLy5yZWxzUEsBAi0AFAAGAAgAAAAhAK1X FNBWEAAAy34AAA4AAAAAAAAAAAAAAAAAPAIAAGRycy9lMm9Eb2MueG1sUEsBAi0AFAAGAAgAAAAh AFo/lLnbAAAAMQMAABkAAAAAAAAAAAAAAAAAvhIAAGRycy9fcmVscy9lMm9Eb2MueG1sLnJlbHNQ SwECLQAUAAYACAAAACEAzx1z1eIAAAAMAQAADwAAAAAAAAAAAAAAAADQEwAAZHJzL2Rvd25yZXYu eG1sUEsBAi0AFAAGAAgAAAAhALjHQmXCAQAAVgIAABQAAAAAAAAAAAAAAAAA3xQAAGRycy9tZWRp YS9pbWFnZTQud21mUEsBAi0AFAAGAAgAAAAhANcPvWTzAQAA0gIAABQAAAAAAAAAAAAAAAAA0xYA AGRycy9tZWRpYS9pbWFnZTMud21mUEsBAi0AFAAGAAgAAAAhANumvqzDAQAAVgIAABQAAAAAAAAA AAAAAAAA+BgAAGRycy9tZWRpYS9pbWFnZTIud21mUEsBAi0AFAAGAAgAAAAhAEVmhFDEAQAAVgIA ABQAAAAAAAAAAAAAAAAA7RoAAGRycy9tZWRpYS9pbWFnZTEud21mUEsBAi0AFAAGAAgAAAAhADqt rVX9AQAA3AIAABQAAAAAAAAAAAAAAAAA4xwAAGRycy9tZWRpYS9pbWFnZTUud21mUEsFBgAAAAAK AAoAhAIAABIfAAAAAA== ">
                <o:lock v:ext="edit" aspectratio="t"/>
                <v:group id="Group 66" o:spid="_x0000_s1027" style="position:absolute;left:353;top:1566;width:21251;height:2001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f72cUAAADcAAAADwAAAGRycy9kb3ducmV2LnhtbESPQYvCMBSE78L+h/CE vWlaF8WtRhFZlz2IoC6It0fzbIvNS2liW/+9EQSPw8x8w8yXnSlFQ7UrLCuIhxEI4tTqgjMF/8fN YArCeWSNpWVScCcHy8VHb46Jti3vqTn4TAQIuwQV5N5XiZQuzcmgG9qKOHgXWxv0QdaZ1DW2AW5K OYqiiTRYcFjIsaJ1Tun1cDMKfltsV1/xT7O9Xtb383G8O21jUuqz361mIDx1/h1+tf+0gu/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X+9nFAAAA3AAA AA8AAAAAAAAAAAAAAAAAqgIAAGRycy9kb3ducmV2LnhtbFBLBQYAAAAABAAEAPoAAACcAwAAAAA= ">
                  <v:group id="Group 67" o:spid="_x0000_s1028" style="position:absolute;left:503;top:14639;width:11039;height:4548" coordorigin="181,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eQsYAAADcAAAADwAAAGRycy9kb3ducmV2LnhtbESPQWvCQBSE7wX/w/IK 3ppNlJaYZhWRKh5CoSqU3h7ZZxLMvg3ZbRL/fbdQ6HGYmW+YfDOZVgzUu8aygiSKQRCXVjdcKbic 908pCOeRNbaWScGdHGzWs4ccM21H/qDh5CsRIOwyVFB732VSurImgy6yHXHwrrY36IPsK6l7HAPc tHIRxy/SYMNhocaOdjWVt9O3UXAYcdwuk7ehuF1396/z8/tnkZBS88dp+wrC0+T/w3/to1awSp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g215CxgAAANwA AAAPAAAAAAAAAAAAAAAAAKoCAABkcnMvZG93bnJldi54bWxQSwUGAAAAAAQABAD6AAAAnQMAAAAA ">
                    <v:group id="Group 68" o:spid="_x0000_s1029" style="position:absolute;left:2233;top:12711;width:1355;height:21599" coordorigin="35576,1271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LGNsYAAADcAAAADwAAAGRycy9kb3ducmV2LnhtbESPQWvCQBSE74L/YXlC b3UTa4uNWUVEpQcpVAvF2yP7TEKyb0N2TeK/7xYKHoeZ+YZJ14OpRUetKy0riKcRCOLM6pJzBd/n /fMChPPIGmvLpOBODtar8SjFRNuev6g7+VwECLsEFRTeN4mULivIoJvahjh4V9sa9EG2udQt9gFu ajmLojdpsOSwUGBD24Ky6nQzCg499puXeNcdq+v2fjm/fv4cY1LqaTJsliA8Df4R/m9/aAXv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MsY2xgAAANwA AAAPAAAAAAAAAAAAAAAAAKoCAABkcnMvZG93bnJldi54bWxQSwUGAAAAAAQABAD6AAAAnQMAAAAA ">
                      <v:roundrect id="AutoShape 69" o:spid="_x0000_s1030" style="position:absolute;left:33119;top:15718;width:12240;height:7326;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NKIsUA AADcAAAADwAAAGRycy9kb3ducmV2LnhtbESPS4vCQBCE7wv+h6EFb+vEx/qIjrIsCvEi+Lh4azNt Esz0xMyo8d87Cwt7LKrqK2q+bEwpHlS7wrKCXjcCQZxaXXCm4HhYf05AOI+ssbRMCl7kYLlofcwx 1vbJO3rsfSYChF2MCnLvq1hKl+Zk0HVtRRy8i60N+iDrTOoanwFuStmPopE0WHBYyLGin5zS6/5u FAxu5rxNBvfz6mbKU+GTYTbeDJXqtJvvGQhPjf8P/7UTrWA6+YLfM+EIyMUbAAD//wMAUEsBAi0A FAAGAAgAAAAhAPD3irv9AAAA4gEAABMAAAAAAAAAAAAAAAAAAAAAAFtDb250ZW50X1R5cGVzXS54 bWxQSwECLQAUAAYACAAAACEAMd1fYdIAAACPAQAACwAAAAAAAAAAAAAAAAAuAQAAX3JlbHMvLnJl bHNQSwECLQAUAAYACAAAACEAMy8FnkEAAAA5AAAAEAAAAAAAAAAAAAAAAAApAgAAZHJzL3NoYXBl eG1sLnhtbFBLAQItABQABgAIAAAAIQABU0oixQAAANwAAAAPAAAAAAAAAAAAAAAAAJgCAABkcnMv ZG93bnJldi54bWxQSwUGAAAAAAQABAD1AAAAigMAAAAA "/>
                      <v:roundrect id="AutoShape 70" o:spid="_x0000_s1031" style="position:absolute;left:42712;top:19849;width:21600;height:7326;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8HvMMA AADcAAAADwAAAGRycy9kb3ducmV2LnhtbESP3WoCMRSE7wu+QziCdzVrRdHVKLZF2l544c8DHDbH ZHFzsiRR17dvhEIvh5n5hlmuO9eIG4VYe1YwGhYgiCuvazYKTsft6wxETMgaG8+k4EER1qveyxJL 7e+8p9shGZEhHEtUYFNqSyljZclhHPqWOHtnHxymLIOROuA9w10j34piKh3WnBcstvRhqbocrk6B +TGnOmy/dmNN3E6uY/vJ3btSg363WYBI1KX/8F/7WyuYz6bwPJOPgFz9AgAA//8DAFBLAQItABQA BgAIAAAAIQDw94q7/QAAAOIBAAATAAAAAAAAAAAAAAAAAAAAAABbQ29udGVudF9UeXBlc10ueG1s UEsBAi0AFAAGAAgAAAAhADHdX2HSAAAAjwEAAAsAAAAAAAAAAAAAAAAALgEAAF9yZWxzLy5yZWxz UEsBAi0AFAAGAAgAAAAhADMvBZ5BAAAAOQAAABAAAAAAAAAAAAAAAAAAKQIAAGRycy9zaGFwZXht bC54bWxQSwECLQAUAAYACAAAACEAB48HvMMAAADcAAAADwAAAAAAAAAAAAAAAACYAgAAZHJzL2Rv d25yZXYueG1sUEsFBgAAAAAEAAQA9QAAAIgDAAAAAA== "/>
                    </v:group>
                    <v:group id="Group 71" o:spid="_x0000_s1032" style="position:absolute;left:4293;top:12711;width:1637;height:21599" coordorigin="56650,1271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BYQcYAAADcAAAADwAAAGRycy9kb3ducmV2LnhtbESPQWvCQBSE74L/YXlC b3UTi62NWUVEpQcpVAvF2yP7TEKyb0N2TeK/7xYKHoeZ+YZJ14OpRUetKy0riKcRCOLM6pJzBd/n /fMChPPIGmvLpOBODtar8SjFRNuev6g7+VwECLsEFRTeN4mULivIoJvahjh4V9sa9EG2udQt9gFu ajmLoldpsOSwUGBD24Ky6nQzCg499puXeNcdq+v2fjnPP3+OMSn1NBk2SxCeBv8I/7c/tIL3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4FhBxgAAANwA AAAPAAAAAAAAAAAAAAAAAKoCAABkcnMvZG93bnJldi54bWxQSwUGAAAAAAQABAD6AAAAnQMAAAAA ">
                      <v:roundrect id="AutoShape 72" o:spid="_x0000_s1033" style="position:absolute;left:48884;top:2047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LlvMMA AADcAAAADwAAAGRycy9kb3ducmV2LnhtbERPTW+CQBC9N+l/2IxJb7ooxCqymMbUhF6aaHvpbWSn QMrOIrsg/vvuoUmPL+8720+mFSP1rrGsYLmIQBCXVjdcKfj8OM43IJxH1thaJgV3crDPHx8yTLW9 8YnGs69ECGGXooLa+y6V0pU1GXQL2xEH7tv2Bn2AfSV1j7cQblq5iqK1NNhwaKixo0NN5c95MAri q7m8F/Fweb2a9qvxRVI9vyVKPc2mlx0IT5P/F/+5C61guwlrw5lwBGT+CwAA//8DAFBLAQItABQA BgAIAAAAIQDw94q7/QAAAOIBAAATAAAAAAAAAAAAAAAAAAAAAABbQ29udGVudF9UeXBlc10ueG1s UEsBAi0AFAAGAAgAAAAhADHdX2HSAAAAjwEAAAsAAAAAAAAAAAAAAAAALgEAAF9yZWxzLy5yZWxz UEsBAi0AFAAGAAgAAAAhADMvBZ5BAAAAOQAAABAAAAAAAAAAAAAAAAAAKQIAAGRycy9zaGFwZXht bC54bWxQSwECLQAUAAYACAAAACEA71LlvMMAAADcAAAADwAAAAAAAAAAAAAAAACYAgAAZHJzL2Rv d25yZXYueG1sUEsFBgAAAAAEAAQA9QAAAIgDAAAAAA== "/>
                      <v:roundrect id="AutoShape 73" o:spid="_x0000_s1034" style="position:absolute;left:64416;top:2047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CTzsQA AADcAAAADwAAAGRycy9kb3ducmV2LnhtbESPQWsCMRSE70L/Q3iF3jSrUtHtRlGLtB481O4PeGxe k8XNy5JE3f77plDocZiZb5hqM7hO3CjE1rOC6aQAQdx43bJRUH8exksQMSFr7DyTgm+KsFk/jCos tb/zB93OyYgM4ViiAptSX0oZG0sO48T3xNn78sFhyjIYqQPeM9x1clYUC+mw5bxgsae9peZyvjoF 5mjqNhzeTnNN3D9f5/aVh51ST4/D9gVEoiH9h//a71rBarmC3zP5CMj1DwAAAP//AwBQSwECLQAU AAYACAAAACEA8PeKu/0AAADiAQAAEwAAAAAAAAAAAAAAAAAAAAAAW0NvbnRlbnRfVHlwZXNdLnht bFBLAQItABQABgAIAAAAIQAx3V9h0gAAAI8BAAALAAAAAAAAAAAAAAAAAC4BAABfcmVscy8ucmVs c1BLAQItABQABgAIAAAAIQAzLwWeQQAAADkAAAAQAAAAAAAAAAAAAAAAACkCAABkcnMvc2hhcGV4 bWwueG1sUEsBAi0AFAAGAAgAAAAhAHYQk87EAAAA3AAAAA8AAAAAAAAAAAAAAAAAmAIAAGRycy9k b3ducmV2LnhtbFBLBQYAAAAABAAEAPUAAACJAwAAAAA= "/>
                    </v:group>
                    <v:group id="Group 74" o:spid="_x0000_s1035" style="position:absolute;left:6636;top:12711;width:1637;height:21599" coordorigin="87570,1271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BW6MIAAADcAAAADwAAAGRycy9kb3ducmV2LnhtbERPTYvCMBC9C/sfwix4 07QrilajiOyKBxGsC4u3oRnbYjMpTbat/94cBI+P973a9KYSLTWutKwgHkcgiDOrS84V/F5+RnMQ ziNrrCyTggc52Kw/BitMtO34TG3qcxFC2CWooPC+TqR0WUEG3djWxIG72cagD7DJpW6wC+Gmkl9R NJMGSw4NBda0Kyi7p/9Gwb7DbjuJv9vj/bZ7XC/T098xJqWGn/12CcJT79/il/ugFSwWYX44E46A XD8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XQVujCAAAA3AAAAA8A AAAAAAAAAAAAAAAAqgIAAGRycy9kb3ducmV2LnhtbFBLBQYAAAAABAAEAPoAAACZAwAAAAA= ">
                      <v:roundrect id="AutoShape 75" o:spid="_x0000_s1036" style="position:absolute;left:79804;top:2047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a/MYA AADcAAAADwAAAGRycy9kb3ducmV2LnhtbESPzWrDMBCE74G8g9hAb7WcH9raiWJCacG9FOL2ktvG 2tgm1sq2lMR9+6pQyHGYmW+YTTaaVlxpcI1lBfMoBkFcWt1wpeD76/3xBYTzyBpby6Tghxxk2+lk g6m2N97TtfCVCBB2KSqove9SKV1Zk0EX2Y44eCc7GPRBDpXUA94C3LRyEcdP0mDDYaHGjl5rKs/F xShY9ub4mS8vx7fetIfG56vq+WOl1MNs3K1BeBr9PfzfzrWCJJnD35lwBOT2FwAA//8DAFBLAQIt ABQABgAIAAAAIQDw94q7/QAAAOIBAAATAAAAAAAAAAAAAAAAAAAAAABbQ29udGVudF9UeXBlc10u eG1sUEsBAi0AFAAGAAgAAAAhADHdX2HSAAAAjwEAAAsAAAAAAAAAAAAAAAAALgEAAF9yZWxzLy5y ZWxzUEsBAi0AFAAGAAgAAAAhADMvBZ5BAAAAOQAAABAAAAAAAAAAAAAAAAAAKQIAAGRycy9zaGFw ZXhtbC54bWxQSwECLQAUAAYACAAAACEA+7Ha/MYAAADcAAAADwAAAAAAAAAAAAAAAACYAgAAZHJz L2Rvd25yZXYueG1sUEsFBgAAAAAEAAQA9QAAAIsDAAAAAA== "/>
                      <v:roundrect id="AutoShape 76" o:spid="_x0000_s1037" style="position:absolute;left:95336;top:2047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Eji8AA AADdAAAADwAAAGRycy9kb3ducmV2LnhtbERPy2oCMRTdF/yHcAV3NaNDRUajaIvYLrrw8QGXyTUZ nNwMSdTx782i0OXhvJfr3rXiTiE2nhVMxgUI4trrho2C82n3PgcRE7LG1jMpeFKE9WrwtsRK+wcf 6H5MRuQQjhUqsCl1lZSxtuQwjn1HnLmLDw5ThsFIHfCRw10rp0Uxkw4bzg0WO/q0VF+PN6fA/Jhz E3b731ITdx+30n5xv1VqNOw3CxCJ+vQv/nN/awXTcpbn5jf5CcjVCwAA//8DAFBLAQItABQABgAI AAAAIQDw94q7/QAAAOIBAAATAAAAAAAAAAAAAAAAAAAAAABbQ29udGVudF9UeXBlc10ueG1sUEsB Ai0AFAAGAAgAAAAhADHdX2HSAAAAjwEAAAsAAAAAAAAAAAAAAAAALgEAAF9yZWxzLy5yZWxzUEsB Ai0AFAAGAAgAAAAhADMvBZ5BAAAAOQAAABAAAAAAAAAAAAAAAAAAKQIAAGRycy9zaGFwZXhtbC54 bWxQSwECLQAUAAYACAAAACEAcuEji8AAAADdAAAADwAAAAAAAAAAAAAAAACYAgAAZHJzL2Rvd25y ZXYueG1sUEsFBgAAAAAEAAQA9QAAAIUDAAAAAA== "/>
                    </v:group>
                    <v:group id="Group 77" o:spid="_x0000_s1038" style="position:absolute;left:8978;top:12711;width:1637;height:21599" coordorigin="118465,1271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TA5M8YAAADdAAAADwAAAGRycy9kb3ducmV2LnhtbESPT4vCMBTE7wv7HcJb 8KZpFcWtRhHRZQ8i+AcWb4/m2Rabl9LEtn57Iwh7HGbmN8x82ZlSNFS7wrKCeBCBIE6tLjhTcD5t +1MQziNrLC2Tggc5WC4+P+aYaNvygZqjz0SAsEtQQe59lUjp0pwMuoGtiIN3tbVBH2SdSV1jG+Cm lMMomkiDBYeFHCta55Tejnej4KfFdjWKN83udl0/Lqfx/m8Xk1K9r241A+Gp8//hd/tXKxiOJt/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MDkzxgAAAN0A AAAPAAAAAAAAAAAAAAAAAKoCAABkcnMvZG93bnJldi54bWxQSwUGAAAAAAQABAD6AAAAnQMAAAAA ">
                      <v:roundrect id="AutoShape 78" o:spid="_x0000_s1039" style="position:absolute;left:110699;top:2047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qOBMIA AADdAAAADwAAAGRycy9kb3ducmV2LnhtbERPTYvCMBC9C/6HMII3TbWiUpuKLCt0LwvqXvY2NmNb bCa1idr995uD4PHxvtNtbxrxoM7VlhXMphEI4sLqmksFP6f9ZA3CeWSNjWVS8EcOttlwkGKi7ZMP 9Dj6UoQQdgkqqLxvEyldUZFBN7UtceAutjPoA+xKqTt8hnDTyHkULaXBmkNDhS19VFRcj3ejIL6Z 83ce38+fN9P81j5flKuvhVLjUb/bgPDU+7f45c61gnm8CvvDm/AEZPYPAAD//wMAUEsBAi0AFAAG AAgAAAAhAPD3irv9AAAA4gEAABMAAAAAAAAAAAAAAAAAAAAAAFtDb250ZW50X1R5cGVzXS54bWxQ SwECLQAUAAYACAAAACEAMd1fYdIAAACPAQAACwAAAAAAAAAAAAAAAAAuAQAAX3JlbHMvLnJlbHNQ SwECLQAUAAYACAAAACEAMy8FnkEAAAA5AAAAEAAAAAAAAAAAAAAAAAApAgAAZHJzL3NoYXBleG1s LnhtbFBLAQItABQABgAIAAAAIQAuyo4EwgAAAN0AAAAPAAAAAAAAAAAAAAAAAJgCAABkcnMvZG93 bnJldi54bWxQSwUGAAAAAAQABAD1AAAAhwMAAAAA "/>
                      <v:roundrect id="AutoShape 79" o:spid="_x0000_s1040" style="position:absolute;left:126231;top:2047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Icy8QA AADdAAAADwAAAGRycy9kb3ducmV2LnhtbESP3WoCMRSE7wt9h3AKvatZXayyGqU/iPbCC38e4LA5 Jks3J0sSdX17IxR6OczMN8x82btWXCjExrOC4aAAQVx73bBRcDys3qYgYkLW2HomBTeKsFw8P82x 0v7KO7rskxEZwrFCBTalrpIy1pYcxoHviLN38sFhyjIYqQNeM9y1clQU79Jhw3nBYkdflurf/dkp MD/m2ITVeltq4m58Lu03959Kvb70HzMQifr0H/5rb7SCUTkZwuNNfgJycQcAAP//AwBQSwECLQAU AAYACAAAACEA8PeKu/0AAADiAQAAEwAAAAAAAAAAAAAAAAAAAAAAW0NvbnRlbnRfVHlwZXNdLnht bFBLAQItABQABgAIAAAAIQAx3V9h0gAAAI8BAAALAAAAAAAAAAAAAAAAAC4BAABfcmVscy8ucmVs c1BLAQItABQABgAIAAAAIQAzLwWeQQAAADkAAAAQAAAAAAAAAAAAAAAAACkCAABkcnMvc2hhcGV4 bWwueG1sUEsBAi0AFAAGAAgAAAAhAGYCHMvEAAAA3QAAAA8AAAAAAAAAAAAAAAAAmAIAAGRycy9k b3ducmV2LnhtbFBLBQYAAAAABAAEAPUAAACJAwAAAAA= "/>
                    </v:group>
                    <v:roundrect id="AutoShape 80" o:spid="_x0000_s1041" style="position:absolute;left:181;top:22529;width:2198;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tT3MMA AADdAAAADwAAAGRycy9kb3ducmV2LnhtbESP3YrCMBSE7wXfIRzBO02tULUaZVkQFPfGnwc4NMe2 2JzUJGp9e7OwsJfDzHzDrDadacSTnK8tK5iMExDEhdU1lwou5+1oDsIHZI2NZVLwJg+bdb+3wlzb Fx/peQqliBD2OSqoQmhzKX1RkUE/ti1x9K7WGQxRulJqh68IN41MkySTBmuOCxW29F1RcTs9jILG WWN+dmHBt/tePopD1iaHTKnhoPtaggjUhf/wX3unFaTTWQq/b+ITkOsPAAAA//8DAFBLAQItABQA BgAIAAAAIQDw94q7/QAAAOIBAAATAAAAAAAAAAAAAAAAAAAAAABbQ29udGVudF9UeXBlc10ueG1s UEsBAi0AFAAGAAgAAAAhADHdX2HSAAAAjwEAAAsAAAAAAAAAAAAAAAAALgEAAF9yZWxzLy5yZWxz UEsBAi0AFAAGAAgAAAAhADMvBZ5BAAAAOQAAABAAAAAAAAAAAAAAAAAAKQIAAGRycy9zaGFwZXht bC54bWxQSwECLQAUAAYACAAAACEAYxtT3MMAAADdAAAADwAAAAAAAAAAAAAAAACYAgAAZHJzL2Rv d25yZXYueG1sUEsFBgAAAAAEAAQA9QAAAIgDAAAAAA== " strokeweight=".5pt"/>
                    <v:group id="Group 81" o:spid="_x0000_s1042" style="position:absolute;left:11349;top:12711;width:1637;height:21599" coordorigin="149756,1271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GYBMYAAADdAAAADwAAAGRycy9kb3ducmV2LnhtbESPQWvCQBSE7wX/w/KE 3uomhrYSXUVESw8iVAXx9sg+k2D2bciuSfz3riD0OMzMN8xs0ZtKtNS40rKCeBSBIM6sLjlXcDxs PiYgnEfWWFkmBXdysJgP3maYatvxH7V7n4sAYZeigsL7OpXSZQUZdCNbEwfvYhuDPsgml7rBLsBN JcdR9CUNlhwWCqxpVVB23d+Mgp8Ou2USr9vt9bK6nw+fu9M2JqXeh/1yCsJT7//Dr/avVjBOvhN4 vglPQM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AZgExgAAAN0A AAAPAAAAAAAAAAAAAAAAAKoCAABkcnMvZG93bnJldi54bWxQSwUGAAAAAAQABAD6AAAAnQMAAAAA ">
                      <v:roundrect id="AutoShape 82" o:spid="_x0000_s1043" style="position:absolute;left:141990;top:2047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GIB8UA AADdAAAADwAAAGRycy9kb3ducmV2LnhtbESPQYvCMBSE7wv+h/CEva2ptqxSjSLiQr0srHrx9mye bbF5qU3U+u83guBxmJlvmNmiM7W4UesqywqGgwgEcW51xYWC/e7nawLCeWSNtWVS8CAHi3nvY4ap tnf+o9vWFyJA2KWooPS+SaV0eUkG3cA2xME72dagD7ItpG7xHuCmlqMo+pYGKw4LJTa0Kik/b69G QXwxx98svh7XF1MfKp8lxXiTKPXZ75ZTEJ46/w6/2plWMIrHCTzfhCcg5/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8YgHxQAAAN0AAAAPAAAAAAAAAAAAAAAAAJgCAABkcnMv ZG93bnJldi54bWxQSwUGAAAAAAQABAD1AAAAigMAAAAA "/>
                      <v:roundrect id="AutoShape 83" o:spid="_x0000_s1044" style="position:absolute;left:157522;top:2047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kayMQA AADdAAAADwAAAGRycy9kb3ducmV2LnhtbESPQWsCMRSE74X+h/AKvdVsXbSyGkVbpHrwUPUHPDbP ZOnmZUmibv99Iwgeh5n5hpkteteKC4XYeFbwPihAENdeN2wUHA/rtwmImJA1tp5JwR9FWMyfn2ZY aX/lH7rskxEZwrFCBTalrpIy1pYcxoHviLN38sFhyjIYqQNeM9y1clgUY+mw4bxgsaNPS/Xv/uwU mK05NmH9vSs1cTc6l/aL+5VSry/9cgoiUZ8e4Xt7oxUMy48R3N7kJyDn/wAAAP//AwBQSwECLQAU AAYACAAAACEA8PeKu/0AAADiAQAAEwAAAAAAAAAAAAAAAAAAAAAAW0NvbnRlbnRfVHlwZXNdLnht bFBLAQItABQABgAIAAAAIQAx3V9h0gAAAI8BAAALAAAAAAAAAAAAAAAAAC4BAABfcmVscy8ucmVs c1BLAQItABQABgAIAAAAIQAzLwWeQQAAADkAAAAQAAAAAAAAAAAAAAAAACkCAABkcnMvc2hhcGV4 bWwueG1sUEsBAi0AFAAGAAgAAAAhABk5GsjEAAAA3QAAAA8AAAAAAAAAAAAAAAAAmAIAAGRycy9k b3ducmV2LnhtbFBLBQYAAAAABAAEAPUAAACJAwAAAAA= "/>
                    </v:group>
                    <v:group id="Group 84" o:spid="_x0000_s1045" style="position:absolute;left:13689;top:12711;width:1637;height:21599" coordorigin="180625,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Y7nMYAAADdAAAADwAAAGRycy9kb3ducmV2LnhtbESPT4vCMBTE7wv7HcJb 8KZpFXWpRhHRZQ8i+AcWb4/m2Rabl9LEtn57Iwh7HGbmN8x82ZlSNFS7wrKCeBCBIE6tLjhTcD5t +98gnEfWWFomBQ9ysFx8fswx0bblAzVHn4kAYZeggtz7KpHSpTkZdANbEQfvamuDPsg6k7rGNsBN KYdRNJEGCw4LOVa0zim9He9GwU+L7WoUb5rd7bp+XE7j/d8uJqV6X91qBsJT5//D7/avVjAcTSf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1djucxgAAAN0A AAAPAAAAAAAAAAAAAAAAAKoCAABkcnMvZG93bnJldi54bWxQSwUGAAAAAAQABAD6AAAAnQMAAAAA ">
                      <v:roundrect id="AutoShape 85" o:spid="_x0000_s1046" style="position:absolute;left:172859;top:20477;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MWcMUA AADdAAAADwAAAGRycy9kb3ducmV2LnhtbESPQYvCMBSE7wv+h/CEva2pVrZSjSLiQr0srHrx9mye bbF5qU3U+u83guBxmJlvmNmiM7W4UesqywqGgwgEcW51xYWC/e7nawLCeWSNtWVS8CAHi3nvY4ap tnf+o9vWFyJA2KWooPS+SaV0eUkG3cA2xME72dagD7ItpG7xHuCmlqMo+pYGKw4LJTa0Kik/b69G QXwxx98svh7XF1MfKp+Ni2QzVuqz3y2nIDx1/h1+tTOtYBQnCTzfhCcg5/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IxZwxQAAAN0AAAAPAAAAAAAAAAAAAAAAAJgCAABkcnMv ZG93bnJldi54bWxQSwUGAAAAAAQABAD1AAAAigMAAAAA "/>
                      <v:roundrect id="AutoShape 86" o:spid="_x0000_s1047" style="position:absolute;left:188391;top:20477;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i1VsEA AADdAAAADwAAAGRycy9kb3ducmV2LnhtbERPy2oCMRTdF/yHcAV3NaNDq4xG0RZpu3Dh4wMuk2sy OLkZkqjj3zeLQpeH816ue9eKO4XYeFYwGRcgiGuvGzYKzqfd6xxETMgaW8+k4EkR1qvByxIr7R98 oPsxGZFDOFaowKbUVVLG2pLDOPYdceYuPjhMGQYjdcBHDnetnBbFu3TYcG6w2NGHpfp6vDkF5sec m7D72peauHu7lfaT+61So2G/WYBI1Kd/8Z/7WyuYlrM8N7/JT0CufgEAAP//AwBQSwECLQAUAAYA CAAAACEA8PeKu/0AAADiAQAAEwAAAAAAAAAAAAAAAAAAAAAAW0NvbnRlbnRfVHlwZXNdLnhtbFBL AQItABQABgAIAAAAIQAx3V9h0gAAAI8BAAALAAAAAAAAAAAAAAAAAC4BAABfcmVscy8ucmVsc1BL AQItABQABgAIAAAAIQAzLwWeQQAAADkAAAAQAAAAAAAAAAAAAAAAACkCAABkcnMvc2hhcGV4bWwu eG1sUEsBAi0AFAAGAAgAAAAhAPc4tVbBAAAA3QAAAA8AAAAAAAAAAAAAAAAAmAIAAGRycy9kb3du cmV2LnhtbFBLBQYAAAAABAAEAPUAAACGAwAAAAA= "/>
                    </v:group>
                    <v:group id="Group 87" o:spid="_x0000_s1048" style="position:absolute;left:16075;top:12711;width:1637;height:21599" coordorigin="212111,1271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mv7sYAAADdAAAADwAAAGRycy9kb3ducmV2LnhtbESPQWvCQBSE70L/w/IK 3uomirZGVxGx0oMIjQXx9sg+k2D2bchuk/jvu0LB4zAz3zDLdW8q0VLjSssK4lEEgjizuuRcwc/p 8+0DhPPIGivLpOBODtarl8ESE207/qY29bkIEHYJKii8rxMpXVaQQTeyNXHwrrYx6INscqkb7ALc VHIcRTNpsOSwUGBN24KyW/prFOw77DaTeNcebtft/XKaHs+HmJQavvabBQhPvX+G/9tfWsF48j6H x5vwBOTq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6a/uxgAAAN0A AAAPAAAAAAAAAAAAAAAAAKoCAABkcnMvZG93bnJldi54bWxQSwUGAAAAAAQABAD6AAAAnQMAAAAA ">
                      <v:roundrect id="AutoShape 88" o:spid="_x0000_s1049" style="position:absolute;left:204345;top:2047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I8MA AADdAAAADwAAAGRycy9kb3ducmV2LnhtbERPy4rCMBTdC/5DuMLsNNWKSqepiDhQN4KPzeyuzZ22 THNTm6j1781iYJaH807XvWnEgzpXW1YwnUQgiAuray4VXM5f4xUI55E1NpZJwYscrLPhIMVE2ycf 6XHypQgh7BJUUHnfJlK6oiKDbmJb4sD92M6gD7Arpe7wGcJNI2dRtJAGaw4NFba0raj4Pd2Ngvhm roc8vl93N9N81z6fl8v9XKmPUb/5BOGp9//iP3euFcziVdgf3oQnILM3AAAA//8DAFBLAQItABQA BgAIAAAAIQDw94q7/QAAAOIBAAATAAAAAAAAAAAAAAAAAAAAAABbQ29udGVudF9UeXBlc10ueG1s UEsBAi0AFAAGAAgAAAAhADHdX2HSAAAAjwEAAAsAAAAAAAAAAAAAAAAALgEAAF9yZWxzLy5yZWxz UEsBAi0AFAAGAAgAAAAhADMvBZ5BAAAAOQAAABAAAAAAAAAAAAAAAAAAKQIAAGRycy9zaGFwZXht bC54bWxQSwECLQAUAAYACAAAACEAGx/+I8MAAADdAAAADwAAAAAAAAAAAAAAAACYAgAAZHJzL2Rv d25yZXYueG1sUEsFBgAAAAAEAAQA9QAAAIgDAAAAAA== "/>
                      <v:roundrect id="AutoShape 89" o:spid="_x0000_s1050" style="position:absolute;left:219876;top:2047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ds7MQA AADdAAAADwAAAGRycy9kb3ducmV2LnhtbESP3WoCMRSE7wu+QziF3tWsLhZZjVIVqV70wp8HOGxO k6WbkyWJun37RhC8HGbmG2a+7F0rrhRi41nBaFiAIK69btgoOJ+271MQMSFrbD2Tgj+KsFwMXuZY aX/jA12PyYgM4VihAptSV0kZa0sO49B3xNn78cFhyjIYqQPeMty1clwUH9Jhw3nBYkdrS/Xv8eIU mL05N2H79V1q4m5yKe2G+5VSb6/95wxEoj49w4/2TisYl9MR3N/kJyAX/wAAAP//AwBQSwECLQAU AAYACAAAACEA8PeKu/0AAADiAQAAEwAAAAAAAAAAAAAAAAAAAAAAW0NvbnRlbnRfVHlwZXNdLnht bFBLAQItABQABgAIAAAAIQAx3V9h0gAAAI8BAAALAAAAAAAAAAAAAAAAAC4BAABfcmVscy8ucmVs c1BLAQItABQABgAIAAAAIQAzLwWeQQAAADkAAAAQAAAAAAAAAAAAAAAAACkCAABkcnMvc2hhcGV4 bWwueG1sUEsBAi0AFAAGAAgAAAAhAFPXbOzEAAAA3QAAAA8AAAAAAAAAAAAAAAAAmAIAAGRycy9k b3ducmV2LnhtbFBLBQYAAAAABAAEAPUAAACJAwAAAAA= "/>
                    </v:group>
                    <v:group id="Group 90" o:spid="_x0000_s1051" style="position:absolute;left:18393;top:12711;width:3387;height:21599" coordorigin="117296,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5hNuMUAAADdAAAADwAAAGRycy9kb3ducmV2LnhtbESPQYvCMBSE74L/ITzB m6at7CJdo4ioeBBhVZC9PZpnW2xeShPb+u83wsIeh5n5hlmselOJlhpXWlYQTyMQxJnVJecKrpfd ZA7CeWSNlWVS8CIHq+VwsMBU246/qT37XAQIuxQVFN7XqZQuK8igm9qaOHh32xj0QTa51A12AW4q mUTRpzRYclgosKZNQdnj/DQK9h1261m8bY+P++b1c/k43Y4xKTUe9esvEJ56/x/+ax+0gmQ2T+D9 JjwBufw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YTbjFAAAA3QAA AA8AAAAAAAAAAAAAAAAAqgIAAGRycy9kb3ducmV2LnhtbFBLBQYAAAAABAAEAPoAAACcAwAAAAA= ">
                      <v:group id="Group 91" o:spid="_x0000_s1052" style="position:absolute;left:117296;top:12711;width:8549;height:21600" coordorigin="296355,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ToI8YAAADdAAAADwAAAGRycy9kb3ducmV2LnhtbESPT4vCMBTE74LfITxh b5rWsiJdo4jsyh5E8A/I3h7Nsy02L6WJbf32G0HwOMzMb5jFqjeVaKlxpWUF8SQCQZxZXXKu4Hz6 Gc9BOI+ssbJMCh7kYLUcDhaYatvxgdqjz0WAsEtRQeF9nUrpsoIMuomtiYN3tY1BH2STS91gF+Cm ktMomkmDJYeFAmvaFJTdjnejYNtht07i73Z3u24ef6fP/WUXk1Ifo379BcJT79/hV/tXK5gm8wSe b8IT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1OgjxgAAAN0A AAAPAAAAAAAAAAAAAAAAAKoCAABkcnMvZG93bnJldi54bWxQSwUGAAAAAAQABAD6AAAAnQMAAAAA ">
                        <v:roundrect id="AutoShape 92" o:spid="_x0000_s1053" style="position:absolute;left:289260;top:19806;width:21600;height:7409;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T4IMUA AADdAAAADwAAAGRycy9kb3ducmV2LnhtbESPQYvCMBSE7wv+h/CEva2ptqxSjSLiQr0srHrx9mye bbF5qU3U+u83guBxmJlvmNmiM7W4UesqywqGgwgEcW51xYWC/e7nawLCeWSNtWVS8CAHi3nvY4ap tnf+o9vWFyJA2KWooPS+SaV0eUkG3cA2xME72dagD7ItpG7xHuCmlqMo+pYGKw4LJTa0Kik/b69G QXwxx98svh7XF1MfKp8lxXiTKPXZ75ZTEJ46/w6/2plWMIonCTzfhCcg5/8AAAD//wMAUEsBAi0A FAAGAAgAAAAhAPD3irv9AAAA4gEAABMAAAAAAAAAAAAAAAAAAAAAAFtDb250ZW50X1R5cGVzXS54 bWxQSwECLQAUAAYACAAAACEAMd1fYdIAAACPAQAACwAAAAAAAAAAAAAAAAAuAQAAX3JlbHMvLnJl bHNQSwECLQAUAAYACAAAACEAMy8FnkEAAAA5AAAAEAAAAAAAAAAAAAAAAAApAgAAZHJzL3NoYXBl eG1sLnhtbFBLAQItABQABgAIAAAAIQBkJPggxQAAAN0AAAAPAAAAAAAAAAAAAAAAAJgCAABkcnMv ZG93bnJldi54bWxQSwUGAAAAAAQABAD1AAAAigMAAAAA "/>
                        <v:roundrect id="AutoShape 93" o:spid="_x0000_s1054" style="position:absolute;left:308084;top:15304;width:12240;height:7501;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xq78QA AADdAAAADwAAAGRycy9kb3ducmV2LnhtbESP3WoCMRSE7wu+QziCdzWri0W2RvEHsb3ohdYHOGxO k6WbkyWJur59Iwi9HGbmG2ax6l0rrhRi41nBZFyAIK69btgoOH/vX+cgYkLW2HomBXeKsFoOXhZY aX/jI11PyYgM4VihAptSV0kZa0sO49h3xNn78cFhyjIYqQPeMty1cloUb9Jhw3nBYkdbS/Xv6eIU mE9zbsL+8FVq4m52Ke2O+41So2G/fgeRqE//4Wf7QyuYlvMZPN7kJyCXfwAAAP//AwBQSwECLQAU AAYACAAAACEA8PeKu/0AAADiAQAAEwAAAAAAAAAAAAAAAAAAAAAAW0NvbnRlbnRfVHlwZXNdLnht bFBLAQItABQABgAIAAAAIQAx3V9h0gAAAI8BAAALAAAAAAAAAAAAAAAAAC4BAABfcmVscy8ucmVs c1BLAQItABQABgAIAAAAIQAzLwWeQQAAADkAAAAQAAAAAAAAAAAAAAAAACkCAABkcnMvc2hhcGV4 bWwueG1sUEsBAi0AFAAGAAgAAAAhACzsau/EAAAA3QAAAA8AAAAAAAAAAAAAAAAAmAIAAGRycy9k b3ducmV2LnhtbFBLBQYAAAAABAAEAPUAAACJAwAAAAA= "/>
                      </v:group>
                      <v:roundrect id="AutoShape 94" o:spid="_x0000_s1055" style="position:absolute;left:124876;top:22352;width:14020;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Ul+MIA AADdAAAADwAAAGRycy9kb3ducmV2LnhtbESP0YrCMBRE3xf8h3AF39ZUhaLVVGRhQdEX3f2AS3Nt S5ubmkStf28EwcdhZs4wq3VvWnEj52vLCibjBARxYXXNpYL/v9/vOQgfkDW2lknBgzys88HXCjNt 73yk2ymUIkLYZ6igCqHLpPRFRQb92HbE0TtbZzBE6UqpHd4j3LRymiSpNFhzXKiwo5+KiuZ0NQpa Z405bMOCm8tOXot92iX7VKnRsN8sQQTqwyf8bm+1gulsnsLrTXwCMn8CAAD//wMAUEsBAi0AFAAG AAgAAAAhAPD3irv9AAAA4gEAABMAAAAAAAAAAAAAAAAAAAAAAFtDb250ZW50X1R5cGVzXS54bWxQ SwECLQAUAAYACAAAACEAMd1fYdIAAACPAQAACwAAAAAAAAAAAAAAAAAuAQAAX3JlbHMvLnJlbHNQ SwECLQAUAAYACAAAACEAMy8FnkEAAAA5AAAAEAAAAAAAAAAAAAAAAAApAgAAZHJzL3NoYXBleG1s LnhtbFBLAQItABQABgAIAAAAIQAp9SX4wgAAAN0AAAAPAAAAAAAAAAAAAAAAAJgCAABkcnMvZG93 bnJldi54bWxQSwUGAAAAAAQABAD1AAAAhwMAAAAA " strokeweight=".5pt"/>
                    </v:group>
                  </v:group>
                  <v:group id="Group 95" o:spid="_x0000_s1056" style="position:absolute;left:47;top:20063;width:21552;height:1183" coordorigin="47,36623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uIMYAAADdAAAADwAAAGRycy9kb3ducmV2LnhtbESPT4vCMBTE7wt+h/CE va1plV2lGkVElz2I4B8Qb4/m2Rabl9LEtn57Iwh7HGbmN8xs0ZlSNFS7wrKCeBCBIE6tLjhTcDpu viYgnEfWWFomBQ9ysJj3PmaYaNvynpqDz0SAsEtQQe59lUjp0pwMuoGtiIN3tbVBH2SdSV1jG+Cm lMMo+pEGCw4LOVa0yim9He5GwW+L7XIUr5vt7bp6XI7fu/M2JqU++91yCsJT5//D7/afVjAcTcbw ehOegJ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7+4gxgAAAN0A AAAPAAAAAAAAAAAAAAAAAKoCAABkcnMvZG93bnJldi54bWxQSwUGAAAAAAQABAD6AAAAnQMAAAAA ">
                    <v:rect id="Rectangle 96" o:spid="_x0000_s1057" style="position:absolute;left:47;top:368640;width:21600;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vcsgA AADdAAAADwAAAGRycy9kb3ducmV2LnhtbESPW2sCMRSE3wX/QzhCX0SztdTL1iittFTal3oppW+H zXF3MTlZklS3/74pCD4OM/MNM1+21ogT+VA7VnA7zEAQF07XXCrY714GUxAhIms0jknBLwVYLrqd OebanXlDp20sRYJwyFFBFWOTSxmKiiyGoWuIk3dw3mJM0pdSezwnuDVylGVjabHmtFBhQ6uKiuP2 xyoo+u/4NDb3b+b5O364yedX41evSt302scHEJHaeA1f2mutYHQ3ncH/m/QE5OIPAAD//wMAUEsB Ai0AFAAGAAgAAAAhAPD3irv9AAAA4gEAABMAAAAAAAAAAAAAAAAAAAAAAFtDb250ZW50X1R5cGVz XS54bWxQSwECLQAUAAYACAAAACEAMd1fYdIAAACPAQAACwAAAAAAAAAAAAAAAAAuAQAAX3JlbHMv LnJlbHNQSwECLQAUAAYACAAAACEAMy8FnkEAAAA5AAAAEAAAAAAAAAAAAAAAAAApAgAAZHJzL3No YXBleG1sLnhtbFBLAQItABQABgAIAAAAIQBP6m9yyAAAAN0AAAAPAAAAAAAAAAAAAAAAAJgCAABk cnMvZG93bnJldi54bWxQSwUGAAAAAAQABAD1AAAAjQMAAAAA " fillcolor="black" stroked="f" strokecolor="#41719c" strokeweight="1pt"/>
                    <v:line id="Line 97" o:spid="_x0000_s1058" style="position:absolute;visibility:visible;mso-wrap-style:square" from="47,366239" to="21647,366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nfyMMAAADdAAAADwAAAGRycy9kb3ducmV2LnhtbERP3WrCMBS+H+wdwhnsbqY6EK1NRfYD Ey9k1Qc4Nsem2pyUJNO6p18uhF1+fP/FcrCduJAPrWMF41EGgrh2uuVGwX73+TIDESKyxs4xKbhR gGX5+FBgrt2Vv+lSxUakEA45KjAx9rmUoTZkMYxcT5y4o/MWY4K+kdrjNYXbTk6ybCottpwaDPb0 Zqg+Vz9WwdofNufxb2Pkgdf+o9u+z4M9KfX8NKwWICIN8V98d39pBZPXedqf3qQnI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Z38jDAAAA3QAAAA8AAAAAAAAAAAAA AAAAoQIAAGRycy9kb3ducmV2LnhtbFBLBQYAAAAABAAEAPkAAACRAwAAAAA= " strokeweight="1pt"/>
                  </v:group>
                  <v:roundrect id="AutoShape 98" o:spid="_x0000_s1059" style="position:absolute;left:11307;top:13682;width:2670;height:642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ohsMUA AADdAAAADwAAAGRycy9kb3ducmV2LnhtbESPQWsCMRSE74L/ITyht5pdC8VujaKC2ENtqRa8Pjav u4ubl5DEdfvvjSB4HGbmG2a26E0rOvKhsawgH2cgiEurG64U/B42z1MQISJrbC2Tgn8KsJgPBzMs tL3wD3X7WIkE4VCggjpGV0gZypoMhrF1xMn7s95gTNJXUnu8JLhp5STLXqXBhtNCjY7WNZWn/dko +D7s3NYvv7qwctmqP04/z/kxKPU06pfvICL18RG+tz+0gsnLWw63N+kJyPkVAAD//wMAUEsBAi0A FAAGAAgAAAAhAPD3irv9AAAA4gEAABMAAAAAAAAAAAAAAAAAAAAAAFtDb250ZW50X1R5cGVzXS54 bWxQSwECLQAUAAYACAAAACEAMd1fYdIAAACPAQAACwAAAAAAAAAAAAAAAAAuAQAAX3JlbHMvLnJl bHNQSwECLQAUAAYACAAAACEAMy8FnkEAAAA5AAAAEAAAAAAAAAAAAAAAAAApAgAAZHJzL3NoYXBl eG1sLnhtbFBLAQItABQABgAIAAAAIQDd+iGwxQAAAN0AAAAPAAAAAAAAAAAAAAAAAJgCAABkcnMv ZG93bnJldi54bWxQSwUGAAAAAAQABAD1AAAAigMAAAAA " fillcolor="#f2f2f2" strokeweight="1pt"/>
                  <v:group id="Group 99" o:spid="_x0000_s1060" style="position:absolute;left:-1180;top:16331;width:2874;height:1183" coordorigin="-1183,29810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HbZcYAAADdAAAADwAAAGRycy9kb3ducmV2LnhtbESPQWvCQBSE7wX/w/KE 3uomkZYaXUVESw8iVAXx9sg+k2D2bciuSfz3riD0OMzMN8xs0ZtKtNS40rKCeBSBIM6sLjlXcDxs Pr5BOI+ssbJMCu7kYDEfvM0w1bbjP2r3PhcBwi5FBYX3dSqlywoy6Ea2Jg7exTYGfZBNLnWDXYCb SiZR9CUNlhwWCqxpVVB23d+Mgp8Ou+U4Xrfb62V1Px8+d6dtTEq9D/vlFISn3v+HX+1frSAZTxJ4 vglPQM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QdtlxgAAAN0A AAAPAAAAAAAAAAAAAAAAAKoCAABkcnMvZG93bnJldi54bWxQSwUGAAAAAAQABAD6AAAAnQMAAAAA ">
                    <v:rect id="Rectangle 100" o:spid="_x0000_s1061" style="position:absolute;left:-1183;top:300503;width:21599;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vORcgA AADdAAAADwAAAGRycy9kb3ducmV2LnhtbESPQWsCMRSE70L/Q3gFL0WzKtV2NUorlYq9tLal9PbY PHcXk5clibr++0YoeBxm5htmtmitEUfyoXasYNDPQBAXTtdcKvj6XPUeQISIrNE4JgVnCrCY33Rm mGt34g86bmMpEoRDjgqqGJtcylBUZDH0XUOcvJ3zFmOSvpTa4ynBrZHDLBtLizWnhQobWlZU7LcH q6C4e8PnsbnfmJff+O4m3z+NX74q1b1tn6YgIrXxGv5vr7WC4ehxBJc36QnI+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r285FyAAAAN0AAAAPAAAAAAAAAAAAAAAAAJgCAABk cnMvZG93bnJldi54bWxQSwUGAAAAAAQABAD1AAAAjQMAAAAA " fillcolor="black" stroked="f" strokecolor="#41719c" strokeweight="1pt"/>
                    <v:line id="Line 101" o:spid="_x0000_s1062" style="position:absolute;visibility:visible;mso-wrap-style:square" from="-1183,298102" to="20416,2981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LZy8YAAADdAAAADwAAAGRycy9kb3ducmV2LnhtbESP3WoCMRSE7wu+QziCdzXrD0W3RhF/ QOlF6doHOG5ON1s3J0sSddunbwqFXg4z8w2zWHW2ETfyoXasYDTMQBCXTtdcKXg/7R9nIEJE1tg4 JgVfFGC17D0sMNfuzm90K2IlEoRDjgpMjG0uZSgNWQxD1xIn78N5izFJX0nt8Z7gtpHjLHuSFmtO CwZb2hgqL8XVKjj688tl9F0Zeeaj3zWv23mwn0oN+t36GUSkLv6H/9oHrWA8mU/h9016AnL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6i2cvGAAAA3QAAAA8AAAAAAAAA AAAAAAAAoQIAAGRycy9kb3ducmV2LnhtbFBLBQYAAAAABAAEAPkAAACUAwAAAAA= " strokeweight="1pt"/>
                  </v:group>
                  <v:line id="Line 102" o:spid="_x0000_s1063" style="position:absolute;visibility:visible;mso-wrap-style:square" from="13977,17214" to="21599,17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cEZcUAAADdAAAADwAAAGRycy9kb3ducmV2LnhtbESPQWvCQBSE70L/w/IK3nQTg9JGVymC 4EWssdDrI/tMgtm3aXaN0V/fFQSPw8x8wyxWvalFR62rLCuIxxEI4tzqigsFP8fN6AOE88gaa8uk 4EYOVsu3wQJTba98oC7zhQgQdikqKL1vUildXpJBN7YNcfBOtjXog2wLqVu8Brip5SSKZtJgxWGh xIbWJeXn7GIU7Kc2Sf7O/Evd7L6+ZIf4/r2LlRq+919zEJ56/wo/21utYJJ8TuHxJjwBuf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rcEZcUAAADdAAAADwAAAAAAAAAA AAAAAAChAgAAZHJzL2Rvd25yZXYueG1sUEsFBgAAAAAEAAQA+QAAAJMDAAAAAA== " strokeweight=".5pt">
                    <v:stroke dashstyle="longDash"/>
                  </v:line>
                  <v:line id="Line 103" o:spid="_x0000_s1064" style="position:absolute;flip:y;visibility:visible;mso-wrap-style:square" from="13977,3283" to="18211,17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ohDsYAAADdAAAADwAAAGRycy9kb3ducmV2LnhtbESPUWvCQBCE34X+h2MLfdOLCmJTL6GU KgVB0KbQxyW3zYXm9kLuoom/3isUfBxm55udTT7YRpyp87VjBfNZAoK4dLrmSkHxuZ2uQfiArLFx TApG8pBnD5MNptpd+EjnU6hEhLBPUYEJoU2l9KUhi37mWuLo/bjOYoiyq6Tu8BLhtpGLJFlJizXH BoMtvRkqf0+9jW/sD8sxKfHr/dsUYz+/0s7oXqmnx+H1BUSgIdyP/9MfWsFi+byCvzURAT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pKIQ7GAAAA3QAAAA8AAAAAAAAA AAAAAAAAoQIAAGRycy9kb3ducmV2LnhtbFBLBQYAAAAABAAEAPkAAACUAwAAAAA= " strokeweight=".5pt">
                    <v:stroke dashstyle="longDash"/>
                  </v:line>
                  <v:oval id="Oval 104" o:spid="_x0000_s1065" style="position:absolute;left:17788;width:1668;height:38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xCpcYA AADdAAAADwAAAGRycy9kb3ducmV2LnhtbESP3YrCMBSE74V9h3AWvBFNraw/1SgiCAteLP48wLE5 NtXmpDRR69tvFha8HGbmG2axam0lHtT40rGC4SABQZw7XXKh4HTc9qcgfEDWWDkmBS/ysFp+dBaY affkPT0OoRARwj5DBSaEOpPS54Ys+oGriaN3cY3FEGVTSN3gM8JtJdMkGUuLJccFgzVtDOW3w90q GO1uZS8/7qbjdGK+zvXP/Tpck1Ldz3Y9BxGoDe/wf/tbK0hHswn8vYlP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4RxCpcYAAADdAAAADwAAAAAAAAAAAAAAAACYAgAAZHJz L2Rvd25yZXYueG1sUEsFBgAAAAAEAAQA9QAAAIsDAAAAAA== " strokeweight="1pt"/>
                  <v:line id="Line 105" o:spid="_x0000_s1066" style="position:absolute;flip:y;visibility:visible;mso-wrap-style:square" from="15764,3517" to="18163,11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dcjMMAAADdAAAADwAAAGRycy9kb3ducmV2LnhtbERPy4rCMBTdD/gP4QruxtQKQ+0YRYqP celj4ezuNHfaYnNTmljr35uF4PJw3vNlb2rRUesqywom4wgEcW51xYWC82nzmYBwHlljbZkUPMjB cjH4mGOq7Z0P1B19IUIIuxQVlN43qZQuL8mgG9uGOHD/tjXoA2wLqVu8h3BTyziKvqTBikNDiQ1l JeXX480oWF+a3W+WxNv41s2yZLLf7P+yWqnRsF99g/DU+7f45f7RCuLpLMwNb8ITkI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SnXIzDAAAA3QAAAA8AAAAAAAAAAAAA AAAAoQIAAGRycy9kb3ducmV2LnhtbFBLBQYAAAAABAAEAPkAAACRAwAAAAA= " strokeweight="1pt">
                    <v:stroke startarrow="classic" startarrowwidth="narrow"/>
                  </v:line>
                  <v:shape id="Freeform 106" o:spid="_x0000_s1067" style="position:absolute;left:11756;top:12829;width:3800;height:877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En08cA AADdAAAADwAAAGRycy9kb3ducmV2LnhtbESP3WrCQBSE7wXfYTmCd7rxhxJTVxFBsC0FjQXbu0P2 mASzZ0N21din7xYEL4eZ+YaZL1tTiSs1rrSsYDSMQBBnVpecK/g6bAYxCOeRNVaWScGdHCwX3c4c E21vvKdr6nMRIOwSVFB4XydSuqwgg25oa+LgnWxj0AfZ5FI3eAtwU8lxFL1IgyWHhQJrWheUndOL UXCcfGwimsb78t1+x2/21+9+jp9K9Xvt6hWEp9Y/w4/2VisYT2Yz+H8TnoBc/AEAAP//AwBQSwEC LQAUAAYACAAAACEA8PeKu/0AAADiAQAAEwAAAAAAAAAAAAAAAAAAAAAAW0NvbnRlbnRfVHlwZXNd LnhtbFBLAQItABQABgAIAAAAIQAx3V9h0gAAAI8BAAALAAAAAAAAAAAAAAAAAC4BAABfcmVscy8u cmVsc1BLAQItABQABgAIAAAAIQAzLwWeQQAAADkAAAAQAAAAAAAAAAAAAAAAACkCAABkcnMvc2hh cGV4bWwueG1sUEsBAi0AFAAGAAgAAAAhAJDBJ9PHAAAA3QAAAA8AAAAAAAAAAAAAAAAAmAIAAGRy cy9kb3ducmV2LnhtbFBLBQYAAAAABAAEAPUAAACMAwAAAAA= " path="m17888,2652v2160,1879,3487,4542,3686,7399c21591,10300,21600,10550,21600,10800r-10800,l17888,2652xem17888,2652v2160,1879,3487,4542,3686,7399c21591,10300,21600,10550,21600,10800e" fillcolor="black" strokeweight=".5pt">
                    <v:path o:connecttype="custom" o:connectlocs="3147,1077;3795,4081;3795,4081;3800,4385;3800,4385;1900,4385;3147,1077;3795,4081;3795,4081;3800,4385" o:connectangles="0,0,0,0,0,0,0,0,0,0"/>
                  </v:shape>
                  <v:shape id="Picture 107" o:spid="_x0000_s1068" type="#_x0000_t75" style="position:absolute;left:5505;top:10352;width:1140;height:38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JaOUTFAAAA3QAAAA8AAABkcnMvZG93bnJldi54bWxEj0FPwzAMhe9I+w+RJ3FjyQYaoyybBmIS p2kMxNk0pq1onCgJXfn3+IDEzdZ7fu/zejv6Xg2UchfYwnxmQBHXwXXcWHh73V+tQOWC7LAPTBZ+ KMN2M7lYY+XCmV9oOJVGSQjnCi20pcRK61y35DHPQiQW7TMkj0XW1GiX8CzhvtcLY5baY8fS0GKk x5bqr9O3txBv4t3B6MOxewjz6+H9Ke2Xtx/WXk7H3T2oQmP5N/9dPzvBNyvBlW9kBL35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iWjlExQAAAN0AAAAPAAAAAAAAAAAAAAAA AJ8CAABkcnMvZG93bnJldi54bWxQSwUGAAAAAAQABAD3AAAAkQMAAAAA ">
                    <v:imagedata r:id="rId705" o:title=""/>
                  </v:shape>
                  <v:shape id="Picture 108" o:spid="_x0000_s1069" type="#_x0000_t75" style="position:absolute;left:17925;top:462;width:1394;height:29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MKEPDAAAA3QAAAA8AAABkcnMvZG93bnJldi54bWxET0trAjEQvhf8D2EKvWlWaYvdGkUErRep j0J7HDbTZOlmsiRR139vBKG3+fieM5l1rhEnCrH2rGA4KEAQV17XbBR8HZb9MYiYkDU2nknBhSLM pr2HCZban3lHp30yIodwLFGBTaktpYyVJYdx4FvizP364DBlGIzUAc853DVyVBSv0mHNucFiSwtL 1d/+6BS8rIef3/SRRj9muzLLY3je2M4r9fTYzd9BJOrSv/juXus8vxi/we2bfIKcX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MwoQ8MAAADdAAAADwAAAAAAAAAAAAAAAACf AgAAZHJzL2Rvd25yZXYueG1sUEsFBgAAAAAEAAQA9wAAAI8DAAAAAA== ">
                    <v:imagedata r:id="rId706" o:title=""/>
                  </v:shape>
                  <v:shape id="Picture 109" o:spid="_x0000_s1070" type="#_x0000_t75" style="position:absolute;left:15488;top:12308;width:2154;height:40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MXEXFAAAA3QAAAA8AAABkcnMvZG93bnJldi54bWxEj09rwkAQxe8Fv8MyQm91YwulRlcR/4DQ k1Hvk+yYBLOzaXbV6KfvHAq9zfDevPeb2aJ3jbpRF2rPBsajBBRx4W3NpYHjYfv2BSpEZIuNZzLw oACL+eBlhqn1d97TLYulkhAOKRqoYmxTrUNRkcMw8i2xaGffOYyydqW2Hd4l3DX6PUk+tcOapaHC llYVFZfs6gw817t8+/Pd2o+szLzbn9Z5vjkY8zrsl1NQkfr4b/673lnBTybCL9/ICHr+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qjFxFxQAAAN0AAAAPAAAAAAAAAAAAAAAA AJ8CAABkcnMvZG93bnJldi54bWxQSwUGAAAAAAQABAD3AAAAkQMAAAAA ">
                    <v:imagedata r:id="rId707" o:title=""/>
                  </v:shape>
                  <v:shape id="Picture 110" o:spid="_x0000_s1071" type="#_x0000_t75" style="position:absolute;left:11699;top:15226;width:1774;height:32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txfXPFAAAA3QAAAA8AAABkcnMvZG93bnJldi54bWxET01rAjEQvRf6H8IIXkrNWqm0q1FaQRA8 iGkLPU434+7qZrIkUdf++qYgeJvH+5zpvLONOJEPtWMFw0EGgrhwpuZSwefH8vEFRIjIBhvHpOBC Aeaz+7sp5sadeUsnHUuRQjjkqKCKsc2lDEVFFsPAtcSJ2zlvMSboS2k8nlO4beRTlo2lxZpTQ4Ut LSoqDvpoFdBm+T7Wzw8j/b2oD/u1/vna/Hql+r3ubQIiUhdv4qt7ZdL87HUI/9+kE+Ts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7cX1zxQAAAN0AAAAPAAAAAAAAAAAAAAAA AJ8CAABkcnMvZG93bnJldi54bWxQSwUGAAAAAAQABAD3AAAAkQMAAAAA ">
                    <v:imagedata r:id="rId708" o:title=""/>
                  </v:shape>
                  <v:shape id="Picture 111" o:spid="_x0000_s1072" type="#_x0000_t75" style="position:absolute;left:14196;top:6467;width:1520;height:49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JwufCAAAA3QAAAA8AAABkcnMvZG93bnJldi54bWxET0trwkAQvhf8D8sIvdVNPYiJrlIKPi6C NR48DtnJg2ZnQ3aMaX99t1DobT6+56y3o2vVQH1oPBt4nSWgiAtvG64MXPPdyxJUEGSLrWcy8EUB tpvJ0xoz6x/8QcNFKhVDOGRooBbpMq1DUZPDMPMdceRK3zuUCPtK2x4fMdy1ep4kC+2w4dhQY0fv NRWfl7szUKb2dMr33744lOntPOSCzooxz9PxbQVKaJR/8Z/7aOP8JJ3D7zfxBL3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0ScLnwgAAAN0AAAAPAAAAAAAAAAAAAAAAAJ8C AABkcnMvZG93bnJldi54bWxQSwUGAAAAAAQABAD3AAAAjgMAAAAA ">
                    <v:imagedata r:id="rId709" o:title=""/>
                  </v:shape>
                </v:group>
                <w10:wrap type="square"/>
                <w10:anchorlock/>
              </v:group>
            </w:pict>
          </mc:Fallback>
        </mc:AlternateContent>
      </w:r>
      <w:r w:rsidR="00640006" w:rsidRPr="00640006">
        <w:rPr>
          <w:rFonts w:eastAsia="Times New Roman"/>
          <w:b/>
          <w:szCs w:val="24"/>
        </w:rPr>
        <w:t xml:space="preserve">Câu 35: </w:t>
      </w:r>
      <w:r w:rsidR="00640006" w:rsidRPr="00640006">
        <w:rPr>
          <w:rFonts w:eastAsia="Times New Roman"/>
          <w:szCs w:val="24"/>
        </w:rPr>
        <w:t xml:space="preserve">Một con lắc lò xo nằm ngang gồm lò xo có khối lượng không đáng kể, độ cứng </w:t>
      </w:r>
      <w:r w:rsidR="00640006" w:rsidRPr="00640006">
        <w:rPr>
          <w:position w:val="-6"/>
          <w:szCs w:val="24"/>
        </w:rPr>
        <w:object w:dxaOrig="780" w:dyaOrig="280">
          <v:shape id="_x0000_i1718" type="#_x0000_t75" style="width:39.15pt;height:13.8pt" o:ole="">
            <v:imagedata r:id="rId710" o:title=""/>
          </v:shape>
          <o:OLEObject Type="Embed" ProgID="Equation.DSMT4" ShapeID="_x0000_i1718" DrawAspect="Content" ObjectID="_1646164831" r:id="rId711"/>
        </w:object>
      </w:r>
      <w:r w:rsidR="00640006" w:rsidRPr="00640006">
        <w:rPr>
          <w:rFonts w:eastAsia="Times New Roman"/>
          <w:szCs w:val="24"/>
        </w:rPr>
        <w:t xml:space="preserve"> N/m gắn với vật có khối lượng </w:t>
      </w:r>
      <w:r w:rsidR="00640006" w:rsidRPr="00640006">
        <w:rPr>
          <w:position w:val="-6"/>
          <w:szCs w:val="24"/>
        </w:rPr>
        <w:object w:dxaOrig="930" w:dyaOrig="280">
          <v:shape id="_x0000_i1719" type="#_x0000_t75" style="width:46.65pt;height:13.8pt" o:ole="">
            <v:imagedata r:id="rId712" o:title=""/>
          </v:shape>
          <o:OLEObject Type="Embed" ProgID="Equation.DSMT4" ShapeID="_x0000_i1719" DrawAspect="Content" ObjectID="_1646164832" r:id="rId713"/>
        </w:object>
      </w:r>
      <w:r w:rsidR="00640006" w:rsidRPr="00640006">
        <w:rPr>
          <w:szCs w:val="24"/>
        </w:rPr>
        <w:t>g</w:t>
      </w:r>
      <w:r w:rsidR="00640006" w:rsidRPr="00640006">
        <w:rPr>
          <w:rFonts w:eastAsia="Times New Roman"/>
          <w:szCs w:val="24"/>
        </w:rPr>
        <w:t xml:space="preserve">. Khi </w:t>
      </w:r>
      <w:r w:rsidR="00640006" w:rsidRPr="00640006">
        <w:rPr>
          <w:rFonts w:eastAsia="Times New Roman"/>
          <w:position w:val="-4"/>
          <w:szCs w:val="24"/>
        </w:rPr>
        <w:object w:dxaOrig="320" w:dyaOrig="270">
          <v:shape id="_x0000_i1720" type="#_x0000_t75" style="width:16.15pt;height:13.25pt" o:ole="">
            <v:imagedata r:id="rId714" o:title=""/>
          </v:shape>
          <o:OLEObject Type="Embed" ProgID="Equation.DSMT4" ShapeID="_x0000_i1720" DrawAspect="Content" ObjectID="_1646164833" r:id="rId715"/>
        </w:object>
      </w:r>
      <w:r w:rsidR="00640006" w:rsidRPr="00640006">
        <w:rPr>
          <w:rFonts w:eastAsia="Times New Roman"/>
          <w:szCs w:val="24"/>
        </w:rPr>
        <w:t xml:space="preserve"> đang đứng yên tại vị trí lò xo không biến dạng thì vật </w:t>
      </w:r>
      <w:r w:rsidR="00640006" w:rsidRPr="00640006">
        <w:rPr>
          <w:rFonts w:eastAsia="Times New Roman"/>
          <w:position w:val="-6"/>
          <w:szCs w:val="24"/>
        </w:rPr>
        <w:object w:dxaOrig="270" w:dyaOrig="210">
          <v:shape id="_x0000_i1721" type="#_x0000_t75" style="width:13.25pt;height:10.35pt" o:ole="">
            <v:imagedata r:id="rId716" o:title=""/>
          </v:shape>
          <o:OLEObject Type="Embed" ProgID="Equation.DSMT4" ShapeID="_x0000_i1721" DrawAspect="Content" ObjectID="_1646164834" r:id="rId717"/>
        </w:object>
      </w:r>
      <w:r w:rsidR="00640006" w:rsidRPr="00640006">
        <w:rPr>
          <w:rFonts w:eastAsia="Times New Roman"/>
          <w:szCs w:val="24"/>
        </w:rPr>
        <w:t xml:space="preserve"> bay từ phía trên tới va chạm và dính vào </w:t>
      </w:r>
      <w:r w:rsidR="00640006" w:rsidRPr="00640006">
        <w:rPr>
          <w:rFonts w:eastAsia="Times New Roman"/>
          <w:position w:val="-4"/>
          <w:szCs w:val="24"/>
        </w:rPr>
        <w:object w:dxaOrig="320" w:dyaOrig="270">
          <v:shape id="_x0000_i1722" type="#_x0000_t75" style="width:16.15pt;height:13.25pt" o:ole="">
            <v:imagedata r:id="rId714" o:title=""/>
          </v:shape>
          <o:OLEObject Type="Embed" ProgID="Equation.DSMT4" ShapeID="_x0000_i1722" DrawAspect="Content" ObjectID="_1646164835" r:id="rId718"/>
        </w:object>
      </w:r>
      <w:r w:rsidR="00640006" w:rsidRPr="00640006">
        <w:rPr>
          <w:rFonts w:eastAsia="Times New Roman"/>
          <w:szCs w:val="24"/>
        </w:rPr>
        <w:t xml:space="preserve">. Biết rằng va chạm giữa </w:t>
      </w:r>
      <w:r w:rsidR="00640006" w:rsidRPr="00640006">
        <w:rPr>
          <w:rFonts w:eastAsia="Times New Roman"/>
          <w:position w:val="-6"/>
          <w:szCs w:val="24"/>
        </w:rPr>
        <w:object w:dxaOrig="270" w:dyaOrig="210">
          <v:shape id="_x0000_i1723" type="#_x0000_t75" style="width:13.25pt;height:10.35pt" o:ole="">
            <v:imagedata r:id="rId719" o:title=""/>
          </v:shape>
          <o:OLEObject Type="Embed" ProgID="Equation.DSMT4" ShapeID="_x0000_i1723" DrawAspect="Content" ObjectID="_1646164836" r:id="rId720"/>
        </w:object>
      </w:r>
      <w:r w:rsidR="00640006" w:rsidRPr="00640006">
        <w:rPr>
          <w:rFonts w:eastAsia="Times New Roman"/>
          <w:szCs w:val="24"/>
        </w:rPr>
        <w:t xml:space="preserve"> và </w:t>
      </w:r>
      <w:r w:rsidR="00640006" w:rsidRPr="00640006">
        <w:rPr>
          <w:rFonts w:eastAsia="Times New Roman"/>
          <w:position w:val="-4"/>
          <w:szCs w:val="24"/>
        </w:rPr>
        <w:object w:dxaOrig="320" w:dyaOrig="270">
          <v:shape id="_x0000_i1724" type="#_x0000_t75" style="width:16.15pt;height:13.25pt" o:ole="">
            <v:imagedata r:id="rId721" o:title=""/>
          </v:shape>
          <o:OLEObject Type="Embed" ProgID="Equation.DSMT4" ShapeID="_x0000_i1724" DrawAspect="Content" ObjectID="_1646164837" r:id="rId722"/>
        </w:object>
      </w:r>
      <w:r w:rsidR="00640006" w:rsidRPr="00640006">
        <w:rPr>
          <w:rFonts w:eastAsia="Times New Roman"/>
          <w:szCs w:val="24"/>
        </w:rPr>
        <w:t xml:space="preserve"> là va chạm mềm; Hệ số ma sát trượt giữa hệ vật </w:t>
      </w:r>
      <w:r w:rsidR="00640006" w:rsidRPr="00640006">
        <w:rPr>
          <w:position w:val="-14"/>
          <w:szCs w:val="24"/>
        </w:rPr>
        <w:object w:dxaOrig="900" w:dyaOrig="410">
          <v:shape id="_x0000_i1725" type="#_x0000_t75" style="width:44.95pt;height:20.75pt" o:ole="">
            <v:imagedata r:id="rId723" o:title=""/>
          </v:shape>
          <o:OLEObject Type="Embed" ProgID="Equation.DSMT4" ShapeID="_x0000_i1725" DrawAspect="Content" ObjectID="_1646164838" r:id="rId724"/>
        </w:object>
      </w:r>
      <w:r w:rsidR="00640006" w:rsidRPr="00640006">
        <w:rPr>
          <w:rFonts w:eastAsia="Times New Roman"/>
          <w:szCs w:val="24"/>
        </w:rPr>
        <w:t xml:space="preserve"> </w:t>
      </w:r>
      <w:r w:rsidR="00640006" w:rsidRPr="00640006">
        <w:rPr>
          <w:rFonts w:eastAsia="Times New Roman"/>
          <w:szCs w:val="24"/>
        </w:rPr>
        <w:lastRenderedPageBreak/>
        <w:t xml:space="preserve">và mặt nàm ngang là </w:t>
      </w:r>
      <w:r w:rsidR="00640006" w:rsidRPr="00640006">
        <w:rPr>
          <w:position w:val="-10"/>
          <w:szCs w:val="24"/>
        </w:rPr>
        <w:object w:dxaOrig="370" w:dyaOrig="320">
          <v:shape id="_x0000_i1726" type="#_x0000_t75" style="width:18.45pt;height:16.15pt" o:ole="">
            <v:imagedata r:id="rId725" o:title=""/>
          </v:shape>
          <o:OLEObject Type="Embed" ProgID="Equation.DSMT4" ShapeID="_x0000_i1726" DrawAspect="Content" ObjectID="_1646164839" r:id="rId726"/>
        </w:object>
      </w:r>
      <w:r w:rsidR="00640006" w:rsidRPr="00640006">
        <w:rPr>
          <w:rFonts w:eastAsia="Times New Roman"/>
          <w:szCs w:val="24"/>
        </w:rPr>
        <w:t xml:space="preserve">; khối lượng </w:t>
      </w:r>
      <w:r w:rsidR="00640006" w:rsidRPr="00640006">
        <w:rPr>
          <w:position w:val="-6"/>
          <w:szCs w:val="24"/>
        </w:rPr>
        <w:object w:dxaOrig="820" w:dyaOrig="280">
          <v:shape id="_x0000_i1727" type="#_x0000_t75" style="width:40.9pt;height:13.8pt" o:ole="">
            <v:imagedata r:id="rId727" o:title=""/>
          </v:shape>
          <o:OLEObject Type="Embed" ProgID="Equation.DSMT4" ShapeID="_x0000_i1727" DrawAspect="Content" ObjectID="_1646164840" r:id="rId728"/>
        </w:object>
      </w:r>
      <w:r w:rsidR="00640006" w:rsidRPr="00640006">
        <w:rPr>
          <w:szCs w:val="24"/>
        </w:rPr>
        <w:t xml:space="preserve"> g</w:t>
      </w:r>
      <w:r w:rsidR="00640006" w:rsidRPr="00640006">
        <w:rPr>
          <w:rFonts w:eastAsia="Times New Roman"/>
          <w:szCs w:val="24"/>
        </w:rPr>
        <w:t xml:space="preserve">; khi </w:t>
      </w:r>
      <w:r w:rsidR="00640006" w:rsidRPr="00640006">
        <w:rPr>
          <w:rFonts w:eastAsia="Times New Roman"/>
          <w:position w:val="-6"/>
          <w:szCs w:val="24"/>
        </w:rPr>
        <w:object w:dxaOrig="270" w:dyaOrig="210">
          <v:shape id="_x0000_i1728" type="#_x0000_t75" style="width:13.25pt;height:10.35pt" o:ole="">
            <v:imagedata r:id="rId719" o:title=""/>
          </v:shape>
          <o:OLEObject Type="Embed" ProgID="Equation.DSMT4" ShapeID="_x0000_i1728" DrawAspect="Content" ObjectID="_1646164841" r:id="rId729"/>
        </w:object>
      </w:r>
      <w:r w:rsidR="00640006" w:rsidRPr="00640006">
        <w:rPr>
          <w:rFonts w:eastAsia="Times New Roman"/>
          <w:szCs w:val="24"/>
        </w:rPr>
        <w:t xml:space="preserve"> tiếp xúc với </w:t>
      </w:r>
      <w:r w:rsidR="00640006" w:rsidRPr="00640006">
        <w:rPr>
          <w:rFonts w:eastAsia="Times New Roman"/>
          <w:position w:val="-4"/>
          <w:szCs w:val="24"/>
        </w:rPr>
        <w:object w:dxaOrig="320" w:dyaOrig="270">
          <v:shape id="_x0000_i1729" type="#_x0000_t75" style="width:16.15pt;height:13.25pt" o:ole="">
            <v:imagedata r:id="rId730" o:title=""/>
          </v:shape>
          <o:OLEObject Type="Embed" ProgID="Equation.DSMT4" ShapeID="_x0000_i1729" DrawAspect="Content" ObjectID="_1646164842" r:id="rId731"/>
        </w:object>
      </w:r>
      <w:r w:rsidR="00640006" w:rsidRPr="00640006">
        <w:rPr>
          <w:rFonts w:eastAsia="Times New Roman"/>
          <w:szCs w:val="24"/>
        </w:rPr>
        <w:t xml:space="preserve">, vận tốc của vật </w:t>
      </w:r>
      <w:r w:rsidR="00640006" w:rsidRPr="00640006">
        <w:rPr>
          <w:rFonts w:eastAsia="Times New Roman"/>
          <w:position w:val="-6"/>
          <w:szCs w:val="24"/>
        </w:rPr>
        <w:object w:dxaOrig="270" w:dyaOrig="210">
          <v:shape id="_x0000_i1730" type="#_x0000_t75" style="width:13.25pt;height:10.35pt" o:ole="">
            <v:imagedata r:id="rId732" o:title=""/>
          </v:shape>
          <o:OLEObject Type="Embed" ProgID="Equation.DSMT4" ShapeID="_x0000_i1730" DrawAspect="Content" ObjectID="_1646164843" r:id="rId733"/>
        </w:object>
      </w:r>
      <w:r w:rsidR="00640006" w:rsidRPr="00640006">
        <w:rPr>
          <w:rFonts w:eastAsia="Times New Roman"/>
          <w:szCs w:val="24"/>
        </w:rPr>
        <w:t xml:space="preserve"> là </w:t>
      </w:r>
      <w:r w:rsidR="00640006" w:rsidRPr="00640006">
        <w:rPr>
          <w:szCs w:val="24"/>
        </w:rPr>
        <w:t>20 m/s</w:t>
      </w:r>
      <w:r w:rsidR="00640006" w:rsidRPr="00640006">
        <w:rPr>
          <w:rFonts w:eastAsia="Times New Roman"/>
          <w:szCs w:val="24"/>
        </w:rPr>
        <w:t xml:space="preserve"> và hợp với phương nga một góc </w:t>
      </w:r>
      <w:r w:rsidR="00640006" w:rsidRPr="00640006">
        <w:rPr>
          <w:position w:val="-6"/>
          <w:szCs w:val="24"/>
        </w:rPr>
        <w:object w:dxaOrig="380" w:dyaOrig="320">
          <v:shape id="_x0000_i1731" type="#_x0000_t75" style="width:19pt;height:16.15pt" o:ole="">
            <v:imagedata r:id="rId734" o:title=""/>
          </v:shape>
          <o:OLEObject Type="Embed" ProgID="Equation.DSMT4" ShapeID="_x0000_i1731" DrawAspect="Content" ObjectID="_1646164844" r:id="rId735"/>
        </w:object>
      </w:r>
      <w:r w:rsidR="00640006" w:rsidRPr="00640006">
        <w:rPr>
          <w:rFonts w:eastAsia="Times New Roman"/>
          <w:szCs w:val="24"/>
        </w:rPr>
        <w:t xml:space="preserve">; lấy </w:t>
      </w:r>
      <w:r w:rsidR="00640006" w:rsidRPr="00640006">
        <w:rPr>
          <w:position w:val="-10"/>
          <w:szCs w:val="24"/>
        </w:rPr>
        <w:object w:dxaOrig="680" w:dyaOrig="330">
          <v:shape id="_x0000_i1732" type="#_x0000_t75" style="width:34pt;height:16.7pt" o:ole="">
            <v:imagedata r:id="rId736" o:title=""/>
          </v:shape>
          <o:OLEObject Type="Embed" ProgID="Equation.DSMT4" ShapeID="_x0000_i1732" DrawAspect="Content" ObjectID="_1646164845" r:id="rId737"/>
        </w:object>
      </w:r>
      <w:r w:rsidR="00640006" w:rsidRPr="00640006">
        <w:rPr>
          <w:szCs w:val="24"/>
        </w:rPr>
        <w:t xml:space="preserve"> m/s</w:t>
      </w:r>
      <w:r w:rsidR="00640006" w:rsidRPr="00640006">
        <w:rPr>
          <w:szCs w:val="24"/>
          <w:vertAlign w:val="superscript"/>
        </w:rPr>
        <w:t>2</w:t>
      </w:r>
      <w:r w:rsidR="00640006" w:rsidRPr="00640006">
        <w:rPr>
          <w:rFonts w:eastAsia="Times New Roman"/>
          <w:szCs w:val="24"/>
        </w:rPr>
        <w:t xml:space="preserve">. Sau va chạm, độ giãn cực đại của lò xo </w:t>
      </w:r>
      <w:r w:rsidR="00640006" w:rsidRPr="00640006">
        <w:rPr>
          <w:rFonts w:eastAsia="Times New Roman"/>
          <w:b/>
          <w:szCs w:val="24"/>
        </w:rPr>
        <w:t>gần nhất với giá trị nào</w:t>
      </w:r>
      <w:r w:rsidR="00640006" w:rsidRPr="00640006">
        <w:rPr>
          <w:rFonts w:eastAsia="Times New Roman"/>
          <w:szCs w:val="24"/>
        </w:rPr>
        <w:t xml:space="preserve"> sau đây? </w:t>
      </w:r>
    </w:p>
    <w:p w:rsidR="00640006" w:rsidRPr="00640006" w:rsidRDefault="00640006" w:rsidP="005261F9">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26,79 cm.</w:t>
      </w:r>
      <w:r w:rsidRPr="00640006">
        <w:rPr>
          <w:rFonts w:eastAsia="Times New Roman"/>
          <w:b/>
          <w:szCs w:val="24"/>
        </w:rPr>
        <w:t xml:space="preserve"> </w:t>
      </w:r>
      <w:r w:rsidRPr="00640006">
        <w:rPr>
          <w:rFonts w:eastAsia="Times New Roman"/>
          <w:b/>
          <w:szCs w:val="24"/>
        </w:rPr>
        <w:tab/>
        <w:t xml:space="preserve">B. </w:t>
      </w:r>
      <w:r w:rsidRPr="00640006">
        <w:rPr>
          <w:szCs w:val="24"/>
        </w:rPr>
        <w:t>27,79 cm.</w:t>
      </w:r>
      <w:r w:rsidRPr="00640006">
        <w:rPr>
          <w:rFonts w:eastAsia="Times New Roman"/>
          <w:b/>
          <w:szCs w:val="24"/>
        </w:rPr>
        <w:t xml:space="preserve"> </w:t>
      </w:r>
    </w:p>
    <w:p w:rsidR="00640006" w:rsidRPr="00640006" w:rsidRDefault="00640006" w:rsidP="005261F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ab/>
        <w:t xml:space="preserve">C. </w:t>
      </w:r>
      <w:r w:rsidRPr="00640006">
        <w:rPr>
          <w:szCs w:val="24"/>
        </w:rPr>
        <w:t>12,65 cm.</w:t>
      </w:r>
      <w:r w:rsidRPr="00640006">
        <w:rPr>
          <w:rFonts w:eastAsia="Times New Roman"/>
          <w:b/>
          <w:szCs w:val="24"/>
        </w:rPr>
        <w:t xml:space="preserve"> </w:t>
      </w:r>
      <w:r w:rsidRPr="00640006">
        <w:rPr>
          <w:rFonts w:eastAsia="Times New Roman"/>
          <w:b/>
          <w:szCs w:val="24"/>
        </w:rPr>
        <w:tab/>
        <w:t xml:space="preserve">D. </w:t>
      </w:r>
      <w:r w:rsidRPr="00640006">
        <w:rPr>
          <w:szCs w:val="24"/>
        </w:rPr>
        <w:t>13,65 cm.</w:t>
      </w:r>
      <w:r w:rsidRPr="00640006">
        <w:rPr>
          <w:rFonts w:eastAsia="Times New Roman"/>
          <w:b/>
          <w:szCs w:val="24"/>
        </w:rPr>
        <w:t xml:space="preserve"> </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36:</w:t>
      </w:r>
      <w:r w:rsidRPr="00640006">
        <w:rPr>
          <w:rFonts w:eastAsia="Times New Roman"/>
          <w:szCs w:val="24"/>
        </w:rPr>
        <w:t xml:space="preserve"> Một quạt điện xoay chiều mắc nối tiếp với điện trở </w:t>
      </w:r>
      <w:r w:rsidRPr="00640006">
        <w:rPr>
          <w:rFonts w:eastAsia="Times New Roman"/>
          <w:position w:val="-4"/>
          <w:szCs w:val="24"/>
        </w:rPr>
        <w:object w:dxaOrig="250" w:dyaOrig="270">
          <v:shape id="_x0000_i1733" type="#_x0000_t75" style="width:12.65pt;height:13.25pt" o:ole="">
            <v:imagedata r:id="rId738" o:title=""/>
          </v:shape>
          <o:OLEObject Type="Embed" ProgID="Equation.DSMT4" ShapeID="_x0000_i1733" DrawAspect="Content" ObjectID="_1646164846" r:id="rId739"/>
        </w:object>
      </w:r>
      <w:r w:rsidRPr="00640006">
        <w:rPr>
          <w:rFonts w:eastAsia="Times New Roman"/>
          <w:szCs w:val="24"/>
        </w:rPr>
        <w:t xml:space="preserve"> rồi mắc hai đầu đoạn mạch này vào điện áp xoay chiều có giá trị hiệu dụng </w:t>
      </w:r>
      <w:r w:rsidRPr="00640006">
        <w:rPr>
          <w:szCs w:val="24"/>
        </w:rPr>
        <w:t>380 V</w:t>
      </w:r>
      <w:r w:rsidRPr="00640006">
        <w:rPr>
          <w:rFonts w:eastAsia="Times New Roman"/>
          <w:szCs w:val="24"/>
        </w:rPr>
        <w:t>. Biết quạt điện này có giá trị định mức 220 V – 80 W</w:t>
      </w:r>
      <w:r w:rsidRPr="00640006">
        <w:rPr>
          <w:szCs w:val="24"/>
        </w:rPr>
        <w:t xml:space="preserve"> </w:t>
      </w:r>
      <w:r w:rsidRPr="00640006">
        <w:rPr>
          <w:rFonts w:eastAsia="Times New Roman"/>
          <w:szCs w:val="24"/>
        </w:rPr>
        <w:t xml:space="preserve">và khi hoạt động đúng công suất định mức thì độ lệch pha giữa điện áp ở hai đầu quạt và cường độ dòng điện qua nó là </w:t>
      </w:r>
      <w:r w:rsidRPr="00640006">
        <w:rPr>
          <w:position w:val="-10"/>
          <w:szCs w:val="24"/>
        </w:rPr>
        <w:object w:dxaOrig="210" w:dyaOrig="270">
          <v:shape id="_x0000_i1734" type="#_x0000_t75" style="width:10.35pt;height:13.25pt" o:ole="">
            <v:imagedata r:id="rId740" o:title=""/>
          </v:shape>
          <o:OLEObject Type="Embed" ProgID="Equation.DSMT4" ShapeID="_x0000_i1734" DrawAspect="Content" ObjectID="_1646164847" r:id="rId741"/>
        </w:object>
      </w:r>
      <w:r w:rsidRPr="00640006">
        <w:rPr>
          <w:rFonts w:eastAsia="Times New Roman"/>
          <w:szCs w:val="24"/>
        </w:rPr>
        <w:t xml:space="preserve"> với </w:t>
      </w:r>
      <w:r w:rsidRPr="00640006">
        <w:rPr>
          <w:position w:val="-10"/>
          <w:szCs w:val="24"/>
        </w:rPr>
        <w:object w:dxaOrig="1120" w:dyaOrig="320">
          <v:shape id="_x0000_i1735" type="#_x0000_t75" style="width:55.85pt;height:16.15pt" o:ole="">
            <v:imagedata r:id="rId742" o:title=""/>
          </v:shape>
          <o:OLEObject Type="Embed" ProgID="Equation.DSMT4" ShapeID="_x0000_i1735" DrawAspect="Content" ObjectID="_1646164848" r:id="rId743"/>
        </w:object>
      </w:r>
      <w:r w:rsidRPr="00640006">
        <w:rPr>
          <w:rFonts w:eastAsia="Times New Roman"/>
          <w:szCs w:val="24"/>
        </w:rPr>
        <w:t xml:space="preserve">. Để quạt điện chạy gần đúng công suất định mức nhất thì </w:t>
      </w:r>
      <w:r w:rsidRPr="00640006">
        <w:rPr>
          <w:rFonts w:eastAsia="Times New Roman"/>
          <w:position w:val="-4"/>
          <w:szCs w:val="24"/>
        </w:rPr>
        <w:object w:dxaOrig="250" w:dyaOrig="270">
          <v:shape id="_x0000_i1736" type="#_x0000_t75" style="width:12.65pt;height:13.25pt" o:ole="">
            <v:imagedata r:id="rId738" o:title=""/>
          </v:shape>
          <o:OLEObject Type="Embed" ProgID="Equation.DSMT4" ShapeID="_x0000_i1736" DrawAspect="Content" ObjectID="_1646164849" r:id="rId744"/>
        </w:object>
      </w:r>
      <w:r w:rsidRPr="00640006">
        <w:rPr>
          <w:rFonts w:eastAsia="Times New Roman"/>
          <w:szCs w:val="24"/>
        </w:rPr>
        <w:t xml:space="preserve"> có giá trị là</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230,4 Ω</w:t>
      </w:r>
      <w:r w:rsidRPr="00640006">
        <w:rPr>
          <w:rFonts w:eastAsia="Times New Roman"/>
          <w:bCs/>
          <w:szCs w:val="24"/>
        </w:rPr>
        <w:t xml:space="preserve">. </w:t>
      </w:r>
      <w:r w:rsidRPr="00640006">
        <w:rPr>
          <w:rFonts w:eastAsia="Times New Roman"/>
          <w:b/>
          <w:szCs w:val="24"/>
        </w:rPr>
        <w:tab/>
        <w:t xml:space="preserve">B. </w:t>
      </w:r>
      <w:r w:rsidRPr="00640006">
        <w:rPr>
          <w:szCs w:val="24"/>
        </w:rPr>
        <w:t>360,7 Ω.</w:t>
      </w:r>
      <w:r w:rsidRPr="00640006">
        <w:rPr>
          <w:rFonts w:eastAsia="Times New Roman"/>
          <w:b/>
          <w:szCs w:val="24"/>
        </w:rPr>
        <w:t xml:space="preserve"> </w:t>
      </w:r>
      <w:r w:rsidRPr="00640006">
        <w:rPr>
          <w:rFonts w:eastAsia="Times New Roman"/>
          <w:b/>
          <w:szCs w:val="24"/>
        </w:rPr>
        <w:tab/>
        <w:t xml:space="preserve">C. </w:t>
      </w:r>
      <w:r w:rsidRPr="00640006">
        <w:rPr>
          <w:szCs w:val="24"/>
        </w:rPr>
        <w:t>396,7 Ω</w:t>
      </w:r>
      <w:r w:rsidRPr="00640006">
        <w:rPr>
          <w:rFonts w:eastAsia="Times New Roman"/>
          <w:bCs/>
          <w:szCs w:val="24"/>
        </w:rPr>
        <w:t xml:space="preserve">. </w:t>
      </w:r>
      <w:r w:rsidRPr="00640006">
        <w:rPr>
          <w:rFonts w:eastAsia="Times New Roman"/>
          <w:b/>
          <w:szCs w:val="24"/>
        </w:rPr>
        <w:tab/>
        <w:t xml:space="preserve">D. </w:t>
      </w:r>
      <w:r w:rsidRPr="00640006">
        <w:rPr>
          <w:szCs w:val="24"/>
        </w:rPr>
        <w:t>180,4 Ω</w:t>
      </w:r>
      <w:r w:rsidRPr="00640006">
        <w:rPr>
          <w:rFonts w:eastAsia="Times New Roman"/>
          <w:bCs/>
          <w:szCs w:val="24"/>
        </w:rPr>
        <w:t>.</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7: </w:t>
      </w:r>
      <w:r w:rsidRPr="00640006">
        <w:rPr>
          <w:rFonts w:eastAsia="Times New Roman"/>
          <w:szCs w:val="24"/>
        </w:rPr>
        <w:t xml:space="preserve">Một con lắc đơn có khối lượng vật nặng là </w:t>
      </w:r>
      <w:r w:rsidRPr="00640006">
        <w:rPr>
          <w:rFonts w:eastAsia="Times New Roman"/>
          <w:position w:val="-6"/>
          <w:szCs w:val="24"/>
        </w:rPr>
        <w:object w:dxaOrig="270" w:dyaOrig="210">
          <v:shape id="_x0000_i1737" type="#_x0000_t75" style="width:13.25pt;height:10.35pt" o:ole="">
            <v:imagedata r:id="rId745" o:title=""/>
          </v:shape>
          <o:OLEObject Type="Embed" ProgID="Equation.DSMT4" ShapeID="_x0000_i1737" DrawAspect="Content" ObjectID="_1646164850" r:id="rId746"/>
        </w:object>
      </w:r>
      <w:r w:rsidRPr="00640006">
        <w:rPr>
          <w:rFonts w:eastAsia="Times New Roman"/>
          <w:szCs w:val="24"/>
        </w:rPr>
        <w:t xml:space="preserve">, sợi dây mảnh có chiều dài </w:t>
      </w:r>
      <w:r w:rsidRPr="00640006">
        <w:rPr>
          <w:position w:val="-6"/>
          <w:szCs w:val="24"/>
        </w:rPr>
        <w:object w:dxaOrig="140" w:dyaOrig="280">
          <v:shape id="_x0000_i1738" type="#_x0000_t75" style="width:6.9pt;height:13.8pt" o:ole="">
            <v:imagedata r:id="rId747" o:title=""/>
          </v:shape>
          <o:OLEObject Type="Embed" ProgID="Equation.DSMT4" ShapeID="_x0000_i1738" DrawAspect="Content" ObjectID="_1646164851" r:id="rId748"/>
        </w:object>
      </w:r>
      <w:r w:rsidRPr="00640006">
        <w:rPr>
          <w:rFonts w:eastAsia="Times New Roman"/>
          <w:szCs w:val="24"/>
        </w:rPr>
        <w:t xml:space="preserve">. Từ vị trí cân bằng kéo vật sao cho dây treo hợp với phương thẳng đứng góc </w:t>
      </w:r>
      <w:r w:rsidRPr="00640006">
        <w:rPr>
          <w:position w:val="-6"/>
          <w:szCs w:val="24"/>
        </w:rPr>
        <w:object w:dxaOrig="270" w:dyaOrig="320">
          <v:shape id="_x0000_i1739" type="#_x0000_t75" style="width:13.25pt;height:16.15pt" o:ole="">
            <v:imagedata r:id="rId749" o:title=""/>
          </v:shape>
          <o:OLEObject Type="Embed" ProgID="Equation.DSMT4" ShapeID="_x0000_i1739" DrawAspect="Content" ObjectID="_1646164852" r:id="rId750"/>
        </w:object>
      </w:r>
      <w:r w:rsidRPr="00640006">
        <w:rPr>
          <w:rFonts w:eastAsia="Times New Roman"/>
          <w:szCs w:val="24"/>
        </w:rPr>
        <w:t xml:space="preserve"> rồi thả nhẹ. Lấy </w:t>
      </w:r>
      <w:r w:rsidRPr="00640006">
        <w:rPr>
          <w:position w:val="-10"/>
          <w:szCs w:val="24"/>
        </w:rPr>
        <w:object w:dxaOrig="760" w:dyaOrig="330">
          <v:shape id="_x0000_i1740" type="#_x0000_t75" style="width:38pt;height:16.7pt" o:ole="">
            <v:imagedata r:id="rId751" o:title=""/>
          </v:shape>
          <o:OLEObject Type="Embed" ProgID="Equation.DSMT4" ShapeID="_x0000_i1740" DrawAspect="Content" ObjectID="_1646164853" r:id="rId752"/>
        </w:object>
      </w:r>
      <w:r w:rsidRPr="00640006">
        <w:rPr>
          <w:szCs w:val="24"/>
        </w:rPr>
        <w:t>m/s</w:t>
      </w:r>
      <w:r w:rsidRPr="00640006">
        <w:rPr>
          <w:szCs w:val="24"/>
          <w:vertAlign w:val="superscript"/>
        </w:rPr>
        <w:t>2</w:t>
      </w:r>
      <w:r w:rsidRPr="00640006">
        <w:rPr>
          <w:rFonts w:eastAsia="Times New Roman"/>
          <w:szCs w:val="24"/>
        </w:rPr>
        <w:t>. Trong quá trình chuyển động thì gia tốc tiếp tuyến lớn nhất của vật là</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19,600 m/s</w:t>
      </w:r>
      <w:r w:rsidRPr="00640006">
        <w:rPr>
          <w:rFonts w:eastAsia="Times New Roman"/>
          <w:szCs w:val="24"/>
          <w:vertAlign w:val="superscript"/>
        </w:rPr>
        <w:t>2</w:t>
      </w:r>
      <w:r w:rsidRPr="00640006">
        <w:rPr>
          <w:szCs w:val="24"/>
        </w:rPr>
        <w:t>.</w:t>
      </w:r>
      <w:r w:rsidRPr="00640006">
        <w:rPr>
          <w:rFonts w:eastAsia="Times New Roman"/>
          <w:b/>
          <w:szCs w:val="24"/>
        </w:rPr>
        <w:t xml:space="preserve"> </w:t>
      </w:r>
      <w:r w:rsidRPr="00640006">
        <w:rPr>
          <w:rFonts w:eastAsia="Times New Roman"/>
          <w:b/>
          <w:szCs w:val="24"/>
        </w:rPr>
        <w:tab/>
        <w:t xml:space="preserve">B. </w:t>
      </w:r>
      <w:r w:rsidRPr="00640006">
        <w:rPr>
          <w:rFonts w:eastAsia="Times New Roman"/>
          <w:bCs/>
          <w:szCs w:val="24"/>
        </w:rPr>
        <w:t>9,387 m/s</w:t>
      </w:r>
      <w:r w:rsidRPr="00640006">
        <w:rPr>
          <w:rFonts w:eastAsia="Times New Roman"/>
          <w:bCs/>
          <w:szCs w:val="24"/>
          <w:vertAlign w:val="superscript"/>
        </w:rPr>
        <w:t>2</w:t>
      </w:r>
      <w:r w:rsidRPr="00640006">
        <w:rPr>
          <w:szCs w:val="24"/>
        </w:rPr>
        <w:t>.</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0,490 m/s</w:t>
      </w:r>
      <w:r w:rsidRPr="00640006">
        <w:rPr>
          <w:rFonts w:eastAsia="Times New Roman"/>
          <w:bCs/>
          <w:szCs w:val="24"/>
          <w:vertAlign w:val="superscript"/>
        </w:rPr>
        <w:t>2</w:t>
      </w:r>
      <w:r w:rsidRPr="00640006">
        <w:rPr>
          <w:szCs w:val="24"/>
        </w:rPr>
        <w:t>.</w:t>
      </w:r>
      <w:r w:rsidRPr="00640006">
        <w:rPr>
          <w:rFonts w:eastAsia="Times New Roman"/>
          <w:b/>
          <w:szCs w:val="24"/>
        </w:rPr>
        <w:t xml:space="preserve"> </w:t>
      </w:r>
      <w:r w:rsidRPr="00640006">
        <w:rPr>
          <w:rFonts w:eastAsia="Times New Roman"/>
          <w:b/>
          <w:szCs w:val="24"/>
        </w:rPr>
        <w:tab/>
        <w:t xml:space="preserve">D. </w:t>
      </w:r>
      <w:r w:rsidRPr="00640006">
        <w:rPr>
          <w:rFonts w:eastAsia="Times New Roman"/>
          <w:bCs/>
          <w:szCs w:val="24"/>
        </w:rPr>
        <w:t>0,854 m/s</w:t>
      </w:r>
      <w:r w:rsidRPr="00640006">
        <w:rPr>
          <w:rFonts w:eastAsia="Times New Roman"/>
          <w:bCs/>
          <w:szCs w:val="24"/>
          <w:vertAlign w:val="superscript"/>
        </w:rPr>
        <w:t>2</w:t>
      </w:r>
      <w:r w:rsidRPr="00640006">
        <w:rPr>
          <w:szCs w:val="24"/>
        </w:rPr>
        <w:t>.</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8: </w:t>
      </w:r>
      <w:r w:rsidRPr="00640006">
        <w:rPr>
          <w:rFonts w:eastAsia="Times New Roman"/>
          <w:szCs w:val="24"/>
        </w:rPr>
        <w:t xml:space="preserve">Điện năng được truyền từ một nhà máy phát điện nhỏ đến một khu công nghiệp (KCN) bằng đường dây tải điện một pha. Nếu điện áp truyền đi là </w:t>
      </w:r>
      <w:r w:rsidRPr="00640006">
        <w:rPr>
          <w:rFonts w:eastAsia="Times New Roman"/>
          <w:position w:val="-6"/>
          <w:szCs w:val="24"/>
        </w:rPr>
        <w:object w:dxaOrig="270" w:dyaOrig="280">
          <v:shape id="_x0000_i1741" type="#_x0000_t75" style="width:13.25pt;height:13.8pt" o:ole="">
            <v:imagedata r:id="rId753" o:title=""/>
          </v:shape>
          <o:OLEObject Type="Embed" ProgID="Equation.DSMT4" ShapeID="_x0000_i1741" DrawAspect="Content" ObjectID="_1646164854" r:id="rId754"/>
        </w:object>
      </w:r>
      <w:r w:rsidRPr="00640006">
        <w:rPr>
          <w:rFonts w:eastAsia="Times New Roman"/>
          <w:szCs w:val="24"/>
        </w:rPr>
        <w:t xml:space="preserve"> thì ở KCN phải lắp một máy hạ áp với tỉ số </w:t>
      </w:r>
      <w:r w:rsidRPr="00640006">
        <w:rPr>
          <w:position w:val="-24"/>
          <w:szCs w:val="24"/>
        </w:rPr>
        <w:object w:dxaOrig="340" w:dyaOrig="620">
          <v:shape id="_x0000_i1742" type="#_x0000_t75" style="width:17.3pt;height:31.1pt" o:ole="">
            <v:imagedata r:id="rId755" o:title=""/>
          </v:shape>
          <o:OLEObject Type="Embed" ProgID="Equation.DSMT4" ShapeID="_x0000_i1742" DrawAspect="Content" ObjectID="_1646164855" r:id="rId756"/>
        </w:object>
      </w:r>
      <w:r w:rsidRPr="00640006">
        <w:rPr>
          <w:rFonts w:eastAsia="Times New Roman"/>
          <w:szCs w:val="24"/>
        </w:rPr>
        <w:t xml:space="preserve"> để đáp ứng </w:t>
      </w:r>
      <w:r w:rsidRPr="00640006">
        <w:rPr>
          <w:position w:val="-24"/>
          <w:szCs w:val="24"/>
        </w:rPr>
        <w:object w:dxaOrig="320" w:dyaOrig="620">
          <v:shape id="_x0000_i1743" type="#_x0000_t75" style="width:16.15pt;height:31.1pt" o:ole="">
            <v:imagedata r:id="rId757" o:title=""/>
          </v:shape>
          <o:OLEObject Type="Embed" ProgID="Equation.DSMT4" ShapeID="_x0000_i1743" DrawAspect="Content" ObjectID="_1646164856" r:id="rId758"/>
        </w:object>
      </w:r>
      <w:r w:rsidRPr="00640006">
        <w:rPr>
          <w:rFonts w:eastAsia="Times New Roman"/>
          <w:szCs w:val="24"/>
        </w:rPr>
        <w:t xml:space="preserve"> nhu cầu điện năng của KCN. Nếu muốn cung cấp đủ điện năng cho KCN thì điện áp truyền phải là </w:t>
      </w:r>
      <w:r w:rsidRPr="00640006">
        <w:rPr>
          <w:position w:val="-6"/>
          <w:szCs w:val="24"/>
        </w:rPr>
        <w:object w:dxaOrig="380" w:dyaOrig="280">
          <v:shape id="_x0000_i1744" type="#_x0000_t75" style="width:19pt;height:13.8pt" o:ole="">
            <v:imagedata r:id="rId759" o:title=""/>
          </v:shape>
          <o:OLEObject Type="Embed" ProgID="Equation.DSMT4" ShapeID="_x0000_i1744" DrawAspect="Content" ObjectID="_1646164857" r:id="rId760"/>
        </w:object>
      </w:r>
      <w:r w:rsidRPr="00640006">
        <w:rPr>
          <w:rFonts w:eastAsia="Times New Roman"/>
          <w:szCs w:val="24"/>
        </w:rPr>
        <w:t>, khi đó cần dùng máy hạ áp với tỉ số như thế nào? Biết công suất điện nơi truyền đi không đổi, coi hệ số công suất luôn bằng 1.</w:t>
      </w:r>
    </w:p>
    <w:p w:rsidR="00640006" w:rsidRPr="00640006" w:rsidRDefault="00640006" w:rsidP="004D7C47">
      <w:pPr>
        <w:numPr>
          <w:ilvl w:val="0"/>
          <w:numId w:val="25"/>
        </w:numPr>
        <w:tabs>
          <w:tab w:val="left" w:pos="284"/>
          <w:tab w:val="left" w:pos="2835"/>
          <w:tab w:val="left" w:pos="5387"/>
          <w:tab w:val="left" w:pos="7938"/>
        </w:tabs>
        <w:spacing w:line="240" w:lineRule="auto"/>
        <w:rPr>
          <w:rFonts w:eastAsia="Times New Roman"/>
          <w:szCs w:val="24"/>
        </w:rPr>
      </w:pPr>
      <w:r w:rsidRPr="00640006">
        <w:rPr>
          <w:position w:val="-24"/>
          <w:szCs w:val="24"/>
        </w:rPr>
        <w:object w:dxaOrig="440" w:dyaOrig="620">
          <v:shape id="_x0000_i1745" type="#_x0000_t75" style="width:21.9pt;height:31.1pt" o:ole="">
            <v:imagedata r:id="rId761" o:title=""/>
          </v:shape>
          <o:OLEObject Type="Embed" ProgID="Equation.DSMT4" ShapeID="_x0000_i1745" DrawAspect="Content" ObjectID="_1646164858" r:id="rId762"/>
        </w:object>
      </w:r>
      <w:r w:rsidRPr="00640006">
        <w:rPr>
          <w:rFonts w:eastAsia="Times New Roman"/>
          <w:szCs w:val="24"/>
        </w:rPr>
        <w:t>.</w:t>
      </w:r>
      <w:r w:rsidRPr="00640006">
        <w:rPr>
          <w:rFonts w:eastAsia="Times New Roman"/>
          <w:szCs w:val="24"/>
        </w:rPr>
        <w:tab/>
      </w:r>
      <w:r w:rsidRPr="00640006">
        <w:rPr>
          <w:rFonts w:eastAsia="Times New Roman"/>
          <w:b/>
          <w:szCs w:val="24"/>
        </w:rPr>
        <w:t xml:space="preserve">B. </w:t>
      </w:r>
      <w:r w:rsidRPr="00640006">
        <w:rPr>
          <w:position w:val="-24"/>
          <w:szCs w:val="24"/>
        </w:rPr>
        <w:object w:dxaOrig="420" w:dyaOrig="620">
          <v:shape id="_x0000_i1746" type="#_x0000_t75" style="width:20.75pt;height:31.1pt" o:ole="">
            <v:imagedata r:id="rId763" o:title=""/>
          </v:shape>
          <o:OLEObject Type="Embed" ProgID="Equation.DSMT4" ShapeID="_x0000_i1746" DrawAspect="Content" ObjectID="_1646164859" r:id="rId764"/>
        </w:object>
      </w:r>
      <w:r w:rsidRPr="00640006">
        <w:rPr>
          <w:rFonts w:eastAsia="Times New Roman"/>
          <w:b/>
          <w:szCs w:val="24"/>
        </w:rPr>
        <w:t xml:space="preserve"> </w:t>
      </w:r>
      <w:r w:rsidRPr="00640006">
        <w:rPr>
          <w:rFonts w:eastAsia="Times New Roman"/>
          <w:b/>
          <w:szCs w:val="24"/>
        </w:rPr>
        <w:tab/>
        <w:t xml:space="preserve">C. </w:t>
      </w:r>
      <w:r w:rsidRPr="00640006">
        <w:rPr>
          <w:position w:val="-24"/>
          <w:szCs w:val="24"/>
        </w:rPr>
        <w:object w:dxaOrig="440" w:dyaOrig="620">
          <v:shape id="_x0000_i1747" type="#_x0000_t75" style="width:21.9pt;height:31.1pt" o:ole="">
            <v:imagedata r:id="rId765" o:title=""/>
          </v:shape>
          <o:OLEObject Type="Embed" ProgID="Equation.DSMT4" ShapeID="_x0000_i1747" DrawAspect="Content" ObjectID="_1646164860" r:id="rId766"/>
        </w:object>
      </w:r>
      <w:r w:rsidRPr="00640006">
        <w:rPr>
          <w:rFonts w:eastAsia="Times New Roman"/>
          <w:b/>
          <w:szCs w:val="24"/>
        </w:rPr>
        <w:t xml:space="preserve"> </w:t>
      </w:r>
      <w:r w:rsidRPr="00640006">
        <w:rPr>
          <w:rFonts w:eastAsia="Times New Roman"/>
          <w:b/>
          <w:szCs w:val="24"/>
        </w:rPr>
        <w:tab/>
        <w:t xml:space="preserve">D. </w:t>
      </w:r>
      <w:r w:rsidRPr="00640006">
        <w:rPr>
          <w:position w:val="-24"/>
          <w:szCs w:val="24"/>
        </w:rPr>
        <w:object w:dxaOrig="440" w:dyaOrig="620">
          <v:shape id="_x0000_i1748" type="#_x0000_t75" style="width:21.9pt;height:31.1pt" o:ole="">
            <v:imagedata r:id="rId767" o:title=""/>
          </v:shape>
          <o:OLEObject Type="Embed" ProgID="Equation.DSMT4" ShapeID="_x0000_i1748" DrawAspect="Content" ObjectID="_1646164861" r:id="rId768"/>
        </w:object>
      </w:r>
      <w:r w:rsidRPr="00640006">
        <w:rPr>
          <w:rFonts w:eastAsia="Times New Roman"/>
          <w:b/>
          <w:szCs w:val="24"/>
        </w:rPr>
        <w:t xml:space="preserve"> </w:t>
      </w:r>
    </w:p>
    <w:p w:rsidR="00640006" w:rsidRPr="00640006" w:rsidRDefault="00640006" w:rsidP="00A631F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9: </w:t>
      </w:r>
      <w:r w:rsidRPr="00640006">
        <w:rPr>
          <w:rFonts w:eastAsia="Times New Roman"/>
          <w:szCs w:val="24"/>
        </w:rPr>
        <w:t xml:space="preserve">Trên một sợi dây đàn hồi đang có sóng dừng ổn định với khoảng cách giữa hai nút sóng liên tiếp là </w:t>
      </w:r>
      <w:r w:rsidRPr="00640006">
        <w:rPr>
          <w:szCs w:val="24"/>
        </w:rPr>
        <w:t>6 cm</w:t>
      </w:r>
      <w:r w:rsidRPr="00640006">
        <w:rPr>
          <w:rFonts w:eastAsia="Times New Roman"/>
          <w:szCs w:val="24"/>
        </w:rPr>
        <w:t xml:space="preserve">. Trên dây có những phần tử sóng dao động với tần số </w:t>
      </w:r>
      <w:r w:rsidRPr="00640006">
        <w:rPr>
          <w:szCs w:val="24"/>
        </w:rPr>
        <w:t>5 Hz</w:t>
      </w:r>
      <w:r w:rsidRPr="00640006">
        <w:rPr>
          <w:rFonts w:eastAsia="Times New Roman"/>
          <w:szCs w:val="24"/>
        </w:rPr>
        <w:t xml:space="preserve"> và biên độ lớn nhất là </w:t>
      </w:r>
      <w:r w:rsidRPr="00640006">
        <w:rPr>
          <w:szCs w:val="24"/>
        </w:rPr>
        <w:t>3 cm</w:t>
      </w:r>
      <w:r w:rsidRPr="00640006">
        <w:rPr>
          <w:rFonts w:eastAsia="Times New Roman"/>
          <w:szCs w:val="24"/>
        </w:rPr>
        <w:t xml:space="preserve">. Gọi </w:t>
      </w:r>
      <w:r w:rsidRPr="00640006">
        <w:rPr>
          <w:rFonts w:eastAsia="Times New Roman"/>
          <w:position w:val="-6"/>
          <w:szCs w:val="24"/>
        </w:rPr>
        <w:object w:dxaOrig="280" w:dyaOrig="280">
          <v:shape id="_x0000_i1749" type="#_x0000_t75" style="width:13.8pt;height:13.8pt" o:ole="">
            <v:imagedata r:id="rId769" o:title=""/>
          </v:shape>
          <o:OLEObject Type="Embed" ProgID="Equation.DSMT4" ShapeID="_x0000_i1749" DrawAspect="Content" ObjectID="_1646164862" r:id="rId770"/>
        </w:object>
      </w:r>
      <w:r w:rsidRPr="00640006">
        <w:rPr>
          <w:rFonts w:eastAsia="Times New Roman"/>
          <w:szCs w:val="24"/>
        </w:rPr>
        <w:t xml:space="preserve"> là vị trí của một nút sóng, </w:t>
      </w:r>
      <w:r w:rsidRPr="00640006">
        <w:rPr>
          <w:rFonts w:eastAsia="Times New Roman"/>
          <w:position w:val="-6"/>
          <w:szCs w:val="24"/>
        </w:rPr>
        <w:object w:dxaOrig="250" w:dyaOrig="280">
          <v:shape id="_x0000_i1750" type="#_x0000_t75" style="width:12.65pt;height:13.8pt" o:ole="">
            <v:imagedata r:id="rId771" o:title=""/>
          </v:shape>
          <o:OLEObject Type="Embed" ProgID="Equation.DSMT4" ShapeID="_x0000_i1750" DrawAspect="Content" ObjectID="_1646164863" r:id="rId772"/>
        </w:object>
      </w:r>
      <w:r w:rsidRPr="00640006">
        <w:rPr>
          <w:rFonts w:eastAsia="Times New Roman"/>
          <w:szCs w:val="24"/>
        </w:rPr>
        <w:t xml:space="preserve"> và </w:t>
      </w:r>
      <w:r w:rsidRPr="00640006">
        <w:rPr>
          <w:rFonts w:eastAsia="Times New Roman"/>
          <w:position w:val="-4"/>
          <w:szCs w:val="24"/>
        </w:rPr>
        <w:object w:dxaOrig="270" w:dyaOrig="270">
          <v:shape id="_x0000_i1751" type="#_x0000_t75" style="width:13.25pt;height:13.25pt" o:ole="">
            <v:imagedata r:id="rId773" o:title=""/>
          </v:shape>
          <o:OLEObject Type="Embed" ProgID="Equation.DSMT4" ShapeID="_x0000_i1751" DrawAspect="Content" ObjectID="_1646164864" r:id="rId774"/>
        </w:object>
      </w:r>
      <w:r w:rsidRPr="00640006">
        <w:rPr>
          <w:rFonts w:eastAsia="Times New Roman"/>
          <w:szCs w:val="24"/>
        </w:rPr>
        <w:t xml:space="preserve"> là hai phần tử trên dây ở hai bên của </w:t>
      </w:r>
      <w:r w:rsidRPr="00640006">
        <w:rPr>
          <w:rFonts w:eastAsia="Times New Roman"/>
          <w:position w:val="-6"/>
          <w:szCs w:val="24"/>
        </w:rPr>
        <w:object w:dxaOrig="280" w:dyaOrig="280">
          <v:shape id="_x0000_i1752" type="#_x0000_t75" style="width:13.8pt;height:13.8pt" o:ole="">
            <v:imagedata r:id="rId775" o:title=""/>
          </v:shape>
          <o:OLEObject Type="Embed" ProgID="Equation.DSMT4" ShapeID="_x0000_i1752" DrawAspect="Content" ObjectID="_1646164865" r:id="rId776"/>
        </w:object>
      </w:r>
      <w:r w:rsidRPr="00640006">
        <w:rPr>
          <w:rFonts w:eastAsia="Times New Roman"/>
          <w:szCs w:val="24"/>
        </w:rPr>
        <w:t xml:space="preserve"> và có vị trí cân bằng cách </w:t>
      </w:r>
      <w:r w:rsidRPr="00640006">
        <w:rPr>
          <w:rFonts w:eastAsia="Times New Roman"/>
          <w:position w:val="-6"/>
          <w:szCs w:val="24"/>
        </w:rPr>
        <w:object w:dxaOrig="280" w:dyaOrig="280">
          <v:shape id="_x0000_i1753" type="#_x0000_t75" style="width:13.8pt;height:13.8pt" o:ole="">
            <v:imagedata r:id="rId775" o:title=""/>
          </v:shape>
          <o:OLEObject Type="Embed" ProgID="Equation.DSMT4" ShapeID="_x0000_i1753" DrawAspect="Content" ObjectID="_1646164866" r:id="rId777"/>
        </w:object>
      </w:r>
      <w:r w:rsidRPr="00640006">
        <w:rPr>
          <w:rFonts w:eastAsia="Times New Roman"/>
          <w:szCs w:val="24"/>
        </w:rPr>
        <w:t xml:space="preserve"> lần lượt là </w:t>
      </w:r>
      <w:r w:rsidRPr="00640006">
        <w:rPr>
          <w:szCs w:val="24"/>
        </w:rPr>
        <w:t>10,5 cm</w:t>
      </w:r>
      <w:r w:rsidRPr="00640006">
        <w:rPr>
          <w:rFonts w:eastAsia="Times New Roman"/>
          <w:szCs w:val="24"/>
        </w:rPr>
        <w:t xml:space="preserve"> và </w:t>
      </w:r>
      <w:r w:rsidRPr="00640006">
        <w:rPr>
          <w:szCs w:val="24"/>
        </w:rPr>
        <w:t>7,0 cm</w:t>
      </w:r>
      <w:r w:rsidRPr="00640006">
        <w:rPr>
          <w:rFonts w:eastAsia="Times New Roman"/>
          <w:szCs w:val="24"/>
        </w:rPr>
        <w:t xml:space="preserve">. Tại thời điểm </w:t>
      </w:r>
      <w:r w:rsidRPr="00640006">
        <w:rPr>
          <w:position w:val="-12"/>
          <w:szCs w:val="24"/>
        </w:rPr>
        <w:object w:dxaOrig="180" w:dyaOrig="370">
          <v:shape id="_x0000_i1754" type="#_x0000_t75" style="width:9.2pt;height:18.45pt" o:ole="">
            <v:imagedata r:id="rId778" o:title=""/>
          </v:shape>
          <o:OLEObject Type="Embed" ProgID="Equation.DSMT4" ShapeID="_x0000_i1754" DrawAspect="Content" ObjectID="_1646164867" r:id="rId779"/>
        </w:object>
      </w:r>
      <w:r w:rsidRPr="00640006">
        <w:rPr>
          <w:rFonts w:eastAsia="Times New Roman"/>
          <w:szCs w:val="24"/>
        </w:rPr>
        <w:t xml:space="preserve">, phần tử </w:t>
      </w:r>
      <w:r w:rsidRPr="00640006">
        <w:rPr>
          <w:rFonts w:eastAsia="Times New Roman"/>
          <w:position w:val="-6"/>
          <w:szCs w:val="24"/>
        </w:rPr>
        <w:object w:dxaOrig="250" w:dyaOrig="280">
          <v:shape id="_x0000_i1755" type="#_x0000_t75" style="width:12.65pt;height:13.8pt" o:ole="">
            <v:imagedata r:id="rId780" o:title=""/>
          </v:shape>
          <o:OLEObject Type="Embed" ProgID="Equation.DSMT4" ShapeID="_x0000_i1755" DrawAspect="Content" ObjectID="_1646164868" r:id="rId781"/>
        </w:object>
      </w:r>
      <w:r w:rsidRPr="00640006">
        <w:rPr>
          <w:rFonts w:eastAsia="Times New Roman"/>
          <w:szCs w:val="24"/>
        </w:rPr>
        <w:t xml:space="preserve"> có li độ </w:t>
      </w:r>
      <w:r w:rsidRPr="00640006">
        <w:rPr>
          <w:szCs w:val="24"/>
        </w:rPr>
        <w:t>1,5 cm</w:t>
      </w:r>
      <w:r w:rsidRPr="00640006">
        <w:rPr>
          <w:rFonts w:eastAsia="Times New Roman"/>
          <w:szCs w:val="24"/>
        </w:rPr>
        <w:t xml:space="preserve"> và đang hướng về vị trí cân bằng. Vào thời điểm </w:t>
      </w:r>
      <w:r w:rsidRPr="00640006">
        <w:rPr>
          <w:position w:val="-24"/>
          <w:szCs w:val="24"/>
        </w:rPr>
        <w:object w:dxaOrig="1100" w:dyaOrig="620">
          <v:shape id="_x0000_i1756" type="#_x0000_t75" style="width:54.7pt;height:31.1pt" o:ole="">
            <v:imagedata r:id="rId782" o:title=""/>
          </v:shape>
          <o:OLEObject Type="Embed" ProgID="Equation.DSMT4" ShapeID="_x0000_i1756" DrawAspect="Content" ObjectID="_1646164869" r:id="rId783"/>
        </w:object>
      </w:r>
      <w:r w:rsidRPr="00640006">
        <w:rPr>
          <w:szCs w:val="24"/>
        </w:rPr>
        <w:t>s</w:t>
      </w:r>
      <w:r w:rsidRPr="00640006">
        <w:rPr>
          <w:rFonts w:eastAsia="Times New Roman"/>
          <w:szCs w:val="24"/>
        </w:rPr>
        <w:t xml:space="preserve">, phần tử </w:t>
      </w:r>
      <w:r w:rsidRPr="00640006">
        <w:rPr>
          <w:rFonts w:eastAsia="Times New Roman"/>
          <w:position w:val="-4"/>
          <w:szCs w:val="24"/>
        </w:rPr>
        <w:object w:dxaOrig="270" w:dyaOrig="270">
          <v:shape id="_x0000_i1757" type="#_x0000_t75" style="width:13.25pt;height:13.25pt" o:ole="">
            <v:imagedata r:id="rId784" o:title=""/>
          </v:shape>
          <o:OLEObject Type="Embed" ProgID="Equation.DSMT4" ShapeID="_x0000_i1757" DrawAspect="Content" ObjectID="_1646164870" r:id="rId785"/>
        </w:object>
      </w:r>
      <w:r w:rsidRPr="00640006">
        <w:rPr>
          <w:rFonts w:eastAsia="Times New Roman"/>
          <w:szCs w:val="24"/>
        </w:rPr>
        <w:t xml:space="preserve"> có li độ là</w:t>
      </w:r>
    </w:p>
    <w:p w:rsidR="00640006" w:rsidRPr="00640006" w:rsidRDefault="00640006" w:rsidP="00A631F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0 cm.</w:t>
      </w:r>
      <w:r w:rsidRPr="00640006">
        <w:rPr>
          <w:rFonts w:eastAsia="Times New Roman"/>
          <w:b/>
          <w:szCs w:val="24"/>
        </w:rPr>
        <w:t xml:space="preserve"> </w:t>
      </w:r>
      <w:r w:rsidRPr="00640006">
        <w:rPr>
          <w:rFonts w:eastAsia="Times New Roman"/>
          <w:b/>
          <w:szCs w:val="24"/>
        </w:rPr>
        <w:tab/>
        <w:t xml:space="preserve">B. </w:t>
      </w:r>
      <w:r w:rsidRPr="00640006">
        <w:rPr>
          <w:szCs w:val="24"/>
        </w:rPr>
        <w:t>1,5 cm.</w:t>
      </w:r>
      <w:r w:rsidRPr="00640006">
        <w:rPr>
          <w:rFonts w:eastAsia="Times New Roman"/>
          <w:b/>
          <w:szCs w:val="24"/>
        </w:rPr>
        <w:t xml:space="preserve"> </w:t>
      </w:r>
      <w:r w:rsidRPr="00640006">
        <w:rPr>
          <w:rFonts w:eastAsia="Times New Roman"/>
          <w:b/>
          <w:szCs w:val="24"/>
        </w:rPr>
        <w:tab/>
        <w:t xml:space="preserve">C. </w:t>
      </w:r>
      <w:r w:rsidRPr="00640006">
        <w:rPr>
          <w:szCs w:val="24"/>
        </w:rPr>
        <w:t>–1,5 cm.</w:t>
      </w:r>
      <w:r w:rsidRPr="00640006">
        <w:rPr>
          <w:rFonts w:eastAsia="Times New Roman"/>
          <w:b/>
          <w:szCs w:val="24"/>
        </w:rPr>
        <w:tab/>
        <w:t xml:space="preserve">D. </w:t>
      </w:r>
      <w:r w:rsidRPr="00640006">
        <w:rPr>
          <w:szCs w:val="24"/>
        </w:rPr>
        <w:t>–0,75 cm.</w:t>
      </w:r>
      <w:r w:rsidRPr="00640006">
        <w:rPr>
          <w:rFonts w:eastAsia="Times New Roman"/>
          <w:b/>
          <w:szCs w:val="24"/>
        </w:rPr>
        <w:t xml:space="preserve"> </w:t>
      </w:r>
    </w:p>
    <w:p w:rsidR="00640006" w:rsidRPr="00640006" w:rsidRDefault="00640006" w:rsidP="00DC5DA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40: </w:t>
      </w:r>
      <w:r w:rsidRPr="00640006">
        <w:rPr>
          <w:rFonts w:eastAsia="Times New Roman"/>
          <w:szCs w:val="24"/>
        </w:rPr>
        <w:t xml:space="preserve">Đặt điện áp </w:t>
      </w:r>
      <w:r w:rsidRPr="00640006">
        <w:rPr>
          <w:position w:val="-14"/>
          <w:szCs w:val="24"/>
        </w:rPr>
        <w:object w:dxaOrig="1960" w:dyaOrig="410">
          <v:shape id="_x0000_i1758" type="#_x0000_t75" style="width:97.9pt;height:20.75pt" o:ole="">
            <v:imagedata r:id="rId786" o:title=""/>
          </v:shape>
          <o:OLEObject Type="Embed" ProgID="Equation.DSMT4" ShapeID="_x0000_i1758" DrawAspect="Content" ObjectID="_1646164871" r:id="rId787"/>
        </w:object>
      </w:r>
      <w:r w:rsidRPr="00640006">
        <w:rPr>
          <w:rFonts w:eastAsia="Times New Roman"/>
          <w:szCs w:val="24"/>
        </w:rPr>
        <w:t xml:space="preserve"> vào hai đầu đoạn mạch gồm biến trở </w:t>
      </w:r>
      <w:r w:rsidRPr="00640006">
        <w:rPr>
          <w:rFonts w:eastAsia="Times New Roman"/>
          <w:position w:val="-4"/>
          <w:szCs w:val="24"/>
        </w:rPr>
        <w:object w:dxaOrig="250" w:dyaOrig="270">
          <v:shape id="_x0000_i1759" type="#_x0000_t75" style="width:12.65pt;height:13.25pt" o:ole="">
            <v:imagedata r:id="rId788" o:title=""/>
          </v:shape>
          <o:OLEObject Type="Embed" ProgID="Equation.DSMT4" ShapeID="_x0000_i1759" DrawAspect="Content" ObjectID="_1646164872" r:id="rId789"/>
        </w:object>
      </w:r>
      <w:r w:rsidRPr="00640006">
        <w:rPr>
          <w:rFonts w:eastAsia="Times New Roman"/>
          <w:szCs w:val="24"/>
        </w:rPr>
        <w:t xml:space="preserve">, cuộn cảm thuần </w:t>
      </w:r>
      <w:r w:rsidRPr="00640006">
        <w:rPr>
          <w:rFonts w:eastAsia="Times New Roman"/>
          <w:position w:val="-4"/>
          <w:szCs w:val="24"/>
        </w:rPr>
        <w:object w:dxaOrig="210" w:dyaOrig="270">
          <v:shape id="_x0000_i1760" type="#_x0000_t75" style="width:10.35pt;height:13.25pt" o:ole="">
            <v:imagedata r:id="rId790" o:title=""/>
          </v:shape>
          <o:OLEObject Type="Embed" ProgID="Equation.DSMT4" ShapeID="_x0000_i1760" DrawAspect="Content" ObjectID="_1646164873" r:id="rId791"/>
        </w:object>
      </w:r>
      <w:r w:rsidRPr="00640006">
        <w:rPr>
          <w:rFonts w:eastAsia="Times New Roman"/>
          <w:szCs w:val="24"/>
        </w:rPr>
        <w:t xml:space="preserve"> và tụ điện </w:t>
      </w:r>
      <w:r w:rsidRPr="00640006">
        <w:rPr>
          <w:rFonts w:eastAsia="Times New Roman"/>
          <w:position w:val="-6"/>
          <w:szCs w:val="24"/>
        </w:rPr>
        <w:object w:dxaOrig="250" w:dyaOrig="280">
          <v:shape id="_x0000_i1761" type="#_x0000_t75" style="width:12.65pt;height:13.8pt" o:ole="">
            <v:imagedata r:id="rId792" o:title=""/>
          </v:shape>
          <o:OLEObject Type="Embed" ProgID="Equation.DSMT4" ShapeID="_x0000_i1761" DrawAspect="Content" ObjectID="_1646164874" r:id="rId793"/>
        </w:object>
      </w:r>
      <w:r w:rsidRPr="00640006">
        <w:rPr>
          <w:rFonts w:eastAsia="Times New Roman"/>
          <w:szCs w:val="24"/>
        </w:rPr>
        <w:t xml:space="preserve"> mắc nối tiếp. Khi biến trở có giá trị </w:t>
      </w:r>
      <w:r w:rsidRPr="00640006">
        <w:rPr>
          <w:position w:val="-6"/>
          <w:szCs w:val="24"/>
        </w:rPr>
        <w:object w:dxaOrig="730" w:dyaOrig="280">
          <v:shape id="_x0000_i1762" type="#_x0000_t75" style="width:36.3pt;height:13.8pt" o:ole="">
            <v:imagedata r:id="rId794" o:title=""/>
          </v:shape>
          <o:OLEObject Type="Embed" ProgID="Equation.DSMT4" ShapeID="_x0000_i1762" DrawAspect="Content" ObjectID="_1646164875" r:id="rId795"/>
        </w:object>
      </w:r>
      <w:r w:rsidRPr="00640006">
        <w:rPr>
          <w:rFonts w:eastAsia="Times New Roman"/>
          <w:szCs w:val="24"/>
        </w:rPr>
        <w:t xml:space="preserve"> Ω và </w:t>
      </w:r>
      <w:r w:rsidRPr="00640006">
        <w:rPr>
          <w:position w:val="-6"/>
          <w:szCs w:val="24"/>
        </w:rPr>
        <w:object w:dxaOrig="700" w:dyaOrig="280">
          <v:shape id="_x0000_i1763" type="#_x0000_t75" style="width:35.15pt;height:13.8pt" o:ole="">
            <v:imagedata r:id="rId796" o:title=""/>
          </v:shape>
          <o:OLEObject Type="Embed" ProgID="Equation.DSMT4" ShapeID="_x0000_i1763" DrawAspect="Content" ObjectID="_1646164876" r:id="rId797"/>
        </w:object>
      </w:r>
      <w:r w:rsidRPr="00640006">
        <w:rPr>
          <w:rFonts w:eastAsia="Times New Roman"/>
          <w:szCs w:val="24"/>
        </w:rPr>
        <w:t xml:space="preserve"> Ω thì công suất tiêu thụ của đoạn mạch bằng nhau và bằng </w:t>
      </w:r>
      <w:r w:rsidRPr="00640006">
        <w:rPr>
          <w:szCs w:val="24"/>
        </w:rPr>
        <w:t>100 W</w:t>
      </w:r>
      <w:r w:rsidRPr="00640006">
        <w:rPr>
          <w:rFonts w:eastAsia="Times New Roman"/>
          <w:szCs w:val="24"/>
        </w:rPr>
        <w:t xml:space="preserve">. Giá trị của </w:t>
      </w:r>
      <w:r w:rsidRPr="00640006">
        <w:rPr>
          <w:position w:val="-12"/>
          <w:szCs w:val="24"/>
        </w:rPr>
        <w:object w:dxaOrig="320" w:dyaOrig="370">
          <v:shape id="_x0000_i1764" type="#_x0000_t75" style="width:16.15pt;height:18.45pt" o:ole="">
            <v:imagedata r:id="rId798" o:title=""/>
          </v:shape>
          <o:OLEObject Type="Embed" ProgID="Equation.DSMT4" ShapeID="_x0000_i1764" DrawAspect="Content" ObjectID="_1646164877" r:id="rId799"/>
        </w:object>
      </w:r>
      <w:r w:rsidRPr="00640006">
        <w:rPr>
          <w:rFonts w:eastAsia="Times New Roman"/>
          <w:szCs w:val="24"/>
        </w:rPr>
        <w:t xml:space="preserve"> là</w:t>
      </w:r>
    </w:p>
    <w:p w:rsidR="00640006" w:rsidRPr="00640006" w:rsidRDefault="00640006" w:rsidP="00DC5DA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 xml:space="preserve">A. </w:t>
      </w:r>
      <w:r w:rsidRPr="00640006">
        <w:rPr>
          <w:position w:val="-28"/>
          <w:szCs w:val="24"/>
        </w:rPr>
        <w:object w:dxaOrig="780" w:dyaOrig="730">
          <v:shape id="_x0000_i1765" type="#_x0000_t75" style="width:39.15pt;height:36.3pt" o:ole="">
            <v:imagedata r:id="rId800" o:title=""/>
          </v:shape>
          <o:OLEObject Type="Embed" ProgID="Equation.DSMT4" ShapeID="_x0000_i1765" DrawAspect="Content" ObjectID="_1646164878" r:id="rId801"/>
        </w:object>
      </w:r>
      <w:r w:rsidRPr="00640006">
        <w:rPr>
          <w:rFonts w:eastAsia="Times New Roman"/>
          <w:b/>
          <w:szCs w:val="24"/>
        </w:rPr>
        <w:t xml:space="preserve"> </w:t>
      </w:r>
      <w:r w:rsidRPr="00640006">
        <w:rPr>
          <w:rFonts w:eastAsia="Times New Roman"/>
          <w:bCs/>
          <w:szCs w:val="24"/>
        </w:rPr>
        <w:t>V.</w:t>
      </w:r>
      <w:r w:rsidRPr="00640006">
        <w:rPr>
          <w:rFonts w:eastAsia="Times New Roman"/>
          <w:b/>
          <w:szCs w:val="24"/>
        </w:rPr>
        <w:tab/>
        <w:t xml:space="preserve">B. </w:t>
      </w:r>
      <w:r w:rsidRPr="00640006">
        <w:rPr>
          <w:position w:val="-6"/>
          <w:szCs w:val="24"/>
        </w:rPr>
        <w:object w:dxaOrig="740" w:dyaOrig="340">
          <v:shape id="_x0000_i1766" type="#_x0000_t75" style="width:36.85pt;height:17.3pt" o:ole="">
            <v:imagedata r:id="rId802" o:title=""/>
          </v:shape>
          <o:OLEObject Type="Embed" ProgID="Equation.DSMT4" ShapeID="_x0000_i1766" DrawAspect="Content" ObjectID="_1646164879" r:id="rId803"/>
        </w:object>
      </w:r>
      <w:r w:rsidRPr="00640006">
        <w:rPr>
          <w:rFonts w:eastAsia="Times New Roman"/>
          <w:bCs/>
          <w:szCs w:val="24"/>
        </w:rPr>
        <w:t>V.</w:t>
      </w:r>
      <w:r w:rsidRPr="00640006">
        <w:rPr>
          <w:rFonts w:eastAsia="Times New Roman"/>
          <w:b/>
          <w:szCs w:val="24"/>
        </w:rPr>
        <w:tab/>
        <w:t xml:space="preserve">C. </w:t>
      </w:r>
      <w:r w:rsidRPr="00640006">
        <w:rPr>
          <w:szCs w:val="24"/>
        </w:rPr>
        <w:t xml:space="preserve">100 </w:t>
      </w:r>
      <w:r w:rsidRPr="00640006">
        <w:rPr>
          <w:rFonts w:eastAsia="Times New Roman"/>
          <w:bCs/>
          <w:szCs w:val="24"/>
        </w:rPr>
        <w:t>V.</w: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730" w:dyaOrig="340">
          <v:shape id="_x0000_i1767" type="#_x0000_t75" style="width:36.3pt;height:17.3pt" o:ole="">
            <v:imagedata r:id="rId804" o:title=""/>
          </v:shape>
          <o:OLEObject Type="Embed" ProgID="Equation.DSMT4" ShapeID="_x0000_i1767" DrawAspect="Content" ObjectID="_1646164880" r:id="rId805"/>
        </w:object>
      </w:r>
      <w:r w:rsidRPr="00640006">
        <w:rPr>
          <w:rFonts w:eastAsia="Times New Roman"/>
          <w:bCs/>
          <w:szCs w:val="24"/>
        </w:rPr>
        <w:t>V.</w:t>
      </w:r>
    </w:p>
    <w:p w:rsidR="00640006" w:rsidRPr="00640006" w:rsidRDefault="00640006" w:rsidP="0048787E">
      <w:pPr>
        <w:tabs>
          <w:tab w:val="left" w:pos="284"/>
          <w:tab w:val="left" w:pos="2835"/>
          <w:tab w:val="left" w:pos="5387"/>
          <w:tab w:val="left" w:pos="7938"/>
        </w:tabs>
        <w:spacing w:line="240" w:lineRule="auto"/>
        <w:ind w:firstLine="142"/>
        <w:rPr>
          <w:rFonts w:eastAsia="Times New Roman"/>
          <w:szCs w:val="24"/>
        </w:rPr>
      </w:pPr>
    </w:p>
    <w:p w:rsidR="00640006" w:rsidRPr="00640006" w:rsidRDefault="00640006" w:rsidP="00B135FA">
      <w:pPr>
        <w:tabs>
          <w:tab w:val="left" w:pos="283"/>
          <w:tab w:val="left" w:pos="2835"/>
          <w:tab w:val="left" w:pos="5386"/>
          <w:tab w:val="left" w:pos="7937"/>
        </w:tabs>
        <w:spacing w:line="240" w:lineRule="auto"/>
        <w:rPr>
          <w:rFonts w:eastAsia="Times New Roman"/>
          <w:szCs w:val="24"/>
        </w:rPr>
      </w:pPr>
    </w:p>
    <w:p w:rsidR="00640006" w:rsidRPr="00640006" w:rsidRDefault="00640006" w:rsidP="00422206">
      <w:pPr>
        <w:tabs>
          <w:tab w:val="left" w:pos="283"/>
          <w:tab w:val="left" w:pos="2835"/>
          <w:tab w:val="left" w:pos="5386"/>
          <w:tab w:val="left" w:pos="7937"/>
        </w:tabs>
        <w:spacing w:line="240" w:lineRule="auto"/>
        <w:jc w:val="center"/>
        <w:rPr>
          <w:rFonts w:eastAsia="Times New Roman"/>
          <w:b/>
          <w:szCs w:val="24"/>
        </w:rPr>
      </w:pPr>
      <w:r w:rsidRPr="00640006">
        <w:rPr>
          <w:rFonts w:eastAsia="Times New Roman"/>
          <w:b/>
          <w:szCs w:val="24"/>
        </w:rPr>
        <w:sym w:font="Wingdings 2" w:char="F064"/>
      </w:r>
      <w:r w:rsidRPr="00640006">
        <w:rPr>
          <w:rFonts w:eastAsia="Times New Roman"/>
          <w:b/>
          <w:szCs w:val="24"/>
        </w:rPr>
        <w:t xml:space="preserve">   HẾT  </w:t>
      </w:r>
      <w:r w:rsidRPr="00640006">
        <w:rPr>
          <w:rFonts w:eastAsia="Times New Roman"/>
          <w:b/>
          <w:szCs w:val="24"/>
        </w:rPr>
        <w:sym w:font="Wingdings 2" w:char="F063"/>
      </w:r>
    </w:p>
    <w:p w:rsidR="00640006" w:rsidRPr="00640006" w:rsidRDefault="00640006" w:rsidP="00422206">
      <w:pPr>
        <w:tabs>
          <w:tab w:val="left" w:pos="283"/>
          <w:tab w:val="left" w:pos="2835"/>
          <w:tab w:val="left" w:pos="5386"/>
          <w:tab w:val="left" w:pos="7937"/>
        </w:tabs>
        <w:spacing w:line="240" w:lineRule="auto"/>
        <w:jc w:val="center"/>
        <w:rPr>
          <w:rFonts w:eastAsia="Times New Roman"/>
          <w:b/>
          <w:szCs w:val="24"/>
        </w:rPr>
      </w:pPr>
    </w:p>
    <w:p w:rsidR="00640006" w:rsidRPr="00640006" w:rsidRDefault="00640006" w:rsidP="00C76CAB">
      <w:pPr>
        <w:shd w:val="clear" w:color="auto" w:fill="E7E6E6"/>
        <w:tabs>
          <w:tab w:val="left" w:pos="284"/>
          <w:tab w:val="left" w:pos="2835"/>
          <w:tab w:val="left" w:pos="5387"/>
          <w:tab w:val="left" w:pos="7938"/>
        </w:tabs>
        <w:spacing w:line="276" w:lineRule="auto"/>
        <w:jc w:val="center"/>
        <w:rPr>
          <w:rFonts w:eastAsia="Arial"/>
          <w:b/>
          <w:color w:val="3333FF"/>
          <w:szCs w:val="24"/>
        </w:rPr>
      </w:pPr>
      <w:r w:rsidRPr="00640006">
        <w:rPr>
          <w:rFonts w:eastAsia="Arial"/>
          <w:b/>
          <w:color w:val="3333FF"/>
          <w:szCs w:val="24"/>
        </w:rPr>
        <w:t>ĐÁP ÁN</w:t>
      </w:r>
    </w:p>
    <w:p w:rsidR="00640006" w:rsidRPr="00640006" w:rsidRDefault="00640006" w:rsidP="00C76CAB">
      <w:pPr>
        <w:tabs>
          <w:tab w:val="left" w:pos="284"/>
          <w:tab w:val="left" w:pos="2268"/>
          <w:tab w:val="left" w:pos="4253"/>
          <w:tab w:val="left" w:pos="6237"/>
        </w:tabs>
        <w:spacing w:line="276" w:lineRule="auto"/>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943"/>
        <w:gridCol w:w="930"/>
        <w:gridCol w:w="896"/>
        <w:gridCol w:w="883"/>
        <w:gridCol w:w="896"/>
        <w:gridCol w:w="896"/>
        <w:gridCol w:w="896"/>
        <w:gridCol w:w="896"/>
        <w:gridCol w:w="930"/>
      </w:tblGrid>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1.</w:t>
            </w:r>
            <w:r w:rsidRPr="00640006">
              <w:rPr>
                <w:b/>
                <w:color w:val="3333FF"/>
                <w:szCs w:val="24"/>
              </w:rPr>
              <w:t xml:space="preserve"> B</w:t>
            </w:r>
          </w:p>
        </w:tc>
        <w:tc>
          <w:tcPr>
            <w:tcW w:w="94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2. </w:t>
            </w:r>
            <w:r w:rsidRPr="00640006">
              <w:rPr>
                <w:b/>
                <w:color w:val="3333FF"/>
                <w:szCs w:val="24"/>
              </w:rPr>
              <w:t>D</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rPr>
              <w:t>0</w:t>
            </w:r>
            <w:r w:rsidRPr="00640006">
              <w:rPr>
                <w:b/>
                <w:color w:val="3333FF"/>
                <w:szCs w:val="24"/>
                <w:lang w:val="vi-VN"/>
              </w:rPr>
              <w:t>3.</w:t>
            </w:r>
            <w:r w:rsidRPr="00640006">
              <w:rPr>
                <w:b/>
                <w:color w:val="3333FF"/>
                <w:szCs w:val="24"/>
              </w:rPr>
              <w:t xml:space="preserve"> D</w:t>
            </w:r>
            <w:r w:rsidRPr="00640006">
              <w:rPr>
                <w:b/>
                <w:color w:val="3333FF"/>
                <w:szCs w:val="24"/>
                <w:lang w:val="vi-VN"/>
              </w:rPr>
              <w:t xml:space="preserve"> </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4.</w:t>
            </w:r>
            <w:r w:rsidRPr="00640006">
              <w:rPr>
                <w:b/>
                <w:color w:val="3333FF"/>
                <w:szCs w:val="24"/>
              </w:rPr>
              <w:t xml:space="preserve"> C</w:t>
            </w:r>
            <w:r w:rsidRPr="00640006">
              <w:rPr>
                <w:b/>
                <w:color w:val="3333FF"/>
                <w:szCs w:val="24"/>
                <w:lang w:val="vi-VN"/>
              </w:rPr>
              <w:t xml:space="preserve"> </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5.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6.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7.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8.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9. </w:t>
            </w:r>
            <w:r w:rsidRPr="00640006">
              <w:rPr>
                <w:b/>
                <w:color w:val="3333FF"/>
                <w:szCs w:val="24"/>
              </w:rPr>
              <w:t>A</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10.</w:t>
            </w:r>
            <w:r w:rsidRPr="00640006">
              <w:rPr>
                <w:b/>
                <w:color w:val="3333FF"/>
                <w:szCs w:val="24"/>
              </w:rPr>
              <w:t xml:space="preserve"> B</w:t>
            </w:r>
          </w:p>
        </w:tc>
      </w:tr>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1. </w:t>
            </w:r>
            <w:r w:rsidRPr="00640006">
              <w:rPr>
                <w:b/>
                <w:color w:val="3333FF"/>
                <w:szCs w:val="24"/>
              </w:rPr>
              <w:t>A</w:t>
            </w:r>
          </w:p>
        </w:tc>
        <w:tc>
          <w:tcPr>
            <w:tcW w:w="94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2. </w:t>
            </w:r>
            <w:r w:rsidRPr="00640006">
              <w:rPr>
                <w:b/>
                <w:color w:val="3333FF"/>
                <w:szCs w:val="24"/>
              </w:rPr>
              <w:t>A</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3.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4. </w:t>
            </w:r>
            <w:r w:rsidRPr="00640006">
              <w:rPr>
                <w:b/>
                <w:color w:val="3333FF"/>
                <w:szCs w:val="24"/>
              </w:rPr>
              <w:t>D</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5.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6.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7.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8.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9. </w:t>
            </w:r>
            <w:r w:rsidRPr="00640006">
              <w:rPr>
                <w:b/>
                <w:color w:val="3333FF"/>
                <w:szCs w:val="24"/>
              </w:rPr>
              <w:t>D</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20.</w:t>
            </w:r>
            <w:r w:rsidRPr="00640006">
              <w:rPr>
                <w:b/>
                <w:color w:val="3333FF"/>
                <w:szCs w:val="24"/>
              </w:rPr>
              <w:t xml:space="preserve"> C</w:t>
            </w:r>
          </w:p>
        </w:tc>
      </w:tr>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1. </w:t>
            </w:r>
            <w:r w:rsidRPr="00640006">
              <w:rPr>
                <w:b/>
                <w:color w:val="3333FF"/>
                <w:szCs w:val="24"/>
              </w:rPr>
              <w:t>B</w:t>
            </w:r>
          </w:p>
        </w:tc>
        <w:tc>
          <w:tcPr>
            <w:tcW w:w="943"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22.</w:t>
            </w:r>
            <w:r w:rsidRPr="00640006">
              <w:rPr>
                <w:b/>
                <w:color w:val="3333FF"/>
                <w:szCs w:val="24"/>
              </w:rPr>
              <w:t xml:space="preserve"> B</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23. C</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4. </w:t>
            </w:r>
            <w:r w:rsidRPr="00640006">
              <w:rPr>
                <w:b/>
                <w:color w:val="3333FF"/>
                <w:szCs w:val="24"/>
              </w:rPr>
              <w:t>A</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5.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6.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27.</w:t>
            </w:r>
            <w:r w:rsidRPr="00640006">
              <w:rPr>
                <w:b/>
                <w:color w:val="3333FF"/>
                <w:szCs w:val="24"/>
              </w:rPr>
              <w:t xml:space="preserve"> D </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8.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29.</w:t>
            </w:r>
            <w:r w:rsidRPr="00640006">
              <w:rPr>
                <w:b/>
                <w:color w:val="3333FF"/>
                <w:szCs w:val="24"/>
              </w:rPr>
              <w:t xml:space="preserve"> C</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30.</w:t>
            </w:r>
            <w:r w:rsidRPr="00640006">
              <w:rPr>
                <w:b/>
                <w:color w:val="3333FF"/>
                <w:szCs w:val="24"/>
              </w:rPr>
              <w:t xml:space="preserve"> B</w:t>
            </w:r>
          </w:p>
        </w:tc>
      </w:tr>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1. </w:t>
            </w:r>
            <w:r w:rsidRPr="00640006">
              <w:rPr>
                <w:b/>
                <w:color w:val="3333FF"/>
                <w:szCs w:val="24"/>
              </w:rPr>
              <w:t>A</w:t>
            </w:r>
          </w:p>
        </w:tc>
        <w:tc>
          <w:tcPr>
            <w:tcW w:w="943"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32.</w:t>
            </w:r>
            <w:r w:rsidRPr="00640006">
              <w:rPr>
                <w:b/>
                <w:color w:val="3333FF"/>
                <w:szCs w:val="24"/>
              </w:rPr>
              <w:t xml:space="preserve"> A</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3.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4. </w:t>
            </w:r>
            <w:r w:rsidRPr="00640006">
              <w:rPr>
                <w:b/>
                <w:color w:val="3333FF"/>
                <w:szCs w:val="24"/>
              </w:rPr>
              <w:t>C</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5. </w:t>
            </w:r>
            <w:r w:rsidRPr="00640006">
              <w:rPr>
                <w:b/>
                <w:color w:val="3333FF"/>
                <w:szCs w:val="24"/>
              </w:rPr>
              <w:t>C</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6.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7.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8. </w:t>
            </w:r>
            <w:r w:rsidRPr="00640006">
              <w:rPr>
                <w:b/>
                <w:color w:val="3333FF"/>
                <w:szCs w:val="24"/>
              </w:rPr>
              <w:t>C</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9. </w:t>
            </w:r>
            <w:r w:rsidRPr="00640006">
              <w:rPr>
                <w:b/>
                <w:color w:val="3333FF"/>
                <w:szCs w:val="24"/>
              </w:rPr>
              <w:t>A</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40. </w:t>
            </w:r>
            <w:r w:rsidRPr="00640006">
              <w:rPr>
                <w:b/>
                <w:color w:val="3333FF"/>
                <w:szCs w:val="24"/>
              </w:rPr>
              <w:t>B</w:t>
            </w:r>
          </w:p>
        </w:tc>
      </w:tr>
    </w:tbl>
    <w:p w:rsidR="00640006" w:rsidRPr="00640006" w:rsidRDefault="00640006" w:rsidP="00C76CAB">
      <w:pPr>
        <w:tabs>
          <w:tab w:val="left" w:pos="284"/>
          <w:tab w:val="left" w:pos="2268"/>
          <w:tab w:val="left" w:pos="4253"/>
          <w:tab w:val="left" w:pos="6237"/>
        </w:tabs>
        <w:spacing w:line="276" w:lineRule="auto"/>
        <w:rPr>
          <w:szCs w:val="24"/>
        </w:rPr>
      </w:pPr>
    </w:p>
    <w:p w:rsidR="00640006" w:rsidRPr="00640006" w:rsidRDefault="00640006" w:rsidP="00C76CAB">
      <w:pPr>
        <w:shd w:val="clear" w:color="auto" w:fill="E7E6E6"/>
        <w:tabs>
          <w:tab w:val="left" w:pos="284"/>
          <w:tab w:val="left" w:pos="2835"/>
          <w:tab w:val="left" w:pos="5387"/>
          <w:tab w:val="left" w:pos="7938"/>
        </w:tabs>
        <w:spacing w:line="276" w:lineRule="auto"/>
        <w:jc w:val="center"/>
        <w:rPr>
          <w:rFonts w:eastAsia="Arial"/>
          <w:b/>
          <w:color w:val="3333FF"/>
          <w:szCs w:val="24"/>
        </w:rPr>
      </w:pPr>
      <w:r w:rsidRPr="00640006">
        <w:rPr>
          <w:rFonts w:eastAsia="Arial"/>
          <w:b/>
          <w:color w:val="3333FF"/>
          <w:szCs w:val="24"/>
        </w:rPr>
        <w:t>LỜI GIẢI CHI TIẾT</w:t>
      </w:r>
    </w:p>
    <w:p w:rsidR="00640006" w:rsidRPr="00640006" w:rsidRDefault="00640006" w:rsidP="00F4169A">
      <w:pPr>
        <w:tabs>
          <w:tab w:val="left" w:pos="284"/>
          <w:tab w:val="left" w:pos="2835"/>
          <w:tab w:val="left" w:pos="5387"/>
          <w:tab w:val="left" w:pos="7938"/>
        </w:tabs>
        <w:spacing w:line="240" w:lineRule="auto"/>
        <w:ind w:firstLine="142"/>
        <w:rPr>
          <w:rFonts w:eastAsia="Times New Roman"/>
          <w:bCs/>
          <w:szCs w:val="24"/>
        </w:rPr>
      </w:pPr>
    </w:p>
    <w:p w:rsidR="00640006" w:rsidRPr="00640006" w:rsidRDefault="00640006" w:rsidP="00F4169A">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 Chọn B.</w:t>
      </w:r>
    </w:p>
    <w:p w:rsidR="00640006" w:rsidRPr="00640006" w:rsidRDefault="00640006" w:rsidP="00F4169A">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Sóng điện từ là sóng ngang và lan truyền được trong môi trường chân không.</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lastRenderedPageBreak/>
        <w:t>Câu 2: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700" w:dyaOrig="280">
          <v:shape id="_x0000_i1768" type="#_x0000_t75" style="width:35.15pt;height:13.8pt" o:ole="">
            <v:imagedata r:id="rId806" o:title=""/>
          </v:shape>
          <o:OLEObject Type="Embed" ProgID="Equation.DSMT4" ShapeID="_x0000_i1768" DrawAspect="Content" ObjectID="_1646164881" r:id="rId807"/>
        </w:object>
      </w:r>
      <w:r w:rsidRPr="00640006">
        <w:rPr>
          <w:rFonts w:ascii="Times New Roman" w:eastAsia="Times New Roman" w:hAnsi="Times New Roman"/>
          <w:bCs/>
          <w:sz w:val="24"/>
          <w:szCs w:val="24"/>
        </w:rPr>
        <w:t xml:space="preserve">nF, </w:t>
      </w:r>
      <w:r w:rsidRPr="00640006">
        <w:rPr>
          <w:rFonts w:ascii="Times New Roman" w:eastAsia="Times New Roman" w:hAnsi="Times New Roman"/>
          <w:bCs/>
          <w:position w:val="-6"/>
          <w:sz w:val="24"/>
          <w:szCs w:val="24"/>
        </w:rPr>
        <w:object w:dxaOrig="700" w:dyaOrig="280">
          <v:shape id="_x0000_i1769" type="#_x0000_t75" style="width:35.15pt;height:13.8pt" o:ole="">
            <v:imagedata r:id="rId808" o:title=""/>
          </v:shape>
          <o:OLEObject Type="Embed" ProgID="Equation.DSMT4" ShapeID="_x0000_i1769" DrawAspect="Content" ObjectID="_1646164882" r:id="rId809"/>
        </w:object>
      </w:r>
      <w:r w:rsidRPr="00640006">
        <w:rPr>
          <w:rFonts w:ascii="Times New Roman" w:eastAsia="Times New Roman" w:hAnsi="Times New Roman"/>
          <w:bCs/>
          <w:sz w:val="24"/>
          <w:szCs w:val="24"/>
        </w:rPr>
        <w:t>mH.</w:t>
      </w:r>
    </w:p>
    <w:p w:rsidR="00640006" w:rsidRPr="00640006" w:rsidRDefault="00640006" w:rsidP="004D7C47">
      <w:pPr>
        <w:pStyle w:val="ListParagraph"/>
        <w:numPr>
          <w:ilvl w:val="0"/>
          <w:numId w:val="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4"/>
          <w:sz w:val="24"/>
          <w:szCs w:val="24"/>
        </w:rPr>
        <w:object w:dxaOrig="4080" w:dyaOrig="810">
          <v:shape id="_x0000_i1770" type="#_x0000_t75" style="width:203.9pt;height:40.3pt" o:ole="">
            <v:imagedata r:id="rId810" o:title=""/>
          </v:shape>
          <o:OLEObject Type="Embed" ProgID="Equation.DSMT4" ShapeID="_x0000_i1770" DrawAspect="Content" ObjectID="_1646164883" r:id="rId811"/>
        </w:object>
      </w:r>
      <w:r w:rsidRPr="00640006">
        <w:rPr>
          <w:rFonts w:ascii="Times New Roman" w:eastAsia="Times New Roman" w:hAnsi="Times New Roman"/>
          <w:bCs/>
          <w:sz w:val="24"/>
          <w:szCs w:val="24"/>
        </w:rPr>
        <w:t xml:space="preserve"> rad/s.</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730" w:dyaOrig="370">
          <v:shape id="_x0000_i1771" type="#_x0000_t75" style="width:36.3pt;height:18.45pt" o:ole="">
            <v:imagedata r:id="rId812" o:title=""/>
          </v:shape>
          <o:OLEObject Type="Embed" ProgID="Equation.DSMT4" ShapeID="_x0000_i1771" DrawAspect="Content" ObjectID="_1646164884" r:id="rId813"/>
        </w:object>
      </w:r>
      <w:r w:rsidRPr="00640006">
        <w:rPr>
          <w:rFonts w:ascii="Times New Roman" w:eastAsia="Times New Roman" w:hAnsi="Times New Roman"/>
          <w:bCs/>
          <w:sz w:val="24"/>
          <w:szCs w:val="24"/>
        </w:rPr>
        <w:t xml:space="preserve">V, </w:t>
      </w:r>
      <w:r w:rsidRPr="00640006">
        <w:rPr>
          <w:rFonts w:ascii="Times New Roman" w:eastAsia="Times New Roman" w:hAnsi="Times New Roman"/>
          <w:bCs/>
          <w:position w:val="-12"/>
          <w:sz w:val="24"/>
          <w:szCs w:val="24"/>
        </w:rPr>
        <w:object w:dxaOrig="640" w:dyaOrig="370">
          <v:shape id="_x0000_i1772" type="#_x0000_t75" style="width:32.25pt;height:18.45pt" o:ole="">
            <v:imagedata r:id="rId814" o:title=""/>
          </v:shape>
          <o:OLEObject Type="Embed" ProgID="Equation.DSMT4" ShapeID="_x0000_i1772" DrawAspect="Content" ObjectID="_1646164885" r:id="rId815"/>
        </w:object>
      </w:r>
      <w:r w:rsidRPr="00640006">
        <w:rPr>
          <w:rFonts w:ascii="Times New Roman" w:eastAsia="Times New Roman" w:hAnsi="Times New Roman"/>
          <w:bCs/>
          <w:sz w:val="24"/>
          <w:szCs w:val="24"/>
        </w:rPr>
        <w:t xml:space="preserve">W → </w:t>
      </w:r>
      <w:r w:rsidRPr="00640006">
        <w:rPr>
          <w:rFonts w:ascii="Times New Roman" w:eastAsia="Times New Roman" w:hAnsi="Times New Roman"/>
          <w:bCs/>
          <w:position w:val="-30"/>
          <w:sz w:val="24"/>
          <w:szCs w:val="24"/>
        </w:rPr>
        <w:object w:dxaOrig="1850" w:dyaOrig="730">
          <v:shape id="_x0000_i1773" type="#_x0000_t75" style="width:92.75pt;height:36.3pt" o:ole="">
            <v:imagedata r:id="rId816" o:title=""/>
          </v:shape>
          <o:OLEObject Type="Embed" ProgID="Equation.DSMT4" ShapeID="_x0000_i1773" DrawAspect="Content" ObjectID="_1646164886" r:id="rId817"/>
        </w:object>
      </w:r>
      <w:r w:rsidRPr="00640006">
        <w:rPr>
          <w:rFonts w:ascii="Times New Roman" w:eastAsia="Times New Roman" w:hAnsi="Times New Roman"/>
          <w:bCs/>
          <w:sz w:val="24"/>
          <w:szCs w:val="24"/>
        </w:rPr>
        <w:t>Ω.</w:t>
      </w:r>
    </w:p>
    <w:p w:rsidR="00640006" w:rsidRPr="00640006" w:rsidRDefault="00640006" w:rsidP="00F24DFD">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đèn sáng bình thường → </w:t>
      </w:r>
      <w:r w:rsidRPr="00640006">
        <w:rPr>
          <w:rFonts w:ascii="Times New Roman" w:eastAsia="Times New Roman" w:hAnsi="Times New Roman"/>
          <w:bCs/>
          <w:position w:val="-30"/>
          <w:sz w:val="24"/>
          <w:szCs w:val="24"/>
        </w:rPr>
        <w:object w:dxaOrig="1780" w:dyaOrig="670">
          <v:shape id="_x0000_i1774" type="#_x0000_t75" style="width:89.3pt;height:33.4pt" o:ole="">
            <v:imagedata r:id="rId818" o:title=""/>
          </v:shape>
          <o:OLEObject Type="Embed" ProgID="Equation.DSMT4" ShapeID="_x0000_i1774" DrawAspect="Content" ObjectID="_1646164887" r:id="rId819"/>
        </w:object>
      </w:r>
      <w:r w:rsidRPr="00640006">
        <w:rPr>
          <w:rFonts w:ascii="Times New Roman" w:eastAsia="Times New Roman" w:hAnsi="Times New Roman"/>
          <w:bCs/>
          <w:sz w:val="24"/>
          <w:szCs w:val="24"/>
        </w:rPr>
        <w:t>A.</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èn nối tiếp </w:t>
      </w:r>
      <w:r w:rsidRPr="00640006">
        <w:rPr>
          <w:rFonts w:ascii="Times New Roman" w:eastAsia="Times New Roman" w:hAnsi="Times New Roman"/>
          <w:bCs/>
          <w:position w:val="-4"/>
          <w:sz w:val="24"/>
          <w:szCs w:val="24"/>
        </w:rPr>
        <w:object w:dxaOrig="230" w:dyaOrig="270">
          <v:shape id="_x0000_i1775" type="#_x0000_t75" style="width:11.5pt;height:13.25pt" o:ole="">
            <v:imagedata r:id="rId820" o:title=""/>
          </v:shape>
          <o:OLEObject Type="Embed" ProgID="Equation.DSMT4" ShapeID="_x0000_i1775" DrawAspect="Content" ObjectID="_1646164888" r:id="rId821"/>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30"/>
          <w:sz w:val="24"/>
          <w:szCs w:val="24"/>
        </w:rPr>
        <w:object w:dxaOrig="1880" w:dyaOrig="670">
          <v:shape id="_x0000_i1776" type="#_x0000_t75" style="width:93.9pt;height:33.4pt" o:ole="">
            <v:imagedata r:id="rId822" o:title=""/>
          </v:shape>
          <o:OLEObject Type="Embed" ProgID="Equation.DSMT4" ShapeID="_x0000_i1776" DrawAspect="Content" ObjectID="_1646164889" r:id="rId823"/>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24"/>
          <w:sz w:val="24"/>
          <w:szCs w:val="24"/>
        </w:rPr>
        <w:object w:dxaOrig="1580" w:dyaOrig="630">
          <v:shape id="_x0000_i1777" type="#_x0000_t75" style="width:78.9pt;height:31.7pt" o:ole="">
            <v:imagedata r:id="rId824" o:title=""/>
          </v:shape>
          <o:OLEObject Type="Embed" ProgID="Equation.DSMT4" ShapeID="_x0000_i1777" DrawAspect="Content" ObjectID="_1646164890" r:id="rId825"/>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6"/>
          <w:sz w:val="24"/>
          <w:szCs w:val="24"/>
        </w:rPr>
        <w:object w:dxaOrig="670" w:dyaOrig="280">
          <v:shape id="_x0000_i1778" type="#_x0000_t75" style="width:33.4pt;height:13.8pt" o:ole="">
            <v:imagedata r:id="rId826" o:title=""/>
          </v:shape>
          <o:OLEObject Type="Embed" ProgID="Equation.DSMT4" ShapeID="_x0000_i1778" DrawAspect="Content" ObjectID="_1646164891" r:id="rId827"/>
        </w:object>
      </w:r>
      <w:r w:rsidRPr="00640006">
        <w:rPr>
          <w:rFonts w:ascii="Times New Roman" w:eastAsia="Times New Roman" w:hAnsi="Times New Roman"/>
          <w:bCs/>
          <w:sz w:val="24"/>
          <w:szCs w:val="24"/>
        </w:rPr>
        <w:t>Ω.</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4: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Hằng số điện môi của không khí </w:t>
      </w:r>
      <w:r w:rsidRPr="00640006">
        <w:rPr>
          <w:rFonts w:eastAsia="Times New Roman"/>
          <w:bCs/>
          <w:position w:val="-6"/>
          <w:szCs w:val="24"/>
        </w:rPr>
        <w:object w:dxaOrig="500" w:dyaOrig="280">
          <v:shape id="_x0000_i1779" type="#_x0000_t75" style="width:24.75pt;height:13.8pt" o:ole="">
            <v:imagedata r:id="rId828" o:title=""/>
          </v:shape>
          <o:OLEObject Type="Embed" ProgID="Equation.DSMT4" ShapeID="_x0000_i1779" DrawAspect="Content" ObjectID="_1646164892" r:id="rId829"/>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5: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980" w:dyaOrig="280">
          <v:shape id="_x0000_i1780" type="#_x0000_t75" style="width:48.95pt;height:13.8pt" o:ole="">
            <v:imagedata r:id="rId830" o:title=""/>
          </v:shape>
          <o:OLEObject Type="Embed" ProgID="Equation.DSMT4" ShapeID="_x0000_i1780" DrawAspect="Content" ObjectID="_1646164893" r:id="rId831"/>
        </w:object>
      </w:r>
      <w:r w:rsidRPr="00640006">
        <w:rPr>
          <w:rFonts w:ascii="Times New Roman" w:eastAsia="Times New Roman" w:hAnsi="Times New Roman"/>
          <w:bCs/>
          <w:sz w:val="24"/>
          <w:szCs w:val="24"/>
        </w:rPr>
        <w:t xml:space="preserve">rad/s; </w:t>
      </w:r>
      <w:r w:rsidRPr="00640006">
        <w:rPr>
          <w:rFonts w:ascii="Times New Roman" w:eastAsia="Times New Roman" w:hAnsi="Times New Roman"/>
          <w:bCs/>
          <w:position w:val="-24"/>
          <w:sz w:val="24"/>
          <w:szCs w:val="24"/>
        </w:rPr>
        <w:object w:dxaOrig="810" w:dyaOrig="630">
          <v:shape id="_x0000_i1781" type="#_x0000_t75" style="width:40.3pt;height:31.7pt" o:ole="">
            <v:imagedata r:id="rId832" o:title=""/>
          </v:shape>
          <o:OLEObject Type="Embed" ProgID="Equation.DSMT4" ShapeID="_x0000_i1781" DrawAspect="Content" ObjectID="_1646164894" r:id="rId833"/>
        </w:object>
      </w:r>
      <w:r w:rsidRPr="00640006">
        <w:rPr>
          <w:rFonts w:ascii="Times New Roman" w:eastAsia="Times New Roman" w:hAnsi="Times New Roman"/>
          <w:bCs/>
          <w:sz w:val="24"/>
          <w:szCs w:val="24"/>
        </w:rPr>
        <w:t>H.</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8"/>
          <w:sz w:val="24"/>
          <w:szCs w:val="24"/>
        </w:rPr>
        <w:object w:dxaOrig="2950" w:dyaOrig="670">
          <v:shape id="_x0000_i1782" type="#_x0000_t75" style="width:147.45pt;height:33.4pt" o:ole="">
            <v:imagedata r:id="rId834" o:title=""/>
          </v:shape>
          <o:OLEObject Type="Embed" ProgID="Equation.DSMT4" ShapeID="_x0000_i1782" DrawAspect="Content" ObjectID="_1646164895" r:id="rId835"/>
        </w:object>
      </w:r>
      <w:r w:rsidRPr="00640006">
        <w:rPr>
          <w:rFonts w:ascii="Times New Roman" w:eastAsia="Times New Roman" w:hAnsi="Times New Roman"/>
          <w:bCs/>
          <w:sz w:val="24"/>
          <w:szCs w:val="24"/>
        </w:rPr>
        <w:t>Ω.</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6: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Tần số của dòng điện </w:t>
      </w:r>
      <w:r w:rsidRPr="00640006">
        <w:rPr>
          <w:rFonts w:eastAsia="Times New Roman"/>
          <w:bCs/>
          <w:position w:val="-24"/>
          <w:szCs w:val="24"/>
        </w:rPr>
        <w:object w:dxaOrig="800" w:dyaOrig="630">
          <v:shape id="_x0000_i1783" type="#_x0000_t75" style="width:39.75pt;height:31.7pt" o:ole="">
            <v:imagedata r:id="rId836" o:title=""/>
          </v:shape>
          <o:OLEObject Type="Embed" ProgID="Equation.DSMT4" ShapeID="_x0000_i1783" DrawAspect="Content" ObjectID="_1646164896" r:id="rId837"/>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7: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mạng điện dân dụng Việt Nam là </w:t>
      </w:r>
      <w:r w:rsidRPr="00640006">
        <w:rPr>
          <w:rFonts w:ascii="Times New Roman" w:eastAsia="Times New Roman" w:hAnsi="Times New Roman"/>
          <w:bCs/>
          <w:position w:val="-12"/>
          <w:sz w:val="24"/>
          <w:szCs w:val="24"/>
        </w:rPr>
        <w:object w:dxaOrig="930" w:dyaOrig="370">
          <v:shape id="_x0000_i1784" type="#_x0000_t75" style="width:46.65pt;height:18.45pt" o:ole="">
            <v:imagedata r:id="rId838" o:title=""/>
          </v:shape>
          <o:OLEObject Type="Embed" ProgID="Equation.DSMT4" ShapeID="_x0000_i1784" DrawAspect="Content" ObjectID="_1646164897" r:id="rId839"/>
        </w:object>
      </w:r>
      <w:r w:rsidRPr="00640006">
        <w:rPr>
          <w:rFonts w:ascii="Times New Roman" w:eastAsia="Times New Roman" w:hAnsi="Times New Roman"/>
          <w:bCs/>
          <w:sz w:val="24"/>
          <w:szCs w:val="24"/>
        </w:rPr>
        <w:t>V.</w:t>
      </w:r>
    </w:p>
    <w:p w:rsidR="00640006" w:rsidRPr="00640006" w:rsidRDefault="00640006" w:rsidP="004D7C47">
      <w:pPr>
        <w:pStyle w:val="ListParagraph"/>
        <w:numPr>
          <w:ilvl w:val="0"/>
          <w:numId w:val="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iện áp sử dụng của thiết bị </w:t>
      </w:r>
      <w:r w:rsidRPr="00640006">
        <w:rPr>
          <w:rFonts w:ascii="Times New Roman" w:eastAsia="Times New Roman" w:hAnsi="Times New Roman"/>
          <w:bCs/>
          <w:position w:val="-12"/>
          <w:sz w:val="24"/>
          <w:szCs w:val="24"/>
        </w:rPr>
        <w:object w:dxaOrig="930" w:dyaOrig="370">
          <v:shape id="_x0000_i1785" type="#_x0000_t75" style="width:46.65pt;height:18.45pt" o:ole="">
            <v:imagedata r:id="rId840" o:title=""/>
          </v:shape>
          <o:OLEObject Type="Embed" ProgID="Equation.DSMT4" ShapeID="_x0000_i1785" DrawAspect="Content" ObjectID="_1646164898" r:id="rId841"/>
        </w:object>
      </w:r>
      <w:r w:rsidRPr="00640006">
        <w:rPr>
          <w:rFonts w:ascii="Times New Roman" w:eastAsia="Times New Roman" w:hAnsi="Times New Roman"/>
          <w:bCs/>
          <w:sz w:val="24"/>
          <w:szCs w:val="24"/>
        </w:rPr>
        <w:t>V.</w:t>
      </w:r>
    </w:p>
    <w:p w:rsidR="00640006" w:rsidRPr="00640006" w:rsidRDefault="00640006" w:rsidP="004D7C47">
      <w:pPr>
        <w:pStyle w:val="ListParagraph"/>
        <w:numPr>
          <w:ilvl w:val="0"/>
          <w:numId w:val="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0"/>
          <w:sz w:val="24"/>
          <w:szCs w:val="24"/>
        </w:rPr>
        <w:object w:dxaOrig="2140" w:dyaOrig="670">
          <v:shape id="_x0000_i1786" type="#_x0000_t75" style="width:107.15pt;height:33.4pt" o:ole="">
            <v:imagedata r:id="rId842" o:title=""/>
          </v:shape>
          <o:OLEObject Type="Embed" ProgID="Equation.DSMT4" ShapeID="_x0000_i1786" DrawAspect="Content" ObjectID="_1646164899" r:id="rId843"/>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8: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0"/>
          <w:sz w:val="24"/>
          <w:szCs w:val="24"/>
        </w:rPr>
        <w:object w:dxaOrig="730" w:dyaOrig="320">
          <v:shape id="_x0000_i1787" type="#_x0000_t75" style="width:36.3pt;height:16.15pt" o:ole="">
            <v:imagedata r:id="rId844" o:title=""/>
          </v:shape>
          <o:OLEObject Type="Embed" ProgID="Equation.DSMT4" ShapeID="_x0000_i1787" DrawAspect="Content" ObjectID="_1646164900" r:id="rId845"/>
        </w:object>
      </w:r>
      <w:r w:rsidRPr="00640006">
        <w:rPr>
          <w:rFonts w:ascii="Times New Roman" w:eastAsia="Times New Roman" w:hAnsi="Times New Roman"/>
          <w:bCs/>
          <w:sz w:val="24"/>
          <w:szCs w:val="24"/>
        </w:rPr>
        <w:t xml:space="preserve">Hz, </w:t>
      </w:r>
      <w:r w:rsidRPr="00640006">
        <w:rPr>
          <w:rFonts w:ascii="Times New Roman" w:eastAsia="Times New Roman" w:hAnsi="Times New Roman"/>
          <w:bCs/>
          <w:position w:val="-6"/>
          <w:sz w:val="24"/>
          <w:szCs w:val="24"/>
        </w:rPr>
        <w:object w:dxaOrig="640" w:dyaOrig="280">
          <v:shape id="_x0000_i1788" type="#_x0000_t75" style="width:32.25pt;height:13.8pt" o:ole="">
            <v:imagedata r:id="rId846" o:title=""/>
          </v:shape>
          <o:OLEObject Type="Embed" ProgID="Equation.DSMT4" ShapeID="_x0000_i1788" DrawAspect="Content" ObjectID="_1646164901" r:id="rId847"/>
        </w:object>
      </w:r>
      <w:r w:rsidRPr="00640006">
        <w:rPr>
          <w:rFonts w:ascii="Times New Roman" w:eastAsia="Times New Roman" w:hAnsi="Times New Roman"/>
          <w:bCs/>
          <w:sz w:val="24"/>
          <w:szCs w:val="24"/>
        </w:rPr>
        <w:t xml:space="preserve">m/s → </w:t>
      </w:r>
      <w:r w:rsidRPr="00640006">
        <w:rPr>
          <w:rFonts w:ascii="Times New Roman" w:eastAsia="Times New Roman" w:hAnsi="Times New Roman"/>
          <w:bCs/>
          <w:position w:val="-28"/>
          <w:sz w:val="24"/>
          <w:szCs w:val="24"/>
        </w:rPr>
        <w:object w:dxaOrig="1740" w:dyaOrig="640">
          <v:shape id="_x0000_i1789" type="#_x0000_t75" style="width:87pt;height:32.25pt" o:ole="">
            <v:imagedata r:id="rId848" o:title=""/>
          </v:shape>
          <o:OLEObject Type="Embed" ProgID="Equation.DSMT4" ShapeID="_x0000_i1789" DrawAspect="Content" ObjectID="_1646164902" r:id="rId849"/>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Khoảng cách giữa hai nút sóng liên tiếp là </w:t>
      </w:r>
      <w:r w:rsidRPr="00640006">
        <w:rPr>
          <w:rFonts w:ascii="Times New Roman" w:eastAsia="Times New Roman" w:hAnsi="Times New Roman"/>
          <w:bCs/>
          <w:position w:val="-24"/>
          <w:sz w:val="24"/>
          <w:szCs w:val="24"/>
        </w:rPr>
        <w:object w:dxaOrig="2310" w:dyaOrig="640">
          <v:shape id="_x0000_i1790" type="#_x0000_t75" style="width:115.8pt;height:32.25pt" o:ole="">
            <v:imagedata r:id="rId850" o:title=""/>
          </v:shape>
          <o:OLEObject Type="Embed" ProgID="Equation.DSMT4" ShapeID="_x0000_i1790" DrawAspect="Content" ObjectID="_1646164903" r:id="rId851"/>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9: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Chu kì dao động của con lắc đơn </w:t>
      </w:r>
      <w:r w:rsidRPr="00640006">
        <w:rPr>
          <w:rFonts w:eastAsia="Times New Roman"/>
          <w:bCs/>
          <w:position w:val="-30"/>
          <w:szCs w:val="24"/>
        </w:rPr>
        <w:object w:dxaOrig="1120" w:dyaOrig="740">
          <v:shape id="_x0000_i1791" type="#_x0000_t75" style="width:55.85pt;height:36.85pt" o:ole="">
            <v:imagedata r:id="rId852" o:title=""/>
          </v:shape>
          <o:OLEObject Type="Embed" ProgID="Equation.DSMT4" ShapeID="_x0000_i1791" DrawAspect="Content" ObjectID="_1646164904" r:id="rId853"/>
        </w:object>
      </w:r>
      <w:r w:rsidRPr="00640006">
        <w:rPr>
          <w:rFonts w:eastAsia="Times New Roman"/>
          <w:bCs/>
          <w:szCs w:val="24"/>
        </w:rPr>
        <w:t>.</w:t>
      </w:r>
    </w:p>
    <w:p w:rsidR="00640006" w:rsidRPr="00640006" w:rsidRDefault="00640006" w:rsidP="00817C30">
      <w:pPr>
        <w:tabs>
          <w:tab w:val="left" w:pos="283"/>
          <w:tab w:val="left" w:pos="2835"/>
          <w:tab w:val="left" w:pos="5386"/>
          <w:tab w:val="left" w:pos="7937"/>
        </w:tabs>
        <w:spacing w:line="240" w:lineRule="auto"/>
        <w:jc w:val="center"/>
        <w:rPr>
          <w:rFonts w:eastAsia="Times New Roman"/>
          <w:b/>
          <w:szCs w:val="24"/>
        </w:rPr>
      </w:pP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0: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230" w:dyaOrig="370">
          <v:shape id="_x0000_i1792" type="#_x0000_t75" style="width:61.65pt;height:18.45pt" o:ole="">
            <v:imagedata r:id="rId854" o:title=""/>
          </v:shape>
          <o:OLEObject Type="Embed" ProgID="Equation.DSMT4" ShapeID="_x0000_i1792" DrawAspect="Content" ObjectID="_1646164905" r:id="rId855"/>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4"/>
          <w:sz w:val="24"/>
          <w:szCs w:val="24"/>
        </w:rPr>
        <w:object w:dxaOrig="2100" w:dyaOrig="410">
          <v:shape id="_x0000_i1793" type="#_x0000_t75" style="width:104.85pt;height:20.75pt" o:ole="">
            <v:imagedata r:id="rId856" o:title=""/>
          </v:shape>
          <o:OLEObject Type="Embed" ProgID="Equation.DSMT4" ShapeID="_x0000_i1793" DrawAspect="Content" ObjectID="_1646164906" r:id="rId857"/>
        </w:object>
      </w:r>
      <w:r w:rsidRPr="00640006">
        <w:rPr>
          <w:rFonts w:ascii="Times New Roman" w:eastAsia="Times New Roman" w:hAnsi="Times New Roman"/>
          <w:bCs/>
          <w:sz w:val="24"/>
          <w:szCs w:val="24"/>
        </w:rPr>
        <w:t xml:space="preserve"> → 0 cm </w:t>
      </w:r>
      <w:r w:rsidRPr="00640006">
        <w:rPr>
          <w:rFonts w:ascii="Times New Roman" w:eastAsia="Times New Roman" w:hAnsi="Times New Roman"/>
          <w:bCs/>
          <w:position w:val="-4"/>
          <w:sz w:val="24"/>
          <w:szCs w:val="24"/>
        </w:rPr>
        <w:object w:dxaOrig="600" w:dyaOrig="270">
          <v:shape id="_x0000_i1794" type="#_x0000_t75" style="width:29.95pt;height:13.25pt" o:ole="">
            <v:imagedata r:id="rId858" o:title=""/>
          </v:shape>
          <o:OLEObject Type="Embed" ProgID="Equation.DSMT4" ShapeID="_x0000_i1794" DrawAspect="Content" ObjectID="_1646164907" r:id="rId859"/>
        </w:object>
      </w:r>
      <w:r w:rsidRPr="00640006">
        <w:rPr>
          <w:rFonts w:ascii="Times New Roman" w:eastAsia="Times New Roman" w:hAnsi="Times New Roman"/>
          <w:bCs/>
          <w:sz w:val="24"/>
          <w:szCs w:val="24"/>
        </w:rPr>
        <w:t xml:space="preserve"> 20 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1: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rong dao động điều hòa, gia tốc có độ lớn tăng dần khi vật đi từ vị trí cân bằng ra biên.</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2: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670" w:dyaOrig="280">
          <v:shape id="_x0000_i1795" type="#_x0000_t75" style="width:33.4pt;height:13.8pt" o:ole="">
            <v:imagedata r:id="rId860" o:title=""/>
          </v:shape>
          <o:OLEObject Type="Embed" ProgID="Equation.DSMT4" ShapeID="_x0000_i1795" DrawAspect="Content" ObjectID="_1646164908" r:id="rId861"/>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870" w:dyaOrig="370">
          <v:shape id="_x0000_i1796" type="#_x0000_t75" style="width:43.8pt;height:18.45pt" o:ole="">
            <v:imagedata r:id="rId862" o:title=""/>
          </v:shape>
          <o:OLEObject Type="Embed" ProgID="Equation.DSMT4" ShapeID="_x0000_i1796" DrawAspect="Content" ObjectID="_1646164909" r:id="rId863"/>
        </w:object>
      </w:r>
      <w:r w:rsidRPr="00640006">
        <w:rPr>
          <w:rFonts w:ascii="Times New Roman" w:eastAsia="Times New Roman" w:hAnsi="Times New Roman"/>
          <w:bCs/>
          <w:sz w:val="24"/>
          <w:szCs w:val="24"/>
        </w:rPr>
        <w:t xml:space="preserve"> tại </w:t>
      </w:r>
      <w:r w:rsidRPr="00640006">
        <w:rPr>
          <w:rFonts w:ascii="Times New Roman" w:eastAsia="Times New Roman" w:hAnsi="Times New Roman"/>
          <w:bCs/>
          <w:position w:val="-24"/>
          <w:sz w:val="24"/>
          <w:szCs w:val="24"/>
        </w:rPr>
        <w:object w:dxaOrig="1940" w:dyaOrig="630">
          <v:shape id="_x0000_i1797" type="#_x0000_t75" style="width:96.75pt;height:31.7pt" o:ole="">
            <v:imagedata r:id="rId864" o:title=""/>
          </v:shape>
          <o:OLEObject Type="Embed" ProgID="Equation.DSMT4" ShapeID="_x0000_i1797" DrawAspect="Content" ObjectID="_1646164910" r:id="rId865"/>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3: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500" w:dyaOrig="280">
          <v:shape id="_x0000_i1798" type="#_x0000_t75" style="width:24.75pt;height:13.8pt" o:ole="">
            <v:imagedata r:id="rId866" o:title=""/>
          </v:shape>
          <o:OLEObject Type="Embed" ProgID="Equation.DSMT4" ShapeID="_x0000_i1798" DrawAspect="Content" ObjectID="_1646164911" r:id="rId867"/>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trung điểm là cực đại giao thoa → </w:t>
      </w:r>
      <w:r w:rsidRPr="00640006">
        <w:rPr>
          <w:rFonts w:ascii="Times New Roman" w:eastAsia="Times New Roman" w:hAnsi="Times New Roman"/>
          <w:bCs/>
          <w:position w:val="-6"/>
          <w:sz w:val="24"/>
          <w:szCs w:val="24"/>
        </w:rPr>
        <w:object w:dxaOrig="1600" w:dyaOrig="280">
          <v:shape id="_x0000_i1799" type="#_x0000_t75" style="width:80.05pt;height:13.8pt" o:ole="">
            <v:imagedata r:id="rId868" o:title=""/>
          </v:shape>
          <o:OLEObject Type="Embed" ProgID="Equation.DSMT4" ShapeID="_x0000_i1799" DrawAspect="Content" ObjectID="_1646164912" r:id="rId869"/>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4: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0"/>
          <w:sz w:val="24"/>
          <w:szCs w:val="24"/>
        </w:rPr>
        <w:object w:dxaOrig="840" w:dyaOrig="320">
          <v:shape id="_x0000_i1800" type="#_x0000_t75" style="width:42.05pt;height:16.15pt" o:ole="">
            <v:imagedata r:id="rId870" o:title=""/>
          </v:shape>
          <o:OLEObject Type="Embed" ProgID="Equation.DSMT4" ShapeID="_x0000_i1800" DrawAspect="Content" ObjectID="_1646164913" r:id="rId871"/>
        </w:object>
      </w:r>
      <w:r w:rsidRPr="00640006">
        <w:rPr>
          <w:rFonts w:ascii="Times New Roman" w:eastAsia="Times New Roman" w:hAnsi="Times New Roman"/>
          <w:bCs/>
          <w:sz w:val="24"/>
          <w:szCs w:val="24"/>
        </w:rPr>
        <w:t xml:space="preserve">Hz; </w:t>
      </w:r>
      <w:r w:rsidRPr="00640006">
        <w:rPr>
          <w:rFonts w:ascii="Times New Roman" w:eastAsia="Times New Roman" w:hAnsi="Times New Roman"/>
          <w:bCs/>
          <w:position w:val="-6"/>
          <w:sz w:val="24"/>
          <w:szCs w:val="24"/>
        </w:rPr>
        <w:object w:dxaOrig="780" w:dyaOrig="280">
          <v:shape id="_x0000_i1801" type="#_x0000_t75" style="width:39.15pt;height:13.8pt" o:ole="">
            <v:imagedata r:id="rId872" o:title=""/>
          </v:shape>
          <o:OLEObject Type="Embed" ProgID="Equation.DSMT4" ShapeID="_x0000_i1801" DrawAspect="Content" ObjectID="_1646164914" r:id="rId873"/>
        </w:object>
      </w:r>
      <w:r w:rsidRPr="00640006">
        <w:rPr>
          <w:rFonts w:ascii="Times New Roman" w:eastAsia="Times New Roman" w:hAnsi="Times New Roman"/>
          <w:bCs/>
          <w:sz w:val="24"/>
          <w:szCs w:val="24"/>
        </w:rPr>
        <w:t>m/s.</w:t>
      </w:r>
    </w:p>
    <w:p w:rsidR="00640006" w:rsidRPr="00640006" w:rsidRDefault="00640006" w:rsidP="004D7C47">
      <w:pPr>
        <w:pStyle w:val="ListParagraph"/>
        <w:numPr>
          <w:ilvl w:val="0"/>
          <w:numId w:val="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2390" w:dyaOrig="740">
          <v:shape id="_x0000_i1802" type="#_x0000_t75" style="width:119.25pt;height:36.85pt" o:ole="">
            <v:imagedata r:id="rId874" o:title=""/>
          </v:shape>
          <o:OLEObject Type="Embed" ProgID="Equation.DSMT4" ShapeID="_x0000_i1802" DrawAspect="Content" ObjectID="_1646164915" r:id="rId875"/>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5: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460" w:dyaOrig="370">
          <v:shape id="_x0000_i1803" type="#_x0000_t75" style="width:73.15pt;height:18.45pt" o:ole="">
            <v:imagedata r:id="rId876" o:title=""/>
          </v:shape>
          <o:OLEObject Type="Embed" ProgID="Equation.DSMT4" ShapeID="_x0000_i1803" DrawAspect="Content" ObjectID="_1646164916" r:id="rId877"/>
        </w:object>
      </w:r>
      <w:r w:rsidRPr="00640006">
        <w:rPr>
          <w:rFonts w:ascii="Times New Roman" w:eastAsia="Times New Roman" w:hAnsi="Times New Roman"/>
          <w:bCs/>
          <w:sz w:val="24"/>
          <w:szCs w:val="24"/>
        </w:rPr>
        <w:t xml:space="preserve">C, </w:t>
      </w:r>
      <w:r w:rsidRPr="00640006">
        <w:rPr>
          <w:rFonts w:ascii="Times New Roman" w:eastAsia="Times New Roman" w:hAnsi="Times New Roman"/>
          <w:bCs/>
          <w:position w:val="-12"/>
          <w:sz w:val="24"/>
          <w:szCs w:val="24"/>
        </w:rPr>
        <w:object w:dxaOrig="1480" w:dyaOrig="370">
          <v:shape id="_x0000_i1804" type="#_x0000_t75" style="width:73.75pt;height:18.45pt" o:ole="">
            <v:imagedata r:id="rId878" o:title=""/>
          </v:shape>
          <o:OLEObject Type="Embed" ProgID="Equation.DSMT4" ShapeID="_x0000_i1804" DrawAspect="Content" ObjectID="_1646164917" r:id="rId879"/>
        </w:object>
      </w:r>
      <w:r w:rsidRPr="00640006">
        <w:rPr>
          <w:rFonts w:ascii="Times New Roman" w:eastAsia="Times New Roman" w:hAnsi="Times New Roman"/>
          <w:bCs/>
          <w:sz w:val="24"/>
          <w:szCs w:val="24"/>
        </w:rPr>
        <w:t xml:space="preserve">C; </w:t>
      </w:r>
      <w:r w:rsidRPr="00640006">
        <w:rPr>
          <w:rFonts w:ascii="Times New Roman" w:eastAsia="Times New Roman" w:hAnsi="Times New Roman"/>
          <w:bCs/>
          <w:position w:val="-10"/>
          <w:sz w:val="24"/>
          <w:szCs w:val="24"/>
        </w:rPr>
        <w:object w:dxaOrig="700" w:dyaOrig="320">
          <v:shape id="_x0000_i1805" type="#_x0000_t75" style="width:35.15pt;height:16.15pt" o:ole="">
            <v:imagedata r:id="rId880" o:title=""/>
          </v:shape>
          <o:OLEObject Type="Embed" ProgID="Equation.DSMT4" ShapeID="_x0000_i1805" DrawAspect="Content" ObjectID="_1646164918" r:id="rId881"/>
        </w:object>
      </w:r>
      <w:r w:rsidRPr="00640006">
        <w:rPr>
          <w:rFonts w:ascii="Times New Roman" w:eastAsia="Times New Roman" w:hAnsi="Times New Roman"/>
          <w:bCs/>
          <w:sz w:val="24"/>
          <w:szCs w:val="24"/>
        </w:rPr>
        <w:t>nm.</w:t>
      </w:r>
    </w:p>
    <w:p w:rsidR="00640006" w:rsidRPr="00640006" w:rsidRDefault="00640006" w:rsidP="004D7C47">
      <w:pPr>
        <w:pStyle w:val="ListParagraph"/>
        <w:numPr>
          <w:ilvl w:val="0"/>
          <w:numId w:val="1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2"/>
          <w:sz w:val="24"/>
          <w:szCs w:val="24"/>
        </w:rPr>
        <w:object w:dxaOrig="5570" w:dyaOrig="950">
          <v:shape id="_x0000_i1806" type="#_x0000_t75" style="width:278.8pt;height:47.25pt" o:ole="">
            <v:imagedata r:id="rId882" o:title=""/>
          </v:shape>
          <o:OLEObject Type="Embed" ProgID="Equation.DSMT4" ShapeID="_x0000_i1806" DrawAspect="Content" ObjectID="_1646164919" r:id="rId883"/>
        </w:object>
      </w:r>
      <w:r w:rsidRPr="00640006">
        <w:rPr>
          <w:rFonts w:ascii="Times New Roman" w:eastAsia="Times New Roman" w:hAnsi="Times New Roman"/>
          <w:bCs/>
          <w:sz w:val="24"/>
          <w:szCs w:val="24"/>
        </w:rPr>
        <w:t>N.</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6: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2250" w:dyaOrig="370">
          <v:shape id="_x0000_i1807" type="#_x0000_t75" style="width:112.3pt;height:18.45pt" o:ole="">
            <v:imagedata r:id="rId884" o:title=""/>
          </v:shape>
          <o:OLEObject Type="Embed" ProgID="Equation.DSMT4" ShapeID="_x0000_i1807" DrawAspect="Content" ObjectID="_1646164920" r:id="rId885"/>
        </w:object>
      </w:r>
      <w:r w:rsidRPr="00640006">
        <w:rPr>
          <w:rFonts w:ascii="Times New Roman" w:eastAsia="Times New Roman" w:hAnsi="Times New Roman"/>
          <w:bCs/>
          <w:sz w:val="24"/>
          <w:szCs w:val="24"/>
        </w:rPr>
        <w:t>μF.</w:t>
      </w:r>
    </w:p>
    <w:p w:rsidR="00640006" w:rsidRPr="00640006" w:rsidRDefault="00640006" w:rsidP="004D7C47">
      <w:pPr>
        <w:pStyle w:val="ListParagraph"/>
        <w:numPr>
          <w:ilvl w:val="0"/>
          <w:numId w:val="1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3620" w:dyaOrig="370">
          <v:shape id="_x0000_i1808" type="#_x0000_t75" style="width:180.85pt;height:18.45pt" o:ole="">
            <v:imagedata r:id="rId886" o:title=""/>
          </v:shape>
          <o:OLEObject Type="Embed" ProgID="Equation.DSMT4" ShapeID="_x0000_i1808" DrawAspect="Content" ObjectID="_1646164921" r:id="rId887"/>
        </w:object>
      </w:r>
      <w:r w:rsidRPr="00640006">
        <w:rPr>
          <w:rFonts w:ascii="Times New Roman" w:eastAsia="Times New Roman" w:hAnsi="Times New Roman"/>
          <w:bCs/>
          <w:sz w:val="24"/>
          <w:szCs w:val="24"/>
        </w:rPr>
        <w:t>μF.</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7: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Lực kéo về tác dụng lên vật dao động </w:t>
      </w:r>
      <w:r w:rsidRPr="00640006">
        <w:rPr>
          <w:rFonts w:eastAsia="Times New Roman"/>
          <w:bCs/>
          <w:position w:val="-6"/>
          <w:szCs w:val="24"/>
        </w:rPr>
        <w:object w:dxaOrig="860" w:dyaOrig="280">
          <v:shape id="_x0000_i1809" type="#_x0000_t75" style="width:43.2pt;height:13.8pt" o:ole="">
            <v:imagedata r:id="rId888" o:title=""/>
          </v:shape>
          <o:OLEObject Type="Embed" ProgID="Equation.DSMT4" ShapeID="_x0000_i1809" DrawAspect="Content" ObjectID="_1646164922" r:id="rId889"/>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8: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860" w:dyaOrig="280">
          <v:shape id="_x0000_i1810" type="#_x0000_t75" style="width:43.2pt;height:13.8pt" o:ole="">
            <v:imagedata r:id="rId890" o:title=""/>
          </v:shape>
          <o:OLEObject Type="Embed" ProgID="Equation.DSMT4" ShapeID="_x0000_i1810" DrawAspect="Content" ObjectID="_1646164923" r:id="rId891"/>
        </w:object>
      </w:r>
      <w:r w:rsidRPr="00640006">
        <w:rPr>
          <w:rFonts w:ascii="Times New Roman" w:eastAsia="Times New Roman" w:hAnsi="Times New Roman"/>
          <w:bCs/>
          <w:sz w:val="24"/>
          <w:szCs w:val="24"/>
        </w:rPr>
        <w:t xml:space="preserve">V; </w:t>
      </w:r>
      <w:r w:rsidRPr="00640006">
        <w:rPr>
          <w:rFonts w:ascii="Times New Roman" w:eastAsia="Times New Roman" w:hAnsi="Times New Roman"/>
          <w:bCs/>
          <w:position w:val="-4"/>
          <w:sz w:val="24"/>
          <w:szCs w:val="24"/>
        </w:rPr>
        <w:object w:dxaOrig="490" w:dyaOrig="270">
          <v:shape id="_x0000_i1811" type="#_x0000_t75" style="width:24.75pt;height:13.25pt" o:ole="">
            <v:imagedata r:id="rId892" o:title=""/>
          </v:shape>
          <o:OLEObject Type="Embed" ProgID="Equation.DSMT4" ShapeID="_x0000_i1811" DrawAspect="Content" ObjectID="_1646164924" r:id="rId893"/>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24"/>
          <w:sz w:val="24"/>
          <w:szCs w:val="24"/>
        </w:rPr>
        <w:object w:dxaOrig="810" w:dyaOrig="630">
          <v:shape id="_x0000_i1812" type="#_x0000_t75" style="width:40.3pt;height:31.7pt" o:ole="">
            <v:imagedata r:id="rId894" o:title=""/>
          </v:shape>
          <o:OLEObject Type="Embed" ProgID="Equation.DSMT4" ShapeID="_x0000_i1812" DrawAspect="Content" ObjectID="_1646164925" r:id="rId89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0"/>
          <w:sz w:val="24"/>
          <w:szCs w:val="24"/>
        </w:rPr>
        <w:object w:dxaOrig="4222" w:dyaOrig="730">
          <v:shape id="_x0000_i1813" type="#_x0000_t75" style="width:210.8pt;height:36.3pt" o:ole="">
            <v:imagedata r:id="rId896" o:title=""/>
          </v:shape>
          <o:OLEObject Type="Embed" ProgID="Equation.DSMT4" ShapeID="_x0000_i1813" DrawAspect="Content" ObjectID="_1646164926" r:id="rId897"/>
        </w:object>
      </w:r>
      <w:r w:rsidRPr="00640006">
        <w:rPr>
          <w:rFonts w:ascii="Times New Roman" w:eastAsia="Times New Roman" w:hAnsi="Times New Roman"/>
          <w:bCs/>
          <w:sz w:val="24"/>
          <w:szCs w:val="24"/>
        </w:rPr>
        <w:t>W.</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9: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rong điện từ trường vecto cảm ứng từ và vecto cường độ điện trường luôn có phương vuông góc nhau.</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0: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Nguyên nhân chính gây ra dao động tắt dần là lực cản của không khí tác dụng vào vật dao động.</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1: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Giá trị hiệu dụng của điện áp </w:t>
      </w:r>
      <w:r w:rsidRPr="00640006">
        <w:rPr>
          <w:rFonts w:eastAsia="Times New Roman"/>
          <w:bCs/>
          <w:position w:val="-6"/>
          <w:szCs w:val="24"/>
        </w:rPr>
        <w:object w:dxaOrig="860" w:dyaOrig="280">
          <v:shape id="_x0000_i1814" type="#_x0000_t75" style="width:43.2pt;height:13.8pt" o:ole="">
            <v:imagedata r:id="rId898" o:title=""/>
          </v:shape>
          <o:OLEObject Type="Embed" ProgID="Equation.DSMT4" ShapeID="_x0000_i1814" DrawAspect="Content" ObjectID="_1646164927" r:id="rId899"/>
        </w:object>
      </w:r>
      <w:r w:rsidRPr="00640006">
        <w:rPr>
          <w:rFonts w:eastAsia="Times New Roman"/>
          <w:bCs/>
          <w:szCs w:val="24"/>
        </w:rPr>
        <w:t>V.</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2: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Cs/>
          <w:szCs w:val="24"/>
        </w:rPr>
        <w:t>Để giảm hao phí trong quá trình truyền tải người ta thường tăng điện áp hiệu dụng ở nơi phát trước khi truyền đi.</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3: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Độ cao của âm là đặc trưng sinh lí gắn liền với đặc trưng vật lí là tần số.</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4: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rong máy thu sóng vô tuyến không có mạch khuếch đại cao tần.</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5: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
          <w:sz w:val="24"/>
          <w:szCs w:val="24"/>
        </w:rPr>
        <w:object w:dxaOrig="580" w:dyaOrig="270">
          <v:shape id="_x0000_i1815" type="#_x0000_t75" style="width:28.8pt;height:13.25pt" o:ole="">
            <v:imagedata r:id="rId900" o:title=""/>
          </v:shape>
          <o:OLEObject Type="Embed" ProgID="Equation.DSMT4" ShapeID="_x0000_i1815" DrawAspect="Content" ObjectID="_1646164928" r:id="rId901"/>
        </w:object>
      </w:r>
      <w:r w:rsidRPr="00640006">
        <w:rPr>
          <w:rFonts w:ascii="Times New Roman" w:eastAsia="Times New Roman" w:hAnsi="Times New Roman"/>
          <w:bCs/>
          <w:sz w:val="24"/>
          <w:szCs w:val="24"/>
        </w:rPr>
        <w:t>s.</w:t>
      </w:r>
    </w:p>
    <w:p w:rsidR="00640006" w:rsidRPr="00640006" w:rsidRDefault="00640006" w:rsidP="004D7C47">
      <w:pPr>
        <w:pStyle w:val="ListParagraph"/>
        <w:numPr>
          <w:ilvl w:val="0"/>
          <w:numId w:val="1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ộng năng cực đại tại vị trí cân bằng; thế năng cực đại ở biên → thời gian ngắn nhất để chất điểm đi qua hai vị trí này là </w:t>
      </w:r>
      <w:r w:rsidRPr="00640006">
        <w:rPr>
          <w:rFonts w:ascii="Times New Roman" w:eastAsia="Times New Roman" w:hAnsi="Times New Roman"/>
          <w:bCs/>
          <w:position w:val="-24"/>
          <w:sz w:val="24"/>
          <w:szCs w:val="24"/>
        </w:rPr>
        <w:object w:dxaOrig="1930" w:dyaOrig="630">
          <v:shape id="_x0000_i1816" type="#_x0000_t75" style="width:96.75pt;height:31.7pt" o:ole="">
            <v:imagedata r:id="rId902" o:title=""/>
          </v:shape>
          <o:OLEObject Type="Embed" ProgID="Equation.DSMT4" ShapeID="_x0000_i1816" DrawAspect="Content" ObjectID="_1646164929" r:id="rId903"/>
        </w:object>
      </w:r>
      <w:r w:rsidRPr="00640006">
        <w:rPr>
          <w:rFonts w:ascii="Times New Roman" w:eastAsia="Times New Roman" w:hAnsi="Times New Roman"/>
          <w:bCs/>
          <w:sz w:val="24"/>
          <w:szCs w:val="24"/>
        </w:rPr>
        <w:t>s.</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6: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670" w:dyaOrig="630">
          <v:shape id="_x0000_i1817" type="#_x0000_t75" style="width:33.4pt;height:31.7pt" o:ole="">
            <v:imagedata r:id="rId904" o:title=""/>
          </v:shape>
          <o:OLEObject Type="Embed" ProgID="Equation.DSMT4" ShapeID="_x0000_i1817" DrawAspect="Content" ObjectID="_1646164930" r:id="rId905"/>
        </w:object>
      </w:r>
      <w:r w:rsidRPr="00640006">
        <w:rPr>
          <w:rFonts w:ascii="Times New Roman" w:eastAsia="Times New Roman" w:hAnsi="Times New Roman"/>
          <w:bCs/>
          <w:sz w:val="24"/>
          <w:szCs w:val="24"/>
        </w:rPr>
        <w:t xml:space="preserve">rad/s; </w:t>
      </w:r>
      <w:r w:rsidRPr="00640006">
        <w:rPr>
          <w:rFonts w:ascii="Times New Roman" w:eastAsia="Times New Roman" w:hAnsi="Times New Roman"/>
          <w:bCs/>
          <w:position w:val="-6"/>
          <w:sz w:val="24"/>
          <w:szCs w:val="24"/>
        </w:rPr>
        <w:object w:dxaOrig="560" w:dyaOrig="280">
          <v:shape id="_x0000_i1818" type="#_x0000_t75" style="width:28.2pt;height:13.8pt" o:ole="">
            <v:imagedata r:id="rId906" o:title=""/>
          </v:shape>
          <o:OLEObject Type="Embed" ProgID="Equation.DSMT4" ShapeID="_x0000_i1818" DrawAspect="Content" ObjectID="_1646164931" r:id="rId907"/>
        </w:object>
      </w:r>
      <w:r w:rsidRPr="00640006">
        <w:rPr>
          <w:rFonts w:ascii="Times New Roman" w:eastAsia="Times New Roman" w:hAnsi="Times New Roman"/>
          <w:bCs/>
          <w:sz w:val="24"/>
          <w:szCs w:val="24"/>
        </w:rPr>
        <w:t>m.</w:t>
      </w:r>
    </w:p>
    <w:p w:rsidR="00640006" w:rsidRPr="00640006" w:rsidRDefault="00640006" w:rsidP="004D7C47">
      <w:pPr>
        <w:pStyle w:val="ListParagraph"/>
        <w:numPr>
          <w:ilvl w:val="0"/>
          <w:numId w:val="1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2400" w:dyaOrig="960">
          <v:shape id="_x0000_i1819" type="#_x0000_t75" style="width:119.8pt;height:47.8pt" o:ole="">
            <v:imagedata r:id="rId908" o:title=""/>
          </v:shape>
          <o:OLEObject Type="Embed" ProgID="Equation.DSMT4" ShapeID="_x0000_i1819" DrawAspect="Content" ObjectID="_1646164932" r:id="rId909"/>
        </w:object>
      </w:r>
      <w:r w:rsidRPr="00640006">
        <w:rPr>
          <w:rFonts w:ascii="Times New Roman" w:eastAsia="Times New Roman" w:hAnsi="Times New Roman"/>
          <w:bCs/>
          <w:sz w:val="24"/>
          <w:szCs w:val="24"/>
        </w:rPr>
        <w:t>m/s.</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7: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140" w:dyaOrig="270">
          <v:shape id="_x0000_i1820" type="#_x0000_t75" style="width:6.9pt;height:13.25pt" o:ole="">
            <v:imagedata r:id="rId910" o:title=""/>
          </v:shape>
          <o:OLEObject Type="Embed" ProgID="Equation.DSMT4" ShapeID="_x0000_i1820" DrawAspect="Content" ObjectID="_1646164933" r:id="rId911"/>
        </w:object>
      </w:r>
      <w:r w:rsidRPr="00640006">
        <w:rPr>
          <w:rFonts w:ascii="Times New Roman" w:eastAsia="Times New Roman" w:hAnsi="Times New Roman"/>
          <w:bCs/>
          <w:sz w:val="24"/>
          <w:szCs w:val="24"/>
        </w:rPr>
        <w:t xml:space="preserve"> vuông pha với </w:t>
      </w:r>
      <w:r w:rsidRPr="00640006">
        <w:rPr>
          <w:rFonts w:ascii="Times New Roman" w:eastAsia="Times New Roman" w:hAnsi="Times New Roman"/>
          <w:bCs/>
          <w:position w:val="-10"/>
          <w:sz w:val="24"/>
          <w:szCs w:val="24"/>
        </w:rPr>
        <w:object w:dxaOrig="200" w:dyaOrig="270">
          <v:shape id="_x0000_i1821" type="#_x0000_t75" style="width:9.8pt;height:13.25pt" o:ole="">
            <v:imagedata r:id="rId912" o:title=""/>
          </v:shape>
          <o:OLEObject Type="Embed" ProgID="Equation.DSMT4" ShapeID="_x0000_i1821" DrawAspect="Content" ObjectID="_1646164934" r:id="rId913"/>
        </w:object>
      </w:r>
    </w:p>
    <w:p w:rsidR="00640006" w:rsidRPr="00640006" w:rsidRDefault="00640006" w:rsidP="007E559B">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32"/>
          <w:sz w:val="24"/>
          <w:szCs w:val="24"/>
        </w:rPr>
        <w:object w:dxaOrig="1760" w:dyaOrig="800">
          <v:shape id="_x0000_i1822" type="#_x0000_t75" style="width:88.15pt;height:39.75pt" o:ole="">
            <v:imagedata r:id="rId914" o:title=""/>
          </v:shape>
          <o:OLEObject Type="Embed" ProgID="Equation.DSMT4" ShapeID="_x0000_i1822" DrawAspect="Content" ObjectID="_1646164935" r:id="rId91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860" w:dyaOrig="370">
          <v:shape id="_x0000_i1823" type="#_x0000_t75" style="width:43.2pt;height:18.45pt" o:ole="">
            <v:imagedata r:id="rId916" o:title=""/>
          </v:shape>
          <o:OLEObject Type="Embed" ProgID="Equation.DSMT4" ShapeID="_x0000_i1823" DrawAspect="Content" ObjectID="_1646164936" r:id="rId917"/>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16"/>
          <w:sz w:val="24"/>
          <w:szCs w:val="24"/>
        </w:rPr>
        <w:object w:dxaOrig="1640" w:dyaOrig="500">
          <v:shape id="_x0000_i1824" type="#_x0000_t75" style="width:81.8pt;height:24.75pt" o:ole="">
            <v:imagedata r:id="rId918" o:title=""/>
          </v:shape>
          <o:OLEObject Type="Embed" ProgID="Equation.DSMT4" ShapeID="_x0000_i1824" DrawAspect="Content" ObjectID="_1646164937" r:id="rId919"/>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8: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1440" w:dyaOrig="630">
          <v:shape id="_x0000_i1825" type="#_x0000_t75" style="width:1in;height:31.7pt" o:ole="">
            <v:imagedata r:id="rId920" o:title=""/>
          </v:shape>
          <o:OLEObject Type="Embed" ProgID="Equation.DSMT4" ShapeID="_x0000_i1825" DrawAspect="Content" ObjectID="_1646164938" r:id="rId921"/>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30"/>
          <w:sz w:val="24"/>
          <w:szCs w:val="24"/>
        </w:rPr>
        <w:object w:dxaOrig="1380" w:dyaOrig="670">
          <v:shape id="_x0000_i1826" type="#_x0000_t75" style="width:69.1pt;height:33.4pt" o:ole="">
            <v:imagedata r:id="rId922" o:title=""/>
          </v:shape>
          <o:OLEObject Type="Embed" ProgID="Equation.DSMT4" ShapeID="_x0000_i1826" DrawAspect="Content" ObjectID="_1646164939" r:id="rId923"/>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30"/>
          <w:sz w:val="24"/>
          <w:szCs w:val="24"/>
        </w:rPr>
        <w:object w:dxaOrig="1400" w:dyaOrig="670">
          <v:shape id="_x0000_i1827" type="#_x0000_t75" style="width:70.25pt;height:33.4pt" o:ole="">
            <v:imagedata r:id="rId924" o:title=""/>
          </v:shape>
          <o:OLEObject Type="Embed" ProgID="Equation.DSMT4" ShapeID="_x0000_i1827" DrawAspect="Content" ObjectID="_1646164940" r:id="rId925"/>
        </w:object>
      </w:r>
      <w:r w:rsidRPr="00640006">
        <w:rPr>
          <w:rFonts w:ascii="Times New Roman" w:eastAsia="Times New Roman" w:hAnsi="Times New Roman"/>
          <w:bCs/>
          <w:sz w:val="24"/>
          <w:szCs w:val="24"/>
        </w:rPr>
        <w:t>A.</w:t>
      </w:r>
    </w:p>
    <w:p w:rsidR="00640006" w:rsidRPr="00640006" w:rsidRDefault="00640006" w:rsidP="002F398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6"/>
          <w:sz w:val="24"/>
          <w:szCs w:val="24"/>
        </w:rPr>
        <w:object w:dxaOrig="780" w:dyaOrig="280">
          <v:shape id="_x0000_i1828" type="#_x0000_t75" style="width:39.15pt;height:13.8pt" o:ole="">
            <v:imagedata r:id="rId926" o:title=""/>
          </v:shape>
          <o:OLEObject Type="Embed" ProgID="Equation.DSMT4" ShapeID="_x0000_i1828" DrawAspect="Content" ObjectID="_1646164941" r:id="rId927"/>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870" w:dyaOrig="370">
          <v:shape id="_x0000_i1829" type="#_x0000_t75" style="width:43.8pt;height:18.45pt" o:ole="">
            <v:imagedata r:id="rId928" o:title=""/>
          </v:shape>
          <o:OLEObject Type="Embed" ProgID="Equation.DSMT4" ShapeID="_x0000_i1829" DrawAspect="Content" ObjectID="_1646164942" r:id="rId929"/>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870" w:dyaOrig="370">
          <v:shape id="_x0000_i1830" type="#_x0000_t75" style="width:43.8pt;height:18.45pt" o:ole="">
            <v:imagedata r:id="rId930" o:title=""/>
          </v:shape>
          <o:OLEObject Type="Embed" ProgID="Equation.DSMT4" ShapeID="_x0000_i1830" DrawAspect="Content" ObjectID="_1646164943" r:id="rId931"/>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khi mắc nối tiếp</w:t>
      </w:r>
    </w:p>
    <w:p w:rsidR="00640006" w:rsidRPr="00640006" w:rsidRDefault="00640006" w:rsidP="002F398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42"/>
          <w:sz w:val="24"/>
          <w:szCs w:val="24"/>
        </w:rPr>
        <w:object w:dxaOrig="5100" w:dyaOrig="800">
          <v:shape id="_x0000_i1831" type="#_x0000_t75" style="width:255.15pt;height:39.75pt" o:ole="">
            <v:imagedata r:id="rId932" o:title=""/>
          </v:shape>
          <o:OLEObject Type="Embed" ProgID="Equation.DSMT4" ShapeID="_x0000_i1831" DrawAspect="Content" ObjectID="_1646164944" r:id="rId933"/>
        </w:object>
      </w:r>
      <w:r w:rsidRPr="00640006">
        <w:rPr>
          <w:rFonts w:ascii="Times New Roman" w:eastAsia="Times New Roman" w:hAnsi="Times New Roman"/>
          <w:bCs/>
          <w:sz w:val="24"/>
          <w:szCs w:val="24"/>
        </w:rPr>
        <w:t>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9: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930" w:dyaOrig="630">
          <v:shape id="_x0000_i1832" type="#_x0000_t75" style="width:46.65pt;height:31.7pt" o:ole="">
            <v:imagedata r:id="rId934" o:title=""/>
          </v:shape>
          <o:OLEObject Type="Embed" ProgID="Equation.DSMT4" ShapeID="_x0000_i1832" DrawAspect="Content" ObjectID="_1646164945" r:id="rId93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8"/>
          <w:sz w:val="24"/>
          <w:szCs w:val="24"/>
        </w:rPr>
        <w:object w:dxaOrig="3180" w:dyaOrig="670">
          <v:shape id="_x0000_i1833" type="#_x0000_t75" style="width:159pt;height:33.4pt" o:ole="">
            <v:imagedata r:id="rId936" o:title=""/>
          </v:shape>
          <o:OLEObject Type="Embed" ProgID="Equation.DSMT4" ShapeID="_x0000_i1833" DrawAspect="Content" ObjectID="_1646164946" r:id="rId937"/>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0: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640" w:dyaOrig="370">
          <v:shape id="_x0000_i1834" type="#_x0000_t75" style="width:32.25pt;height:18.45pt" o:ole="">
            <v:imagedata r:id="rId938" o:title=""/>
          </v:shape>
          <o:OLEObject Type="Embed" ProgID="Equation.DSMT4" ShapeID="_x0000_i1834" DrawAspect="Content" ObjectID="_1646164947" r:id="rId939"/>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780" w:dyaOrig="370">
          <v:shape id="_x0000_i1835" type="#_x0000_t75" style="width:39.15pt;height:18.45pt" o:ole="">
            <v:imagedata r:id="rId940" o:title=""/>
          </v:shape>
          <o:OLEObject Type="Embed" ProgID="Equation.DSMT4" ShapeID="_x0000_i1835" DrawAspect="Content" ObjectID="_1646164948" r:id="rId941"/>
        </w:object>
      </w:r>
      <w:r w:rsidRPr="00640006">
        <w:rPr>
          <w:rFonts w:ascii="Times New Roman" w:eastAsia="Times New Roman" w:hAnsi="Times New Roman"/>
          <w:bCs/>
          <w:sz w:val="24"/>
          <w:szCs w:val="24"/>
        </w:rPr>
        <w:t>;</w:t>
      </w:r>
      <w:r w:rsidRPr="00640006">
        <w:rPr>
          <w:rFonts w:ascii="Times New Roman" w:eastAsia="Times New Roman" w:hAnsi="Times New Roman"/>
          <w:bCs/>
          <w:position w:val="-12"/>
          <w:sz w:val="24"/>
          <w:szCs w:val="24"/>
        </w:rPr>
        <w:object w:dxaOrig="1210" w:dyaOrig="370">
          <v:shape id="_x0000_i1836" type="#_x0000_t75" style="width:60.5pt;height:18.45pt" o:ole="">
            <v:imagedata r:id="rId942" o:title=""/>
          </v:shape>
          <o:OLEObject Type="Embed" ProgID="Equation.DSMT4" ShapeID="_x0000_i1836" DrawAspect="Content" ObjectID="_1646164949" r:id="rId943"/>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1120" w:dyaOrig="370">
          <v:shape id="_x0000_i1837" type="#_x0000_t75" style="width:55.85pt;height:18.45pt" o:ole="">
            <v:imagedata r:id="rId944" o:title=""/>
          </v:shape>
          <o:OLEObject Type="Embed" ProgID="Equation.DSMT4" ShapeID="_x0000_i1837" DrawAspect="Content" ObjectID="_1646164950" r:id="rId94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pha do các nguồn truyền đến </w:t>
      </w:r>
      <w:r w:rsidRPr="00640006">
        <w:rPr>
          <w:rFonts w:ascii="Times New Roman" w:eastAsia="Times New Roman" w:hAnsi="Times New Roman"/>
          <w:bCs/>
          <w:position w:val="-4"/>
          <w:sz w:val="24"/>
          <w:szCs w:val="24"/>
        </w:rPr>
        <w:object w:dxaOrig="320" w:dyaOrig="270">
          <v:shape id="_x0000_i1838" type="#_x0000_t75" style="width:16.15pt;height:13.25pt" o:ole="">
            <v:imagedata r:id="rId946" o:title=""/>
          </v:shape>
          <o:OLEObject Type="Embed" ProgID="Equation.DSMT4" ShapeID="_x0000_i1838" DrawAspect="Content" ObjectID="_1646164951" r:id="rId947"/>
        </w:object>
      </w:r>
    </w:p>
    <w:p w:rsidR="00640006" w:rsidRPr="00640006" w:rsidRDefault="00640006" w:rsidP="00C61356">
      <w:pPr>
        <w:pStyle w:val="ListParagraph"/>
        <w:tabs>
          <w:tab w:val="left" w:pos="284"/>
          <w:tab w:val="left" w:pos="2835"/>
          <w:tab w:val="left" w:pos="5387"/>
          <w:tab w:val="left" w:pos="7938"/>
        </w:tabs>
        <w:spacing w:after="0" w:line="240" w:lineRule="auto"/>
        <w:ind w:left="924"/>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4222" w:dyaOrig="640">
          <v:shape id="_x0000_i1839" type="#_x0000_t75" style="width:210.8pt;height:32.25pt" o:ole="">
            <v:imagedata r:id="rId948" o:title=""/>
          </v:shape>
          <o:OLEObject Type="Embed" ProgID="Equation.DSMT4" ShapeID="_x0000_i1839" DrawAspect="Content" ObjectID="_1646164952" r:id="rId949"/>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24"/>
          <w:sz w:val="24"/>
          <w:szCs w:val="24"/>
        </w:rPr>
        <w:object w:dxaOrig="4160" w:dyaOrig="640">
          <v:shape id="_x0000_i1840" type="#_x0000_t75" style="width:207.95pt;height:32.25pt" o:ole="">
            <v:imagedata r:id="rId950" o:title=""/>
          </v:shape>
          <o:OLEObject Type="Embed" ProgID="Equation.DSMT4" ShapeID="_x0000_i1840" DrawAspect="Content" ObjectID="_1646164953" r:id="rId951"/>
        </w:object>
      </w:r>
      <w:r w:rsidRPr="00640006">
        <w:rPr>
          <w:rFonts w:ascii="Times New Roman" w:eastAsia="Times New Roman" w:hAnsi="Times New Roman"/>
          <w:bCs/>
          <w:sz w:val="24"/>
          <w:szCs w:val="24"/>
        </w:rPr>
        <w:t>.</w:t>
      </w:r>
    </w:p>
    <w:p w:rsidR="00640006" w:rsidRPr="00640006" w:rsidRDefault="00640006" w:rsidP="00C61356">
      <w:pPr>
        <w:pStyle w:val="ListParagraph"/>
        <w:tabs>
          <w:tab w:val="left" w:pos="284"/>
          <w:tab w:val="left" w:pos="2835"/>
          <w:tab w:val="left" w:pos="5387"/>
          <w:tab w:val="left" w:pos="7938"/>
        </w:tabs>
        <w:spacing w:after="0" w:line="240" w:lineRule="auto"/>
        <w:ind w:left="924"/>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0"/>
          <w:sz w:val="24"/>
          <w:szCs w:val="24"/>
        </w:rPr>
        <w:object w:dxaOrig="1000" w:dyaOrig="320">
          <v:shape id="_x0000_i1841" type="#_x0000_t75" style="width:50.1pt;height:16.15pt" o:ole="">
            <v:imagedata r:id="rId952" o:title=""/>
          </v:shape>
          <o:OLEObject Type="Embed" ProgID="Equation.DSMT4" ShapeID="_x0000_i1841" DrawAspect="Content" ObjectID="_1646164954" r:id="rId953"/>
        </w:object>
      </w:r>
      <w:r w:rsidRPr="00640006">
        <w:rPr>
          <w:rFonts w:ascii="Times New Roman" w:eastAsia="Times New Roman" w:hAnsi="Times New Roman"/>
          <w:bCs/>
          <w:sz w:val="24"/>
          <w:szCs w:val="24"/>
        </w:rPr>
        <w:t xml:space="preserve"> (dao động do hai sóng truyền đến </w:t>
      </w:r>
      <w:r w:rsidRPr="00640006">
        <w:rPr>
          <w:rFonts w:ascii="Times New Roman" w:eastAsia="Times New Roman" w:hAnsi="Times New Roman"/>
          <w:bCs/>
          <w:position w:val="-4"/>
          <w:sz w:val="24"/>
          <w:szCs w:val="24"/>
        </w:rPr>
        <w:object w:dxaOrig="320" w:dyaOrig="270">
          <v:shape id="_x0000_i1842" type="#_x0000_t75" style="width:16.15pt;height:13.25pt" o:ole="">
            <v:imagedata r:id="rId954" o:title=""/>
          </v:shape>
          <o:OLEObject Type="Embed" ProgID="Equation.DSMT4" ShapeID="_x0000_i1842" DrawAspect="Content" ObjectID="_1646164955" r:id="rId955"/>
        </w:object>
      </w:r>
      <w:r w:rsidRPr="00640006">
        <w:rPr>
          <w:rFonts w:ascii="Times New Roman" w:eastAsia="Times New Roman" w:hAnsi="Times New Roman"/>
          <w:bCs/>
          <w:sz w:val="24"/>
          <w:szCs w:val="24"/>
        </w:rPr>
        <w:t xml:space="preserve"> ngược pha nhau).</w:t>
      </w:r>
    </w:p>
    <w:p w:rsidR="00640006" w:rsidRPr="00640006" w:rsidRDefault="00640006" w:rsidP="00C61356">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Vậy </w:t>
      </w:r>
      <w:r w:rsidRPr="00640006">
        <w:rPr>
          <w:rFonts w:eastAsia="Times New Roman"/>
          <w:bCs/>
          <w:position w:val="-12"/>
          <w:szCs w:val="24"/>
        </w:rPr>
        <w:object w:dxaOrig="2250" w:dyaOrig="370">
          <v:shape id="_x0000_i1843" type="#_x0000_t75" style="width:112.3pt;height:18.45pt" o:ole="">
            <v:imagedata r:id="rId956" o:title=""/>
          </v:shape>
          <o:OLEObject Type="Embed" ProgID="Equation.DSMT4" ShapeID="_x0000_i1843" DrawAspect="Content" ObjectID="_1646164956" r:id="rId957"/>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1: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640" w:dyaOrig="630">
          <v:shape id="_x0000_i1844" type="#_x0000_t75" style="width:32.25pt;height:31.7pt" o:ole="">
            <v:imagedata r:id="rId958" o:title=""/>
          </v:shape>
          <o:OLEObject Type="Embed" ProgID="Equation.DSMT4" ShapeID="_x0000_i1844" DrawAspect="Content" ObjectID="_1646164957" r:id="rId959"/>
        </w:object>
      </w:r>
      <w:r w:rsidRPr="00640006">
        <w:rPr>
          <w:rFonts w:ascii="Times New Roman" w:eastAsia="Times New Roman" w:hAnsi="Times New Roman"/>
          <w:bCs/>
          <w:sz w:val="24"/>
          <w:szCs w:val="24"/>
        </w:rPr>
        <w:t xml:space="preserve">H, </w:t>
      </w:r>
      <w:r w:rsidRPr="00640006">
        <w:rPr>
          <w:rFonts w:ascii="Times New Roman" w:eastAsia="Times New Roman" w:hAnsi="Times New Roman"/>
          <w:bCs/>
          <w:position w:val="-6"/>
          <w:sz w:val="24"/>
          <w:szCs w:val="24"/>
        </w:rPr>
        <w:object w:dxaOrig="980" w:dyaOrig="280">
          <v:shape id="_x0000_i1845" type="#_x0000_t75" style="width:48.95pt;height:13.8pt" o:ole="">
            <v:imagedata r:id="rId960" o:title=""/>
          </v:shape>
          <o:OLEObject Type="Embed" ProgID="Equation.DSMT4" ShapeID="_x0000_i1845" DrawAspect="Content" ObjectID="_1646164958" r:id="rId961"/>
        </w:object>
      </w:r>
      <w:r w:rsidRPr="00640006">
        <w:rPr>
          <w:rFonts w:ascii="Times New Roman" w:eastAsia="Times New Roman" w:hAnsi="Times New Roman"/>
          <w:bCs/>
          <w:sz w:val="24"/>
          <w:szCs w:val="24"/>
        </w:rPr>
        <w:t xml:space="preserve">rad/s → </w:t>
      </w:r>
      <w:r w:rsidRPr="00640006">
        <w:rPr>
          <w:rFonts w:ascii="Times New Roman" w:eastAsia="Times New Roman" w:hAnsi="Times New Roman"/>
          <w:bCs/>
          <w:position w:val="-28"/>
          <w:sz w:val="24"/>
          <w:szCs w:val="24"/>
        </w:rPr>
        <w:object w:dxaOrig="2900" w:dyaOrig="670">
          <v:shape id="_x0000_i1846" type="#_x0000_t75" style="width:145.15pt;height:33.4pt" o:ole="">
            <v:imagedata r:id="rId962" o:title=""/>
          </v:shape>
          <o:OLEObject Type="Embed" ProgID="Equation.DSMT4" ShapeID="_x0000_i1846" DrawAspect="Content" ObjectID="_1646164959" r:id="rId963"/>
        </w:object>
      </w:r>
      <w:r w:rsidRPr="00640006">
        <w:rPr>
          <w:rFonts w:ascii="Times New Roman" w:eastAsia="Times New Roman" w:hAnsi="Times New Roman"/>
          <w:bCs/>
          <w:sz w:val="24"/>
          <w:szCs w:val="24"/>
        </w:rPr>
        <w:t>Ω.</w:t>
      </w:r>
    </w:p>
    <w:p w:rsidR="00640006" w:rsidRPr="00640006" w:rsidRDefault="00640006" w:rsidP="004D7C47">
      <w:pPr>
        <w:pStyle w:val="ListParagraph"/>
        <w:numPr>
          <w:ilvl w:val="0"/>
          <w:numId w:val="1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80" w:dyaOrig="370">
          <v:shape id="_x0000_i1847" type="#_x0000_t75" style="width:9.2pt;height:18.45pt" o:ole="">
            <v:imagedata r:id="rId964" o:title=""/>
          </v:shape>
          <o:OLEObject Type="Embed" ProgID="Equation.DSMT4" ShapeID="_x0000_i1847" DrawAspect="Content" ObjectID="_1646164960" r:id="rId965"/>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860" w:dyaOrig="370">
          <v:shape id="_x0000_i1848" type="#_x0000_t75" style="width:43.2pt;height:18.45pt" o:ole="">
            <v:imagedata r:id="rId966" o:title=""/>
          </v:shape>
          <o:OLEObject Type="Embed" ProgID="Equation.DSMT4" ShapeID="_x0000_i1848" DrawAspect="Content" ObjectID="_1646164961" r:id="rId967"/>
        </w:object>
      </w:r>
      <w:r w:rsidRPr="00640006">
        <w:rPr>
          <w:rFonts w:ascii="Times New Roman" w:eastAsia="Times New Roman" w:hAnsi="Times New Roman"/>
          <w:bCs/>
          <w:sz w:val="24"/>
          <w:szCs w:val="24"/>
        </w:rPr>
        <w:t xml:space="preserve">V và </w:t>
      </w:r>
      <w:r w:rsidRPr="00640006">
        <w:rPr>
          <w:rFonts w:ascii="Times New Roman" w:eastAsia="Times New Roman" w:hAnsi="Times New Roman"/>
          <w:bCs/>
          <w:position w:val="-12"/>
          <w:sz w:val="24"/>
          <w:szCs w:val="24"/>
        </w:rPr>
        <w:object w:dxaOrig="560" w:dyaOrig="370">
          <v:shape id="_x0000_i1849" type="#_x0000_t75" style="width:28.2pt;height:18.45pt" o:ole="">
            <v:imagedata r:id="rId968" o:title=""/>
          </v:shape>
          <o:OLEObject Type="Embed" ProgID="Equation.DSMT4" ShapeID="_x0000_i1849" DrawAspect="Content" ObjectID="_1646164962" r:id="rId969"/>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12"/>
          <w:sz w:val="24"/>
          <w:szCs w:val="24"/>
        </w:rPr>
        <w:object w:dxaOrig="200" w:dyaOrig="370">
          <v:shape id="_x0000_i1850" type="#_x0000_t75" style="width:9.8pt;height:18.45pt" o:ole="">
            <v:imagedata r:id="rId970" o:title=""/>
          </v:shape>
          <o:OLEObject Type="Embed" ProgID="Equation.DSMT4" ShapeID="_x0000_i1850" DrawAspect="Content" ObjectID="_1646164963" r:id="rId971"/>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1210" w:dyaOrig="410">
          <v:shape id="_x0000_i1851" type="#_x0000_t75" style="width:60.5pt;height:20.75pt" o:ole="">
            <v:imagedata r:id="rId972" o:title=""/>
          </v:shape>
          <o:OLEObject Type="Embed" ProgID="Equation.DSMT4" ShapeID="_x0000_i1851" DrawAspect="Content" ObjectID="_1646164964" r:id="rId973"/>
        </w:object>
      </w:r>
      <w:r w:rsidRPr="00640006">
        <w:rPr>
          <w:rFonts w:ascii="Times New Roman" w:eastAsia="Times New Roman" w:hAnsi="Times New Roman"/>
          <w:bCs/>
          <w:sz w:val="24"/>
          <w:szCs w:val="24"/>
        </w:rPr>
        <w:t xml:space="preserve">V và </w:t>
      </w:r>
      <w:r w:rsidRPr="00640006">
        <w:rPr>
          <w:rFonts w:ascii="Times New Roman" w:eastAsia="Times New Roman" w:hAnsi="Times New Roman"/>
          <w:bCs/>
          <w:position w:val="-12"/>
          <w:sz w:val="24"/>
          <w:szCs w:val="24"/>
        </w:rPr>
        <w:object w:dxaOrig="580" w:dyaOrig="370">
          <v:shape id="_x0000_i1852" type="#_x0000_t75" style="width:28.8pt;height:18.45pt" o:ole="">
            <v:imagedata r:id="rId974" o:title=""/>
          </v:shape>
          <o:OLEObject Type="Embed" ProgID="Equation.DSMT4" ShapeID="_x0000_i1852" DrawAspect="Content" ObjectID="_1646164965" r:id="rId975"/>
        </w:object>
      </w:r>
      <w:r w:rsidRPr="00640006">
        <w:rPr>
          <w:rFonts w:ascii="Times New Roman" w:eastAsia="Times New Roman" w:hAnsi="Times New Roman"/>
          <w:bCs/>
          <w:sz w:val="24"/>
          <w:szCs w:val="24"/>
        </w:rPr>
        <w:t>.</w:t>
      </w:r>
    </w:p>
    <w:p w:rsidR="00640006" w:rsidRPr="00640006" w:rsidRDefault="00640006" w:rsidP="00D5464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Đoạn mạch chỉ chứa cuộn cảm thuần thì </w:t>
      </w:r>
      <w:r w:rsidRPr="00640006">
        <w:rPr>
          <w:rFonts w:eastAsia="Times New Roman"/>
          <w:bCs/>
          <w:position w:val="-6"/>
          <w:szCs w:val="24"/>
        </w:rPr>
        <w:object w:dxaOrig="200" w:dyaOrig="200">
          <v:shape id="_x0000_i1853" type="#_x0000_t75" style="width:9.8pt;height:9.8pt" o:ole="">
            <v:imagedata r:id="rId976" o:title=""/>
          </v:shape>
          <o:OLEObject Type="Embed" ProgID="Equation.DSMT4" ShapeID="_x0000_i1853" DrawAspect="Content" ObjectID="_1646164966" r:id="rId977"/>
        </w:object>
      </w:r>
      <w:r w:rsidRPr="00640006">
        <w:rPr>
          <w:rFonts w:eastAsia="Times New Roman"/>
          <w:bCs/>
          <w:szCs w:val="24"/>
        </w:rPr>
        <w:t xml:space="preserve"> sớm pha hơn </w:t>
      </w:r>
      <w:r w:rsidRPr="00640006">
        <w:rPr>
          <w:rFonts w:eastAsia="Times New Roman"/>
          <w:bCs/>
          <w:position w:val="-6"/>
          <w:szCs w:val="24"/>
        </w:rPr>
        <w:object w:dxaOrig="140" w:dyaOrig="270">
          <v:shape id="_x0000_i1854" type="#_x0000_t75" style="width:6.9pt;height:13.25pt" o:ole="">
            <v:imagedata r:id="rId978" o:title=""/>
          </v:shape>
          <o:OLEObject Type="Embed" ProgID="Equation.DSMT4" ShapeID="_x0000_i1854" DrawAspect="Content" ObjectID="_1646164967" r:id="rId979"/>
        </w:object>
      </w:r>
      <w:r w:rsidRPr="00640006">
        <w:rPr>
          <w:rFonts w:eastAsia="Times New Roman"/>
          <w:bCs/>
          <w:szCs w:val="24"/>
        </w:rPr>
        <w:t xml:space="preserve"> một góc </w:t>
      </w:r>
      <w:r w:rsidRPr="00640006">
        <w:rPr>
          <w:rFonts w:eastAsia="Times New Roman"/>
          <w:bCs/>
          <w:position w:val="-24"/>
          <w:szCs w:val="24"/>
        </w:rPr>
        <w:object w:dxaOrig="270" w:dyaOrig="630">
          <v:shape id="_x0000_i1855" type="#_x0000_t75" style="width:13.25pt;height:31.7pt" o:ole="">
            <v:imagedata r:id="rId980" o:title=""/>
          </v:shape>
          <o:OLEObject Type="Embed" ProgID="Equation.DSMT4" ShapeID="_x0000_i1855" DrawAspect="Content" ObjectID="_1646164968" r:id="rId981"/>
        </w:object>
      </w:r>
      <w:r w:rsidRPr="00640006">
        <w:rPr>
          <w:rFonts w:eastAsia="Times New Roman"/>
          <w:bCs/>
          <w:szCs w:val="24"/>
        </w:rPr>
        <w:t>.</w:t>
      </w:r>
    </w:p>
    <w:p w:rsidR="00640006" w:rsidRPr="00640006" w:rsidRDefault="00640006" w:rsidP="004D7C47">
      <w:pPr>
        <w:pStyle w:val="ListParagraph"/>
        <w:numPr>
          <w:ilvl w:val="0"/>
          <w:numId w:val="1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1810" w:dyaOrig="800">
          <v:shape id="_x0000_i1856" type="#_x0000_t75" style="width:90.45pt;height:39.75pt" o:ole="">
            <v:imagedata r:id="rId982" o:title=""/>
          </v:shape>
          <o:OLEObject Type="Embed" ProgID="Equation.DSMT4" ShapeID="_x0000_i1856" DrawAspect="Content" ObjectID="_1646164969" r:id="rId983"/>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30"/>
          <w:sz w:val="24"/>
          <w:szCs w:val="24"/>
        </w:rPr>
        <w:object w:dxaOrig="4050" w:dyaOrig="800">
          <v:shape id="_x0000_i1857" type="#_x0000_t75" style="width:202.75pt;height:39.75pt" o:ole="">
            <v:imagedata r:id="rId984" o:title=""/>
          </v:shape>
          <o:OLEObject Type="Embed" ProgID="Equation.DSMT4" ShapeID="_x0000_i1857" DrawAspect="Content" ObjectID="_1646164970" r:id="rId985"/>
        </w:object>
      </w:r>
      <w:r w:rsidRPr="00640006">
        <w:rPr>
          <w:rFonts w:ascii="Times New Roman" w:eastAsia="Times New Roman" w:hAnsi="Times New Roman"/>
          <w:bCs/>
          <w:sz w:val="24"/>
          <w:szCs w:val="24"/>
        </w:rPr>
        <w:t>A.</w:t>
      </w:r>
    </w:p>
    <w:p w:rsidR="00640006" w:rsidRPr="00640006" w:rsidRDefault="00640006" w:rsidP="004D7C47">
      <w:pPr>
        <w:pStyle w:val="ListParagraph"/>
        <w:numPr>
          <w:ilvl w:val="0"/>
          <w:numId w:val="1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710" w:dyaOrig="410">
          <v:shape id="_x0000_i1858" type="#_x0000_t75" style="width:85.25pt;height:20.75pt" o:ole="">
            <v:imagedata r:id="rId986" o:title=""/>
          </v:shape>
          <o:OLEObject Type="Embed" ProgID="Equation.DSMT4" ShapeID="_x0000_i1858" DrawAspect="Content" ObjectID="_1646164971" r:id="rId987"/>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2: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0"/>
          <w:sz w:val="24"/>
          <w:szCs w:val="24"/>
        </w:rPr>
        <w:object w:dxaOrig="640" w:dyaOrig="320">
          <v:shape id="_x0000_i1859" type="#_x0000_t75" style="width:32.25pt;height:16.15pt" o:ole="">
            <v:imagedata r:id="rId988" o:title=""/>
          </v:shape>
          <o:OLEObject Type="Embed" ProgID="Equation.DSMT4" ShapeID="_x0000_i1859" DrawAspect="Content" ObjectID="_1646164972" r:id="rId989"/>
        </w:object>
      </w:r>
      <w:r w:rsidRPr="00640006">
        <w:rPr>
          <w:rFonts w:ascii="Times New Roman" w:eastAsia="Times New Roman" w:hAnsi="Times New Roman"/>
          <w:bCs/>
          <w:sz w:val="24"/>
          <w:szCs w:val="24"/>
        </w:rPr>
        <w:t xml:space="preserve">m; </w:t>
      </w:r>
      <w:r w:rsidRPr="00640006">
        <w:rPr>
          <w:rFonts w:ascii="Times New Roman" w:eastAsia="Times New Roman" w:hAnsi="Times New Roman"/>
          <w:bCs/>
          <w:position w:val="-6"/>
          <w:sz w:val="24"/>
          <w:szCs w:val="24"/>
        </w:rPr>
        <w:object w:dxaOrig="530" w:dyaOrig="280">
          <v:shape id="_x0000_i1860" type="#_x0000_t75" style="width:26.5pt;height:13.8pt" o:ole="">
            <v:imagedata r:id="rId990" o:title=""/>
          </v:shape>
          <o:OLEObject Type="Embed" ProgID="Equation.DSMT4" ShapeID="_x0000_i1860" DrawAspect="Content" ObjectID="_1646164973" r:id="rId991"/>
        </w:object>
      </w:r>
      <w:r w:rsidRPr="00640006">
        <w:rPr>
          <w:rFonts w:ascii="Times New Roman" w:eastAsia="Times New Roman" w:hAnsi="Times New Roman"/>
          <w:bCs/>
          <w:sz w:val="24"/>
          <w:szCs w:val="24"/>
        </w:rPr>
        <w:t xml:space="preserve">m/s; </w:t>
      </w:r>
      <w:r w:rsidRPr="00640006">
        <w:rPr>
          <w:rFonts w:ascii="Times New Roman" w:eastAsia="Times New Roman" w:hAnsi="Times New Roman"/>
          <w:bCs/>
          <w:position w:val="-10"/>
          <w:sz w:val="24"/>
          <w:szCs w:val="24"/>
        </w:rPr>
        <w:object w:dxaOrig="730" w:dyaOrig="320">
          <v:shape id="_x0000_i1861" type="#_x0000_t75" style="width:36.3pt;height:16.15pt" o:ole="">
            <v:imagedata r:id="rId992" o:title=""/>
          </v:shape>
          <o:OLEObject Type="Embed" ProgID="Equation.DSMT4" ShapeID="_x0000_i1861" DrawAspect="Content" ObjectID="_1646164974" r:id="rId993"/>
        </w:object>
      </w:r>
      <w:r w:rsidRPr="00640006">
        <w:rPr>
          <w:rFonts w:ascii="Times New Roman" w:eastAsia="Times New Roman" w:hAnsi="Times New Roman"/>
          <w:bCs/>
          <w:sz w:val="24"/>
          <w:szCs w:val="24"/>
        </w:rPr>
        <w:t>Hz.</w:t>
      </w:r>
    </w:p>
    <w:p w:rsidR="00640006" w:rsidRPr="00640006" w:rsidRDefault="00640006" w:rsidP="004D7C47">
      <w:pPr>
        <w:pStyle w:val="ListParagraph"/>
        <w:numPr>
          <w:ilvl w:val="0"/>
          <w:numId w:val="1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2690" w:dyaOrig="740">
          <v:shape id="_x0000_i1862" type="#_x0000_t75" style="width:134.8pt;height:36.85pt" o:ole="">
            <v:imagedata r:id="rId994" o:title=""/>
          </v:shape>
          <o:OLEObject Type="Embed" ProgID="Equation.DSMT4" ShapeID="_x0000_i1862" DrawAspect="Content" ObjectID="_1646164975" r:id="rId995"/>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3: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840" w:dyaOrig="370">
          <v:shape id="_x0000_i1863" type="#_x0000_t75" style="width:42.05pt;height:18.45pt" o:ole="">
            <v:imagedata r:id="rId996" o:title=""/>
          </v:shape>
          <o:OLEObject Type="Embed" ProgID="Equation.DSMT4" ShapeID="_x0000_i1863" DrawAspect="Content" ObjectID="_1646164976" r:id="rId997"/>
        </w:object>
      </w:r>
      <w:r w:rsidRPr="00640006">
        <w:rPr>
          <w:rFonts w:ascii="Times New Roman" w:eastAsia="Times New Roman" w:hAnsi="Times New Roman"/>
          <w:bCs/>
          <w:sz w:val="24"/>
          <w:szCs w:val="24"/>
        </w:rPr>
        <w:t xml:space="preserve">A → cường độ dòng điện hiệu dụng trong mạch gồm </w:t>
      </w:r>
      <w:r w:rsidRPr="00640006">
        <w:rPr>
          <w:rFonts w:ascii="Times New Roman" w:eastAsia="Times New Roman" w:hAnsi="Times New Roman"/>
          <w:bCs/>
          <w:position w:val="-12"/>
          <w:sz w:val="24"/>
          <w:szCs w:val="24"/>
        </w:rPr>
        <w:object w:dxaOrig="270" w:dyaOrig="370">
          <v:shape id="_x0000_i1864" type="#_x0000_t75" style="width:13.25pt;height:18.45pt" o:ole="">
            <v:imagedata r:id="rId998" o:title=""/>
          </v:shape>
          <o:OLEObject Type="Embed" ProgID="Equation.DSMT4" ShapeID="_x0000_i1864" DrawAspect="Content" ObjectID="_1646164977" r:id="rId999"/>
        </w:object>
      </w:r>
      <w:r w:rsidRPr="00640006">
        <w:rPr>
          <w:rFonts w:ascii="Times New Roman" w:eastAsia="Times New Roman" w:hAnsi="Times New Roman"/>
          <w:bCs/>
          <w:sz w:val="24"/>
          <w:szCs w:val="24"/>
        </w:rPr>
        <w:t xml:space="preserve"> nối tiếp </w:t>
      </w:r>
      <w:r w:rsidRPr="00640006">
        <w:rPr>
          <w:rFonts w:ascii="Times New Roman" w:eastAsia="Times New Roman" w:hAnsi="Times New Roman"/>
          <w:bCs/>
          <w:position w:val="-12"/>
          <w:sz w:val="24"/>
          <w:szCs w:val="24"/>
        </w:rPr>
        <w:object w:dxaOrig="280" w:dyaOrig="370">
          <v:shape id="_x0000_i1865" type="#_x0000_t75" style="width:13.8pt;height:18.45pt" o:ole="">
            <v:imagedata r:id="rId1000" o:title=""/>
          </v:shape>
          <o:OLEObject Type="Embed" ProgID="Equation.DSMT4" ShapeID="_x0000_i1865" DrawAspect="Content" ObjectID="_1646164978" r:id="rId1001"/>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2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120" w:dyaOrig="370">
          <v:shape id="_x0000_i1866" type="#_x0000_t75" style="width:55.85pt;height:18.45pt" o:ole="">
            <v:imagedata r:id="rId1002" o:title=""/>
          </v:shape>
          <o:OLEObject Type="Embed" ProgID="Equation.DSMT4" ShapeID="_x0000_i1866" DrawAspect="Content" ObjectID="_1646164979" r:id="rId1003"/>
        </w:object>
      </w:r>
      <w:r w:rsidRPr="00640006">
        <w:rPr>
          <w:rFonts w:ascii="Times New Roman" w:eastAsia="Times New Roman" w:hAnsi="Times New Roman"/>
          <w:bCs/>
          <w:sz w:val="24"/>
          <w:szCs w:val="24"/>
        </w:rPr>
        <w:t xml:space="preserve">V, </w:t>
      </w:r>
      <w:r w:rsidRPr="00640006">
        <w:rPr>
          <w:rFonts w:ascii="Times New Roman" w:eastAsia="Times New Roman" w:hAnsi="Times New Roman"/>
          <w:bCs/>
          <w:position w:val="-12"/>
          <w:sz w:val="24"/>
          <w:szCs w:val="24"/>
        </w:rPr>
        <w:object w:dxaOrig="1740" w:dyaOrig="370">
          <v:shape id="_x0000_i1867" type="#_x0000_t75" style="width:87pt;height:18.45pt" o:ole="">
            <v:imagedata r:id="rId1004" o:title=""/>
          </v:shape>
          <o:OLEObject Type="Embed" ProgID="Equation.DSMT4" ShapeID="_x0000_i1867" DrawAspect="Content" ObjectID="_1646164980" r:id="rId1005"/>
        </w:object>
      </w:r>
      <w:r w:rsidRPr="00640006">
        <w:rPr>
          <w:rFonts w:ascii="Times New Roman" w:eastAsia="Times New Roman" w:hAnsi="Times New Roman"/>
          <w:bCs/>
          <w:sz w:val="24"/>
          <w:szCs w:val="24"/>
        </w:rPr>
        <w:t>V.</w:t>
      </w:r>
    </w:p>
    <w:p w:rsidR="00640006" w:rsidRPr="00640006" w:rsidRDefault="00640006" w:rsidP="00C8474D">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3580" w:dyaOrig="740">
          <v:shape id="_x0000_i1868" type="#_x0000_t75" style="width:179.15pt;height:36.85pt" o:ole="">
            <v:imagedata r:id="rId1006" o:title=""/>
          </v:shape>
          <o:OLEObject Type="Embed" ProgID="Equation.DSMT4" ShapeID="_x0000_i1868" DrawAspect="Content" ObjectID="_1646164981" r:id="rId1007"/>
        </w:object>
      </w:r>
      <w:r w:rsidRPr="00640006">
        <w:rPr>
          <w:rFonts w:ascii="Times New Roman" w:eastAsia="Times New Roman" w:hAnsi="Times New Roman"/>
          <w:bCs/>
          <w:sz w:val="24"/>
          <w:szCs w:val="24"/>
        </w:rPr>
        <w:t>mH.</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4: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780" w:dyaOrig="370">
          <v:shape id="_x0000_i1869" type="#_x0000_t75" style="width:39.15pt;height:18.45pt" o:ole="">
            <v:imagedata r:id="rId1008" o:title=""/>
          </v:shape>
          <o:OLEObject Type="Embed" ProgID="Equation.DSMT4" ShapeID="_x0000_i1869" DrawAspect="Content" ObjectID="_1646164982" r:id="rId1009"/>
        </w:object>
      </w:r>
      <w:r w:rsidRPr="00640006">
        <w:rPr>
          <w:rFonts w:ascii="Times New Roman" w:eastAsia="Times New Roman" w:hAnsi="Times New Roman"/>
          <w:bCs/>
          <w:sz w:val="24"/>
          <w:szCs w:val="24"/>
        </w:rPr>
        <w:t xml:space="preserve">μs; </w:t>
      </w:r>
      <w:r w:rsidRPr="00640006">
        <w:rPr>
          <w:rFonts w:ascii="Times New Roman" w:eastAsia="Times New Roman" w:hAnsi="Times New Roman"/>
          <w:bCs/>
          <w:position w:val="-10"/>
          <w:sz w:val="24"/>
          <w:szCs w:val="24"/>
        </w:rPr>
        <w:object w:dxaOrig="800" w:dyaOrig="320">
          <v:shape id="_x0000_i1870" type="#_x0000_t75" style="width:39.75pt;height:16.15pt" o:ole="">
            <v:imagedata r:id="rId1010" o:title=""/>
          </v:shape>
          <o:OLEObject Type="Embed" ProgID="Equation.DSMT4" ShapeID="_x0000_i1870" DrawAspect="Content" ObjectID="_1646164983" r:id="rId1011"/>
        </w:object>
      </w:r>
      <w:r w:rsidRPr="00640006">
        <w:rPr>
          <w:rFonts w:ascii="Times New Roman" w:eastAsia="Times New Roman" w:hAnsi="Times New Roman"/>
          <w:bCs/>
          <w:sz w:val="24"/>
          <w:szCs w:val="24"/>
        </w:rPr>
        <w:t xml:space="preserve">Hz; </w:t>
      </w:r>
      <w:r w:rsidRPr="00640006">
        <w:rPr>
          <w:rFonts w:ascii="Times New Roman" w:eastAsia="Times New Roman" w:hAnsi="Times New Roman"/>
          <w:bCs/>
          <w:position w:val="-12"/>
          <w:sz w:val="24"/>
          <w:szCs w:val="24"/>
        </w:rPr>
        <w:object w:dxaOrig="800" w:dyaOrig="370">
          <v:shape id="_x0000_i1871" type="#_x0000_t75" style="width:39.75pt;height:18.45pt" o:ole="">
            <v:imagedata r:id="rId1012" o:title=""/>
          </v:shape>
          <o:OLEObject Type="Embed" ProgID="Equation.DSMT4" ShapeID="_x0000_i1871" DrawAspect="Content" ObjectID="_1646164984" r:id="rId1013"/>
        </w:object>
      </w:r>
      <w:r w:rsidRPr="00640006">
        <w:rPr>
          <w:rFonts w:ascii="Times New Roman" w:eastAsia="Times New Roman" w:hAnsi="Times New Roman"/>
          <w:bCs/>
          <w:sz w:val="24"/>
          <w:szCs w:val="24"/>
        </w:rPr>
        <w:t>μs.</w:t>
      </w:r>
    </w:p>
    <w:p w:rsidR="00640006" w:rsidRPr="00640006" w:rsidRDefault="00640006" w:rsidP="004D7C47">
      <w:pPr>
        <w:pStyle w:val="ListParagraph"/>
        <w:numPr>
          <w:ilvl w:val="0"/>
          <w:numId w:val="2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quãng đường giữa hai lần sóng điện từ truyền đến máy bay</w:t>
      </w:r>
    </w:p>
    <w:p w:rsidR="00640006" w:rsidRPr="00640006" w:rsidRDefault="00640006" w:rsidP="00163AB0">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6060" w:dyaOrig="730">
          <v:shape id="_x0000_i1872" type="#_x0000_t75" style="width:303pt;height:36.3pt" o:ole="">
            <v:imagedata r:id="rId1014" o:title=""/>
          </v:shape>
          <o:OLEObject Type="Embed" ProgID="Equation.DSMT4" ShapeID="_x0000_i1872" DrawAspect="Content" ObjectID="_1646164985" r:id="rId1015"/>
        </w:object>
      </w:r>
      <w:r w:rsidRPr="00640006">
        <w:rPr>
          <w:rFonts w:ascii="Times New Roman" w:eastAsia="Times New Roman" w:hAnsi="Times New Roman"/>
          <w:bCs/>
          <w:sz w:val="24"/>
          <w:szCs w:val="24"/>
        </w:rPr>
        <w:t>m.</w:t>
      </w:r>
    </w:p>
    <w:p w:rsidR="00640006" w:rsidRPr="00640006" w:rsidRDefault="00640006" w:rsidP="00163AB0">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Vậy </w:t>
      </w:r>
      <w:r w:rsidRPr="00640006">
        <w:rPr>
          <w:rFonts w:eastAsia="Times New Roman"/>
          <w:bCs/>
          <w:position w:val="-24"/>
          <w:szCs w:val="24"/>
        </w:rPr>
        <w:object w:dxaOrig="2040" w:dyaOrig="630">
          <v:shape id="_x0000_i1873" type="#_x0000_t75" style="width:101.95pt;height:31.7pt" o:ole="">
            <v:imagedata r:id="rId1016" o:title=""/>
          </v:shape>
          <o:OLEObject Type="Embed" ProgID="Equation.DSMT4" ShapeID="_x0000_i1873" DrawAspect="Content" ObjectID="_1646164986" r:id="rId1017"/>
        </w:object>
      </w:r>
      <w:r w:rsidRPr="00640006">
        <w:rPr>
          <w:rFonts w:eastAsia="Times New Roman"/>
          <w:bCs/>
          <w:szCs w:val="24"/>
        </w:rPr>
        <w:t xml:space="preserve">m/s. </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5: Chọn C.</w:t>
      </w:r>
    </w:p>
    <w:p w:rsidR="00640006" w:rsidRPr="00640006" w:rsidRDefault="003E7F8B" w:rsidP="004C0297">
      <w:pPr>
        <w:tabs>
          <w:tab w:val="left" w:pos="284"/>
          <w:tab w:val="left" w:pos="2835"/>
          <w:tab w:val="left" w:pos="5387"/>
          <w:tab w:val="left" w:pos="7938"/>
        </w:tabs>
        <w:spacing w:line="240" w:lineRule="auto"/>
        <w:ind w:firstLine="142"/>
        <w:rPr>
          <w:rFonts w:eastAsia="Times New Roman"/>
          <w:b/>
          <w:color w:val="0000FF"/>
          <w:szCs w:val="24"/>
        </w:rPr>
      </w:pPr>
      <w:r>
        <w:rPr>
          <w:noProof/>
        </w:rPr>
        <mc:AlternateContent>
          <mc:Choice Requires="wpg">
            <w:drawing>
              <wp:inline distT="0" distB="0" distL="0" distR="0">
                <wp:extent cx="6572250" cy="974090"/>
                <wp:effectExtent l="0" t="0" r="0" b="0"/>
                <wp:docPr id="2148"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72250" cy="974090"/>
                          <a:chOff x="0" y="0"/>
                          <a:chExt cx="21600" cy="21600"/>
                        </a:xfrm>
                      </wpg:grpSpPr>
                      <wpg:grpSp>
                        <wpg:cNvPr id="2149" name="Group 3"/>
                        <wpg:cNvGrpSpPr>
                          <a:grpSpLocks/>
                        </wpg:cNvGrpSpPr>
                        <wpg:grpSpPr bwMode="auto">
                          <a:xfrm>
                            <a:off x="6574" y="798"/>
                            <a:ext cx="7121" cy="20801"/>
                            <a:chOff x="0" y="0"/>
                            <a:chExt cx="21600" cy="21600"/>
                          </a:xfrm>
                        </wpg:grpSpPr>
                        <wpg:grpSp>
                          <wpg:cNvPr id="2150" name="Group 4"/>
                          <wpg:cNvGrpSpPr>
                            <a:grpSpLocks/>
                          </wpg:cNvGrpSpPr>
                          <wpg:grpSpPr bwMode="auto">
                            <a:xfrm>
                              <a:off x="503" y="14639"/>
                              <a:ext cx="11039" cy="4548"/>
                              <a:chOff x="181" y="12711"/>
                              <a:chExt cx="21600" cy="21600"/>
                            </a:xfrm>
                          </wpg:grpSpPr>
                          <wpg:grpSp>
                            <wpg:cNvPr id="2151" name="Group 5"/>
                            <wpg:cNvGrpSpPr>
                              <a:grpSpLocks/>
                            </wpg:cNvGrpSpPr>
                            <wpg:grpSpPr bwMode="auto">
                              <a:xfrm>
                                <a:off x="2233" y="12711"/>
                                <a:ext cx="1355" cy="21599"/>
                                <a:chOff x="35576" y="12711"/>
                                <a:chExt cx="21600" cy="21600"/>
                              </a:xfrm>
                            </wpg:grpSpPr>
                            <wps:wsp>
                              <wps:cNvPr id="2152" name="AutoShape 6"/>
                              <wps:cNvSpPr>
                                <a:spLocks noChangeArrowheads="1"/>
                              </wps:cNvSpPr>
                              <wps:spPr bwMode="auto">
                                <a:xfrm rot="4200000" flipV="1">
                                  <a:off x="33119" y="15718"/>
                                  <a:ext cx="12239"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53" name="AutoShape 7"/>
                              <wps:cNvSpPr>
                                <a:spLocks noChangeArrowheads="1"/>
                              </wps:cNvSpPr>
                              <wps:spPr bwMode="auto">
                                <a:xfrm rot="4200000">
                                  <a:off x="42712" y="19848"/>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54" name="Group 8"/>
                            <wpg:cNvGrpSpPr>
                              <a:grpSpLocks/>
                            </wpg:cNvGrpSpPr>
                            <wpg:grpSpPr bwMode="auto">
                              <a:xfrm>
                                <a:off x="4293" y="12711"/>
                                <a:ext cx="1637" cy="21599"/>
                                <a:chOff x="56650" y="12711"/>
                                <a:chExt cx="21600" cy="21600"/>
                              </a:xfrm>
                            </wpg:grpSpPr>
                            <wps:wsp>
                              <wps:cNvPr id="2155" name="AutoShape 9"/>
                              <wps:cNvSpPr>
                                <a:spLocks noChangeArrowheads="1"/>
                              </wps:cNvSpPr>
                              <wps:spPr bwMode="auto">
                                <a:xfrm rot="4200000" flipV="1">
                                  <a:off x="48884"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56" name="AutoShape 10"/>
                              <wps:cNvSpPr>
                                <a:spLocks noChangeArrowheads="1"/>
                              </wps:cNvSpPr>
                              <wps:spPr bwMode="auto">
                                <a:xfrm rot="4200000">
                                  <a:off x="64416"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57" name="Group 11"/>
                            <wpg:cNvGrpSpPr>
                              <a:grpSpLocks/>
                            </wpg:cNvGrpSpPr>
                            <wpg:grpSpPr bwMode="auto">
                              <a:xfrm>
                                <a:off x="6636" y="12711"/>
                                <a:ext cx="1637" cy="21599"/>
                                <a:chOff x="87570" y="12711"/>
                                <a:chExt cx="21600" cy="21600"/>
                              </a:xfrm>
                            </wpg:grpSpPr>
                            <wps:wsp>
                              <wps:cNvPr id="2158" name="AutoShape 12"/>
                              <wps:cNvSpPr>
                                <a:spLocks noChangeArrowheads="1"/>
                              </wps:cNvSpPr>
                              <wps:spPr bwMode="auto">
                                <a:xfrm rot="4200000" flipV="1">
                                  <a:off x="79804"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59" name="AutoShape 13"/>
                              <wps:cNvSpPr>
                                <a:spLocks noChangeArrowheads="1"/>
                              </wps:cNvSpPr>
                              <wps:spPr bwMode="auto">
                                <a:xfrm rot="4200000">
                                  <a:off x="95336"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60" name="Group 14"/>
                            <wpg:cNvGrpSpPr>
                              <a:grpSpLocks/>
                            </wpg:cNvGrpSpPr>
                            <wpg:grpSpPr bwMode="auto">
                              <a:xfrm>
                                <a:off x="8978" y="12711"/>
                                <a:ext cx="1637" cy="21599"/>
                                <a:chOff x="118465" y="12711"/>
                                <a:chExt cx="21600" cy="21600"/>
                              </a:xfrm>
                            </wpg:grpSpPr>
                            <wps:wsp>
                              <wps:cNvPr id="2161" name="AutoShape 15"/>
                              <wps:cNvSpPr>
                                <a:spLocks noChangeArrowheads="1"/>
                              </wps:cNvSpPr>
                              <wps:spPr bwMode="auto">
                                <a:xfrm rot="4200000" flipV="1">
                                  <a:off x="110699"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62" name="AutoShape 16"/>
                              <wps:cNvSpPr>
                                <a:spLocks noChangeArrowheads="1"/>
                              </wps:cNvSpPr>
                              <wps:spPr bwMode="auto">
                                <a:xfrm rot="4200000">
                                  <a:off x="126230"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2163" name="AutoShape 17"/>
                            <wps:cNvSpPr>
                              <a:spLocks noChangeArrowheads="1"/>
                            </wps:cNvSpPr>
                            <wps:spPr bwMode="auto">
                              <a:xfrm>
                                <a:off x="181" y="22529"/>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2164" name="Group 18"/>
                            <wpg:cNvGrpSpPr>
                              <a:grpSpLocks/>
                            </wpg:cNvGrpSpPr>
                            <wpg:grpSpPr bwMode="auto">
                              <a:xfrm>
                                <a:off x="11349" y="12711"/>
                                <a:ext cx="1637" cy="21599"/>
                                <a:chOff x="149755" y="12711"/>
                                <a:chExt cx="21600" cy="21600"/>
                              </a:xfrm>
                            </wpg:grpSpPr>
                            <wps:wsp>
                              <wps:cNvPr id="2165" name="AutoShape 19"/>
                              <wps:cNvSpPr>
                                <a:spLocks noChangeArrowheads="1"/>
                              </wps:cNvSpPr>
                              <wps:spPr bwMode="auto">
                                <a:xfrm rot="4200000" flipV="1">
                                  <a:off x="141989"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66" name="AutoShape 20"/>
                              <wps:cNvSpPr>
                                <a:spLocks noChangeArrowheads="1"/>
                              </wps:cNvSpPr>
                              <wps:spPr bwMode="auto">
                                <a:xfrm rot="4200000">
                                  <a:off x="157521"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67" name="Group 21"/>
                            <wpg:cNvGrpSpPr>
                              <a:grpSpLocks/>
                            </wpg:cNvGrpSpPr>
                            <wpg:grpSpPr bwMode="auto">
                              <a:xfrm>
                                <a:off x="13689" y="12711"/>
                                <a:ext cx="1637" cy="21599"/>
                                <a:chOff x="180624" y="12711"/>
                                <a:chExt cx="21600" cy="21600"/>
                              </a:xfrm>
                            </wpg:grpSpPr>
                            <wps:wsp>
                              <wps:cNvPr id="2168" name="AutoShape 22"/>
                              <wps:cNvSpPr>
                                <a:spLocks noChangeArrowheads="1"/>
                              </wps:cNvSpPr>
                              <wps:spPr bwMode="auto">
                                <a:xfrm rot="4200000" flipV="1">
                                  <a:off x="172858"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69" name="AutoShape 23"/>
                              <wps:cNvSpPr>
                                <a:spLocks noChangeArrowheads="1"/>
                              </wps:cNvSpPr>
                              <wps:spPr bwMode="auto">
                                <a:xfrm rot="4200000">
                                  <a:off x="188390"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70" name="Group 24"/>
                            <wpg:cNvGrpSpPr>
                              <a:grpSpLocks/>
                            </wpg:cNvGrpSpPr>
                            <wpg:grpSpPr bwMode="auto">
                              <a:xfrm>
                                <a:off x="16075" y="12711"/>
                                <a:ext cx="1637" cy="21599"/>
                                <a:chOff x="212110" y="12711"/>
                                <a:chExt cx="21600" cy="21600"/>
                              </a:xfrm>
                            </wpg:grpSpPr>
                            <wps:wsp>
                              <wps:cNvPr id="2171" name="AutoShape 25"/>
                              <wps:cNvSpPr>
                                <a:spLocks noChangeArrowheads="1"/>
                              </wps:cNvSpPr>
                              <wps:spPr bwMode="auto">
                                <a:xfrm rot="4200000" flipV="1">
                                  <a:off x="204344"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72" name="AutoShape 26"/>
                              <wps:cNvSpPr>
                                <a:spLocks noChangeArrowheads="1"/>
                              </wps:cNvSpPr>
                              <wps:spPr bwMode="auto">
                                <a:xfrm rot="4200000">
                                  <a:off x="219876"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73" name="Group 27"/>
                            <wpg:cNvGrpSpPr>
                              <a:grpSpLocks/>
                            </wpg:cNvGrpSpPr>
                            <wpg:grpSpPr bwMode="auto">
                              <a:xfrm>
                                <a:off x="18393" y="12711"/>
                                <a:ext cx="3387" cy="21599"/>
                                <a:chOff x="117294" y="12711"/>
                                <a:chExt cx="21600" cy="21600"/>
                              </a:xfrm>
                            </wpg:grpSpPr>
                            <wpg:grpSp>
                              <wpg:cNvPr id="2174" name="Group 28"/>
                              <wpg:cNvGrpSpPr>
                                <a:grpSpLocks/>
                              </wpg:cNvGrpSpPr>
                              <wpg:grpSpPr bwMode="auto">
                                <a:xfrm>
                                  <a:off x="117294" y="12711"/>
                                  <a:ext cx="8549" cy="21600"/>
                                  <a:chOff x="296352" y="12711"/>
                                  <a:chExt cx="21600" cy="21600"/>
                                </a:xfrm>
                              </wpg:grpSpPr>
                              <wps:wsp>
                                <wps:cNvPr id="960" name="AutoShape 29"/>
                                <wps:cNvSpPr>
                                  <a:spLocks noChangeArrowheads="1"/>
                                </wps:cNvSpPr>
                                <wps:spPr bwMode="auto">
                                  <a:xfrm rot="4200000" flipV="1">
                                    <a:off x="289257" y="19806"/>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61" name="AutoShape 30"/>
                                <wps:cNvSpPr>
                                  <a:spLocks noChangeArrowheads="1"/>
                                </wps:cNvSpPr>
                                <wps:spPr bwMode="auto">
                                  <a:xfrm rot="4200000">
                                    <a:off x="308081" y="15303"/>
                                    <a:ext cx="12239"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962" name="AutoShape 31"/>
                              <wps:cNvSpPr>
                                <a:spLocks noChangeArrowheads="1"/>
                              </wps:cNvSpPr>
                              <wps:spPr bwMode="auto">
                                <a:xfrm>
                                  <a:off x="124874" y="2235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963" name="Group 32"/>
                          <wpg:cNvGrpSpPr>
                            <a:grpSpLocks/>
                          </wpg:cNvGrpSpPr>
                          <wpg:grpSpPr bwMode="auto">
                            <a:xfrm>
                              <a:off x="47" y="20063"/>
                              <a:ext cx="21552" cy="1183"/>
                              <a:chOff x="47" y="366239"/>
                              <a:chExt cx="21600" cy="21600"/>
                            </a:xfrm>
                          </wpg:grpSpPr>
                          <wps:wsp>
                            <wps:cNvPr id="964" name="Rectangle 33"/>
                            <wps:cNvSpPr>
                              <a:spLocks noChangeArrowheads="1"/>
                            </wps:cNvSpPr>
                            <wps:spPr bwMode="auto">
                              <a:xfrm>
                                <a:off x="47" y="368640"/>
                                <a:ext cx="21600"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965" name="Line 34"/>
                            <wps:cNvCnPr/>
                            <wps:spPr bwMode="auto">
                              <a:xfrm>
                                <a:off x="47" y="366239"/>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66" name="AutoShape 35"/>
                          <wps:cNvSpPr>
                            <a:spLocks noChangeArrowheads="1"/>
                          </wps:cNvSpPr>
                          <wps:spPr bwMode="auto">
                            <a:xfrm>
                              <a:off x="11307" y="13682"/>
                              <a:ext cx="2670" cy="642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967" name="Group 36"/>
                          <wpg:cNvGrpSpPr>
                            <a:grpSpLocks/>
                          </wpg:cNvGrpSpPr>
                          <wpg:grpSpPr bwMode="auto">
                            <a:xfrm>
                              <a:off x="-1180" y="16331"/>
                              <a:ext cx="2874" cy="1183"/>
                              <a:chOff x="-1183" y="298108"/>
                              <a:chExt cx="21600" cy="21600"/>
                            </a:xfrm>
                          </wpg:grpSpPr>
                          <wps:wsp>
                            <wps:cNvPr id="968" name="Rectangle 37"/>
                            <wps:cNvSpPr>
                              <a:spLocks noChangeArrowheads="1"/>
                            </wps:cNvSpPr>
                            <wps:spPr bwMode="auto">
                              <a:xfrm>
                                <a:off x="-1183" y="300509"/>
                                <a:ext cx="21599"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969" name="Line 38"/>
                            <wps:cNvCnPr/>
                            <wps:spPr bwMode="auto">
                              <a:xfrm>
                                <a:off x="-1183" y="298108"/>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70" name="Line 39"/>
                          <wps:cNvCnPr/>
                          <wps:spPr bwMode="auto">
                            <a:xfrm>
                              <a:off x="13977" y="17214"/>
                              <a:ext cx="7622"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71" name="Line 40"/>
                          <wps:cNvCnPr/>
                          <wps:spPr bwMode="auto">
                            <a:xfrm flipV="1">
                              <a:off x="13977" y="3283"/>
                              <a:ext cx="4234" cy="13721"/>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72" name="Oval 41"/>
                          <wps:cNvSpPr>
                            <a:spLocks noChangeArrowheads="1"/>
                          </wps:cNvSpPr>
                          <wps:spPr bwMode="auto">
                            <a:xfrm>
                              <a:off x="17788" y="0"/>
                              <a:ext cx="1668" cy="385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973" name="Line 42"/>
                          <wps:cNvCnPr/>
                          <wps:spPr bwMode="auto">
                            <a:xfrm flipV="1">
                              <a:off x="15764" y="3517"/>
                              <a:ext cx="2399" cy="7776"/>
                            </a:xfrm>
                            <a:prstGeom prst="line">
                              <a:avLst/>
                            </a:prstGeom>
                            <a:noFill/>
                            <a:ln w="12700">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974" name="Freeform 43"/>
                          <wps:cNvSpPr>
                            <a:spLocks noChangeArrowheads="1"/>
                          </wps:cNvSpPr>
                          <wps:spPr bwMode="auto">
                            <a:xfrm>
                              <a:off x="11756" y="12829"/>
                              <a:ext cx="3800" cy="8770"/>
                            </a:xfrm>
                            <a:custGeom>
                              <a:avLst/>
                              <a:gdLst>
                                <a:gd name="T0" fmla="*/ 17888 w 21600"/>
                                <a:gd name="T1" fmla="*/ 2652 h 21600"/>
                                <a:gd name="T2" fmla="*/ 21574 w 21600"/>
                                <a:gd name="T3" fmla="*/ 10051 h 21600"/>
                                <a:gd name="T4" fmla="*/ 21574 w 21600"/>
                                <a:gd name="T5" fmla="*/ 10051 h 21600"/>
                                <a:gd name="T6" fmla="*/ 21600 w 21600"/>
                                <a:gd name="T7" fmla="*/ 10800 h 21600"/>
                                <a:gd name="T8" fmla="*/ 21600 w 21600"/>
                                <a:gd name="T9" fmla="*/ 10800 h 21600"/>
                                <a:gd name="T10" fmla="*/ 10800 w 21600"/>
                                <a:gd name="T11" fmla="*/ 10800 h 21600"/>
                                <a:gd name="T12" fmla="*/ 17888 w 21600"/>
                                <a:gd name="T13" fmla="*/ 2652 h 21600"/>
                                <a:gd name="T14" fmla="*/ 21574 w 21600"/>
                                <a:gd name="T15" fmla="*/ 10051 h 21600"/>
                                <a:gd name="T16" fmla="*/ 21574 w 21600"/>
                                <a:gd name="T17" fmla="*/ 10051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7888" y="2652"/>
                                  </a:moveTo>
                                  <a:cubicBezTo>
                                    <a:pt x="20048" y="4531"/>
                                    <a:pt x="21375" y="7194"/>
                                    <a:pt x="21574" y="10051"/>
                                  </a:cubicBezTo>
                                  <a:cubicBezTo>
                                    <a:pt x="21591" y="10300"/>
                                    <a:pt x="21600" y="10550"/>
                                    <a:pt x="21600" y="10800"/>
                                  </a:cubicBezTo>
                                  <a:lnTo>
                                    <a:pt x="10800" y="10800"/>
                                  </a:lnTo>
                                  <a:close/>
                                </a:path>
                                <a:path w="21600" h="21600">
                                  <a:moveTo>
                                    <a:pt x="17888" y="2652"/>
                                  </a:moveTo>
                                  <a:cubicBezTo>
                                    <a:pt x="20048" y="4531"/>
                                    <a:pt x="21375" y="7194"/>
                                    <a:pt x="21574" y="10051"/>
                                  </a:cubicBezTo>
                                  <a:cubicBezTo>
                                    <a:pt x="21591" y="10300"/>
                                    <a:pt x="21600" y="10550"/>
                                    <a:pt x="21600" y="10800"/>
                                  </a:cubicBezTo>
                                </a:path>
                              </a:pathLst>
                            </a:custGeom>
                            <a:solidFill>
                              <a:srgbClr val="000000"/>
                            </a:solidFill>
                            <a:ln w="6350">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975" name="Picture 4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5505" y="10352"/>
                              <a:ext cx="1140" cy="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6" name="Picture 4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17925" y="462"/>
                              <a:ext cx="1394" cy="29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7" name="Picture 4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15488" y="12308"/>
                              <a:ext cx="2154" cy="40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9" name="Picture 4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11699" y="15226"/>
                              <a:ext cx="1774" cy="3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0" name="Picture 4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14196" y="6467"/>
                              <a:ext cx="1520" cy="497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Canvas 1" o:spid="_x0000_s1026" style="width:517.5pt;height:76.7pt;mso-position-horizontal-relative:char;mso-position-vertical-relative:line"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ITz+MtEAAArX4AAA4AAABkcnMvZTJvRG9jLnhtbOxdW2/byBV+L9D/ QOixgGIO7xSiLBLZDhbIdoOu23eaoiR2KZIlaSvZov+935kZ3iRSVmyLGzt0EJsSh8OZM2fO/Zx5 +9OXbaTcB1keJvF8wt6oEyWI/WQZxuv55J8311NnouSFFy+9KImD+eRrkE9+evfXv7zdpbNASzZJ tAwyBZ3E+WyXziebokhnFxe5vwm2Xv4mSYMYN1dJtvUKfMzWF8vM26H3bXShqap1sUuyZZolfpDn +PZS3Jy84/2vVoFf/Lpa5UGhRPMJxlbw3xn/fUu/L9699WbrzEs3oS+H4T1iFFsvjPHSqqtLr/CU uyw86Gob+lmSJ6vijZ9sL5LVKvQDPgfMhql7s/mYJXcpn8t6tlunFZgA2j04Pbpb/+/3nzMlXM4n GjOwVrG3xSotvPjeyxVG4Nml6xlafczS39LPmZgjLj8l/u+5EieLjRevg/d5ClADAeiJi/1H6PNa PK/c7n5JlniFd1ckHGJfVtmWegUslC98Yb5WCxN8KRQfX1qmrWkm1s/HPdc2VFeunL/B8h485m+u 5IMas1T5mLik4Xkz8U4+TjkuMU/+oZpyDRi3BAxfEUV/CC5PBQLma0wUzNV2HYGiJSRspjEBBk11 VA5ubzYMFAj+Aj0EFIxzQ8FUdQ4EZli62wYDYyq+4uhgmMBbALwBBuYARoAe02xWgeh5UcLEG5rA MM8NDE3TJTTqSZVIwXTTlEjBTFeCqkIK3LStZ4IHiHRe06H8aXTot42XBpy85URhqu1maiVs34NI 8FaKJeDLG5Z0KN8nQlmW7DaBt8S4SkLUeGCX5rMcJKybBClZAvplgKfgZ6KsojD9F3XTIE26zhiQ jhDLtNnexmRYIImRtq7x4VaExpulWV58DJKtQhfzCeh6vPwHKCbv3rv/lBecsC4lTnnLf2MI2wis 6N6LFGZZlk0AQI+yMa7KPunJPInC5XUYRfxDtr5dRJmCR+eTa/4jH241i2JlB2pqaiYfRete3uyC g4QTXLy11YzPg+89AvtVvOTXhRdG4hrto5gzBAF6Iq357DZZfsUycIAD1JAeAJJNkv0xUXbgxPNJ /p87LwsmSvRzjKV0mWGgWcE/GOAE+JA179w273ixj67mE7/IJor4sCgEw79Ls3C94VyKwBQnhF6r sCDA1uOSH4DnYrRDIDx2tiAmNcLz9aZRYWcMgPAEEMmBDRAY7EBCc9cpaWtJahoMdUTz14LmtSB0 VAwyIZM0eR6ngPuyHonApXgoNlZbfPwWWdDQ3H6eZ+l2P88zLYvElWeRAYbheWDg+ySAM/LhSEAn zzMcxxGiqKYaNidK3qwmBiRtcCnMUi2ODqD4pUBf8qeR5408T7DSlpAHkXQf4RkXMobD+AbTswyD CSF5xHMhRb522e5Upgcu02R6QqE8J9ezLP1AXSspLjvK9RzbtF8W16ssTrXgC9kTcsNwRKCT7cHu oo5sr6lUvnZyQAg3hKoHeemA7Ul74p+g67mmLonNyPZGttewwVngIy22d3Zrr+Pa4AZtje00tseY Y1jQn9rPPtIJMAgVsCrrcYPvSRPyUFSgk+/Brm6RSgdQjgThxyAIAzE+q8OoD41rUFGvoe8xzdJ0 ISuPiP5jIHpb4RuGzncY9tnZLftNNJeeUHjPtT0XqgbrvjSgmq5wl70E252lw7BLM2w5okZ/lfRX yUALYcdv2tusPeO98F+e047BmG4IUaLhhz9RojNcm1zaL0ii67Dfw1k8KHvrlugM7PNRohtNGc2w um8KF+sL07A6LPjwzQ+K8k1WZ9omxUaNqksVCPLabXZtia6f9e2Z8IElHEnbjunndFwz3ZI099tZ n6NamjA9N579ro0ZHUZ87Xsw4jNbc0xhUxp1vB9DxxvKmNFhxdf+PCs+cxwdEdEj66tjIEfWt6SQ fnIHN8344CznZn2Wah9obqdpfRpi2xEC8oK0PrvDjo9w2kFF4E6tD/xON0YH9qj1PbvWZ3fY8UW4 +3AhGw2tj6yYMrthlPF+DBnvRK3PrmzvIl1Jk3b3M2p9kMJ645V13TkSr8ygq7jPpfX1KsKUVNaS Bs4ewd09r1IccEwyEFNOX5Wc18ji0lzY+mUiQp3z9P1qwm4dM1F79YXXZTjS2C0NOK5mAvvInI7A Nu51bUZxVzmSlFlJ0ssYxT1mLrXyqrttwG5XHAu86oPKvw1hQEdKbJn6aerIHsVAajxvZuiZInV2 xPOXjudtYWAAp77bFciiS4vy+WK3GljONMOR6eHIOQWHbGO5oVKCJGeqo1//leShNrG8eV0l0+37 +yE6tUU9XRrkzyf9GkLAoKIce4RXYybJcYSSCNWUN6v0dPmcbiEgS4aofM8yXiVCU/o2Sl9EgYLE /DNzvMbur8DlWMiKbm39Rm4ucym6B3ePcLhW+rloWqbs0fseE19Dyd6UWE2Z6KJH8Q0EfpniTqI/ r4vyXxd0TP2gudNry7GnxrVhTl1bdaYqcz9AlDZc4/L6fxTpw4zZJlwug/hTGAdljRZmnFZ7QFaL EdVVeJUWSnqHZw1J/sdnaTCbuQsJwxYwtmGBmjVRuJ1PHFEugC9DXwp8a/x8RQCE8i8HC7b0mB+P 6j19UmYVW8MxQJc2bM5sF/HnDNAvAdhd24EWukxuF1SqSW1KbbSxffjG6t86ERCRYw8vxnC4daoN QOUPTsW3J1dZ4JLu4TZT3SvnyjGmhmZdTQ318nL6/nphTK1rZpuX+uViccna24w279O32R4hqDaB KFIB2J60CQi2tLY8uq3N+QaR9TpCXPSz2/cb6IoYOlUq7ggp2BP1NIvcO8RWLUN4HfpRlvvDBqo4 ol3jXxfhHHAzvGCS2mO+c1ECpmW9Q+IWp3znE+mmENekP85C8Rt6Xa1Oa1wJ6RHq6ElhCtVch6lc FCHT3tVj6nINstOrIJaGXDdkpHYNMV1VTWGGawCb13USIvQo2omqeaNoN1FeeOkj16oCaYRoJx0S jxLt6h3UpDm1dFfVKhmlO1FvE5rVY5WoVyHd1cExAvma4frfqlcw3UV1HO5hsVFJs80qbQvxkJx4 PzfqPSkbhrT9Sy/fiEJx0ZquxcBPjJ569RqHVD2qwqtnKXjo1lFEHA+FWYdejfydk/Cw0+lXY6Su lUa3khgaGpRoIU3oQFda9H7V4Zu13REpeS3fqiZwZQ64qG1ZT1CDB0LKKs7nVypBaQzq4bBtR8Rt 71k4UQgT35POoTtIAzyKtkGEEp75UTtNy6rXSiF8qGrmKQbEJxt0XrAOO4TKVgf4CLIpPRxPJZso lisCcXRTpOo2tDC9LHdn2wg6O4p+30w1nxmllOJrijLbeRF4UbFBZVVcb1FSNUCZ9m2wFHz+oFLr yNHfPENuHCqUl6aa6ywIqHq9YgzpJELYlVnWEHP2E791OC0EEXVsiMBtLPbvRKFiEvBL6zYyo5b7 FYpv0IUoUPy3C4WBXDvKTmlEca3LUsY3CJGuGmqWqSmb7nbgN3U7FFg2+jqEXalqyGArYX09YhGq hvBB9vcI/0LV8GiPgGnVkE+2b4xQBaqGMH+pat8Ywc6qhkd7hKJcNTzaI0XQ77XsW5nm0hzvs7k4 x1e7uTrHlhs6Uj3Mo6vDTl4equBYTf14n+0FOoJEyJNv9olQub41p9rg1dsPwAn5utpF3gbbCfsO FtEvsdxZuEK5apzsIPySaZLTsQa0zSDtYBOJbYpW8rGuxlglaswpDd53vLFgcjfcm/FgY0FMbrhB 9MHGgBgNo4wkPD4MmfBxI+oqPti3rEx9w06bJGEZh99p05QlQG8E4394MHKmItG/bC7+ymXN4GXf P3skg91uPrkVLDj1CsIGWlW6JD4tHZGb8orubZP74CbhrQpCDL4J+dxok0nsqBv5d7eh/yH4o/kI IjPohA+AwzBLY37KO9OYLnN24PKWtovyTnkSBaeLJRa2eu98F+zVIhcbBzWA3XBkL7vk4aYYBlNN IcRj6nIc9S1iUhLnW2+L4uac+DbjcxJX4omyjR8leSC+ItiOMAbiSOTi4O+GMfBXQEtecOwkpG6I Bv2aU7/WI7x/TzIOnGiXerGKUxr6M/yX9iZcHdhnHz4QCU8Vd3R6gjDybk/qY+tlv9+lU5xJhKUP b8MoLL7y85UQ5kCDiu8/hz6d/kMf6rIyqNJSCrq4T69VkHWGHVc2Ew8BoUK/78Cg+gyhg+M72r1c 0MfWQG6h4QtDijejazllnPawdzxSB9QQD4Kjly4T/24bxIU4SyoLIsw+ifMNLAc4ZGIWbG8D5FFm Py9BzHycY1VApcIpErE4uAPmNEm6ybAmwpo0572qutqH6cJUF4i3sK+m713DntrqFaLrDYct2KKM t7jLA0DFiy7TUA79CSZ5YcUtiSYG1A4xEhAiEphnPvk4sUq4LrKg8DllXCHsQ36PzV7d4FCvAU1r 0H+ICnUpA21A2oEbnMwcxqgy2DilGUctmVdf2fgHwtQq49r3p7r2E8k+89JJBsJyCbC+dIn/Yr/h 4gURDkiUIhXpc0k4uIhGMyL6Mizh+D8AAAD//+xX227bMAz9FUPvri9RfENTILOTYUA3FNsXKLIS C7UtQVIuxbB/HyXbS4vsYd2wlzYBAlMSSR+R1DHlnbq214VaoMYYWQSBpg3riL4RkvWwthWqIwaG aheI7ZZTVgm671hvgjgMk0Cxlhguet1wqZGnCtZtWL1A6lMdI49qQwxbIKl4b9DdLSnYydxrM0re XvEF+h5nyzDM4w9+OQ9LH4fpyl/mOPXTcJXiEGdRGZU/rHWEi71m94KStpJ8hA6zF+A7TpXQYmtu qOhG3EGtyJH3O8AdhUFHeI+8A2kXKETB3W3goE1PBxGmNi2XFqtW9CujBvRANooZ2lhxy9t2nAfl XwuB5NSZrmH97taOtHxQ3ub4WdQQDbI3wgXjtFWd9QOB9U4LFKV5PEfe0wLhJLagHCaP2qVZjiGc sBRbnQHwZC6VNh+Z6DwrQOgBqXNPDrCPQXVSsT57YXFN7i+ykYf5Kltl2MdxsoJsVJW/XJfYT9ZR Oq9mVVlW0ZSNhtc16627f0+GhaZFy+shajbou03ZqiFJa/cbN/5MLbBFcYYxJXB6DomcMgCzVoT/ kBUQRtwgXRTRb07AWEJdOxQ/WJm9Ymh00v2Rj46ox730oTAlnJwNb7l5cu4gZ+Cw6A8PnD6oYUC/ HKBwOByoPE2R15MO6gfW7Ws9nNh4WBurNhgRuzs4IY/a60XZkH7HllpCRUANgf00pZQ4NozU2k7b EnnpxQ1fALEnYUqMlcct/w/emF1545W8McdZ5ngjimdhZvN5Zo44mo/MgcP8yhxngnlHzJFfMEf6 JpnDFvq14xg+CX/WcURJDsUBbUU0j2P3OTkzR5SmI3PM4sgVDDQ5157DthbvpefIwgvmcJ+Xl93C G+g5oO2+Mser7io4yhPHHAlOHDk8I455DHVjLys4T91F5kocrqP7a+IIjnJX7JT8BrdRJx93ViIw R2TDaUUMeT52WgWLRSPamqm7nwAAAP//AwBQSwMEFAAGAAgAAAAhAFo/lLnbAAAAMQMAABkAAABk cnMvX3JlbHMvZTJvRG9jLnhtbC5yZWxzvNLLasMwEAXQfaD/IGZfy3YehBI5mxLINiQfMEhjW9R6 IKl5/H0EpZBAcHZeaoa59yy02V7NwM4UonZWQFWUwMhKp7TtBJyOu881sJjQKhycJQE3irBtPmab Aw2Y8lHstY8sp9gooE/Jf3EeZU8GY+E82bxpXTCY8jN03KP8wY54XZYrHh4zoHnKZHslIOzVHNjx 5nPz+2zXtlrSt5O/hmx6UcG1yd05EENHSYAhpfFvOC8upgX+2lBPY6jHDNU0hmrMsJzGsBwzLKYx LP4N/OmjN3cAAAD//wMAUEsDBBQABgAIAAAAIQBVWEq12wAAAAYBAAAPAAAAZHJzL2Rvd25yZXYu eG1sTI9BS8NAEIXvgv9hGcGb3cQYkZhNKUU9FcFWEG/TZJqEZmdDdpuk/96pF70M83jDm+/ly9l2 aqTBt44NxIsIFHHpqpZrA5+717snUD4gV9g5JgNn8rAsrq9yzCo38QeN21ArCWGfoYEmhD7T2pcN WfQL1xOLd3CDxSByqHU14CThttP3UfSoLbYsHxrsad1QedyerIG3CadVEr+Mm+Nhff7epe9fm5iM ub2ZV8+gAs3h7xgu+IIOhTDt3YkrrzoDUiT8zosXJanovWxp8gC6yPV//OIHAAD//wMAUEsDBBQA BgAIAAAAIQC4x0JlwgEAAFYCAAAUAAAAZHJzL21lZGlhL2ltYWdlNC53bWZcUUFrE0EYfTNJTJsG dmPqQSm6CvVQtYJavGa7Wa2HlWAWPG7XONaFZBOzCW0OwYI3L/Em+Bv8CR5yKpTiTfEveCyyB0Ew vhlycthv57337X7zfW9+fD35BLM2y5+L+wb9DgVWgYIjAImp0Up8S0EBGgm5WCwM2haXl9qaJDBa Ve6LuVgju3nBQhVBPHodTgYKcHBxqV4BKywAm3xO9J1xzPI7DH3Cqq4mNVqXjmhgg+iPnP/lxvXB dMLm7DDpqcx5qg6dZ/1enGLlbIqPD26NG9P7Y/1lkXGHNTkP7lW0QoJgciz1XLq/c7iDQRY88jyB U2o6mipLDlKn3UlU2lG3nSdpZxslgXKx2Q7Ch0D9eZK63e5unCUdr/9SteIDlaFW+r+dWqE96b3o d5ny+uNhooa6V9SKQej4R6NhTENWrlv+rHnXbeW29ThyW7+uXSW+ZLnI/Xwzn+1GRLbl6W3m51vR Xj4zSoP72z2m3K2oGfm5flyrKjiikFz0R9CoAjltqAjydwGn0zboySvmDrQfWPpro2zYF3OXLHKj PclGqge8Kb1npoKg/qquQ/Of36ZLf80BOGepgvn/HwAAAP//AwBQSwMEFAAGAAgAAAAhANcPvWTz AQAA0gIAABQAAABkcnMvbWVkaWEvaW1hZ2UzLndtZpRSQU8TQRR+b9pSaJvsFuGgMbKa6AEEGiX1 yrJdwUNJwzYx8eCylBE2abe12wYb02i4SLjUGwknfgA/AZKeuBgTDyYe8eiRmL2ZWN+bJR68Odk3 +71vZr6Z+d58+3xxDKq9SJ8mNhX64CBMACReIoCAA8WlqBdIBDBCMRqNFFrAm9dcVhBQXE4M0RBZ yh6MaZCDstfZrfZaEqAAk9fsLSCFEYBO+ZDQOcV3ku9T8A4TrCYYTYkv8BZvE/olVmkFt498ED6c XvUbMjTW5Z6x0Wx4AYx/6sPR0lx3uf+4y1OSFPM0m+4DjzLM8NJCr42x9iYWIdYe/ubR/9dGtccV ybJ8vAcfvlg4gfeC3WMXxtBstcLyU8tCuCSOoyRDfycwnJovg5p8aDwLaguQQkgnS065+gTgxnM/ MOv1FS/0a1ZzW1a8HRlCPvXvpfMJp9fYatZpyGp2275ssyOQT5arhv2m0/bI9vG7mj0oLZqVSNdW XbPyc+YO4WnNhMiO7keDFZeQrln8G9jRrLsWDRSzTP93azRkzrol1474M7UckpEoqFEVkB5GgnIy O4P8ZIrcFYgja7M8qlK6svKI/cio+sdljP3XIc0T4Ey9I5K+5/TCjmzA/uvUoVq5kX+1z8H5j6/9 v7XlGl+pI/D6PwAAAP//AwBQSwMEFAAGAAgAAAAhANumvqzDAQAAVgIAABQAAABkcnMvbWVkaWEv aW1hZ2UyLndtZlxRv2/TQBT+7hK3TRrJTkuFQBW4iDL0JwIkhi5xHEM7BEV1EAODa9Jrayl2QpwI MkSt1I0lbEj8LQydkCrEhsTKyFhV3pAI750ycfK7973v+d69993P718/Q6+bhfvGgUbV1wIFIGcL QGKkOYN2KYgAIyEnk4lGW+LWlJuXBDRXkhVxIOYpejBjooR62D9pDrsKeIiFKXsbVGECWBRfEFoi z/e9JOMbClxNMrohf2EHy4T+yIu/5Gh91J1Qc1YzilVqv1Dv7P1OHCaY+zbCpyfrg8ro8YD/zJNt Uk2aB4+KzPAMMc4kz8X9XcHpdtP6M9cVuCSOrabS6Dix/VakkpbasPeS1hYMgdl8za83nwKLr6LE aberYRq13M6haoTHKkXZ+L+dcs4fxm86bUq5nUEvUj3uFeV8vWl77/u9kASZWzG9cW3baWSW+Txw Gtd37xBeMh1kXraajasBIct02Y29bC3YzcaaqZA/3aWUsxbUAi/jzzFLgkYUkhbpI0ioHMUkQ1FQ fB7TdCwDT17Ub8B6YKqvhVkdfdFvSUXu+cO0r+jQW+MDZYqoLh75bBz//jGa6qsvwBWVyunz/wAA AP//AwBQSwMEFAAGAAgAAAAhAEVmhFDEAQAAVgIAABQAAABkcnMvbWVkaWEvaW1hZ2UxLndtZlxR MW/TUBD+3nNCaRLJDqVDUQUGiQ4tLQiQOnSJ6xjKEBSRIEbjpo/WauKEOBHNELVSN5awIZj6J9gY OiEhxIhY+QkV8oZE+N5TJk4+33ff2ffuvvfz+5ePMLZczKyXBn0IBeYByxWAxNhweb6lIAGNhJxO pwZtiKUZV5QEhivJM+GKIrOVSzZKqEWDg+aop4B7uDJjr4EdpoDD/JzoE/0X8XMeoU+Y192kRldl RWxhmeiPPP/LQHtnJuFwTjPuqNR9qt64z7qdKMHZtzHeP1wbVsYPhvrLHH2dPbkP7hc0o3c4xInU e+n5LuD1emntke8LfCWnvarSeD9xG61YJS11x32StDaQF5jLVRu15iaw8CJOvHZ7O0rjlt/dU/Vo X6Uo5/8fp2w1Rp3dbpslvzvsx6qvZ0U5V2u6wdGgH1GQyzftYFK969Uzx34cevXfN64TL9oesiC7 nU22QyLH9nWYBNlquJNNDFNhPN5hyVsNq2GQ6cezS4IrCkmjPoJCWcwpQ0EwPz3kdloGvXnB3IHW AzN9HcyZ7LO5Sza51RilA9UBXuffslLA1sKrFe06P/kxnulrDsAFW1nm/38AAAD//wMAUEsDBBQA BgAIAAAAIQA6ra1V/QEAANwCAAAUAAAAZHJzL21lZGlhL2ltYWdlNS53bWZsUs+L01AQnpe0u9u0 kHRXD/7AjYIeqltBRcFTsml0BSvFFgRBaoxva6BNa9Os9lBc8KaHelLwD/GksCcPijdx/wEPHhfJ TbB+87bsQR0yed987/HNm5m3++XjW1L2obCg31fo0z1BBSI9FEQavVRcHn9NgCBGQpvNZgpVxZE5 V9QAFFfSbG1bFBGdWTCpRPVg9Kg1HkiiBi3P2aMEhRmRhXgH6B3cgfw3OGcosJrG6BC0LtNxoF/a zm8ssFfqJric1Yp6MrFvySf27X4viGnp84TeXDqbOpOLKZ/MwdegiXrogsEM17BF23PtkJx/tNUh aNdbtv90NAzoaiV1QP5fW6gce5At4cx+Dh0oTYd3b5KNTNxB7kRRuINBUr/meYK+g2OvySTqxHYz jGQcynP2jTisUl7QYq7WrLeuEK3ciWK3210Pkij0+g9lI+jIhMr5vwsv681x70G/iy2vnw4jOeSu UDl3UMUyLZ00/WntvNvILPN62238XD0BfNh0KfOz09l0vQ1kmR4vUz+rtDeyqWIcrM82sOVW2rW2 n/HnmiWBZgoNhkkIjERHjIYbjFZBgX6+BXyMUDs6Dzc0er1ro3DiYXBXDPUSsAXbn7JFiyp6r14U EpxqjpOR7FH1cf4FdgzqrGxW2Tn+8XVyMGWe9p66CAv8AQAA//8DAFBLAQItABQABgAIAAAAIQC/ V5zlDAEAABUCAAATAAAAAAAAAAAAAAAAAAAAAABbQ29udGVudF9UeXBlc10ueG1sUEsBAi0AFAAG AAgAAAAhADj9If/WAAAAlAEAAAsAAAAAAAAAAAAAAAAAPQEAAF9yZWxzLy5yZWxzUEsBAi0AFAAG AAgAAAAhAOITz+MtEAAArX4AAA4AAAAAAAAAAAAAAAAAPAIAAGRycy9lMm9Eb2MueG1sUEsBAi0A FAAGAAgAAAAhAFo/lLnbAAAAMQMAABkAAAAAAAAAAAAAAAAAlRIAAGRycy9fcmVscy9lMm9Eb2Mu eG1sLnJlbHNQSwECLQAUAAYACAAAACEAVVhKtdsAAAAGAQAADwAAAAAAAAAAAAAAAACnEwAAZHJz L2Rvd25yZXYueG1sUEsBAi0AFAAGAAgAAAAhALjHQmXCAQAAVgIAABQAAAAAAAAAAAAAAAAArxQA AGRycy9tZWRpYS9pbWFnZTQud21mUEsBAi0AFAAGAAgAAAAhANcPvWTzAQAA0gIAABQAAAAAAAAA AAAAAAAAoxYAAGRycy9tZWRpYS9pbWFnZTMud21mUEsBAi0AFAAGAAgAAAAhANumvqzDAQAAVgIA ABQAAAAAAAAAAAAAAAAAyBgAAGRycy9tZWRpYS9pbWFnZTIud21mUEsBAi0AFAAGAAgAAAAhAEVm hFDEAQAAVgIAABQAAAAAAAAAAAAAAAAAvRoAAGRycy9tZWRpYS9pbWFnZTEud21mUEsBAi0AFAAG AAgAAAAhADqtrVX9AQAA3AIAABQAAAAAAAAAAAAAAAAAsxwAAGRycy9tZWRpYS9pbWFnZTUud21m UEsFBgAAAAAKAAoAhAIAAOIeAAAAAA== ">
                <o:lock v:ext="edit" aspectratio="t"/>
                <v:group id="Group 3" o:spid="_x0000_s1027" style="position:absolute;left:6574;top:798;width:7121;height:2080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0ELssYAAADdAAAADwAAAGRycy9kb3ducmV2LnhtbESPT2vCQBTE74LfYXmC t7qJ/7DRVURUepBCtVB6e2SfSTD7NmTXJH77rlDwOMzMb5jVpjOlaKh2hWUF8SgCQZxaXXCm4Pty eFuAcB5ZY2mZFDzIwWbd760w0bblL2rOPhMBwi5BBbn3VSKlS3My6Ea2Ig7e1dYGfZB1JnWNbYCb Uo6jaC4NFhwWcqxol1N6O9+NgmOL7XYS75vT7bp7/F5mnz+nmJQaDrrtEoSnzr/C/+0PrWAcT9/h +SY8Ab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nQQuyxgAAAN0A AAAPAAAAAAAAAAAAAAAAAKoCAABkcnMvZG93bnJldi54bWxQSwUGAAAAAAQABAD6AAAAnQMAAAAA ">
                  <v:group id="Group 4" o:spid="_x0000_s1028" style="position:absolute;left:503;top:14639;width:11039;height:4548" coordorigin="181,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I08sMAAADdAAAADwAAAGRycy9kb3ducmV2LnhtbERPy4rCMBTdC/MP4Qqz 07QOilRTERmHWYjgA4bZXZrbBzY3pYlt/XuzEFweznu9GUwtOmpdZVlBPI1AEGdWV1wouF72kyUI 55E11pZJwYMcbNKP0RoTbXs+UXf2hQgh7BJUUHrfJFK6rCSDbmob4sDltjXoA2wLqVvsQ7ip5SyK FtJgxaGhxIZ2JWW3890o+Omx337F393hlu8e/5f58e8Qk1Kf42G7AuFp8G/xy/2rFcziedgf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zojTywwAAAN0AAAAP AAAAAAAAAAAAAAAAAKoCAABkcnMvZG93bnJldi54bWxQSwUGAAAAAAQABAD6AAAAmgMAAAAA ">
                    <v:group id="Group 5" o:spid="_x0000_s1029" style="position:absolute;left:2233;top:12711;width:1355;height:21599" coordorigin="35576,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6RacYAAADdAAAADwAAAGRycy9kb3ducmV2LnhtbESPT4vCMBTE7wv7HcJb 8LamURTpGkVEFw+y4B+QvT2aZ1tsXkqTbeu3NwuCx2FmfsPMl72tREuNLx1rUMMEBHHmTMm5hvNp +zkD4QOywcoxabiTh+Xi/W2OqXEdH6g9hlxECPsUNRQh1KmUPivIoh+6mjh6V9dYDFE2uTQNdhFu KzlKkqm0WHJcKLCmdUHZ7fhnNXx32K3GatPub9f1/fc0+bnsFWk9+OhXXyAC9eEVfrZ3RsNITRT8 v4lPQC4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7pFpxgAAAN0A AAAPAAAAAAAAAAAAAAAAAKoCAABkcnMvZG93bnJldi54bWxQSwUGAAAAAAQABAD6AAAAnQMAAAAA ">
                      <v:roundrect id="AutoShape 6" o:spid="_x0000_s1030" style="position:absolute;left:33119;top:15718;width:12239;height:7326;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WHacYA AADdAAAADwAAAGRycy9kb3ducmV2LnhtbESPT4vCMBTE7wt+h/AEb5paXZVqFBGF7mXBPxdvz+bZ FpuX2kTtfvvNgrDHYWZ+wyxWranEkxpXWlYwHEQgiDOrS84VnI67/gyE88gaK8uk4IccrJadjwUm 2r54T8+Dz0WAsEtQQeF9nUjpsoIMuoGtiYN3tY1BH2STS93gK8BNJeMomkiDJYeFAmvaFJTdDg+j YHQ3l+909Lhs76Y6lz4d59OvsVK9brueg/DU+v/wu51qBfHwM4a/N+EJ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VyWHacYAAADdAAAADwAAAAAAAAAAAAAAAACYAgAAZHJz L2Rvd25yZXYueG1sUEsFBgAAAAAEAAQA9QAAAIsDAAAAAA== "/>
                      <v:roundrect id="AutoShape 7" o:spid="_x0000_s1031" style="position:absolute;left:42712;top:19848;width:21600;height:7326;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VpsQA AADdAAAADwAAAGRycy9kb3ducmV2LnhtbESP3WoCMRSE7wu+QziCdzWri0W2RqmKVC964c8DHDan ydLNyZJE3b69KRS8HGbmG2ax6l0rbhRi41nBZFyAIK69btgouJx3r3MQMSFrbD2Tgl+KsFoOXhZY aX/nI91OyYgM4VihAptSV0kZa0sO49h3xNn79sFhyjIYqQPeM9y1cloUb9Jhw3nBYkcbS/XP6eoU mIO5NGH3+VVq4m52Le2W+7VSo2H/8Q4iUZ+e4f/2XiuYTmYl/L3JT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B/tFabEAAAA3QAAAA8AAAAAAAAAAAAAAAAAmAIAAGRycy9k b3ducmV2LnhtbFBLBQYAAAAABAAEAPUAAACJAwAAAAA= "/>
                    </v:group>
                    <v:group id="Group 8" o:spid="_x0000_s1032" style="position:absolute;left:4293;top:12711;width:1637;height:21599" coordorigin="56650,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ky8ccAAADdAAAADwAAAGRycy9kb3ducmV2LnhtbESPQWvCQBSE7wX/w/KE 3ppNbFMkZhURKx5CoSqU3h7ZZxLMvg3ZbRL/fbdQ6HGYmW+YfDOZVgzUu8aygiSKQRCXVjdcKbic 356WIJxH1thaJgV3crBZzx5yzLQd+YOGk69EgLDLUEHtfZdJ6cqaDLrIdsTBu9reoA+yr6TucQxw 08pFHL9Kgw2HhRo72tVU3k7fRsFhxHH7nOyH4nbd3b/O6ftnkZBSj/NpuwLhafL/4b/2UStYJOkL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Jky8ccAAADd AAAADwAAAAAAAAAAAAAAAACqAgAAZHJzL2Rvd25yZXYueG1sUEsFBgAAAAAEAAQA+gAAAJ4DAAAA AA== ">
                      <v:roundrect id="AutoShape 9" o:spid="_x0000_s1033" style="position:absolute;left:48884;top:20477;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wfHccA AADdAAAADwAAAGRycy9kb3ducmV2LnhtbESPT2vCQBTE7wW/w/KE3urGP6kSXUWkhXgpNO3F2zP7 ugnNvo3Z1aTf3i0Uehxm5jfMZjfYRtyo87VjBdNJAoK4dLpmo+Dz4/VpBcIHZI2NY1LwQx5229HD BjPten6nWxGMiBD2GSqoQmgzKX1ZkUU/cS1x9L5cZzFE2RmpO+wj3DZyliTP0mLNcaHClg4Vld/F 1SqYX+z5LZ9fzy8X25zqkC/M8rhQ6nE87NcgAg3hP/zXzrWC2TRN4fdNfAJyewcAAP//AwBQSwEC LQAUAAYACAAAACEA8PeKu/0AAADiAQAAEwAAAAAAAAAAAAAAAAAAAAAAW0NvbnRlbnRfVHlwZXNd LnhtbFBLAQItABQABgAIAAAAIQAx3V9h0gAAAI8BAAALAAAAAAAAAAAAAAAAAC4BAABfcmVscy8u cmVsc1BLAQItABQABgAIAAAAIQAzLwWeQQAAADkAAAAQAAAAAAAAAAAAAAAAACkCAABkcnMvc2hh cGV4bWwueG1sUEsBAi0AFAAGAAgAAAAhANjMHx3HAAAA3QAAAA8AAAAAAAAAAAAAAAAAmAIAAGRy cy9kb3ducmV2LnhtbFBLBQYAAAAABAAEAPUAAACMAwAAAAA= "/>
                      <v:roundrect id="AutoShape 10" o:spid="_x0000_s1034" style="position:absolute;left:64416;top:20477;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q2PsQA AADdAAAADwAAAGRycy9kb3ducmV2LnhtbESP3WoCMRSE7wu+QzhC72pWRZGtUfxBai96ofUBDptj srg5WZKsbt++EQq9HGbmG2a57l0j7hRi7VnBeFSAIK68rtkouHwf3hYgYkLW2HgmBT8UYb0avCyx 1P7BJ7qfkxEZwrFEBTaltpQyVpYcxpFvibN39cFhyjIYqQM+Mtw1clIUc+mw5rxgsaWdpep27pwC 82kudTh8fE01cTvrpnbP/Vap12G/eQeRqE//4b/2USuYjGdzeL7JT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A+atj7EAAAA3QAAAA8AAAAAAAAAAAAAAAAAmAIAAGRycy9k b3ducmV2LnhtbFBLBQYAAAAABAAEAPUAAACJAwAAAAA= "/>
                    </v:group>
                    <v:group id="Group 11" o:spid="_x0000_s1035" style="position:absolute;left:6636;top:12711;width:1637;height:21599" coordorigin="87570,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ushsUAAADdAAAADwAAAGRycy9kb3ducmV2LnhtbESPQYvCMBSE78L+h/CE vWlaF3WpRhFZlz2IoC6It0fzbIvNS2liW/+9EQSPw8x8w8yXnSlFQ7UrLCuIhxEI4tTqgjMF/8fN 4BuE88gaS8uk4E4OlouP3hwTbVveU3PwmQgQdgkqyL2vEildmpNBN7QVcfAutjbog6wzqWtsA9yU chRFE2mw4LCQY0XrnNLr4WYU/LbYrr7in2Z7vazv5+N4d9rGpNRnv1vNQHjq/Dv8av9pBaN4PIX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xLrIbFAAAA3QAA AA8AAAAAAAAAAAAAAAAAqgIAAGRycy9kb3ducmV2LnhtbFBLBQYAAAAABAAEAPoAAACcAwAAAAA= ">
                      <v:roundrect id="AutoShape 12" o:spid="_x0000_s1036" style="position:absolute;left:79804;top:20477;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2wg8QA AADdAAAADwAAAGRycy9kb3ducmV2LnhtbERPy2rCQBTdF/oPwy24qxMfrRIzSikKcVOounF3k7km wcydmJnE+PfOotDl4byTzWBq0VPrKssKJuMIBHFudcWFgtNx974E4TyyxtoyKXiQg8369SXBWNs7 /1J/8IUIIexiVFB638RSurwkg25sG+LAXWxr0AfYFlK3eA/hppbTKPqUBisODSU29F1Sfj10RsHs ZrKfdNZl25upz5VP58ViP1dq9DZ8rUB4Gvy/+M+dagXTyUeYG96EJyDXTwAAAP//AwBQSwECLQAU AAYACAAAACEA8PeKu/0AAADiAQAAEwAAAAAAAAAAAAAAAAAAAAAAW0NvbnRlbnRfVHlwZXNdLnht bFBLAQItABQABgAIAAAAIQAx3V9h0gAAAI8BAAALAAAAAAAAAAAAAAAAAC4BAABfcmVscy8ucmVs c1BLAQItABQABgAIAAAAIQAzLwWeQQAAADkAAAAQAAAAAAAAAAAAAAAAACkCAABkcnMvc2hhcGV4 bWwueG1sUEsBAi0AFAAGAAgAAAAhADbNsIPEAAAA3QAAAA8AAAAAAAAAAAAAAAAAmAIAAGRycy9k b3ducmV2LnhtbFBLBQYAAAAABAAEAPUAAACJAwAAAAA= "/>
                      <v:roundrect id="AutoShape 13" o:spid="_x0000_s1037" style="position:absolute;left:95336;top:20477;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UiTMQA AADdAAAADwAAAGRycy9kb3ducmV2LnhtbESP3WoCMRSE7wu+QzhC72pWxVJXo/iD1F54ofUBDptj srg5WZKo27dvhEIvh5n5hpkvO9eIO4VYe1YwHBQgiCuvazYKzt+7tw8QMSFrbDyTgh+KsFz0XuZY av/gI91PyYgM4ViiAptSW0oZK0sO48C3xNm7+OAwZRmM1AEfGe4aOSqKd+mw5rxgsaWNpep6ujkF 5suc67D7PIw1cTu5je2Wu7VSr/1uNQORqEv/4b/2XisYDSdTeL7JT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H4FIkzEAAAA3QAAAA8AAAAAAAAAAAAAAAAAmAIAAGRycy9k b3ducmV2LnhtbFBLBQYAAAAABAAEAPUAAACJAwAAAAA= "/>
                    </v:group>
                    <v:group id="Group 14" o:spid="_x0000_s1038" style="position:absolute;left:8978;top:12711;width:1637;height:21599" coordorigin="118465,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7+T8MAAADdAAAADwAAAGRycy9kb3ducmV2LnhtbERPy4rCMBTdC/MP4Qqz 07QOilRTERmHWYjgA4bZXZrbBzY3pYlt/XuzEFweznu9GUwtOmpdZVlBPI1AEGdWV1wouF72kyUI 55E11pZJwYMcbNKP0RoTbXs+UXf2hQgh7BJUUHrfJFK6rCSDbmob4sDltjXoA2wLqVvsQ7ip5SyK FtJgxaGhxIZ2JWW3890o+Omx337F393hlu8e/5f58e8Qk1Kf42G7AuFp8G/xy/2rFcziRdgf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zv5PwwAAAN0AAAAP AAAAAAAAAAAAAAAAAKoCAABkcnMvZG93bnJldi54bWxQSwUGAAAAAAQABAD6AAAAmgMAAAAA ">
                      <v:roundrect id="AutoShape 15" o:spid="_x0000_s1039" style="position:absolute;left:110699;top:20477;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vTo8UA AADdAAAADwAAAGRycy9kb3ducmV2LnhtbESPQYvCMBSE78L+h/AWvGlaFZVqlGVRqBdB3cvens3b tmzzUptY6783guBxmJlvmOW6M5VoqXGlZQXxMAJBnFldcq7g57QdzEE4j6yxskwK7uRgvfroLTHR 9sYHao8+FwHCLkEFhfd1IqXLCjLohrYmDt6fbQz6IJtc6gZvAW4qOYqiqTRYclgosKbvgrL/49Uo GF/MeZ+Or+fNxVS/pU8n+Ww3Uar/2X0tQHjq/Dv8aqdawSiexvB8E56AXD0AAAD//wMAUEsBAi0A FAAGAAgAAAAhAPD3irv9AAAA4gEAABMAAAAAAAAAAAAAAAAAAAAAAFtDb250ZW50X1R5cGVzXS54 bWxQSwECLQAUAAYACAAAACEAMd1fYdIAAACPAQAACwAAAAAAAAAAAAAAAAAuAQAAX3JlbHMvLnJl bHNQSwECLQAUAAYACAAAACEAMy8FnkEAAAA5AAAAEAAAAAAAAAAAAAAAAAApAgAAZHJzL3NoYXBl eG1sLnhtbFBLAQItABQABgAIAAAAIQBpm9OjxQAAAN0AAAAPAAAAAAAAAAAAAAAAAJgCAABkcnMv ZG93bnJldi54bWxQSwUGAAAAAAQABAD1AAAAigMAAAAA "/>
                      <v:roundrect id="AutoShape 16" o:spid="_x0000_s1040" style="position:absolute;left:126230;top:20477;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16gMMA AADdAAAADwAAAGRycy9kb3ducmV2LnhtbESPQWsCMRSE74L/ITyhN826UimrUdQirYcetP6Ax+aZ LG5eliTq9t83BaHHYWa+YZbr3rXiTiE2nhVMJwUI4trrho2C8/d+/AYiJmSNrWdS8EMR1qvhYImV 9g8+0v2UjMgQjhUqsCl1lZSxtuQwTnxHnL2LDw5TlsFIHfCR4a6VZVHMpcOG84LFjnaW6uvp5hSY gzk3Yf/xNdPE3ettZt+53yr1Muo3CxCJ+vQffrY/tYJyOi/h701+AnL1CwAA//8DAFBLAQItABQA BgAIAAAAIQDw94q7/QAAAOIBAAATAAAAAAAAAAAAAAAAAAAAAABbQ29udGVudF9UeXBlc10ueG1s UEsBAi0AFAAGAAgAAAAhADHdX2HSAAAAjwEAAAsAAAAAAAAAAAAAAAAALgEAAF9yZWxzLy5yZWxz UEsBAi0AFAAGAAgAAAAhADMvBZ5BAAAAOQAAABAAAAAAAAAAAAAAAAAAKQIAAGRycy9zaGFwZXht bC54bWxQSwECLQAUAAYACAAAACEAvs16gMMAAADdAAAADwAAAAAAAAAAAAAAAACYAgAAZHJzL2Rv d25yZXYueG1sUEsFBgAAAAAEAAQA9QAAAIgDAAAAAA== "/>
                    </v:group>
                    <v:roundrect id="AutoShape 17" o:spid="_x0000_s1041" style="position:absolute;left:181;top:22529;width:2198;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oOe8QA AADdAAAADwAAAGRycy9kb3ducmV2LnhtbESP0WrCQBRE3wv9h+UW+lY3Wgg2dRURhEj6YvQDLtlr Eszejbsbk/59tyD4OMzMGWa1mUwn7uR8a1nBfJaAIK6sbrlWcD7tP5YgfEDW2FkmBb/kYbN+fVlh pu3IR7qXoRYRwj5DBU0IfSalrxoy6Ge2J47exTqDIUpXS+1wjHDTyUWSpNJgy3GhwZ52DVXXcjAK OmeN+cnDF19vBzlURdonRarU+9u0/QYRaArP8KOdawWLefoJ/2/iE5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CRKDnvEAAAA3QAAAA8AAAAAAAAAAAAAAAAAmAIAAGRycy9k b3ducmV2LnhtbFBLBQYAAAAABAAEAPUAAACJAwAAAAA= " strokeweight=".5pt"/>
                    <v:group id="Group 18" o:spid="_x0000_s1042" style="position:absolute;left:11349;top:12711;width:1637;height:21599" coordorigin="149755,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X4TMUAAADdAAAADwAAAGRycy9kb3ducmV2LnhtbESPQYvCMBSE78L+h/CE vWlaV2WpRhFZlz2IoC6It0fzbIvNS2liW/+9EQSPw8x8w8yXnSlFQ7UrLCuIhxEI4tTqgjMF/8fN 4BuE88gaS8uk4E4OlouP3hwTbVveU3PwmQgQdgkqyL2vEildmpNBN7QVcfAutjbog6wzqWtsA9yU chRFU2mw4LCQY0XrnNLr4WYU/LbYrr7in2Z7vazv5+Nkd9rGpNRnv1vNQHjq/Dv8av9pBaN4Oo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L1+EzFAAAA3QAA AA8AAAAAAAAAAAAAAAAAqgIAAGRycy9kb3ducmV2LnhtbFBLBQYAAAAABAAEAPoAAACcAwAAAAA= ">
                      <v:roundrect id="AutoShape 19" o:spid="_x0000_s1043" style="position:absolute;left:141989;top:20477;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DVoMcA AADdAAAADwAAAGRycy9kb3ducmV2LnhtbESPT2vCQBTE7wW/w/KE3urGP40SXUWkhXgpNO3F2zP7 ugnNvo3Z1aTf3i0Uehxm5jfMZjfYRtyo87VjBdNJAoK4dLpmo+Dz4/VpBcIHZI2NY1LwQx5229HD BjPten6nWxGMiBD2GSqoQmgzKX1ZkUU/cS1x9L5cZzFE2RmpO+wj3DZyliSptFhzXKiwpUNF5Xdx tQrmF3t+y+fX88vFNqc65AuzPC6UehwP+zWIQEP4D/+1c61gNk2f4fdNfAJyewcAAP//AwBQSwEC LQAUAAYACAAAACEA8PeKu/0AAADiAQAAEwAAAAAAAAAAAAAAAAAAAAAAW0NvbnRlbnRfVHlwZXNd LnhtbFBLAQItABQABgAIAAAAIQAx3V9h0gAAAI8BAAALAAAAAAAAAAAAAAAAAC4BAABfcmVscy8u cmVsc1BLAQItABQABgAIAAAAIQAzLwWeQQAAADkAAAAQAAAAAAAAAAAAAAAAACkCAABkcnMvc2hh cGV4bWwueG1sUEsBAi0AFAAGAAgAAAAhABag1aDHAAAA3QAAAA8AAAAAAAAAAAAAAAAAmAIAAGRy cy9kb3ducmV2LnhtbFBLBQYAAAAABAAEAPUAAACMAwAAAAA= "/>
                      <v:roundrect id="AutoShape 20" o:spid="_x0000_s1044" style="position:absolute;left:157521;top:20477;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Z8g8QA AADdAAAADwAAAGRycy9kb3ducmV2LnhtbESP3WoCMRSE7wu+QzhC72pWpYusRlGL2F70wp8HOGyO yeLmZEmirm/fFAq9HGbmG2ax6l0r7hRi41nBeFSAIK69btgoOJ92bzMQMSFrbD2TgidFWC0HLwus tH/wge7HZESGcKxQgU2pq6SMtSWHceQ74uxdfHCYsgxG6oCPDHetnBRFKR02nBcsdrS1VF+PN6fA fJlzE3b776km7t5vU/vB/Uap12G/noNI1Kf/8F/7UyuYjMsSft/kJyCXPwAAAP//AwBQSwECLQAU AAYACAAAACEA8PeKu/0AAADiAQAAEwAAAAAAAAAAAAAAAAAAAAAAW0NvbnRlbnRfVHlwZXNdLnht bFBLAQItABQABgAIAAAAIQAx3V9h0gAAAI8BAAALAAAAAAAAAAAAAAAAAC4BAABfcmVscy8ucmVs c1BLAQItABQABgAIAAAAIQAzLwWeQQAAADkAAAAQAAAAAAAAAAAAAAAAACkCAABkcnMvc2hhcGV4 bWwueG1sUEsBAi0AFAAGAAgAAAAhAMH2fIPEAAAA3QAAAA8AAAAAAAAAAAAAAAAAmAIAAGRycy9k b3ducmV2LnhtbFBLBQYAAAAABAAEAPUAAACJAwAAAAA= "/>
                    </v:group>
                    <v:group id="Group 21" o:spid="_x0000_s1045" style="position:absolute;left:13689;top:12711;width:1637;height:21599" coordorigin="180624,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idmO8cAAADdAAAADwAAAGRycy9kb3ducmV2LnhtbESPQWvCQBSE7wX/w/KE 3ppNLE0lZhURKx5CoSqU3h7ZZxLMvg3ZbRL/fbdQ6HGYmW+YfDOZVgzUu8aygiSKQRCXVjdcKbic 356WIJxH1thaJgV3crBZzx5yzLQd+YOGk69EgLDLUEHtfZdJ6cqaDLrIdsTBu9reoA+yr6TucQxw 08pFHKfSYMNhocaOdjWVt9O3UXAYcdw+J/uhuF1396/zy/tnkZBSj/NpuwLhafL/4b/2UStYJOkr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idmO8cAAADd AAAADwAAAAAAAAAAAAAAAACqAgAAZHJzL2Rvd25yZXYueG1sUEsFBgAAAAAEAAQA+gAAAJ4DAAAA AA== ">
                      <v:roundrect id="AutoShape 22" o:spid="_x0000_s1046" style="position:absolute;left:172858;top:20477;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6PsEA AADdAAAADwAAAGRycy9kb3ducmV2LnhtbERPy6rCMBDdC/5DGMGdpj5QqUYRUagb4aobd2MztsVm Upuo9e/NQrjLw3kvVo0pxYtqV1hWMOhHIIhTqwvOFJxPu94MhPPIGkvLpOBDDlbLdmuBsbZv/qPX 0WcihLCLUUHufRVL6dKcDLq+rYgDd7O1QR9gnUld4zuEm1IOo2giDRYcGnKsaJNTej8+jYLRw1wP yeh53T5MeSl8Ms6m+7FS3U6znoPw1Ph/8c+daAXDwSTMDW/CE5DLLwAAAP//AwBQSwECLQAUAAYA CAAAACEA8PeKu/0AAADiAQAAEwAAAAAAAAAAAAAAAAAAAAAAW0NvbnRlbnRfVHlwZXNdLnhtbFBL AQItABQABgAIAAAAIQAx3V9h0gAAAI8BAAALAAAAAAAAAAAAAAAAAC4BAABfcmVscy8ucmVsc1BL AQItABQABgAIAAAAIQAzLwWeQQAAADkAAAAQAAAAAAAAAAAAAAAAACkCAABkcnMvc2hhcGV4bWwu eG1sUEsBAi0AFAAGAAgAAAAhAPihej7BAAAA3QAAAA8AAAAAAAAAAAAAAAAAmAIAAGRycy9kb3du cmV2LnhtbFBLBQYAAAAABAAEAPUAAACGAwAAAAA= "/>
                      <v:roundrect id="AutoShape 23" o:spid="_x0000_s1047" style="position:absolute;left:188390;top:20477;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no8cMA AADdAAAADwAAAGRycy9kb3ducmV2LnhtbESPQWsCMRSE70L/Q3gFb5pVqbRbo2iLVA8etP6Ax+aZ LG5eliTq+u+bguBxmJlvmNmic424Uoi1ZwWjYQGCuPK6ZqPg+LsevIOICVlj45kU3CnCYv7Sm2Gp /Y33dD0kIzKEY4kKbEptKWWsLDmMQ98SZ+/kg8OUZTBSB7xluGvkuCim0mHNecFiS1+WqvPh4hSY rTnWYf2zm2ji9u0ysd/crZTqv3bLTxCJuvQMP9obrWA8mn7A/5v8BOT8DwAA//8DAFBLAQItABQA BgAIAAAAIQDw94q7/QAAAOIBAAATAAAAAAAAAAAAAAAAAAAAAABbQ29udGVudF9UeXBlc10ueG1s UEsBAi0AFAAGAAgAAAAhADHdX2HSAAAAjwEAAAsAAAAAAAAAAAAAAAAALgEAAF9yZWxzLy5yZWxz UEsBAi0AFAAGAAgAAAAhADMvBZ5BAAAAOQAAABAAAAAAAAAAAAAAAAAAKQIAAGRycy9zaGFwZXht bC54bWxQSwECLQAUAAYACAAAACEAsGno8cMAAADdAAAADwAAAAAAAAAAAAAAAACYAgAAZHJzL2Rv d25yZXYueG1sUEsFBgAAAAAEAAQA9QAAAIgDAAAAAA== "/>
                    </v:group>
                    <v:group id="Group 24" o:spid="_x0000_s1048" style="position:absolute;left:16075;top:12711;width:1637;height:21599" coordorigin="212110,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doksQAAADdAAAADwAAAGRycy9kb3ducmV2LnhtbERPy2rCQBTdF/yH4Qrd 1UlS2kp0FAlWXIRCVRB3l8w1CWbuhMw0j7/vLApdHs57vR1NI3rqXG1ZQbyIQBAXVtdcKricP1+W IJxH1thYJgUTOdhuZk9rTLUd+Jv6ky9FCGGXooLK+zaV0hUVGXQL2xIH7m47gz7ArpS6wyGEm0Ym UfQuDdYcGipsKauoeJx+jILDgMPuNd73+eOeTbfz29c1j0mp5/m4W4HwNPp/8Z/7qBUk8UfYH96E JyA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BdoksQAAADdAAAA DwAAAAAAAAAAAAAAAACqAgAAZHJzL2Rvd25yZXYueG1sUEsFBgAAAAAEAAQA+gAAAJsDAAAAAA== ">
                      <v:roundrect id="AutoShape 25" o:spid="_x0000_s1049" style="position:absolute;left:204344;top:20477;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JFfsUA AADdAAAADwAAAGRycy9kb3ducmV2LnhtbESPQYvCMBSE78L+h/AEb5pWxUo1yrKs0L0Iunvx9mye bbF5qU3U7r83guBxmJlvmOW6M7W4UesqywriUQSCOLe64kLB3+9mOAfhPLLG2jIp+CcH69VHb4mp tnfe0W3vCxEg7FJUUHrfpFK6vCSDbmQb4uCdbGvQB9kWUrd4D3BTy3EUzaTBisNCiQ19lZSf91ej YHIxx202uR6/L6Y+VD6bFsnPVKlBv/tcgPDU+Xf41c60gnGcxPB8E56AX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sQkV+xQAAAN0AAAAPAAAAAAAAAAAAAAAAAJgCAABkcnMv ZG93bnJldi54bWxQSwUGAAAAAAQABAD1AAAAigMAAAAA "/>
                      <v:roundrect id="AutoShape 26" o:spid="_x0000_s1050" style="position:absolute;left:219876;top:20477;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TsXcQA AADdAAAADwAAAGRycy9kb3ducmV2LnhtbESP3WoCMRSE7wt9h3AKvatZV6yyGqU/iPbCC38e4LA5 Jks3J0sSdfv2jSB4OczMN8x82btWXCjExrOC4aAAQVx73bBRcDys3qYgYkLW2HomBX8UYbl4fppj pf2Vd3TZJyMyhGOFCmxKXSVlrC05jAPfEWfv5IPDlGUwUge8ZrhrZVkU79Jhw3nBYkdflurf/dkp MD/m2ITVejvSxN34PLLf3H8q9frSf8xAJOrTI3xvb7SCcjgp4fYmPwG5+AcAAP//AwBQSwECLQAU AAYACAAAACEA8PeKu/0AAADiAQAAEwAAAAAAAAAAAAAAAAAAAAAAW0NvbnRlbnRfVHlwZXNdLnht bFBLAQItABQABgAIAAAAIQAx3V9h0gAAAI8BAAALAAAAAAAAAAAAAAAAAC4BAABfcmVscy8ucmVs c1BLAQItABQABgAIAAAAIQAzLwWeQQAAADkAAAAQAAAAAAAAAAAAAAAAACkCAABkcnMvc2hhcGV4 bWwueG1sUEsBAi0AFAAGAAgAAAAhADsU7F3EAAAA3QAAAA8AAAAAAAAAAAAAAAAAmAIAAGRycy9k b3ducmV2LnhtbFBLBQYAAAAABAAEAPUAAACJAwAAAAA= "/>
                    </v:group>
                    <v:group id="Group 27" o:spid="_x0000_s1051" style="position:absolute;left:18393;top:12711;width:3387;height:21599" coordorigin="117294,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MX25cUAAADdAAAADwAAAGRycy9kb3ducmV2LnhtbESPQYvCMBSE78L+h/AE b5pWWV2qUURW2YMsqAvi7dE822LzUprY1n9vhAWPw8x8wyxWnSlFQ7UrLCuIRxEI4tTqgjMFf6ft 8AuE88gaS8uk4EEOVsuP3gITbVs+UHP0mQgQdgkqyL2vEildmpNBN7IVcfCutjbog6wzqWtsA9yU chxFU2mw4LCQY0WbnNLb8W4U7Fps15P4u9nfrpvH5fT5e97HpNSg363nIDx1/h3+b/9oBeN4NoH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jF9uXFAAAA3QAA AA8AAAAAAAAAAAAAAAAAqgIAAGRycy9kb3ducmV2LnhtbFBLBQYAAAAABAAEAPoAAACcAwAAAAA= ">
                      <v:group id="Group 28" o:spid="_x0000_s1052" style="position:absolute;left:117294;top:12711;width:8549;height:21600" coordorigin="296352,127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yxukcYAAADdAAAADwAAAGRycy9kb3ducmV2LnhtbESPT2vCQBTE74LfYXmC t7qJf0t0FRGVHqRQLZTeHtlnEsy+Ddk1id++KxQ8DjPzG2a16UwpGqpdYVlBPIpAEKdWF5wp+L4c 3t5BOI+ssbRMCh7kYLPu91aYaNvyFzVnn4kAYZeggtz7KpHSpTkZdCNbEQfvamuDPsg6k7rGNsBN KcdRNJcGCw4LOVa0yym9ne9GwbHFdjuJ983pdt09fi+zz59TTEoNB912CcJT51/h//aHVjCOF1N4 vglPQK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LG6RxgAAAN0A AAAPAAAAAAAAAAAAAAAAAKoCAABkcnMvZG93bnJldi54bWxQSwUGAAAAAAQABAD6AAAAnQMAAAAA ">
                        <v:roundrect id="AutoShape 29" o:spid="_x0000_s1053" style="position:absolute;left:289257;top:19806;width:21600;height:7409;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gPQMMA AADcAAAADwAAAGRycy9kb3ducmV2LnhtbERPy2rCQBTdF/yH4Qrd1UlN0Jo6ESktpJuC2o27a+Y2 Cc3ciZnJw793FoUuD+e93U2mEQN1rras4HkRgSAurK65VPB9+nh6AeE8ssbGMim4kYNdNnvYYqrt yAcajr4UIYRdigoq79tUSldUZNAtbEscuB/bGfQBdqXUHY4h3DRyGUUrabDm0FBhS28VFb/H3iiI r+bylcf95f1qmnPt86RcfyZKPc6n/SsIT5P/F/+5c61gswrzw5lwBGR2BwAA//8DAFBLAQItABQA BgAIAAAAIQDw94q7/QAAAOIBAAATAAAAAAAAAAAAAAAAAAAAAABbQ29udGVudF9UeXBlc10ueG1s UEsBAi0AFAAGAAgAAAAhADHdX2HSAAAAjwEAAAsAAAAAAAAAAAAAAAAALgEAAF9yZWxzLy5yZWxz UEsBAi0AFAAGAAgAAAAhADMvBZ5BAAAAOQAAABAAAAAAAAAAAAAAAAAAKQIAAGRycy9zaGFwZXht bC54bWxQSwECLQAUAAYACAAAACEAoSgPQMMAAADcAAAADwAAAAAAAAAAAAAAAACYAgAAZHJzL2Rv d25yZXYueG1sUEsFBgAAAAAEAAQA9QAAAIgDAAAAAA== "/>
                        <v:roundrect id="AutoShape 30" o:spid="_x0000_s1054" style="position:absolute;left:308081;top:15303;width:12239;height:7501;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p5MsMA AADcAAAADwAAAGRycy9kb3ducmV2LnhtbESP3WoCMRSE7wu+QziCdzVrRdHVKLZF2l544c8DHDbH ZHFzsiRR17dvhEIvh5n5hlmuO9eIG4VYe1YwGhYgiCuvazYKTsft6wxETMgaG8+k4EER1qveyxJL 7e+8p9shGZEhHEtUYFNqSyljZclhHPqWOHtnHxymLIOROuA9w10j34piKh3WnBcstvRhqbocrk6B +TGnOmy/dmNN3E6uY/vJ3btSg363WYBI1KX/8F/7WyuYT0fwPJOPgFz9AgAA//8DAFBLAQItABQA BgAIAAAAIQDw94q7/QAAAOIBAAATAAAAAAAAAAAAAAAAAAAAAABbQ29udGVudF9UeXBlc10ueG1s UEsBAi0AFAAGAAgAAAAhADHdX2HSAAAAjwEAAAsAAAAAAAAAAAAAAAAALgEAAF9yZWxzLy5yZWxz UEsBAi0AFAAGAAgAAAAhADMvBZ5BAAAAOQAAABAAAAAAAAAAAAAAAAAAKQIAAGRycy9zaGFwZXht bC54bWxQSwECLQAUAAYACAAAACEAOGp5MsMAAADcAAAADwAAAAAAAAAAAAAAAACYAgAAZHJzL2Rv d25yZXYueG1sUEsFBgAAAAAEAAQA9QAAAIgDAAAAAA== "/>
                      </v:group>
                      <v:roundrect id="AutoShape 31" o:spid="_x0000_s1055" style="position:absolute;left:124874;top:22352;width:14020;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iiJL8A AADcAAAADwAAAGRycy9kb3ducmV2LnhtbESPzQrCMBCE74LvEFbwpqkeilajiCAoevHnAZZmbYvN piZR69sbQfA4zMw3zHzZmlo8yfnKsoLRMAFBnFtdcaHgct4MJiB8QNZYWyYFb/KwXHQ7c8y0ffGR nqdQiAhhn6GCMoQmk9LnJRn0Q9sQR+9qncEQpSukdviKcFPLcZKk0mDFcaHEhtYl5bfTwyionTXm sA1Tvt138pHv0ybZp0r1e+1qBiJQG/7hX3urFUzTMXzPxCMgFx8AAAD//wMAUEsBAi0AFAAGAAgA AAAhAPD3irv9AAAA4gEAABMAAAAAAAAAAAAAAAAAAAAAAFtDb250ZW50X1R5cGVzXS54bWxQSwEC LQAUAAYACAAAACEAMd1fYdIAAACPAQAACwAAAAAAAAAAAAAAAAAuAQAAX3JlbHMvLnJlbHNQSwEC LQAUAAYACAAAACEAMy8FnkEAAAA5AAAAEAAAAAAAAAAAAAAAAAApAgAAZHJzL3NoYXBleG1sLnht bFBLAQItABQABgAIAAAAIQBXmKIkvwAAANwAAAAPAAAAAAAAAAAAAAAAAJgCAABkcnMvZG93bnJl di54bWxQSwUGAAAAAAQABAD1AAAAhAMAAAAA " strokeweight=".5pt"/>
                    </v:group>
                  </v:group>
                  <v:group id="Group 32" o:spid="_x0000_s1056" style="position:absolute;left:47;top:20063;width:21552;height:1183" coordorigin="47,36623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e4uMUAAADcAAAADwAAAGRycy9kb3ducmV2LnhtbESPQYvCMBSE78L+h/CE vWnaFcWtRhFxlz2IoC6It0fzbIvNS2liW/+9EQSPw8x8w8yXnSlFQ7UrLCuIhxEI4tTqgjMF/8ef wRSE88gaS8uk4E4OlouP3hwTbVveU3PwmQgQdgkqyL2vEildmpNBN7QVcfAutjbog6wzqWtsA9yU 8iuKJtJgwWEhx4rWOaXXw80o+G2xXY3iTbO9Xtb383G8O21jUuqz361mIDx1/h1+tf+0gu/J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XuLjFAAAA3AAA AA8AAAAAAAAAAAAAAAAAqgIAAGRycy9kb3ducmV2LnhtbFBLBQYAAAAABAAEAPoAAACcAwAAAAA= ">
                    <v:rect id="Rectangle 33" o:spid="_x0000_s1057" style="position:absolute;left:47;top:368640;width:21600;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Oxd8cA AADcAAAADwAAAGRycy9kb3ducmV2LnhtbESPQWsCMRSE7wX/Q3iCl6JZpV3brVFUWir20toW8fbY vO4uJi9Lkur23zdCocdhZr5hZovOGnEiHxrHCsajDARx6XTDlYKP96fhHYgQkTUax6TghwIs5r2r GRbanfmNTrtYiQThUKCCOsa2kDKUNVkMI9cSJ+/LeYsxSV9J7fGc4NbISZbl0mLDaaHGltY1lcfd t1VQXr/gKje3W/N4iK9u+rlv/fpZqUG/Wz6AiNTF//Bfe6MV3Oc3cDmTjoCc/wIAAP//AwBQSwEC LQAUAAYACAAAACEA8PeKu/0AAADiAQAAEwAAAAAAAAAAAAAAAAAAAAAAW0NvbnRlbnRfVHlwZXNd LnhtbFBLAQItABQABgAIAAAAIQAx3V9h0gAAAI8BAAALAAAAAAAAAAAAAAAAAC4BAABfcmVscy8u cmVsc1BLAQItABQABgAIAAAAIQAzLwWeQQAAADkAAAAQAAAAAAAAAAAAAAAAACkCAABkcnMvc2hh cGV4bWwueG1sUEsBAi0AFAAGAAgAAAAhAGpDsXfHAAAA3AAAAA8AAAAAAAAAAAAAAAAAmAIAAGRy cy9kb3ducmV2LnhtbFBLBQYAAAAABAAEAPUAAACMAwAAAAA= " fillcolor="black" stroked="f" strokecolor="#41719c" strokeweight="1pt"/>
                    <v:line id="Line 34" o:spid="_x0000_s1058" style="position:absolute;visibility:visible;mso-wrap-style:square" from="47,366239" to="21647,366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a5bMQAAADcAAAADwAAAGRycy9kb3ducmV2LnhtbESP0WoCMRRE34X+Q7iFvmlWoaKrUUpt oeKD1PoB1811s7q5WZJUV7/eCIKPw8ycYabz1tbiRD5UjhX0exkI4sLpiksF27/v7ghEiMgaa8ek 4EIB5rOXzhRz7c78S6dNLEWCcMhRgYmxyaUMhSGLoeca4uTtnbcYk/Sl1B7PCW5rOciyobRYcVow 2NCnoeK4+bcKln63OvavpZE7Xvqver0YB3tQ6u21/ZiAiNTGZ/jR/tEKxsN3uJ9JR0DO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drlsxAAAANwAAAAPAAAAAAAAAAAA AAAAAKECAABkcnMvZG93bnJldi54bWxQSwUGAAAAAAQABAD5AAAAkgMAAAAA " strokeweight="1pt"/>
                  </v:group>
                  <v:roundrect id="AutoShape 35" o:spid="_x0000_s1059" style="position:absolute;left:11307;top:13682;width:2670;height:642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UDI8UA AADcAAAADwAAAGRycy9kb3ducmV2LnhtbESPT2sCMRTE74V+h/AK3mrWHha7GkUFqYdq8Q94fWxe d5duXkIS1+23N4LgcZiZ3zDTeW9a0ZEPjWUFo2EGgri0uuFKwem4fh+DCBFZY2uZFPxTgPns9WWK hbZX3lN3iJVIEA4FKqhjdIWUoazJYBhaR5y8X+sNxiR9JbXHa4KbVn5kWS4NNpwWanS0qqn8O1yM gp/j1n35xa4LS5ct+/P4+zI6B6UGb/1iAiJSH5/hR3ujFXzmOdzPpCMgZ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jRQMjxQAAANwAAAAPAAAAAAAAAAAAAAAAAJgCAABkcnMv ZG93bnJldi54bWxQSwUGAAAAAAQABAD1AAAAigMAAAAA " fillcolor="#f2f2f2" strokeweight="1pt"/>
                  <v:group id="Group 36" o:spid="_x0000_s1060" style="position:absolute;left:-1180;top:16331;width:2874;height:1183" coordorigin="-1183,29810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y+u8YAAADcAAAADwAAAGRycy9kb3ducmV2LnhtbESPQWvCQBSE7wX/w/IE b3UTxWijq4jY0kMoVAult0f2mQSzb0N2TeK/dwuFHoeZ+YbZ7AZTi45aV1lWEE8jEMS51RUXCr7O r88rEM4ja6wtk4I7OdhtR08bTLXt+ZO6ky9EgLBLUUHpfZNK6fKSDLqpbYiDd7GtQR9kW0jdYh/g ppazKEqkwYrDQokNHUrKr6ebUfDWY7+fx8cuu14O95/z4uM7i0mpyXjYr0F4Gvx/+K/9rhW8JE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7L67xgAAANwA AAAPAAAAAAAAAAAAAAAAAKoCAABkcnMvZG93bnJldi54bWxQSwUGAAAAAAQABAD6AAAAnQMAAAAA ">
                    <v:rect id="Rectangle 37" o:spid="_x0000_s1061" style="position:absolute;left:-1183;top:300509;width:21599;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67csQA AADcAAAADwAAAGRycy9kb3ducmV2LnhtbERPy2oCMRTdF/oP4Ra6kZqx4LSORqlSUezGR0vp7jK5 zgxNboYk1fHvzULo8nDek1lnjTiRD41jBYN+BoK4dLrhSsHnYfn0CiJEZI3GMSm4UIDZ9P5ugoV2 Z97RaR8rkUI4FKigjrEtpAxlTRZD37XEiTs6bzEm6CupPZ5TuDXyOctyabHh1FBjS4uayt/9n1VQ 9j5wnpvhxrz/xK17+fpu/WKl1OND9zYGEamL/+Kbe60VjPK0Np1JR0BOrwAAAP//AwBQSwECLQAU AAYACAAAACEA8PeKu/0AAADiAQAAEwAAAAAAAAAAAAAAAAAAAAAAW0NvbnRlbnRfVHlwZXNdLnht bFBLAQItABQABgAIAAAAIQAx3V9h0gAAAI8BAAALAAAAAAAAAAAAAAAAAC4BAABfcmVscy8ucmVs c1BLAQItABQABgAIAAAAIQAzLwWeQQAAADkAAAAQAAAAAAAAAAAAAAAAACkCAABkcnMvc2hhcGV4 bWwueG1sUEsBAi0AFAAGAAgAAAAhAOsOu3LEAAAA3AAAAA8AAAAAAAAAAAAAAAAAmAIAAGRycy9k b3ducmV2LnhtbFBLBQYAAAAABAAEAPUAAACJAwAAAAA= " fillcolor="black" stroked="f" strokecolor="#41719c" strokeweight="1pt"/>
                    <v:line id="Line 38" o:spid="_x0000_s1062" style="position:absolute;visibility:visible;mso-wrap-style:square" from="-1183,298108" to="20416,2981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uzacUAAADcAAAADwAAAGRycy9kb3ducmV2LnhtbESPwW7CMBBE75X4B2uReisOHBBJMRGi RQJxqEr7AUu8jdPE68g2kPL1uFKlHkcz80azLAfbiQv50DhWMJ1kIIgrpxuuFXx+bJ8WIEJE1tg5 JgU/FKBcjR6WWGh35Xe6HGMtEoRDgQpMjH0hZagMWQwT1xMn78t5izFJX0vt8ZrgtpOzLJtLiw2n BYM9bQxV7fFsFez96dBOb7WRJ9771+7tJQ/2W6nH8bB+BhFpiP/hv/ZOK8jnOfyeSUdA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juzacUAAADcAAAADwAAAAAAAAAA AAAAAAChAgAAZHJzL2Rvd25yZXYueG1sUEsFBgAAAAAEAAQA+QAAAJMDAAAAAA== " strokeweight="1pt"/>
                  </v:group>
                  <v:line id="Line 39" o:spid="_x0000_s1063" style="position:absolute;visibility:visible;mso-wrap-style:square" from="13977,17214" to="21599,17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l95MMAAADcAAAADwAAAGRycy9kb3ducmV2LnhtbERPy2rCQBTdC/2H4Ra600kaajV1lCIU uinVKLi9ZK5JMHMnzUwezdd3FkKXh/Pe7EZTi55aV1lWEC8iEMS51RUXCs6nj/kKhPPIGmvLpOCX HOy2D7MNptoOfKQ+84UIIexSVFB636RSurwkg25hG+LAXW1r0AfYFlK3OIRwU8vnKFpKgxWHhhIb 2peU37LOKPh+sUnyc+ML9ctp32XHeDp8xUo9PY7vbyA8jf5ffHd/agXr1zA/nAlHQG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5feTDAAAA3AAAAA8AAAAAAAAAAAAA AAAAoQIAAGRycy9kb3ducmV2LnhtbFBLBQYAAAAABAAEAPkAAACRAwAAAAA= " strokeweight=".5pt">
                    <v:stroke dashstyle="longDash"/>
                  </v:line>
                  <v:line id="Line 40" o:spid="_x0000_s1064" style="position:absolute;flip:y;visibility:visible;mso-wrap-style:square" from="13977,3283" to="18211,17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eWqMUAAADcAAAADwAAAGRycy9kb3ducmV2LnhtbESPUWvCQBCE34X+h2MLfauXVNAaPaWU WoSCYKrg45Lb5kJzeyF30cRf7xUKPg6z883Oct3bWpyp9ZVjBek4AUFcOF1xqeDwvXl+BeEDssba MSkYyMN69TBaYqbdhfd0zkMpIoR9hgpMCE0mpS8MWfRj1xBH78e1FkOUbSl1i5cIt7V8SZKptFhx bDDY0Luh4jfvbHzjazcZkgKPHydzGLr0Sp9Gd0o9PfZvCxCB+nA//k9vtYL5LIW/MZEA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DeWqMUAAADcAAAADwAAAAAAAAAA AAAAAAChAgAAZHJzL2Rvd25yZXYueG1sUEsFBgAAAAAEAAQA+QAAAJMDAAAAAA== " strokeweight=".5pt">
                    <v:stroke dashstyle="longDash"/>
                  </v:line>
                  <v:oval id="Oval 41" o:spid="_x0000_s1065" style="position:absolute;left:17788;width:1668;height:38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jtrMUA AADcAAAADwAAAGRycy9kb3ducmV2LnhtbESP3YrCMBSE7xd8h3AEb5Y1tYt/1SgiCAteiLoPcGyO TbU5KU3U7ttvBMHLYWa+YebL1lbiTo0vHSsY9BMQxLnTJRcKfo+brwkIH5A1Vo5JwR95WC46H3PM tHvwnu6HUIgIYZ+hAhNCnUnpc0MWfd/VxNE7u8ZiiLIppG7wEeG2kmmSjKTFkuOCwZrWhvLr4WYV fG+v5Wd+3E5G6dgMT/XudhmsSKlet13NQARqwzv8av9oBdNxCs8z8Qj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GO2sxQAAANwAAAAPAAAAAAAAAAAAAAAAAJgCAABkcnMv ZG93bnJldi54bWxQSwUGAAAAAAQABAD1AAAAigMAAAAA " strokeweight="1pt"/>
                  <v:line id="Line 42" o:spid="_x0000_s1066" style="position:absolute;flip:y;visibility:visible;mso-wrap-style:square" from="15764,3517" to="18163,11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3CY8UAAADcAAAADwAAAGRycy9kb3ducmV2LnhtbESPQWvCQBSE7wX/w/KE3urGCG2MriJB 23qs9aC3Z/aZBLNvQ3aN8d+7hYLHYWa+YebL3tSio9ZVlhWMRxEI4tzqigsF+9/NWwLCeWSNtWVS cCcHy8XgZY6ptjf+oW7nCxEg7FJUUHrfpFK6vCSDbmQb4uCdbWvQB9kWUrd4C3BTyziK3qXBisNC iQ1lJeWX3dUoWB+ar2OWxJ/xtZtmyXi72Z6yWqnXYb+agfDU+2f4v/2tFUw/JvB3JhwBuX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93CY8UAAADcAAAADwAAAAAAAAAA AAAAAAChAgAAZHJzL2Rvd25yZXYueG1sUEsFBgAAAAAEAAQA+QAAAJMDAAAAAA== " strokeweight="1pt">
                    <v:stroke startarrow="classic" startarrowwidth="narrow"/>
                  </v:line>
                  <v:shape id="Freeform 43" o:spid="_x0000_s1067" style="position:absolute;left:11756;top:12829;width:3800;height:877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c6qMcA AADcAAAADwAAAGRycy9kb3ducmV2LnhtbESP3WrCQBSE74W+w3KE3unGVmxMs5FSEKoi1B+wvTtk T5PQ7NmQXTXt07uC4OUwM98w6awztThR6yrLCkbDCARxbnXFhYL9bj6IQTiPrLG2TAr+yMEse+il mGh75g2dtr4QAcIuQQWl900ipctLMuiGtiEO3o9tDfog20LqFs8Bbmr5FEUTabDisFBiQ+8l5b/b o1FweF7NIxrHm2ppv+KF/fef34e1Uo/97u0VhKfO38O39odWMH0Zw/VMOAIyuwAAAP//AwBQSwEC LQAUAAYACAAAACEA8PeKu/0AAADiAQAAEwAAAAAAAAAAAAAAAAAAAAAAW0NvbnRlbnRfVHlwZXNd LnhtbFBLAQItABQABgAIAAAAIQAx3V9h0gAAAI8BAAALAAAAAAAAAAAAAAAAAC4BAABfcmVscy8u cmVsc1BLAQItABQABgAIAAAAIQAzLwWeQQAAADkAAAAQAAAAAAAAAAAAAAAAACkCAABkcnMvc2hh cGV4bWwueG1sUEsBAi0AFAAGAAgAAAAhACF3OqjHAAAA3AAAAA8AAAAAAAAAAAAAAAAAmAIAAGRy cy9kb3ducmV2LnhtbFBLBQYAAAAABAAEAPUAAACMAwAAAAA= " path="m17888,2652v2160,1879,3487,4542,3686,7399c21591,10300,21600,10550,21600,10800r-10800,l17888,2652xem17888,2652v2160,1879,3487,4542,3686,7399c21591,10300,21600,10550,21600,10800e" fillcolor="black" strokeweight=".5pt">
                    <v:path o:connecttype="custom" o:connectlocs="3147,1077;3795,4081;3795,4081;3800,4385;3800,4385;1900,4385;3147,1077;3795,4081;3795,4081;3800,4385" o:connectangles="0,0,0,0,0,0,0,0,0,0"/>
                  </v:shape>
                  <v:shape id="Picture 44" o:spid="_x0000_s1068" type="#_x0000_t75" style="position:absolute;left:5505;top:10352;width:1140;height:38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XWTFAAAA3AAAAA8AAABkcnMvZG93bnJldi54bWxEj09rAjEUxO8Fv0N4BW81a2v9szVKKwo9 idri+XXzuru4eQlJXNdvb4RCj8PM/IaZLzvTiJZ8qC0rGA4yEMSF1TWXCr6/Nk9TECEia2wsk4Ir BVgueg9zzLW98J7aQyxFgnDIUUEVo8ulDEVFBsPAOuLk/VpvMCbpS6k9XhLcNPI5y8bSYM1poUJH q4qK0+FsFLiRm20zud3VH3b40h7XfjOe/CjVf+ze30BE6uJ/+K/9qRXMJq9wP5OOgFz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211kxQAAANwAAAAPAAAAAAAAAAAAAAAA AJ8CAABkcnMvZG93bnJldi54bWxQSwUGAAAAAAQABAD3AAAAkQMAAAAA ">
                    <v:imagedata r:id="rId705" o:title=""/>
                  </v:shape>
                  <v:shape id="Picture 45" o:spid="_x0000_s1069" type="#_x0000_t75" style="position:absolute;left:17925;top:462;width:1394;height:29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uBH67FAAAA3AAAAA8AAABkcnMvZG93bnJldi54bWxEj09rAjEUxO+FfofwCt5qVlHbbo1SBP9c itYW9PjYvCZLNy9LEnX99qZQ6HGYmd8w03nnGnGmEGvPCgb9AgRx5XXNRsHX5/LxGURMyBobz6Tg ShHms/u7KZbaX/iDzvtkRIZwLFGBTaktpYyVJYex71vi7H374DBlGYzUAS8Z7ho5LIqJdFhzXrDY 0sJS9bM/OQXjzWB7oHUaHs1uZZanMHq3nVeq99C9vYJI1KX/8F97oxW8PE3g90w+AnJ2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LgR+uxQAAANwAAAAPAAAAAAAAAAAAAAAA AJ8CAABkcnMvZG93bnJldi54bWxQSwUGAAAAAAQABAD3AAAAkQMAAAAA ">
                    <v:imagedata r:id="rId706" o:title=""/>
                  </v:shape>
                  <v:shape id="Picture 46" o:spid="_x0000_s1070" type="#_x0000_t75" style="position:absolute;left:15488;top:12308;width:2154;height:40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smpxfDAAAA3AAAAA8AAABkcnMvZG93bnJldi54bWxEj0GLwjAUhO+C/yE8YW+augurVqOIriB4 sur9tXm2xealNlnt7q83guBxmJlvmNmiNZW4UeNKywqGgwgEcWZ1ybmC42HTH4NwHlljZZkU/JGD xbzbmWGs7Z33dEt8LgKEXYwKCu/rWEqXFWTQDWxNHLyzbQz6IJtc6gbvAW4q+RlF39JgyWGhwJpW BWWX5Nco+F9v0811V+uvJE+s2Z/WafpzUOqj1y6nIDy1/h1+tbdawWQ0gueZcATk/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yanF8MAAADcAAAADwAAAAAAAAAAAAAAAACf AgAAZHJzL2Rvd25yZXYueG1sUEsFBgAAAAAEAAQA9wAAAI8DAAAAAA== ">
                    <v:imagedata r:id="rId707" o:title=""/>
                  </v:shape>
                  <v:shape id="Picture 47" o:spid="_x0000_s1071" type="#_x0000_t75" style="position:absolute;left:11699;top:15226;width:1774;height:32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Nrx3HAAAA3AAAAA8AAABkcnMvZG93bnJldi54bWxEj0FrAjEUhO+F/ofwCl6KZlWqdWuUVhAK PUijhR5fN6+7q5uXJYm69dc3QqHHYWa+YebLzjbiRD7UjhUMBxkI4sKZmksFu+26/wgiRGSDjWNS 8EMBlovbmznmxp35nU46liJBOOSooIqxzaUMRUUWw8C1xMn7dt5iTNKX0ng8J7ht5CjLJtJizWmh wpZWFRUHfbQKaLN+meiH+7H+XNWH/Zv++thcvFK9u+75CUSkLv6H/9qvRsFsOoPrmXQE5OIX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Nrx3HAAAA3AAAAA8AAAAAAAAAAAAA AAAAnwIAAGRycy9kb3ducmV2LnhtbFBLBQYAAAAABAAEAPcAAACTAwAAAAA= ">
                    <v:imagedata r:id="rId708" o:title=""/>
                  </v:shape>
                  <v:shape id="Picture 48" o:spid="_x0000_s1072" type="#_x0000_t75" style="position:absolute;left:14196;top:6467;width:1520;height:49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Pl+XBAAAA3AAAAA8AAABkcnMvZG93bnJldi54bWxET0trwkAQvhf8D8sIvdWNPYiJriKCrReh mh56HLKTB2ZnQ3YaU3+9eyh4/Pje6+3oWjVQHxrPBuazBBRx4W3DlYHv/PC2BBUE2WLrmQz8UYDt ZvKyxsz6G59puEilYgiHDA3UIl2mdShqchhmviOOXOl7hxJhX2nb4y2Gu1a/J8lCO2w4NtTY0b6m 4nr5dQbK1J5O+cfdF59l+vM15ILOijGv03G3AiU0ylP87z5aA+kyzo9n4hHQmw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MPl+XBAAAA3AAAAA8AAAAAAAAAAAAAAAAAnwIA AGRycy9kb3ducmV2LnhtbFBLBQYAAAAABAAEAPcAAACNAwAAAAA= ">
                    <v:imagedata r:id="rId709" o:title=""/>
                  </v:shape>
                </v:group>
                <w10:anchorlock/>
              </v:group>
            </w:pict>
          </mc:Fallback>
        </mc:AlternateConten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Quá trình va chạm mềm giữa hai vật, động lượng theo phương ngang được bảo toàn.</w:t>
      </w:r>
    </w:p>
    <w:p w:rsidR="00640006" w:rsidRPr="00640006" w:rsidRDefault="00640006" w:rsidP="004D7C47">
      <w:pPr>
        <w:pStyle w:val="ListParagraph"/>
        <w:numPr>
          <w:ilvl w:val="0"/>
          <w:numId w:val="2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trước va chạm </w:t>
      </w:r>
      <w:r w:rsidRPr="00640006">
        <w:rPr>
          <w:rFonts w:ascii="Times New Roman" w:eastAsia="Times New Roman" w:hAnsi="Times New Roman"/>
          <w:bCs/>
          <w:position w:val="-12"/>
          <w:sz w:val="24"/>
          <w:szCs w:val="24"/>
        </w:rPr>
        <w:object w:dxaOrig="1440" w:dyaOrig="370">
          <v:shape id="_x0000_i1874" type="#_x0000_t75" style="width:1in;height:18.45pt" o:ole="">
            <v:imagedata r:id="rId1018" o:title=""/>
          </v:shape>
          <o:OLEObject Type="Embed" ProgID="Equation.DSMT4" ShapeID="_x0000_i1874" DrawAspect="Content" ObjectID="_1646164987" r:id="rId1019"/>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2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sau va chạm </w:t>
      </w:r>
      <w:r w:rsidRPr="00640006">
        <w:rPr>
          <w:rFonts w:ascii="Times New Roman" w:eastAsia="Times New Roman" w:hAnsi="Times New Roman"/>
          <w:bCs/>
          <w:position w:val="-14"/>
          <w:sz w:val="24"/>
          <w:szCs w:val="24"/>
        </w:rPr>
        <w:object w:dxaOrig="1660" w:dyaOrig="410">
          <v:shape id="_x0000_i1875" type="#_x0000_t75" style="width:82.95pt;height:20.75pt" o:ole="">
            <v:imagedata r:id="rId1020" o:title=""/>
          </v:shape>
          <o:OLEObject Type="Embed" ProgID="Equation.DSMT4" ShapeID="_x0000_i1875" DrawAspect="Content" ObjectID="_1646164988" r:id="rId1021"/>
        </w:object>
      </w:r>
      <w:r w:rsidRPr="00640006">
        <w:rPr>
          <w:rFonts w:ascii="Times New Roman" w:eastAsia="Times New Roman" w:hAnsi="Times New Roman"/>
          <w:bCs/>
          <w:sz w:val="24"/>
          <w:szCs w:val="24"/>
        </w:rPr>
        <w:t>.</w:t>
      </w:r>
    </w:p>
    <w:p w:rsidR="00640006" w:rsidRPr="00640006" w:rsidRDefault="00640006" w:rsidP="005E6BCE">
      <w:pPr>
        <w:tabs>
          <w:tab w:val="left" w:pos="284"/>
          <w:tab w:val="left" w:pos="2835"/>
          <w:tab w:val="left" w:pos="5387"/>
          <w:tab w:val="left" w:pos="7938"/>
        </w:tabs>
        <w:spacing w:line="240" w:lineRule="auto"/>
        <w:ind w:firstLine="142"/>
        <w:jc w:val="center"/>
        <w:rPr>
          <w:rFonts w:eastAsia="Times New Roman"/>
          <w:bCs/>
          <w:szCs w:val="24"/>
        </w:rPr>
      </w:pPr>
      <w:r w:rsidRPr="00640006">
        <w:rPr>
          <w:rFonts w:eastAsia="Times New Roman"/>
          <w:bCs/>
          <w:position w:val="-12"/>
          <w:szCs w:val="24"/>
        </w:rPr>
        <w:object w:dxaOrig="930" w:dyaOrig="370">
          <v:shape id="_x0000_i1876" type="#_x0000_t75" style="width:46.65pt;height:18.45pt" o:ole="">
            <v:imagedata r:id="rId1022" o:title=""/>
          </v:shape>
          <o:OLEObject Type="Embed" ProgID="Equation.DSMT4" ShapeID="_x0000_i1876" DrawAspect="Content" ObjectID="_1646164989" r:id="rId1023"/>
        </w:object>
      </w:r>
      <w:r w:rsidRPr="00640006">
        <w:rPr>
          <w:rFonts w:eastAsia="Times New Roman"/>
          <w:bCs/>
          <w:szCs w:val="24"/>
        </w:rPr>
        <w:t xml:space="preserve">→ </w:t>
      </w:r>
      <w:r w:rsidRPr="00640006">
        <w:rPr>
          <w:rFonts w:eastAsia="Times New Roman"/>
          <w:bCs/>
          <w:position w:val="-36"/>
          <w:szCs w:val="24"/>
        </w:rPr>
        <w:object w:dxaOrig="4480" w:dyaOrig="840">
          <v:shape id="_x0000_i1877" type="#_x0000_t75" style="width:224.05pt;height:42.05pt" o:ole="">
            <v:imagedata r:id="rId1024" o:title=""/>
          </v:shape>
          <o:OLEObject Type="Embed" ProgID="Equation.DSMT4" ShapeID="_x0000_i1877" DrawAspect="Content" ObjectID="_1646164990" r:id="rId1025"/>
        </w:object>
      </w:r>
      <w:r w:rsidRPr="00640006">
        <w:rPr>
          <w:rFonts w:eastAsia="Times New Roman"/>
          <w:bCs/>
          <w:szCs w:val="24"/>
        </w:rPr>
        <w:t>m/s</w:t>
      </w:r>
    </w:p>
    <w:p w:rsidR="00640006" w:rsidRPr="00640006" w:rsidRDefault="00640006" w:rsidP="00163AB0">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Sau va chạm, dao động của con lắc là tắt dần dưới tác dụng của lực ma sát. Ta có:</w:t>
      </w:r>
    </w:p>
    <w:p w:rsidR="00640006" w:rsidRPr="00640006" w:rsidRDefault="00640006" w:rsidP="004D7C47">
      <w:pPr>
        <w:pStyle w:val="ListParagraph"/>
        <w:numPr>
          <w:ilvl w:val="0"/>
          <w:numId w:val="2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4740" w:dyaOrig="730">
          <v:shape id="_x0000_i1878" type="#_x0000_t75" style="width:236.75pt;height:36.3pt" o:ole="">
            <v:imagedata r:id="rId1026" o:title=""/>
          </v:shape>
          <o:OLEObject Type="Embed" ProgID="Equation.DSMT4" ShapeID="_x0000_i1878" DrawAspect="Content" ObjectID="_1646164991" r:id="rId1027"/>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8"/>
          <w:sz w:val="24"/>
          <w:szCs w:val="24"/>
        </w:rPr>
        <w:object w:dxaOrig="3550" w:dyaOrig="860">
          <v:shape id="_x0000_i1879" type="#_x0000_t75" style="width:177.4pt;height:43.2pt" o:ole="">
            <v:imagedata r:id="rId1028" o:title=""/>
          </v:shape>
          <o:OLEObject Type="Embed" ProgID="Equation.DSMT4" ShapeID="_x0000_i1879" DrawAspect="Content" ObjectID="_1646164992" r:id="rId1029"/>
        </w:object>
      </w:r>
      <w:r w:rsidRPr="00640006">
        <w:rPr>
          <w:rFonts w:ascii="Times New Roman" w:eastAsia="Times New Roman" w:hAnsi="Times New Roman"/>
          <w:bCs/>
          <w:sz w:val="24"/>
          <w:szCs w:val="24"/>
        </w:rPr>
        <w:t>rad/s.</w:t>
      </w:r>
    </w:p>
    <w:p w:rsidR="00640006" w:rsidRPr="00640006" w:rsidRDefault="00640006" w:rsidP="005E6BC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xem dao động của con lắc lúc bây giờ là các dao động điều hòa trong từng nửa chu kì với vị trí cân bằng tạm tương ứng. Khi đó:</w:t>
      </w:r>
    </w:p>
    <w:p w:rsidR="00640006" w:rsidRPr="00640006" w:rsidRDefault="00640006" w:rsidP="004D7C47">
      <w:pPr>
        <w:pStyle w:val="ListParagraph"/>
        <w:numPr>
          <w:ilvl w:val="0"/>
          <w:numId w:val="2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4"/>
          <w:sz w:val="24"/>
          <w:szCs w:val="24"/>
        </w:rPr>
        <w:object w:dxaOrig="4640" w:dyaOrig="840">
          <v:shape id="_x0000_i1880" type="#_x0000_t75" style="width:232.15pt;height:42.05pt" o:ole="">
            <v:imagedata r:id="rId1030" o:title=""/>
          </v:shape>
          <o:OLEObject Type="Embed" ProgID="Equation.DSMT4" ShapeID="_x0000_i1880" DrawAspect="Content" ObjectID="_1646164993" r:id="rId1031"/>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3850" w:dyaOrig="670">
          <v:shape id="_x0000_i1881" type="#_x0000_t75" style="width:192.4pt;height:33.4pt" o:ole="">
            <v:imagedata r:id="rId1032" o:title=""/>
          </v:shape>
          <o:OLEObject Type="Embed" ProgID="Equation.DSMT4" ShapeID="_x0000_i1881" DrawAspect="Content" ObjectID="_1646164994" r:id="rId1033"/>
        </w:object>
      </w:r>
      <w:r w:rsidRPr="00640006">
        <w:rPr>
          <w:rFonts w:ascii="Times New Roman" w:eastAsia="Times New Roman" w:hAnsi="Times New Roman"/>
          <w:bCs/>
          <w:sz w:val="24"/>
          <w:szCs w:val="24"/>
        </w:rPr>
        <w:t>cm.</w:t>
      </w:r>
    </w:p>
    <w:p w:rsidR="00640006" w:rsidRPr="00640006" w:rsidRDefault="00640006" w:rsidP="00E379FA">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Vậy độ giãn lớn nhất của lò xo là </w:t>
      </w:r>
      <w:r w:rsidRPr="00640006">
        <w:rPr>
          <w:rFonts w:eastAsia="Times New Roman"/>
          <w:bCs/>
          <w:position w:val="-12"/>
          <w:szCs w:val="24"/>
        </w:rPr>
        <w:object w:dxaOrig="3580" w:dyaOrig="370">
          <v:shape id="_x0000_i1882" type="#_x0000_t75" style="width:179.15pt;height:18.45pt" o:ole="">
            <v:imagedata r:id="rId1034" o:title=""/>
          </v:shape>
          <o:OLEObject Type="Embed" ProgID="Equation.DSMT4" ShapeID="_x0000_i1882" DrawAspect="Content" ObjectID="_1646164995" r:id="rId1035"/>
        </w:object>
      </w:r>
      <w:r w:rsidRPr="00640006">
        <w:rPr>
          <w:rFonts w:eastAsia="Times New Roman"/>
          <w:bCs/>
          <w:szCs w:val="24"/>
        </w:rPr>
        <w:t>cm.</w:t>
      </w:r>
    </w:p>
    <w:p w:rsidR="00640006" w:rsidRPr="00640006" w:rsidRDefault="003E7F8B" w:rsidP="004C0297">
      <w:pPr>
        <w:tabs>
          <w:tab w:val="left" w:pos="284"/>
          <w:tab w:val="left" w:pos="2835"/>
          <w:tab w:val="left" w:pos="5387"/>
          <w:tab w:val="left" w:pos="7938"/>
        </w:tabs>
        <w:spacing w:line="240" w:lineRule="auto"/>
        <w:ind w:firstLine="142"/>
        <w:rPr>
          <w:rFonts w:eastAsia="Times New Roman"/>
          <w:b/>
          <w:color w:val="0000FF"/>
          <w:szCs w:val="24"/>
        </w:rPr>
      </w:pPr>
      <w:r>
        <w:rPr>
          <w:noProof/>
        </w:rPr>
        <mc:AlternateContent>
          <mc:Choice Requires="wpg">
            <w:drawing>
              <wp:anchor distT="0" distB="0" distL="114300" distR="114300" simplePos="0" relativeHeight="251663360" behindDoc="0" locked="1" layoutInCell="1" allowOverlap="1">
                <wp:simplePos x="0" y="0"/>
                <wp:positionH relativeFrom="column">
                  <wp:posOffset>4105275</wp:posOffset>
                </wp:positionH>
                <wp:positionV relativeFrom="paragraph">
                  <wp:posOffset>99060</wp:posOffset>
                </wp:positionV>
                <wp:extent cx="2495550" cy="1380490"/>
                <wp:effectExtent l="0" t="1270" r="12700" b="0"/>
                <wp:wrapSquare wrapText="bothSides"/>
                <wp:docPr id="2103" name="Canvas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95550" cy="1380490"/>
                          <a:chOff x="0" y="0"/>
                          <a:chExt cx="21600" cy="21600"/>
                        </a:xfrm>
                      </wpg:grpSpPr>
                      <wpg:grpSp>
                        <wpg:cNvPr id="2104" name="Group 143"/>
                        <wpg:cNvGrpSpPr>
                          <a:grpSpLocks/>
                        </wpg:cNvGrpSpPr>
                        <wpg:grpSpPr bwMode="auto">
                          <a:xfrm>
                            <a:off x="314" y="579"/>
                            <a:ext cx="21299" cy="21016"/>
                            <a:chOff x="0" y="0"/>
                            <a:chExt cx="21600" cy="21600"/>
                          </a:xfrm>
                        </wpg:grpSpPr>
                        <wps:wsp>
                          <wps:cNvPr id="2105" name="Freeform 144"/>
                          <wps:cNvSpPr>
                            <a:spLocks noChangeArrowheads="1"/>
                          </wps:cNvSpPr>
                          <wps:spPr bwMode="auto">
                            <a:xfrm>
                              <a:off x="10954" y="9159"/>
                              <a:ext cx="6674" cy="12440"/>
                            </a:xfrm>
                            <a:custGeom>
                              <a:avLst/>
                              <a:gdLst>
                                <a:gd name="T0" fmla="*/ 17311 w 21600"/>
                                <a:gd name="T1" fmla="*/ 2183 h 21600"/>
                                <a:gd name="T2" fmla="*/ 21496 w 21600"/>
                                <a:gd name="T3" fmla="*/ 9311 h 21600"/>
                                <a:gd name="T4" fmla="*/ 21496 w 21600"/>
                                <a:gd name="T5" fmla="*/ 9311 h 21600"/>
                                <a:gd name="T6" fmla="*/ 21600 w 21600"/>
                                <a:gd name="T7" fmla="*/ 10800 h 21600"/>
                                <a:gd name="T8" fmla="*/ 21600 w 21600"/>
                                <a:gd name="T9" fmla="*/ 10800 h 21600"/>
                                <a:gd name="T10" fmla="*/ 10800 w 21600"/>
                                <a:gd name="T11" fmla="*/ 10800 h 21600"/>
                                <a:gd name="T12" fmla="*/ 17311 w 21600"/>
                                <a:gd name="T13" fmla="*/ 2183 h 21600"/>
                                <a:gd name="T14" fmla="*/ 21496 w 21600"/>
                                <a:gd name="T15" fmla="*/ 9311 h 21600"/>
                                <a:gd name="T16" fmla="*/ 21496 w 21600"/>
                                <a:gd name="T17" fmla="*/ 9311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7311" y="2183"/>
                                  </a:moveTo>
                                  <a:cubicBezTo>
                                    <a:pt x="19595" y="3909"/>
                                    <a:pt x="21102" y="6475"/>
                                    <a:pt x="21496" y="9311"/>
                                  </a:cubicBezTo>
                                  <a:cubicBezTo>
                                    <a:pt x="21565" y="9804"/>
                                    <a:pt x="21600" y="10302"/>
                                    <a:pt x="21600" y="10800"/>
                                  </a:cubicBezTo>
                                  <a:lnTo>
                                    <a:pt x="10800" y="10800"/>
                                  </a:lnTo>
                                  <a:close/>
                                </a:path>
                                <a:path w="21600" h="21600">
                                  <a:moveTo>
                                    <a:pt x="17311" y="2183"/>
                                  </a:moveTo>
                                  <a:cubicBezTo>
                                    <a:pt x="19595" y="3909"/>
                                    <a:pt x="21102" y="6475"/>
                                    <a:pt x="21496" y="9311"/>
                                  </a:cubicBezTo>
                                  <a:cubicBezTo>
                                    <a:pt x="21565" y="9804"/>
                                    <a:pt x="21600" y="10302"/>
                                    <a:pt x="21600" y="10800"/>
                                  </a:cubicBezTo>
                                </a:path>
                              </a:pathLst>
                            </a:custGeom>
                            <a:solidFill>
                              <a:srgbClr val="D8D8D8"/>
                            </a:solidFill>
                            <a:ln w="6350">
                              <a:solidFill>
                                <a:srgbClr val="000000"/>
                              </a:solidFill>
                              <a:round/>
                              <a:headEnd/>
                              <a:tailEnd/>
                            </a:ln>
                          </wps:spPr>
                          <wps:bodyPr rot="0" vert="horz" wrap="square" lIns="91440" tIns="45720" rIns="91440" bIns="45720" anchor="ctr" anchorCtr="0" upright="1">
                            <a:noAutofit/>
                          </wps:bodyPr>
                        </wps:wsp>
                        <wps:wsp>
                          <wps:cNvPr id="2106" name="Line 145"/>
                          <wps:cNvCnPr/>
                          <wps:spPr bwMode="auto">
                            <a:xfrm>
                              <a:off x="2112" y="15432"/>
                              <a:ext cx="12222"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107" name="Line 146"/>
                          <wps:cNvCnPr/>
                          <wps:spPr bwMode="auto">
                            <a:xfrm flipV="1">
                              <a:off x="14390" y="0"/>
                              <a:ext cx="5970" cy="15327"/>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8" name="Line 147"/>
                          <wps:cNvCnPr/>
                          <wps:spPr bwMode="auto">
                            <a:xfrm flipV="1">
                              <a:off x="2112" y="104"/>
                              <a:ext cx="18136" cy="15327"/>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9" name="Line 148"/>
                          <wps:cNvCnPr/>
                          <wps:spPr bwMode="auto">
                            <a:xfrm>
                              <a:off x="14334" y="15327"/>
                              <a:ext cx="7265"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10" name="Freeform 149"/>
                          <wps:cNvSpPr>
                            <a:spLocks noChangeArrowheads="1"/>
                          </wps:cNvSpPr>
                          <wps:spPr bwMode="auto">
                            <a:xfrm>
                              <a:off x="0" y="11285"/>
                              <a:ext cx="4336" cy="8083"/>
                            </a:xfrm>
                            <a:custGeom>
                              <a:avLst/>
                              <a:gdLst>
                                <a:gd name="T0" fmla="*/ 20594 w 21600"/>
                                <a:gd name="T1" fmla="*/ 6248 h 21600"/>
                                <a:gd name="T2" fmla="*/ 21600 w 21600"/>
                                <a:gd name="T3" fmla="*/ 10800 h 21600"/>
                                <a:gd name="T4" fmla="*/ 21600 w 21600"/>
                                <a:gd name="T5" fmla="*/ 10800 h 21600"/>
                                <a:gd name="T6" fmla="*/ 10800 w 21600"/>
                                <a:gd name="T7" fmla="*/ 10800 h 21600"/>
                                <a:gd name="T8" fmla="*/ 20594 w 21600"/>
                                <a:gd name="T9" fmla="*/ 6248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594" y="6248"/>
                                  </a:moveTo>
                                  <a:cubicBezTo>
                                    <a:pt x="21256" y="7674"/>
                                    <a:pt x="21600" y="9227"/>
                                    <a:pt x="21600" y="10800"/>
                                  </a:cubicBezTo>
                                  <a:lnTo>
                                    <a:pt x="10800" y="10800"/>
                                  </a:lnTo>
                                  <a:close/>
                                </a:path>
                                <a:path w="21600" h="21600">
                                  <a:moveTo>
                                    <a:pt x="20594" y="6248"/>
                                  </a:moveTo>
                                  <a:cubicBezTo>
                                    <a:pt x="21256" y="7674"/>
                                    <a:pt x="21600" y="9227"/>
                                    <a:pt x="21600" y="10800"/>
                                  </a:cubicBezTo>
                                </a:path>
                              </a:pathLst>
                            </a:custGeom>
                            <a:solidFill>
                              <a:srgbClr val="000000"/>
                            </a:solidFill>
                            <a:ln w="6350">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2111" name="Picture 150"/>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9222" y="4632"/>
                              <a:ext cx="1689" cy="35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4" name="Picture 151"/>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7800" y="15327"/>
                              <a:ext cx="1802" cy="35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5" name="Picture 152"/>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18389" y="4527"/>
                              <a:ext cx="2590" cy="37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6" name="Picture 153"/>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15207" y="11862"/>
                              <a:ext cx="2252" cy="33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7" name="Picture 154"/>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4590" y="13070"/>
                              <a:ext cx="1098" cy="236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4" o:spid="_x0000_s1026" style="position:absolute;margin-left:323.25pt;margin-top:7.8pt;width:196.5pt;height:108.7pt;z-index:251663360" coordsize="21600,21600"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VHtVUN4KAADnNQAADgAAAGRycy9lMm9Eb2MueG1s7FpR b9tGEn4/oP+B4OMBjrgUKYlClMKV7KBAeg1a371TFCUSpUjekrLsFv3v983sLkXKEq3UaZor7MDO UlzO7sx8MzvzUW+/fdhm1n0sq7TIZ7Z449hWnEfFKs03M/vfd7dXE9uq6jBfhVmRxzP7Ma7sb999 84+3+3Iau0VSZKtYWhCSV9N9ObOTui6ng0EVJfE2rN4UZZzj5rqQ27DGpdwMVjLcQ/o2G7iOMxrs C7kqZRHFVYVPF+qm/Y7lr9dxVP+4XldxbWUzG3ur+a/kv0v6O3j3NpxuZFgmaaS3Ef6BXWzDNMei jahFWIfWTqZPRG3TSBZVsa7fRMV2UKzXaRSzDtBGOEfavJfFrmRdNtP9pmzMBNMe2ekPi43+df9R WulqZrvCGdpWHm7hpXmY34eV5ZF59uVmilnvZflz+VEqHTH8UES/VFZezJMw38TXVQlTAwD0xOD4 EbreqOet5f6HYoUlwl1dsMUe1nJLUmEL64Ed89g4Jn6orQgful7g+z78F+GeGE4cL9CuixL498lz UXJjnhQjRz/n8pD2F07VorxRvTGlKF80Oh8s4xnLsEss4Q2fM81L7TAUWBPa+uNAgbSxhXCDQFkC LhMjdfez2gGhWB3QVr0MbT8nYRkziCvC0cGmvrHprYxjinCYVSOOZxq4VcdYk7LYJ3G4wsYM3loP 7MtqWgGpzyJNOIGvbBwI/8jIo9EYtxhtrucx1hrUhNNoV9Xv44JhG95/qGo4G6G/wkgNdBjdAXnr bYaE8s+BJcZDIay91cCQnjATRWuiKyZDKzk9z+3M84LROYEI5WblgBY+IxBaNvNc0SMQ3mom9gkc teaxqud2OG5NFM7Ecc5tESdIs3KvRERFM7FXouj4hdc+55e2Y/pltl3T7+u2b/qcTRmgUajXOeJS 7yBdXCqy7Z8+h4uL/SN6HYT4aiIoTExQRQ+5jiqMLBw1dDZQkJVFRWmfQgxZ8k4lAoTmQ053z0yG j2gyJ2+s1z9Z5YY7n4+05ybDriR5fNFkWIwmc855dhsEVtbwMhWF1lFcpqQ+Ze6AIHUy9tuE8MOb uUxRwgZP76iqVNZulagbjoszaVsozpbqZCvDmtDAPsfQ2lOpwod6YkZ0b1vcx3cFz6oJGByCvDqF mFbuMCnaLdPou/jXziOBHyCQsOFh4OgDoWRhrhCOsuvIG7OlAEB9BzmTn6EYMTbsCD+1lCv8kVoq QDGjFdUCWTdsAvUYFuWjxax1uIV8eXKxLO9oRLmNd8e5Sz9h5kRZUcXK62TkVwsbYLHxT1sY2FW2 0gNGJgG6VRJURZaubtMsI4tWcrOcZ9K6D9GBLCb0T7uhMy3LCdijIYpcfuqsCId/TolAs5CvGC5U HN3ocR2mmRpjlxmSI4peVSBRmVtNl8XqEcWSLFRrhFYOg6SQv9rWHm3RzK7+uwtlbFvZ9zkKrgA1 GhBV84Xnj11cyPadZftOmEcQNbOjGiGtLua16r52pUw3CbcMpHBeXKMhWKdUSvEO1b70BcpRtdsv UZcinFUX9CHNY9SkHO9kKlSv8/yjxA6NCZ+tMZE4VN4QvjfUwWwKeeHiRxWZJpZNL1RKVWBaNJjZ GTbCsDDFJoFPT1HGI7Sx6xWOhDtG3H82IFn1Y4mWrQCGgQpAYgs4xOj3MeBVNcj0vKqOw6xOulO3 8UqDlkAYTmEFndXJHtwq/4asezO5mXhXnju6ufKcxeLq+nbuXY1uxdhfDBfz+UL8TmoJb5qkq1Wc k96mbRfeZY2KJhBUw9007nmhbTjoSud2EVs0/6uANwBox5BB7hcFK6q0Dli5HfwUsFrrLC3/Q50U eUU34ehv0WDTSajbbINZPxjjc+6L/KFrioCvFLav0DTp/S+BJmq/DjQZLS+G5iGjmrrJYFNMxBC5 +xWcr3mz4YPPkk9oRTvg5KLsU8DZzZZD1SwKkxT5fGPqcuxSoU+g/NyH/IuKRSofFmGVqLo029BY neUXlpGvJ/ibTyLdzyGR2nuFxBYNys2nRuOfTYOqcx516kQ3tiafekOTTidO00Gbo77d75iqtEXg HJhNiD9wWI4feOf4wDbTNnK9yTk6ECXzQSARAecEtmm2XuquS7P1SEQgN0v3SsQxdDTxDL/YJtl6 JeIwbSS6fWZsc2x9ZuxwoL20KmiNw9pPNolW5JW2O8FLnqbtiCloGM0/i/pifHD1TgDQXVc/9eUK 11c01pjefHDlfEw6Ba4q+A/U11dFR301WlNzznSaHnwaRXSe33mliJ6liMo0muJXMwIYPWEEnv9C AZ6qd0R4qS8lbC+SsQ3lL7vyCu/04fp0mWZp/cjfT0BXTZvK7z+mEb09p4v2W1BKrur4xwRa1xKg ABF/ZqJ6DJBKo3Ov3A9v4Z+8Ge1KGdBlZytLNP+GqaSxVhoU3dEXDE7YTX15YVFEu22c1+rbGDLO oH+RV0laVmAGp/F2Ga9mtvx+BUUjfBOkBpEE6i+vmW9ArfGEBXIn144TuN9dzX1nDhZofHN1HXjj q7FzM/YcbyLmYm5YoF0VwyphtijTl9NAqhY2ZTq21uV8wilZiOr+SkY/4bUFZ8mqlnEdMXm+Bhml P0foNzfY6gdDkw8uej+NfKu4Q2/0hDocTXDOU1Mx9Efm3YopzQwzqMlDOmXY1qZMo7R0mjw85Y2/ kpPrMOQdIv2Wf/TR1pp2EXlnPAD30hC/Ktww+D/KHPiuxJPMwS+gSCdKMX+bzEEk+ZfOHP8DAAD/ /+xXbWvbMBD+K0bfXctv8Qt1ILOTMdhG2X6BIiuxqG0ZSXkpY/99JytempZCy76MNoGgk3Q6350e P76jDeuIuuk4lUKJjb6hovPEZsMp82pJDrzfegH2sdcR3iNnT9oCYeTNbz2Ss6Oexq/KiuuWD/Nb kitJfzCqQQ9kLZmmjRE3vG1P63D+74Y3cJqboyvYn9+amRrupLM+fBM1KxDZaYHM+eNGdmYEB51j gZIUY+Q8FMiPwyAxXo1OORT2/BQHyKGwGcaz7OTxdH6QSn9monOMUCAJro72yR4CscFNKsZmL4xj k/kxVvugneQF+pXhbJku08iNgtnSjXBVuYtVGbmzlZ/EVViVZeX/Nvb9KG94XbPemHOOXdurHBYL 1Gg95J6n3nYbxjUlWl7btJmsb9dlK+0trcbfKfBHat6lG9MNTqO9yekKYNWI8LfXAsLJb5Ce+S0G 1kNUGyE7otWNkNsJQ10LKMIzY0zvJEMnI92rbHRE3u8GF5A5EM3XvOX6YTQHOQWDeb+/4/RO2gn9 vgfk8LpAgR/FyOlJBwgCBfNcx48DkxFzyijaY8TE91XQe+X0omxIv2ULNQAmAEVgYFqSUhwaRmpl lg1ILq2M0wtXzogmI7pPQcvX5M2+gpWgu4712iZPshbiF71q+KCQI3PWrRkEKr/UIUBdaaIh1EHy 3qIZ3s9nWA3SBcZZ8MktY1wCVpOlu8iixE3wMolwlPqlX05Y3SkGWSFtNfB/B+t/Rh1+GqbZyB1R /JQ6gjgDWhmpI0mu1HFmmI9EHbPn1BG+S+qIrtTxtqoDviE4sWWHn87G78m57AgC+MJY7gjjK3d8 TO4AdDwtO6J3yR3xWDVf64yXW5RorCVMixLiZGyczlzh4yy1XBGElkegKbq2KKYTueiUptZkGl9u UbzDsM23cvgJTegoH7ZGIrBGhobTimjyeD5q5SwQjWhrJud/AAAA//8DAFBLAwQUAAYACAAAACEA EvQoGd0AAAAxAwAAGQAAAGRycy9fcmVscy9lMm9Eb2MueG1sLnJlbHO8ktuKwjAQhu+FfYcw99u0 9YCIqTeL4K3oAwzJtA3bHEiirm+/AVlYwcNdL2eGfP/HTNabHzOwM4WonRVQFSUwstIpbTsBx8P2 cwksJrQKB2dJwJUibJqPyXpPA6b8KPbaR5YpNgroU/IrzqPsyWAsnCebJ60LBlMuQ8c9ym/siNdl ueDhPwOaOybbKQFhp6bADlefk9+zXdtqSV9OngzZ9CCCa5OzMxBDR0mAIaXx1pwWF9MCf+xQj+NQ v3KoxnGoXjnMx3GYF/T8FrNxHGZ/e+B3H735BQAA//8DAFBLAwQUAAYACAAAACEATUQZ1eAAAAAL AQAADwAAAGRycy9kb3ducmV2LnhtbEyPwUrDQBCG74LvsIzgze6mMUFjNqUU9VQEW0G8TZNpEprd Ddltkr6905MeZ/6Pf77JV7PpxEiDb53VEC0UCLKlq1pba/javz08gfABbYWds6ThQh5Wxe1Njlnl JvtJ4y7Ugkusz1BDE0KfSenLhgz6hevJcnZ0g8HA41DLasCJy00nl0ql0mBr+UKDPW0aKk+7s9Hw PuG0jqPXcXs6bi4/++TjexuR1vd38/oFRKA5/MFw1Wd1KNjp4M628qLTkD6mCaMcJCmIK6DiZ94c NCzjWIEscvn/h+IXAAD//wMAUEsDBBQABgAIAAAAIQAwJFCICgIAAOQCAAAUAAAAZHJzL21lZGlh L2ltYWdlNC53bWZsUk1r1EAYfmaysXZ3JRu1Bz/QWNBCqRVEFDwl+2GrsrK6C16EbVyna8p+J0EX Khb05MEVPAge/A1eevPQU/EiiBf/gghCkdwE1/cd04s4k3fmeZ9J3mfyzHz9tPsWuuXNy8aaRjdv C8wCRlsAEi81Z9IoBRFgJOR0OtVoWRxLuZwkoLm8hNySOcrOHbCQR9WPHjbGAwWs4XDKHgdVmAIF yncIbVO4VGGbJFhhlqtJRkfla/EDJwn9kiv0BbdXeie0uUIj6KrQuaUeOXf6Xb+Hzx835ZtLxdh9 ciPmNzMU56nmIZovZveZYexH98B9JP5quGI+1dj5zW+lGoI16uPu/X4H8berXuzSyv81hNbaIy3y LtVivzawJdlD9sIW3mAQVq+VSgLfieMoqzBo95x6K1C9llpyrvdayzAFZjLlerVxBThyN+h5nU7R D4NWqf9A1fy2CmGb//66baQbtc1SPx4FasS+wM5UG07lcTTyyfyDZ6zKpHzBqyUFa6Xp1X6ePkV4 zvKQVJKzyaTYJFSwSjxNKsliczWZaMal+ekqLXmLzXKzkvDjWXkB6pIa+SToUAzKyfIs+ZZ5vmts GDgB5NjFZ0MeYh58HiK6RWxPxIfC3mT1jWAK6UkUMKOzD/pmkcx8fRxGqouFofmCVrJ4N7e+wMH5 +y+bcv+0ed7T2+ECfwAAAP//AwBQSwMEFAAGAAgAAAAhAH84fxsxAgAAZAMAABQAAABkcnMvbWVk aWEvaW1hZ2UzLndtZpRSTWsTQRh+Z5I0dhPZTbUHP2pWQQ9FK4hU8JTNh61CJDQpXoR0jWtdyOd+ oIGKAW8ixEsVPHnz6smTh57ES0H00IMg/oQiiwiC8XknqYLiwdmdmed9ZnaefZ95d7bfPCPVguRH uabQpxVB00SxF4JI0qbiEhilAEGMhByNRgotiEMTLiUBFJeWOflZphCdmtIpTWU7uF3rdx2iNZqZ sIcJJ4yIDMRbQK/Qn+OEr5BghWk+TTI6KD+IOXEU6LtcwhfcHqs/wc8ZNbfl+OZV54650mnZbXr3 dkM+PZ8Pc/euhLwzjn4GZ+7HfE7bY3qhHVwnfjwx1hiIORprbP3gXf+vIZTWLrTg3USL/VrdHkzy aFDuLw1sEJxHuWaW7gaeTRetMAfyX3lwPrvI3sA8zmcKKOTmecRPlUwayE2w7H5WWN2uX75UKAj6 Bo570fHd9bZZbbhOu+GcNi+3GwuUEJSMF6vl2gWiA9fcttVs5m3fbRQ6N52Kve74lEn8aXYmVu23 bnSaWCp0Qs91PL4JysR/ZTND+47rpWHxrFWJDH2pblW+ZI8Bz+oWRaXoZDTM14EMvcDTsBTN15ej oWJymO8vY8marxfrpYhfS08L+CUkGlwTMCKGGKZojLKgQD9YBT5ClFJBj5mQB5uHAIbjWjRJT3ZM mEFcFOyUpiqSb4wmt2RQUkWvuRZZ9ES17wdOixZ7iYdgNHo0e2uRO8cv32/IcbX9roSY+v4nAAAA //8DAFBLAwQUAAYACAAAACEAXmc09xsCAABGAwAAFAAAAGRycy9tZWRpYS9pbWFnZTIud21mlFJL i9NQFP7ubTuPtJJ0tAufkxF0MYwjiCC4avpwRqFS2g5uxFhjZgz0ZdKggREL7gSpuNDBX+HKlYuu xI0gCs5vcOUg2QnWc26LAw4uvOTkfue7yTnnO+fufnz/GmrtzM0kbiv0/abAPJDYEYDEM8Wl6C0F EWAk5Hg8VmhVHJ1yaUlAcRlpSsg0eWdndGRQafbvNaKeC1SxMGWPgSKMAYP8EaG3ZCMK/5WMM8xz NMnoiPwilsQJQj/lGv3B67mqhIozGl7bDczr7gOz1m03O/j0YVu+ulgI84+uhfxlkuwcxSQ9uKAx wxpqkS8msQfiJCaxR7/49P9jC5Vj70COjWgwrd9B/kAOSiS4/krDLD/s+01ctsI8kf+qn3XskepD tE90MBOGoe/jFkwMJM+J+20Iq9cLKleKRYFvxLGV3MDb6ph1x3M7jrtiXu04q0gJzCZL9UrjEnD4 htexWq1CM/CcYveuW21uuQGyqb/bm03Uo/adbouOit3Q91yfe49s8o+OBcwt6eVh6bxVjQ19zbaq PxZPEc7pFuJyfCYeFmxChl7kbViOl+31eKiYPO2P1+nIWrZLdjnmx9IzgjolJC3ql6AWJMgn8Rqj RaKIfrJB+DiQVk6Nekvj0CRe7pqknsfOndHUneP5YzoPA7PKe8e3jZOcrkdB320jdz/1lBgNL3Kb OTb233zelpP7tD/zhPr/NwAAAP//AwBQSwMEFAAGAAgAAAAhAHb4+oP/AQAA3AIAABQAAABkcnMv bWVkaWEvaW1hZ2UxLndtZmxSz4vTUBCe99Luj7SQdHUP/two6GHRFUQQPDVNoqtQKbaLFyHGbFwD bVqTBi2suOBND/Wk4Mk/wZMnhT2JCIJ4cK8e/AMWyU2wfvOsHlwfmcw333t882bm7Xx894LUejs3 o91U6MMNQfNEWiiIJD1RXBl/KUAQIyEnk4lCK+LAlKtIAMVVpSW/igqikzMGVakZDO90RoOIqEUL U/YgQWFCZCLeBnoNewn5LzDOMM9qktF+uSWO0GGgH3L7JxzWU3UTXM7sxL0os65G96xr/V6Q0Kf3 m/L5uUZef3Al55Ml2Glooh46qzPDNazR1lQ7pPoebXUI2s2O5d0fpgFdsPM6yP9rC5VjF7JVnPmd QwPK89RMVSbuIHeiIuzBIGtedBxB38CxuVEWbyRWO4yjJIxOWZeTcIXKgmZLbrvZOU+073qc2N1u I8ji0OmvR61gI8qoVv638JrWHvVu9bvYcvp5Gkcpd4Vqpb9VLNDcMcMbu2fsVmEal3y79X3pKPCi YVPhFSeKccMHMg2H3dgrlv3VYqyYOvzDVWzZy77rewV/tlEVaKaQWJiEwEg0xGi4zmgJFOhHa8CH CLWj8zBd0rMdC4UTD4O7oquXwFOh6SRMmlXRG/WikOB4e5QNox65d8uPsaPT+uJtl43jV5835Z8p s99VF2GBXwAAAP//AwBQSwMEFAAGAAgAAAAhADaTNgXkBQAA/A0AABQAAABkcnMvbWVkaWEvaW1h Z2U1LmVtZsRXXWwUVRQ+M92lSynuFPunNGW3aQmWikBrQAPpbLuFKq3ZtIvgTyylLNimPyvbdWkC Mg88GBPTvhCNDxRj/Ck/CVESSEPiJkZCSExQE32AhybGxMQX1H0w0VC/787e7dAErGLiSb+95557 7rnnnp+ZqSEiw4CmlWCCeoJxLRR6gFBH9w4RQ/6EwhbIfR4dss/78VMk8iR0zy9aC1zyybUPTIEB aQJCAMytN2xDasBbgGllb2Kr7MuDup04ZBtA3Y22qfTcc53WRlukHjrVgIjTqoZF/GZbDG1/YX1f BPqRpexvsF3f3DNF1thFUpo3VGf7CnytvbzAh+3iAu8942DTra3aBy+/Hmdom7X2sgIftv0F3mt/ KTa9PtR7/PTubW5u3q79OXumscAHbPEfMVETAHOCQYg2/Hz/1dX33D224RhJxb6/h1WxHLkPI32m vKGkLAbTYD7JGeb8/LziNhiP5GUraFTJSk0HhbACs7XLgrhzd//4q/GJZEIkJqvy0kcFFubdbGTB VXAzzJ8EeMJyWjPJlZtzUqeq6g8zewcC0BQ9MeCc1Tsxsn9sWNI/PR1J21i5ce2o+U5LW9o+9mya msz041DGfWRzCSWYyJA4Ju9F/36RSDKZ6t7R3m7IdciIaCI1eGg01DswmBgdSDSFnhkd2CB+Q4p9 0d7uOLrl4T2Do5Hh4bb+1OBA+9iBRKz/UCIlZf744EgiFXoukQn1jI30j0pZUd7BMn/7WPrwYOIw F6XM1x0PdRwZP9yPgATCwY7J6BORWM4K7uyLxH5dUwu+IhiRXEeuITfZ1gfOCrZzmOzINfZ15iaV xMZ4vBNLkca+aF9Hjn+RYKmBKxomCPExEKgizBGGEsTLd+Jq0RCCwUDw7iUqC4yI5CNsSbGaXVHZ hJm63onUeGJE5DX/W1gpkZfKD1YQnF/45qjpRlgdIbdhCo8MRQHbCNSDqwb0s0CvuRoiq22xWzBZ B9ALdahelNPtItl2vcdWbjpGGOsBYD/APqP4frJarNMHTQ+BsQA+R2inDKAd8oyLBWhi1VgAz3YA 6nGuiTVuAdqm9qMBMuoilo7mMXUq83IMyifqkNhD5NkS5Xl+JcYeIIlz8afOcXODCcjNEM5gjmRC UjIuCUGi/hVNy4m3z2Y6L0+L71vw5eG9Rz+dllD2SiVlFyGj/NLxGaVzLnwmcxt86LNpdRrXX740 LVOp87tFTovMnYJcj0pF/UQrSm4mX5ipLG2OpG/B/g9d1RmRWbUW+/z6KmZA6zTB9rs/tqpOjlag J7H3Q8y3XZyW2J3Vmd39Q09lX9lU5dbHTOWqkbOZ2J4ZhHhWOHI+9eWWKs45cv+BvCu/f/1dSTRf bL8Zu80Dr6v0SwPWmQfGG84UeG9+dA4p+7t6Yd3pHK8GbwF1wBzQAzC3dCN7h8/CBZpyc24W8wmH 3I6g2sfueqsv6C6V+7/qROTB6oT3Yz0SjN3W2KYqxpIj5+G9hnyCxphCPeUCkbQFmdZnJhfnlvGO 50GexF5jLzPv8RePtdbsTBa+PyjrArzEdxcpBuHQ7XiVA0M94JlP1qMFwKUC/be96prVfcJeokTf uQ78P41RCHu6pMJ4EzEc/7i4xsF48sJHGT6LuObSrOoP8ox5PR6OLdD7eZ0b8+rAdmF/XSv/Qt3/ JOTswerLxTXsQXfcDo1ZVfOME+Ove3KusbsKr1hFu/Cy3Qc/uOcG5NxzDmcRi/NJO+sA9hnt6R5G /O969m7M6wQ9cuTd2QW5BZD8gLZFu9oW2IIt2mWMeR5rQOvQlt7La3h1vDy/g69A4QLA7+Am+77f vQ7UnUaPzr2+87w63u9RL18PO/SbtN5e4O/1nRqwTR/vhASqdzgGkgWwPwD327vFNgt2H+Tbdil3 8OogNIU+9fJL0Vlruxfx4SKkgF3kq8ao6gjfyZShBqwWe+F/hC7IdL1ync8N1FOB9HfAY3KmIPP6 dTfvUfGwi2uFsbcA1oppL+SMZ5UDJAsg/xcAAAD//wMAUEsBAi0AFAAGAAgAAAAhAF54KPUUAQAA SQIAABMAAAAAAAAAAAAAAAAAAAAAAFtDb250ZW50X1R5cGVzXS54bWxQSwECLQAUAAYACAAAACEA OP0h/9YAAACUAQAACwAAAAAAAAAAAAAAAABFAQAAX3JlbHMvLnJlbHNQSwECLQAUAAYACAAAACEA VHtVUN4KAADnNQAADgAAAAAAAAAAAAAAAABEAgAAZHJzL2Uyb0RvYy54bWxQSwECLQAUAAYACAAA ACEAEvQoGd0AAAAxAwAAGQAAAAAAAAAAAAAAAABODQAAZHJzL19yZWxzL2Uyb0RvYy54bWwucmVs c1BLAQItABQABgAIAAAAIQBNRBnV4AAAAAsBAAAPAAAAAAAAAAAAAAAAAGIOAABkcnMvZG93bnJl di54bWxQSwECLQAUAAYACAAAACEAMCRQiAoCAADkAgAAFAAAAAAAAAAAAAAAAABvDwAAZHJzL21l ZGlhL2ltYWdlNC53bWZQSwECLQAUAAYACAAAACEAfzh/GzECAABkAwAAFAAAAAAAAAAAAAAAAACr EQAAZHJzL21lZGlhL2ltYWdlMy53bWZQSwECLQAUAAYACAAAACEAXmc09xsCAABGAwAAFAAAAAAA AAAAAAAAAAAOFAAAZHJzL21lZGlhL2ltYWdlMi53bWZQSwECLQAUAAYACAAAACEAdvj6g/8BAADc AgAAFAAAAAAAAAAAAAAAAABbFgAAZHJzL21lZGlhL2ltYWdlMS53bWZQSwECLQAUAAYACAAAACEA NpM2BeQFAAD8DQAAFAAAAAAAAAAAAAAAAACMGAAAZHJzL21lZGlhL2ltYWdlNS5lbWZQSwUGAAAA AAoACgCEAgAAoh4AAAAA ">
                <o:lock v:ext="edit" aspectratio="t"/>
                <v:group id="Group 143" o:spid="_x0000_s1027" style="position:absolute;left:314;top:579;width:21299;height:21016"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yod7MUAAADdAAAADwAAAGRycy9kb3ducmV2LnhtbESPQYvCMBSE78L+h/AW vGlaVxepRhHZFQ8iqAvi7dE822LzUppsW/+9EQSPw8x8w8yXnSlFQ7UrLCuIhxEI4tTqgjMFf6ff wRSE88gaS8uk4E4OlouP3hwTbVs+UHP0mQgQdgkqyL2vEildmpNBN7QVcfCutjbog6wzqWtsA9yU chRF39JgwWEhx4rWOaW3479RsGmxXX3FP83udl3fL6fJ/ryLSan+Z7eagfDU+Xf41d5qBaM4GsPz TXgCcvE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8qHezFAAAA3QAA AA8AAAAAAAAAAAAAAAAAqgIAAGRycy9kb3ducmV2LnhtbFBLBQYAAAAABAAEAPoAAACcAwAAAAA= ">
                  <v:shape id="Freeform 144" o:spid="_x0000_s1028" style="position:absolute;left:10954;top:9159;width:6674;height:1244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VXisUA AADdAAAADwAAAGRycy9kb3ducmV2LnhtbESP0WoCMRRE3wv+Q7iCL0WzCi2yGkXEgrYvdfUDLpvr 7uLmJiapu/37piD4OMzMGWa57k0r7uRDY1nBdJKBIC6tbrhScD59jOcgQkTW2FomBb8UYL0avCwx 17bjI92LWIkE4ZCjgjpGl0sZypoMhol1xMm7WG8wJukrqT12CW5aOcuyd2mw4bRQo6NtTeW1+DEK vJPfr583ecTObYp99eW2u8tBqdGw3yxAROrjM/xo77WC2TR7g/836Qn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hVeKxQAAAN0AAAAPAAAAAAAAAAAAAAAAAJgCAABkcnMv ZG93bnJldi54bWxQSwUGAAAAAAQABAD1AAAAigMAAAAA " path="m17311,2183v2284,1726,3791,4292,4185,7128c21565,9804,21600,10302,21600,10800r-10800,l17311,2183xem17311,2183v2284,1726,3791,4292,4185,7128c21565,9804,21600,10302,21600,10800e" fillcolor="#d8d8d8" strokeweight=".5pt">
                    <v:path o:connecttype="custom" o:connectlocs="5349,1257;6642,5362;6642,5362;6674,6220;6674,6220;3337,6220;5349,1257;6642,5362;6642,5362;6674,6220" o:connectangles="0,0,0,0,0,0,0,0,0,0"/>
                  </v:shape>
                  <v:line id="Line 145" o:spid="_x0000_s1029" style="position:absolute;visibility:visible;mso-wrap-style:square" from="2112,15432" to="14334,15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4aT8YAAADdAAAADwAAAGRycy9kb3ducmV2LnhtbESPQWsCMRSE74X+h/AKXkrNugcpq1Gk KNVDD1V/wHPzmqxuXpYkq+u/N4VCj8PMfMPMl4NrxZVCbDwrmIwLEMS11w0bBcfD5u0dREzIGlvP pOBOEZaL56c5Vtrf+Juu+2REhnCsUIFNqaukjLUlh3HsO+Ls/fjgMGUZjNQBbxnuWlkWxVQ6bDgv WOzow1J92fdOwWZnTuf+fvoybflqP49h3a/0WqnRy7CagUg0pP/wX3urFZSTYgq/b/ITk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fOGk/GAAAA3QAAAA8AAAAAAAAA AAAAAAAAoQIAAGRycy9kb3ducmV2LnhtbFBLBQYAAAAABAAEAPkAAACUAwAAAAA= " strokeweight="1pt">
                    <v:stroke startarrow="oval" startarrowwidth="narrow" startarrowlength="short" endarrow="classic" endarrowwidth="narrow"/>
                  </v:line>
                  <v:line id="Line 146" o:spid="_x0000_s1030" style="position:absolute;flip:y;visibility:visible;mso-wrap-style:square" from="14390,0" to="20360,15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IIasYAAADdAAAADwAAAGRycy9kb3ducmV2LnhtbESPT2sCMRTE70K/Q3iF3jRZD1W2RikF UaRQ/x08vm5ed0M3L8smutt+eiMIHoeZ+Q0zW/SuFhdqg/WsIRspEMSFN5ZLDcfDcjgFESKywdoz afijAIv502CGufEd7+iyj6VIEA45aqhibHIpQ1GRwzDyDXHyfnzrMCbZltK02CW4q+VYqVfp0HJa qLChj4qK3/3ZabCTzeY7c18nVN36/7j83K6sLLV+ee7f30BE6uMjfG+vjYZxpiZwe5OegJxf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iCGrGAAAA3QAAAA8AAAAAAAAA AAAAAAAAoQIAAGRycy9kb3ducmV2LnhtbFBLBQYAAAAABAAEAPkAAACUAwAAAAA= " strokeweight="1pt">
                    <v:stroke endarrow="classic" endarrowwidth="narrow"/>
                  </v:line>
                  <v:line id="Line 147" o:spid="_x0000_s1031" style="position:absolute;flip:y;visibility:visible;mso-wrap-style:square" from="2112,104" to="20248,15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2cGMMAAADdAAAADwAAAGRycy9kb3ducmV2LnhtbERPz2vCMBS+D/wfwhvsNpN6mKMaZQxE kYFOPXh8Ns82rHkpTWarf705CB4/vt/Tee9qcaE2WM8asqECQVx4Y7nUcNgv3j9BhIhssPZMGq4U YD4bvEwxN77jX7rsYilSCIccNVQxNrmUoajIYRj6hjhxZ986jAm2pTQtdinc1XKk1Id0aDk1VNjQ d0XF3+7fabDj9fqUuc0RVbe6HRY/26WVpdZvr/3XBESkPj7FD/fKaBhlKs1Nb9IT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9nBjDAAAA3QAAAA8AAAAAAAAAAAAA AAAAoQIAAGRycy9kb3ducmV2LnhtbFBLBQYAAAAABAAEAPkAAACRAwAAAAA= " strokeweight="1pt">
                    <v:stroke endarrow="classic" endarrowwidth="narrow"/>
                  </v:line>
                  <v:line id="Line 148" o:spid="_x0000_s1032" style="position:absolute;visibility:visible;mso-wrap-style:square" from="14334,15327" to="21599,15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T1BsYAAADdAAAADwAAAGRycy9kb3ducmV2LnhtbESPQWvCQBSE7wX/w/KE3uomhgabuooI hV5KaxS8PrLPJJh9m2bXJM2v7xYKHoeZ+YZZb0fTiJ46V1tWEC8iEMSF1TWXCk7Ht6cVCOeRNTaW ScEPOdhuZg9rzLQd+EB97ksRIOwyVFB532ZSuqIig25hW+LgXWxn0AfZlVJ3OAS4aeQyilJpsOaw UGFL+4qKa34zCj6fbZJ8X/lMfTrtb/khnr4+YqUe5+PuFYSn0d/D/+13rWAZRy/w9yY8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409QbGAAAA3QAAAA8AAAAAAAAA AAAAAAAAoQIAAGRycy9kb3ducmV2LnhtbFBLBQYAAAAABAAEAPkAAACUAwAAAAA= " strokeweight=".5pt">
                    <v:stroke dashstyle="longDash"/>
                  </v:line>
                  <v:shape id="Freeform 149" o:spid="_x0000_s1033" style="position:absolute;top:11285;width:4336;height:8083;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zj9cMA AADdAAAADwAAAGRycy9kb3ducmV2LnhtbERPy4rCMBTdC/5DuMLsNK0zDKUaRQRBZxDGB6i7S3Nt i81NaTJa/XqzEFwezns8bU0lrtS40rKCeBCBIM6sLjlXsN8t+gkI55E1VpZJwZ0cTCfdzhhTbW+8 oevW5yKEsEtRQeF9nUrpsoIMuoGtiQN3to1BH2CTS93gLYSbSg6j6FsaLDk0FFjTvKDssv03Cg6f v4uIvpJN+WOPyco+/N/psFbqo9fORiA8tf4tfrmXWsEwjsP+8CY8ATl5AgAA//8DAFBLAQItABQA BgAIAAAAIQDw94q7/QAAAOIBAAATAAAAAAAAAAAAAAAAAAAAAABbQ29udGVudF9UeXBlc10ueG1s UEsBAi0AFAAGAAgAAAAhADHdX2HSAAAAjwEAAAsAAAAAAAAAAAAAAAAALgEAAF9yZWxzLy5yZWxz UEsBAi0AFAAGAAgAAAAhADMvBZ5BAAAAOQAAABAAAAAAAAAAAAAAAAAAKQIAAGRycy9zaGFwZXht bC54bWxQSwECLQAUAAYACAAAACEAwezj9cMAAADdAAAADwAAAAAAAAAAAAAAAACYAgAAZHJzL2Rv d25yZXYueG1sUEsFBgAAAAAEAAQA9QAAAIgDAAAAAA== " path="m20594,6248v662,1426,1006,2979,1006,4552l10800,10800,20594,6248xem20594,6248v662,1426,1006,2979,1006,4552e" fillcolor="black" strokeweight=".5pt">
                    <v:path o:connecttype="custom" o:connectlocs="4134,2338;4336,4042;4336,4042;2168,4042;4134,2338;4336,4042" o:connectangles="0,0,0,0,0,0"/>
                  </v:shape>
                  <v:shape id="Picture 150" o:spid="_x0000_s1034" type="#_x0000_t75" style="position:absolute;left:9222;top:4632;width:1689;height:35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Jp/hrHAAAA3QAAAA8AAABkcnMvZG93bnJldi54bWxEj09rwkAUxO8Fv8PyhN7qJoKlRFcRQeip tmmLeHtkn0k0+3bNbv60n75bKPQ4zMxvmNVmNI3oqfW1ZQXpLAFBXFhdc6ng433/8ATCB2SNjWVS 8EUeNuvJ3QozbQd+oz4PpYgQ9hkqqEJwmZS+qMign1lHHL2zbQ2GKNtS6haHCDeNnCfJozRYc1yo 0NGuouKad0bBcHg5nnrnLt8dHhdds81fb5+5UvfTcbsEEWgM/+G/9rNWME/TFH7fxCcg1z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Jp/hrHAAAA3QAAAA8AAAAAAAAAAAAA AAAAnwIAAGRycy9kb3ducmV2LnhtbFBLBQYAAAAABAAEAPcAAACTAwAAAAA= ">
                    <v:imagedata r:id="rId1041" o:title=""/>
                  </v:shape>
                  <v:shape id="Picture 151" o:spid="_x0000_s1035" type="#_x0000_t75" style="position:absolute;left:7800;top:15327;width:1802;height:35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rv2vHAAAA3QAAAA8AAABkcnMvZG93bnJldi54bWxEj09rwkAUxO+FfoflFbwU3UStSOoqpSJ4 6KXWPz0+ss8kmH0bdldN8+ldQehxmJnfMLNFa2pxIecrywrSQQKCOLe64kLB9mfVn4LwAVljbZkU /JGHxfz5aYaZtlf+pssmFCJC2GeooAyhyaT0eUkG/cA2xNE7WmcwROkKqR1eI9zUcpgkE2mw4rhQ YkOfJeWnzdkokF9y93ZOt6PX7rDca9e5bv3rlOq9tB/vIAK14T/8aK+1gmE6HsP9TXwCcn4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erv2vHAAAA3QAAAA8AAAAAAAAAAAAA AAAAnwIAAGRycy9kb3ducmV2LnhtbFBLBQYAAAAABAAEAPcAAACTAwAAAAA= ">
                    <v:imagedata r:id="rId1042" o:title=""/>
                  </v:shape>
                  <v:shape id="Picture 152" o:spid="_x0000_s1036" type="#_x0000_t75" style="position:absolute;left:18389;top:4527;width:2590;height:37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tSjYPCAAAA3QAAAA8AAABkcnMvZG93bnJldi54bWxEj0GLwjAUhO+C/yE8YW+aKipuNYosuOhN 7eL50TybYvNSmmyt/nojLOxxmJlvmNWms5VoqfGlYwXjUQKCOHe65ELBT7YbLkD4gKyxckwKHuRh s+73Vphqd+cTtedQiAhhn6ICE0KdSulzQxb9yNXE0bu6xmKIsimkbvAe4baSkySZS4slxwWDNX0Z ym/nX6vgkn1XgS67gznaFj99lj+nxiv1Mei2SxCBuvAf/mvvtYLJeDqD95v4BOT6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LUo2DwgAAAN0AAAAPAAAAAAAAAAAAAAAAAJ8C AABkcnMvZG93bnJldi54bWxQSwUGAAAAAAQABAD3AAAAjgMAAAAA ">
                    <v:imagedata r:id="rId1043" o:title=""/>
                  </v:shape>
                  <v:shape id="Picture 153" o:spid="_x0000_s1037" type="#_x0000_t75" style="position:absolute;left:15207;top:11862;width:2252;height:33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EEKPCAAAA3QAAAA8AAABkcnMvZG93bnJldi54bWxEj1FrAjEQhN8F/0NYwTdNFBG5GqUIgnAv 1vYHbC/bu6OXzTUb9fz3TaHg4zAz3zDb/eA7daMobWALi7kBRVwF13Jt4eP9ONuAkoTssAtMFh4k sN+NR1ssXLjzG90uqVYZwlKghSalvtBaqoY8yjz0xNn7CtFjyjLW2kW8Z7jv9NKYtfbYcl5osKdD Q9X35eotUP0pRs7pGH/K0j2IStNJae10Mry+gEo0pGf4v31yFpaL1Rr+3uQnoH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1hBCjwgAAAN0AAAAPAAAAAAAAAAAAAAAAAJ8C AABkcnMvZG93bnJldi54bWxQSwUGAAAAAAQABAD3AAAAjgMAAAAA ">
                    <v:imagedata r:id="rId1044" o:title=""/>
                  </v:shape>
                  <v:shape id="Picture 154" o:spid="_x0000_s1038" type="#_x0000_t75" style="position:absolute;left:4590;top:13070;width:1098;height:23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kRTj/FAAAA3QAAAA8AAABkcnMvZG93bnJldi54bWxEj8FqwzAQRO+B/oPYQm+JbOOmwY0S6kDB PfSQpB+wWBvb1Fq5kmI7fx8VCj0OM/OG2e5n04uRnO8sK0hXCQji2uqOGwVf5/flBoQPyBp7y6Tg Rh72u4fFFgttJz7SeAqNiBD2BSpoQxgKKX3dkkG/sgNx9C7WGQxRukZqh1OEm15mSbKWBjuOCy0O dGip/j5djYLnyaQlNmn2o91Hf67KT5/kWqmnx/ntFUSgOfyH/9qVVpCl+Qv8volPQO7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JEU4/xQAAAN0AAAAPAAAAAAAAAAAAAAAA AJ8CAABkcnMvZG93bnJldi54bWxQSwUGAAAAAAQABAD3AAAAkQMAAAAA ">
                    <v:imagedata r:id="rId1045" o:title=""/>
                  </v:shape>
                </v:group>
                <w10:wrap type="square"/>
                <w10:anchorlock/>
              </v:group>
            </w:pict>
          </mc:Fallback>
        </mc:AlternateContent>
      </w:r>
      <w:r w:rsidR="00640006" w:rsidRPr="00640006">
        <w:rPr>
          <w:rFonts w:eastAsia="Times New Roman"/>
          <w:b/>
          <w:color w:val="0000FF"/>
          <w:szCs w:val="24"/>
        </w:rPr>
        <w:t>Câu 36: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Biễu diễn vecto các điện áp. Ta có: </w:t>
      </w:r>
      <w:r w:rsidRPr="00640006">
        <w:rPr>
          <w:rFonts w:eastAsia="Times New Roman"/>
          <w:bCs/>
          <w:position w:val="-14"/>
          <w:szCs w:val="24"/>
        </w:rPr>
        <w:object w:dxaOrig="1530" w:dyaOrig="420">
          <v:shape id="_x0000_i1883" type="#_x0000_t75" style="width:76.6pt;height:20.75pt" o:ole="">
            <v:imagedata r:id="rId1046" o:title=""/>
          </v:shape>
          <o:OLEObject Type="Embed" ProgID="Equation.DSMT4" ShapeID="_x0000_i1883" DrawAspect="Content" ObjectID="_1646164996" r:id="rId1047"/>
        </w:object>
      </w:r>
      <w:r w:rsidRPr="00640006">
        <w:rPr>
          <w:rFonts w:eastAsia="Times New Roman"/>
          <w:bCs/>
          <w:szCs w:val="24"/>
        </w:rPr>
        <w:t>.</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theo phương thẳng đứng </w:t>
      </w:r>
      <w:r w:rsidRPr="00640006">
        <w:rPr>
          <w:rFonts w:ascii="Times New Roman" w:eastAsia="Times New Roman" w:hAnsi="Times New Roman"/>
          <w:bCs/>
          <w:position w:val="-14"/>
          <w:sz w:val="24"/>
          <w:szCs w:val="24"/>
        </w:rPr>
        <w:object w:dxaOrig="2180" w:dyaOrig="380">
          <v:shape id="_x0000_i1884" type="#_x0000_t75" style="width:108.85pt;height:19pt" o:ole="">
            <v:imagedata r:id="rId1048" o:title=""/>
          </v:shape>
          <o:OLEObject Type="Embed" ProgID="Equation.DSMT4" ShapeID="_x0000_i1884" DrawAspect="Content" ObjectID="_1646164997" r:id="rId1049"/>
        </w:object>
      </w:r>
    </w:p>
    <w:p w:rsidR="00640006" w:rsidRPr="00640006" w:rsidRDefault="00640006" w:rsidP="00FF3B7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24"/>
          <w:sz w:val="24"/>
          <w:szCs w:val="24"/>
        </w:rPr>
        <w:object w:dxaOrig="4480" w:dyaOrig="780">
          <v:shape id="_x0000_i1885" type="#_x0000_t75" style="width:224.05pt;height:39.15pt" o:ole="">
            <v:imagedata r:id="rId1050" o:title=""/>
          </v:shape>
          <o:OLEObject Type="Embed" ProgID="Equation.DSMT4" ShapeID="_x0000_i1885" DrawAspect="Content" ObjectID="_1646164998" r:id="rId1051"/>
        </w:objec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lastRenderedPageBreak/>
        <w:t xml:space="preserve">theo phương ngang </w:t>
      </w:r>
      <w:r w:rsidRPr="00640006">
        <w:rPr>
          <w:rFonts w:ascii="Times New Roman" w:eastAsia="Times New Roman" w:hAnsi="Times New Roman"/>
          <w:bCs/>
          <w:position w:val="-14"/>
          <w:sz w:val="24"/>
          <w:szCs w:val="24"/>
        </w:rPr>
        <w:object w:dxaOrig="2740" w:dyaOrig="380">
          <v:shape id="_x0000_i1886" type="#_x0000_t75" style="width:137.1pt;height:19pt" o:ole="">
            <v:imagedata r:id="rId1052" o:title=""/>
          </v:shape>
          <o:OLEObject Type="Embed" ProgID="Equation.DSMT4" ShapeID="_x0000_i1886" DrawAspect="Content" ObjectID="_1646164999" r:id="rId1053"/>
        </w:object>
      </w:r>
    </w:p>
    <w:p w:rsidR="00640006" w:rsidRPr="00640006" w:rsidRDefault="00640006" w:rsidP="00FF3B7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40"/>
          <w:sz w:val="24"/>
          <w:szCs w:val="24"/>
        </w:rPr>
        <w:object w:dxaOrig="6853" w:dyaOrig="920">
          <v:shape id="_x0000_i1887" type="#_x0000_t75" style="width:342.7pt;height:46.1pt" o:ole="">
            <v:imagedata r:id="rId1054" o:title=""/>
          </v:shape>
          <o:OLEObject Type="Embed" ProgID="Equation.DSMT4" ShapeID="_x0000_i1887" DrawAspect="Content" ObjectID="_1646165000" r:id="rId1055"/>
        </w:object>
      </w:r>
      <w:r w:rsidRPr="00640006">
        <w:rPr>
          <w:rFonts w:ascii="Times New Roman" w:eastAsia="Times New Roman" w:hAnsi="Times New Roman"/>
          <w:bCs/>
          <w:sz w:val="24"/>
          <w:szCs w:val="24"/>
        </w:rPr>
        <w:t>V.</w:t>
      </w:r>
    </w:p>
    <w:p w:rsidR="00640006" w:rsidRPr="00640006" w:rsidRDefault="00640006" w:rsidP="008B1739">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Mặc khác, quạt hoạt động bình thường thì </w:t>
      </w:r>
      <w:r w:rsidRPr="00640006">
        <w:rPr>
          <w:rFonts w:eastAsia="Times New Roman"/>
          <w:bCs/>
          <w:position w:val="-32"/>
          <w:szCs w:val="24"/>
        </w:rPr>
        <w:object w:dxaOrig="4210" w:dyaOrig="740">
          <v:shape id="_x0000_i1888" type="#_x0000_t75" style="width:210.25pt;height:36.85pt" o:ole="">
            <v:imagedata r:id="rId1056" o:title=""/>
          </v:shape>
          <o:OLEObject Type="Embed" ProgID="Equation.DSMT4" ShapeID="_x0000_i1888" DrawAspect="Content" ObjectID="_1646165001" r:id="rId1057"/>
        </w:object>
      </w:r>
      <w:r w:rsidRPr="00640006">
        <w:rPr>
          <w:rFonts w:eastAsia="Times New Roman"/>
          <w:bCs/>
          <w:szCs w:val="24"/>
        </w:rPr>
        <w:t>A.</w:t>
      </w:r>
    </w:p>
    <w:p w:rsidR="00640006" w:rsidRPr="00640006" w:rsidRDefault="00640006" w:rsidP="008B1739">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 </w:t>
      </w:r>
      <w:r w:rsidRPr="00640006">
        <w:rPr>
          <w:rFonts w:eastAsia="Times New Roman"/>
          <w:bCs/>
          <w:position w:val="-54"/>
          <w:szCs w:val="24"/>
        </w:rPr>
        <w:object w:dxaOrig="2100" w:dyaOrig="920">
          <v:shape id="_x0000_i1889" type="#_x0000_t75" style="width:104.85pt;height:46.1pt" o:ole="">
            <v:imagedata r:id="rId1058" o:title=""/>
          </v:shape>
          <o:OLEObject Type="Embed" ProgID="Equation.DSMT4" ShapeID="_x0000_i1889" DrawAspect="Content" ObjectID="_1646165002" r:id="rId1059"/>
        </w:object>
      </w:r>
      <w:r w:rsidRPr="00640006">
        <w:rPr>
          <w:rFonts w:eastAsia="Times New Roman"/>
          <w:bCs/>
          <w:szCs w:val="24"/>
        </w:rPr>
        <w:t>Ω.</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7: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710" w:dyaOrig="350">
          <v:shape id="_x0000_i1890" type="#_x0000_t75" style="width:85.25pt;height:17.3pt" o:ole="">
            <v:imagedata r:id="rId1060" o:title=""/>
          </v:shape>
          <o:OLEObject Type="Embed" ProgID="Equation.DSMT4" ShapeID="_x0000_i1890" DrawAspect="Content" ObjectID="_1646165003" r:id="rId1061"/>
        </w:object>
      </w:r>
      <w:r w:rsidRPr="00640006">
        <w:rPr>
          <w:rFonts w:ascii="Times New Roman" w:eastAsia="Times New Roman" w:hAnsi="Times New Roman"/>
          <w:bCs/>
          <w:sz w:val="24"/>
          <w:szCs w:val="24"/>
        </w:rPr>
        <w:t>.</w:t>
      </w:r>
    </w:p>
    <w:p w:rsidR="00640006" w:rsidRPr="00640006" w:rsidRDefault="00640006" w:rsidP="00330E70">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32"/>
          <w:sz w:val="24"/>
          <w:szCs w:val="24"/>
        </w:rPr>
        <w:object w:dxaOrig="3320" w:dyaOrig="760">
          <v:shape id="_x0000_i1891" type="#_x0000_t75" style="width:165.9pt;height:38pt" o:ole="">
            <v:imagedata r:id="rId1062" o:title=""/>
          </v:shape>
          <o:OLEObject Type="Embed" ProgID="Equation.DSMT4" ShapeID="_x0000_i1891" DrawAspect="Content" ObjectID="_1646165004" r:id="rId1063"/>
        </w:object>
      </w:r>
      <w:r w:rsidRPr="00640006">
        <w:rPr>
          <w:rFonts w:ascii="Times New Roman" w:eastAsia="Times New Roman" w:hAnsi="Times New Roman"/>
          <w:bCs/>
          <w:sz w:val="24"/>
          <w:szCs w:val="24"/>
        </w:rPr>
        <w:t>m/s</w:t>
      </w:r>
      <w:r w:rsidRPr="00640006">
        <w:rPr>
          <w:rFonts w:ascii="Times New Roman" w:eastAsia="Times New Roman" w:hAnsi="Times New Roman"/>
          <w:bCs/>
          <w:sz w:val="24"/>
          <w:szCs w:val="24"/>
          <w:vertAlign w:val="superscript"/>
        </w:rPr>
        <w:t>2</w: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8: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0"/>
          <w:sz w:val="24"/>
          <w:szCs w:val="24"/>
        </w:rPr>
        <w:object w:dxaOrig="1250" w:dyaOrig="680">
          <v:shape id="_x0000_i1892" type="#_x0000_t75" style="width:62.8pt;height:34pt" o:ole="">
            <v:imagedata r:id="rId1064" o:title=""/>
          </v:shape>
          <o:OLEObject Type="Embed" ProgID="Equation.DSMT4" ShapeID="_x0000_i1892" DrawAspect="Content" ObjectID="_1646165005" r:id="rId1065"/>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30"/>
          <w:sz w:val="24"/>
          <w:szCs w:val="24"/>
        </w:rPr>
        <w:object w:dxaOrig="1390" w:dyaOrig="680">
          <v:shape id="_x0000_i1893" type="#_x0000_t75" style="width:69.7pt;height:34pt" o:ole="">
            <v:imagedata r:id="rId1066" o:title=""/>
          </v:shape>
          <o:OLEObject Type="Embed" ProgID="Equation.DSMT4" ShapeID="_x0000_i1893" DrawAspect="Content" ObjectID="_1646165006" r:id="rId1067"/>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
          <w:sz w:val="24"/>
          <w:szCs w:val="24"/>
        </w:rPr>
        <w:object w:dxaOrig="250" w:dyaOrig="270">
          <v:shape id="_x0000_i1894" type="#_x0000_t75" style="width:12.65pt;height:13.25pt" o:ole="">
            <v:imagedata r:id="rId1068" o:title=""/>
          </v:shape>
          <o:OLEObject Type="Embed" ProgID="Equation.DSMT4" ShapeID="_x0000_i1894" DrawAspect="Content" ObjectID="_1646165007" r:id="rId1069"/>
        </w:object>
      </w:r>
      <w:r w:rsidRPr="00640006">
        <w:rPr>
          <w:rFonts w:ascii="Times New Roman" w:eastAsia="Times New Roman" w:hAnsi="Times New Roman"/>
          <w:bCs/>
          <w:sz w:val="24"/>
          <w:szCs w:val="24"/>
        </w:rPr>
        <w:t xml:space="preserve"> không đổi, </w:t>
      </w:r>
      <w:r w:rsidRPr="00640006">
        <w:rPr>
          <w:rFonts w:ascii="Times New Roman" w:eastAsia="Times New Roman" w:hAnsi="Times New Roman"/>
          <w:bCs/>
          <w:position w:val="-6"/>
          <w:sz w:val="24"/>
          <w:szCs w:val="24"/>
        </w:rPr>
        <w:object w:dxaOrig="270" w:dyaOrig="280">
          <v:shape id="_x0000_i1895" type="#_x0000_t75" style="width:13.25pt;height:13.8pt" o:ole="">
            <v:imagedata r:id="rId1070" o:title=""/>
          </v:shape>
          <o:OLEObject Type="Embed" ProgID="Equation.DSMT4" ShapeID="_x0000_i1895" DrawAspect="Content" ObjectID="_1646165008" r:id="rId1071"/>
        </w:object>
      </w:r>
      <w:r w:rsidRPr="00640006">
        <w:rPr>
          <w:rFonts w:ascii="Times New Roman" w:eastAsia="Times New Roman" w:hAnsi="Times New Roman"/>
          <w:bCs/>
          <w:sz w:val="24"/>
          <w:szCs w:val="24"/>
        </w:rPr>
        <w:t xml:space="preserve"> tăng 2 lần → </w:t>
      </w:r>
      <w:r w:rsidRPr="00640006">
        <w:rPr>
          <w:rFonts w:ascii="Times New Roman" w:hAnsi="Times New Roman"/>
          <w:position w:val="-30"/>
          <w:sz w:val="24"/>
          <w:szCs w:val="24"/>
        </w:rPr>
        <w:object w:dxaOrig="660" w:dyaOrig="680">
          <v:shape id="_x0000_i1896" type="#_x0000_t75" style="width:32.85pt;height:34pt" o:ole="">
            <v:imagedata r:id="rId1072" o:title=""/>
          </v:shape>
          <o:OLEObject Type="Embed" ProgID="Equation.DSMT4" ShapeID="_x0000_i1896" DrawAspect="Content" ObjectID="_1646165009" r:id="rId1073"/>
        </w:object>
      </w:r>
      <w:r w:rsidRPr="00640006">
        <w:rPr>
          <w:rFonts w:ascii="Times New Roman" w:hAnsi="Times New Roman"/>
          <w:sz w:val="24"/>
          <w:szCs w:val="24"/>
        </w:rPr>
        <w:t>.</w:t>
      </w:r>
    </w:p>
    <w:p w:rsidR="00640006" w:rsidRPr="00640006" w:rsidRDefault="00640006" w:rsidP="009F52F8">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hAnsi="Times New Roman"/>
          <w:sz w:val="24"/>
          <w:szCs w:val="24"/>
        </w:rPr>
        <w:t xml:space="preserve">→ </w:t>
      </w:r>
      <w:r w:rsidRPr="00640006">
        <w:rPr>
          <w:rFonts w:ascii="Times New Roman" w:eastAsia="Times New Roman" w:hAnsi="Times New Roman"/>
          <w:bCs/>
          <w:position w:val="-30"/>
          <w:sz w:val="24"/>
          <w:szCs w:val="24"/>
        </w:rPr>
        <w:object w:dxaOrig="2070" w:dyaOrig="700">
          <v:shape id="_x0000_i1897" type="#_x0000_t75" style="width:103.7pt;height:35.15pt" o:ole="">
            <v:imagedata r:id="rId1074" o:title=""/>
          </v:shape>
          <o:OLEObject Type="Embed" ProgID="Equation.DSMT4" ShapeID="_x0000_i1897" DrawAspect="Content" ObjectID="_1646165010" r:id="rId1075"/>
        </w:object>
      </w:r>
      <w:r w:rsidRPr="00640006">
        <w:rPr>
          <w:rFonts w:ascii="Times New Roman" w:eastAsia="Times New Roman" w:hAnsi="Times New Roman"/>
          <w:bCs/>
          <w:sz w:val="24"/>
          <w:szCs w:val="24"/>
        </w:rPr>
        <w:t xml:space="preserve">→ máy hạ áp có </w:t>
      </w:r>
      <w:r w:rsidRPr="00640006">
        <w:rPr>
          <w:rFonts w:ascii="Times New Roman" w:eastAsia="Times New Roman" w:hAnsi="Times New Roman"/>
          <w:bCs/>
          <w:position w:val="-28"/>
          <w:sz w:val="24"/>
          <w:szCs w:val="24"/>
        </w:rPr>
        <w:object w:dxaOrig="3020" w:dyaOrig="680">
          <v:shape id="_x0000_i1898" type="#_x0000_t75" style="width:150.9pt;height:34pt" o:ole="">
            <v:imagedata r:id="rId1076" o:title=""/>
          </v:shape>
          <o:OLEObject Type="Embed" ProgID="Equation.DSMT4" ShapeID="_x0000_i1898" DrawAspect="Content" ObjectID="_1646165011" r:id="rId1077"/>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9: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4"/>
          <w:sz w:val="24"/>
          <w:szCs w:val="24"/>
        </w:rPr>
        <w:object w:dxaOrig="1410" w:dyaOrig="410">
          <v:shape id="_x0000_i1899" type="#_x0000_t75" style="width:70.25pt;height:20.75pt" o:ole="">
            <v:imagedata r:id="rId1078" o:title=""/>
          </v:shape>
          <o:OLEObject Type="Embed" ProgID="Equation.DSMT4" ShapeID="_x0000_i1899" DrawAspect="Content" ObjectID="_1646165012" r:id="rId1079"/>
        </w:object>
      </w:r>
      <w:r w:rsidRPr="00640006">
        <w:rPr>
          <w:rFonts w:ascii="Times New Roman" w:eastAsia="Times New Roman" w:hAnsi="Times New Roman"/>
          <w:bCs/>
          <w:sz w:val="24"/>
          <w:szCs w:val="24"/>
        </w:rPr>
        <w:t xml:space="preserve">cm; </w:t>
      </w:r>
      <w:r w:rsidRPr="00640006">
        <w:rPr>
          <w:rFonts w:ascii="Times New Roman" w:eastAsia="Times New Roman" w:hAnsi="Times New Roman"/>
          <w:bCs/>
          <w:position w:val="-24"/>
          <w:sz w:val="24"/>
          <w:szCs w:val="24"/>
        </w:rPr>
        <w:object w:dxaOrig="1090" w:dyaOrig="680">
          <v:shape id="_x0000_i1900" type="#_x0000_t75" style="width:54.7pt;height:34pt" o:ole="">
            <v:imagedata r:id="rId1080" o:title=""/>
          </v:shape>
          <o:OLEObject Type="Embed" ProgID="Equation.DSMT4" ShapeID="_x0000_i1900" DrawAspect="Content" ObjectID="_1646165013" r:id="rId1081"/>
        </w:object>
      </w:r>
      <w:r w:rsidRPr="00640006">
        <w:rPr>
          <w:rFonts w:ascii="Times New Roman" w:eastAsia="Times New Roman" w:hAnsi="Times New Roman"/>
          <w:bCs/>
          <w:sz w:val="24"/>
          <w:szCs w:val="24"/>
        </w:rPr>
        <w:t xml:space="preserve">cm; </w:t>
      </w:r>
      <w:r w:rsidRPr="00640006">
        <w:rPr>
          <w:rFonts w:ascii="Times New Roman" w:eastAsia="Times New Roman" w:hAnsi="Times New Roman"/>
          <w:bCs/>
          <w:position w:val="-24"/>
          <w:sz w:val="24"/>
          <w:szCs w:val="24"/>
        </w:rPr>
        <w:object w:dxaOrig="920" w:dyaOrig="620">
          <v:shape id="_x0000_i1901" type="#_x0000_t75" style="width:46.1pt;height:31.1pt" o:ole="">
            <v:imagedata r:id="rId1082" o:title=""/>
          </v:shape>
          <o:OLEObject Type="Embed" ProgID="Equation.DSMT4" ShapeID="_x0000_i1901" DrawAspect="Content" ObjectID="_1646165014" r:id="rId1083"/>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250" w:dyaOrig="280">
          <v:shape id="_x0000_i1902" type="#_x0000_t75" style="width:12.65pt;height:13.8pt" o:ole="">
            <v:imagedata r:id="rId1084" o:title=""/>
          </v:shape>
          <o:OLEObject Type="Embed" ProgID="Equation.DSMT4" ShapeID="_x0000_i1902" DrawAspect="Content" ObjectID="_1646165015" r:id="rId1085"/>
        </w:object>
      </w:r>
      <w:r w:rsidRPr="00640006">
        <w:rPr>
          <w:rFonts w:ascii="Times New Roman" w:eastAsia="Times New Roman" w:hAnsi="Times New Roman"/>
          <w:bCs/>
          <w:sz w:val="24"/>
          <w:szCs w:val="24"/>
        </w:rPr>
        <w:t xml:space="preserve"> và </w:t>
      </w:r>
      <w:r w:rsidRPr="00640006">
        <w:rPr>
          <w:rFonts w:ascii="Times New Roman" w:eastAsia="Times New Roman" w:hAnsi="Times New Roman"/>
          <w:bCs/>
          <w:position w:val="-4"/>
          <w:sz w:val="24"/>
          <w:szCs w:val="24"/>
        </w:rPr>
        <w:object w:dxaOrig="270" w:dyaOrig="270">
          <v:shape id="_x0000_i1903" type="#_x0000_t75" style="width:13.25pt;height:13.25pt" o:ole="">
            <v:imagedata r:id="rId1086" o:title=""/>
          </v:shape>
          <o:OLEObject Type="Embed" ProgID="Equation.DSMT4" ShapeID="_x0000_i1903" DrawAspect="Content" ObjectID="_1646165016" r:id="rId1087"/>
        </w:object>
      </w:r>
      <w:r w:rsidRPr="00640006">
        <w:rPr>
          <w:rFonts w:ascii="Times New Roman" w:eastAsia="Times New Roman" w:hAnsi="Times New Roman"/>
          <w:bCs/>
          <w:sz w:val="24"/>
          <w:szCs w:val="24"/>
        </w:rPr>
        <w:t xml:space="preserve"> thuộc hai bó sóng mà các phần tử sóng dao động ngược pha nhau.</w:t>
      </w:r>
    </w:p>
    <w:p w:rsidR="00640006" w:rsidRPr="00640006" w:rsidRDefault="00640006" w:rsidP="00C7586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 Tại thời điểm </w:t>
      </w:r>
      <w:r w:rsidRPr="00640006">
        <w:rPr>
          <w:rFonts w:eastAsia="Times New Roman"/>
          <w:bCs/>
          <w:position w:val="-12"/>
          <w:szCs w:val="24"/>
        </w:rPr>
        <w:object w:dxaOrig="180" w:dyaOrig="350">
          <v:shape id="_x0000_i1904" type="#_x0000_t75" style="width:9.2pt;height:17.3pt" o:ole="">
            <v:imagedata r:id="rId1088" o:title=""/>
          </v:shape>
          <o:OLEObject Type="Embed" ProgID="Equation.DSMT4" ShapeID="_x0000_i1904" DrawAspect="Content" ObjectID="_1646165017" r:id="rId1089"/>
        </w:object>
      </w:r>
      <w:r w:rsidRPr="00640006">
        <w:rPr>
          <w:rFonts w:eastAsia="Times New Roman"/>
          <w:bCs/>
          <w:szCs w:val="24"/>
        </w:rPr>
        <w:t>:</w:t>
      </w:r>
    </w:p>
    <w:p w:rsidR="00640006" w:rsidRPr="00640006" w:rsidRDefault="00640006" w:rsidP="004D7C47">
      <w:pPr>
        <w:pStyle w:val="ListParagraph"/>
        <w:numPr>
          <w:ilvl w:val="0"/>
          <w:numId w:val="2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khi </w:t>
      </w:r>
      <w:r w:rsidRPr="00640006">
        <w:rPr>
          <w:rFonts w:ascii="Times New Roman" w:hAnsi="Times New Roman"/>
          <w:position w:val="-24"/>
        </w:rPr>
        <w:object w:dxaOrig="1680" w:dyaOrig="680">
          <v:shape id="_x0000_i1905" type="#_x0000_t75" style="width:84.1pt;height:34pt" o:ole="">
            <v:imagedata r:id="rId1090" o:title=""/>
          </v:shape>
          <o:OLEObject Type="Embed" ProgID="Equation.DSMT4" ShapeID="_x0000_i1905" DrawAspect="Content" ObjectID="_1646165018" r:id="rId1091"/>
        </w:object>
      </w:r>
      <w:r w:rsidRPr="00640006">
        <w:rPr>
          <w:rFonts w:ascii="Times New Roman" w:eastAsia="Times New Roman" w:hAnsi="Times New Roman"/>
          <w:bCs/>
          <w:sz w:val="24"/>
          <w:szCs w:val="24"/>
        </w:rPr>
        <w:t xml:space="preserve">cm thì </w:t>
      </w:r>
      <w:r w:rsidRPr="00640006">
        <w:rPr>
          <w:rFonts w:ascii="Times New Roman" w:hAnsi="Times New Roman"/>
          <w:position w:val="-28"/>
        </w:rPr>
        <w:object w:dxaOrig="3440" w:dyaOrig="730">
          <v:shape id="_x0000_i1906" type="#_x0000_t75" style="width:172.2pt;height:36.3pt" o:ole="">
            <v:imagedata r:id="rId1092" o:title=""/>
          </v:shape>
          <o:OLEObject Type="Embed" ProgID="Equation.DSMT4" ShapeID="_x0000_i1906" DrawAspect="Content" ObjectID="_1646165019" r:id="rId1093"/>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250" w:dyaOrig="280">
          <v:shape id="_x0000_i1907" type="#_x0000_t75" style="width:12.65pt;height:13.8pt" o:ole="">
            <v:imagedata r:id="rId1094" o:title=""/>
          </v:shape>
          <o:OLEObject Type="Embed" ProgID="Equation.DSMT4" ShapeID="_x0000_i1907" DrawAspect="Content" ObjectID="_1646165020" r:id="rId1095"/>
        </w:object>
      </w:r>
      <w:r w:rsidRPr="00640006">
        <w:rPr>
          <w:rFonts w:ascii="Times New Roman" w:eastAsia="Times New Roman" w:hAnsi="Times New Roman"/>
          <w:bCs/>
          <w:sz w:val="24"/>
          <w:szCs w:val="24"/>
        </w:rPr>
        <w:t xml:space="preserve"> hướng về vị trí cân bằng thì </w:t>
      </w:r>
      <w:r w:rsidRPr="00640006">
        <w:rPr>
          <w:rFonts w:ascii="Times New Roman" w:eastAsia="Times New Roman" w:hAnsi="Times New Roman"/>
          <w:bCs/>
          <w:position w:val="-4"/>
          <w:sz w:val="24"/>
          <w:szCs w:val="24"/>
        </w:rPr>
        <w:object w:dxaOrig="270" w:dyaOrig="270">
          <v:shape id="_x0000_i1908" type="#_x0000_t75" style="width:13.25pt;height:13.25pt" o:ole="">
            <v:imagedata r:id="rId1096" o:title=""/>
          </v:shape>
          <o:OLEObject Type="Embed" ProgID="Equation.DSMT4" ShapeID="_x0000_i1908" DrawAspect="Content" ObjectID="_1646165021" r:id="rId1097"/>
        </w:object>
      </w:r>
      <w:r w:rsidRPr="00640006">
        <w:rPr>
          <w:rFonts w:ascii="Times New Roman" w:eastAsia="Times New Roman" w:hAnsi="Times New Roman"/>
          <w:bCs/>
          <w:sz w:val="24"/>
          <w:szCs w:val="24"/>
        </w:rPr>
        <w:t xml:space="preserve"> cũng hướng về vị trí cân bằng.</w:t>
      </w:r>
    </w:p>
    <w:p w:rsidR="00640006" w:rsidRPr="00640006" w:rsidRDefault="00640006" w:rsidP="00C7586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 thời điểm </w:t>
      </w:r>
      <w:r w:rsidRPr="00640006">
        <w:rPr>
          <w:rFonts w:eastAsia="Times New Roman"/>
          <w:bCs/>
          <w:position w:val="-12"/>
          <w:szCs w:val="24"/>
        </w:rPr>
        <w:object w:dxaOrig="210" w:dyaOrig="350">
          <v:shape id="_x0000_i1909" type="#_x0000_t75" style="width:10.35pt;height:17.3pt" o:ole="">
            <v:imagedata r:id="rId1098" o:title=""/>
          </v:shape>
          <o:OLEObject Type="Embed" ProgID="Equation.DSMT4" ShapeID="_x0000_i1909" DrawAspect="Content" ObjectID="_1646165022" r:id="rId1099"/>
        </w:object>
      </w:r>
      <w:r w:rsidRPr="00640006">
        <w:rPr>
          <w:rFonts w:eastAsia="Times New Roman"/>
          <w:bCs/>
          <w:szCs w:val="24"/>
        </w:rPr>
        <w:t xml:space="preserve"> tương ứng với góc quét </w:t>
      </w:r>
      <w:r w:rsidRPr="00640006">
        <w:rPr>
          <w:rFonts w:eastAsia="Times New Roman"/>
          <w:bCs/>
          <w:position w:val="-28"/>
          <w:szCs w:val="24"/>
        </w:rPr>
        <w:object w:dxaOrig="3440" w:dyaOrig="680">
          <v:shape id="_x0000_i1910" type="#_x0000_t75" style="width:172.2pt;height:34pt" o:ole="">
            <v:imagedata r:id="rId1100" o:title=""/>
          </v:shape>
          <o:OLEObject Type="Embed" ProgID="Equation.DSMT4" ShapeID="_x0000_i1910" DrawAspect="Content" ObjectID="_1646165023" r:id="rId1101"/>
        </w:object>
      </w:r>
      <w:r w:rsidRPr="00640006">
        <w:rPr>
          <w:rFonts w:eastAsia="Times New Roman"/>
          <w:bCs/>
          <w:szCs w:val="24"/>
        </w:rPr>
        <w:t xml:space="preserve"> → </w:t>
      </w:r>
      <w:r w:rsidRPr="00640006">
        <w:rPr>
          <w:rFonts w:eastAsia="Times New Roman"/>
          <w:bCs/>
          <w:position w:val="-12"/>
          <w:szCs w:val="24"/>
        </w:rPr>
        <w:object w:dxaOrig="680" w:dyaOrig="350">
          <v:shape id="_x0000_i1911" type="#_x0000_t75" style="width:34pt;height:17.3pt" o:ole="">
            <v:imagedata r:id="rId1102" o:title=""/>
          </v:shape>
          <o:OLEObject Type="Embed" ProgID="Equation.DSMT4" ShapeID="_x0000_i1911" DrawAspect="Content" ObjectID="_1646165024" r:id="rId1103"/>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40: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Điện áp </w:t>
      </w:r>
      <w:r w:rsidRPr="00640006">
        <w:rPr>
          <w:rFonts w:eastAsia="Times New Roman"/>
          <w:bCs/>
          <w:position w:val="-24"/>
          <w:szCs w:val="24"/>
        </w:rPr>
        <w:object w:dxaOrig="2660" w:dyaOrig="620">
          <v:shape id="_x0000_i1912" type="#_x0000_t75" style="width:133.05pt;height:31.1pt" o:ole="">
            <v:imagedata r:id="rId1104" o:title=""/>
          </v:shape>
          <o:OLEObject Type="Embed" ProgID="Equation.DSMT4" ShapeID="_x0000_i1912" DrawAspect="Content" ObjectID="_1646165025" r:id="rId1105"/>
        </w:object>
      </w:r>
      <w:r w:rsidRPr="00640006">
        <w:rPr>
          <w:rFonts w:eastAsia="Times New Roman"/>
          <w:bCs/>
          <w:szCs w:val="24"/>
        </w:rPr>
        <w:t xml:space="preserve"> được xem là tổng hợp của hai điện áp:</w:t>
      </w:r>
    </w:p>
    <w:p w:rsidR="00640006" w:rsidRPr="00640006" w:rsidRDefault="00640006" w:rsidP="004D7C47">
      <w:pPr>
        <w:pStyle w:val="ListParagraph"/>
        <w:numPr>
          <w:ilvl w:val="0"/>
          <w:numId w:val="2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iện áp không đổi </w:t>
      </w:r>
      <w:r w:rsidRPr="00640006">
        <w:rPr>
          <w:rFonts w:ascii="Times New Roman" w:eastAsia="Times New Roman" w:hAnsi="Times New Roman"/>
          <w:bCs/>
          <w:position w:val="-24"/>
          <w:sz w:val="24"/>
          <w:szCs w:val="24"/>
        </w:rPr>
        <w:object w:dxaOrig="800" w:dyaOrig="620">
          <v:shape id="_x0000_i1913" type="#_x0000_t75" style="width:39.75pt;height:31.1pt" o:ole="">
            <v:imagedata r:id="rId1106" o:title=""/>
          </v:shape>
          <o:OLEObject Type="Embed" ProgID="Equation.DSMT4" ShapeID="_x0000_i1913" DrawAspect="Content" ObjectID="_1646165026" r:id="rId1107"/>
        </w:object>
      </w:r>
      <w:r w:rsidRPr="00640006">
        <w:rPr>
          <w:rFonts w:ascii="Times New Roman" w:eastAsia="Times New Roman" w:hAnsi="Times New Roman"/>
          <w:bCs/>
          <w:sz w:val="24"/>
          <w:szCs w:val="24"/>
        </w:rPr>
        <w:t>, không đi qua tụ.</w:t>
      </w:r>
    </w:p>
    <w:p w:rsidR="00640006" w:rsidRPr="00640006" w:rsidRDefault="00640006" w:rsidP="004D7C47">
      <w:pPr>
        <w:pStyle w:val="ListParagraph"/>
        <w:numPr>
          <w:ilvl w:val="0"/>
          <w:numId w:val="2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iện áp xoay chiều </w:t>
      </w:r>
      <w:r w:rsidRPr="00640006">
        <w:rPr>
          <w:rFonts w:ascii="Times New Roman" w:eastAsia="Times New Roman" w:hAnsi="Times New Roman"/>
          <w:bCs/>
          <w:position w:val="-24"/>
          <w:sz w:val="24"/>
          <w:szCs w:val="24"/>
        </w:rPr>
        <w:object w:dxaOrig="2240" w:dyaOrig="620">
          <v:shape id="_x0000_i1914" type="#_x0000_t75" style="width:111.75pt;height:31.1pt" o:ole="">
            <v:imagedata r:id="rId1108" o:title=""/>
          </v:shape>
          <o:OLEObject Type="Embed" ProgID="Equation.DSMT4" ShapeID="_x0000_i1914" DrawAspect="Content" ObjectID="_1646165027" r:id="rId1109"/>
        </w:object>
      </w:r>
      <w:r w:rsidRPr="00640006">
        <w:rPr>
          <w:rFonts w:ascii="Times New Roman" w:eastAsia="Times New Roman" w:hAnsi="Times New Roman"/>
          <w:bCs/>
          <w:sz w:val="24"/>
          <w:szCs w:val="24"/>
        </w:rPr>
        <w:t xml:space="preserve"> với giá trị hiệu dụng </w:t>
      </w:r>
      <w:r w:rsidRPr="00640006">
        <w:rPr>
          <w:rFonts w:ascii="Times New Roman" w:eastAsia="Times New Roman" w:hAnsi="Times New Roman"/>
          <w:bCs/>
          <w:position w:val="-28"/>
          <w:sz w:val="24"/>
          <w:szCs w:val="24"/>
        </w:rPr>
        <w:object w:dxaOrig="960" w:dyaOrig="660">
          <v:shape id="_x0000_i1915" type="#_x0000_t75" style="width:47.8pt;height:32.85pt" o:ole="">
            <v:imagedata r:id="rId1110" o:title=""/>
          </v:shape>
          <o:OLEObject Type="Embed" ProgID="Equation.DSMT4" ShapeID="_x0000_i1915" DrawAspect="Content" ObjectID="_1646165028" r:id="rId1111"/>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Mặc khác:</w:t>
      </w:r>
    </w:p>
    <w:p w:rsidR="00640006" w:rsidRPr="00640006" w:rsidRDefault="00640006" w:rsidP="004D7C47">
      <w:pPr>
        <w:pStyle w:val="ListParagraph"/>
        <w:numPr>
          <w:ilvl w:val="0"/>
          <w:numId w:val="3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760" w:dyaOrig="350">
          <v:shape id="_x0000_i1916" type="#_x0000_t75" style="width:38pt;height:17.3pt" o:ole="">
            <v:imagedata r:id="rId1112" o:title=""/>
          </v:shape>
          <o:OLEObject Type="Embed" ProgID="Equation.DSMT4" ShapeID="_x0000_i1916" DrawAspect="Content" ObjectID="_1646165029" r:id="rId1113"/>
        </w:object>
      </w:r>
      <w:r w:rsidRPr="00640006">
        <w:rPr>
          <w:rFonts w:ascii="Times New Roman" w:eastAsia="Times New Roman" w:hAnsi="Times New Roman"/>
          <w:bCs/>
          <w:sz w:val="24"/>
          <w:szCs w:val="24"/>
        </w:rPr>
        <w:t xml:space="preserve">Ω, và </w:t>
      </w:r>
      <w:r w:rsidRPr="00640006">
        <w:rPr>
          <w:rFonts w:ascii="Times New Roman" w:eastAsia="Times New Roman" w:hAnsi="Times New Roman"/>
          <w:bCs/>
          <w:position w:val="-12"/>
          <w:sz w:val="24"/>
          <w:szCs w:val="24"/>
        </w:rPr>
        <w:object w:dxaOrig="780" w:dyaOrig="350">
          <v:shape id="_x0000_i1917" type="#_x0000_t75" style="width:39.15pt;height:17.3pt" o:ole="">
            <v:imagedata r:id="rId1114" o:title=""/>
          </v:shape>
          <o:OLEObject Type="Embed" ProgID="Equation.DSMT4" ShapeID="_x0000_i1917" DrawAspect="Content" ObjectID="_1646165030" r:id="rId1115"/>
        </w:object>
      </w:r>
      <w:r w:rsidRPr="00640006">
        <w:rPr>
          <w:rFonts w:ascii="Times New Roman" w:eastAsia="Times New Roman" w:hAnsi="Times New Roman"/>
          <w:bCs/>
          <w:sz w:val="24"/>
          <w:szCs w:val="24"/>
        </w:rPr>
        <w:t xml:space="preserve">Ω cho cùng </w:t>
      </w:r>
      <w:r w:rsidRPr="00640006">
        <w:rPr>
          <w:rFonts w:ascii="Times New Roman" w:eastAsia="Times New Roman" w:hAnsi="Times New Roman"/>
          <w:bCs/>
          <w:position w:val="-6"/>
          <w:sz w:val="24"/>
          <w:szCs w:val="24"/>
        </w:rPr>
        <w:object w:dxaOrig="800" w:dyaOrig="280">
          <v:shape id="_x0000_i1918" type="#_x0000_t75" style="width:39.75pt;height:13.8pt" o:ole="">
            <v:imagedata r:id="rId1116" o:title=""/>
          </v:shape>
          <o:OLEObject Type="Embed" ProgID="Equation.DSMT4" ShapeID="_x0000_i1918" DrawAspect="Content" ObjectID="_1646165031" r:id="rId1117"/>
        </w:object>
      </w:r>
      <w:r w:rsidRPr="00640006">
        <w:rPr>
          <w:rFonts w:ascii="Times New Roman" w:eastAsia="Times New Roman" w:hAnsi="Times New Roman"/>
          <w:bCs/>
          <w:sz w:val="24"/>
          <w:szCs w:val="24"/>
        </w:rPr>
        <w:t>W.</w:t>
      </w:r>
    </w:p>
    <w:p w:rsidR="00640006" w:rsidRPr="00640006" w:rsidRDefault="00640006" w:rsidP="00694BCA">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6"/>
          <w:sz w:val="24"/>
          <w:szCs w:val="24"/>
        </w:rPr>
        <w:object w:dxaOrig="4180" w:dyaOrig="460">
          <v:shape id="_x0000_i1919" type="#_x0000_t75" style="width:209.1pt;height:23.05pt" o:ole="">
            <v:imagedata r:id="rId1118" o:title=""/>
          </v:shape>
          <o:OLEObject Type="Embed" ProgID="Equation.DSMT4" ShapeID="_x0000_i1919" DrawAspect="Content" ObjectID="_1646165032" r:id="rId1119"/>
        </w:object>
      </w:r>
      <w:r w:rsidRPr="00640006">
        <w:rPr>
          <w:rFonts w:ascii="Times New Roman" w:eastAsia="Times New Roman" w:hAnsi="Times New Roman"/>
          <w:bCs/>
          <w:sz w:val="24"/>
          <w:szCs w:val="24"/>
        </w:rPr>
        <w:t xml:space="preserve">V → </w:t>
      </w:r>
      <w:r w:rsidRPr="00640006">
        <w:rPr>
          <w:rFonts w:ascii="Times New Roman" w:eastAsia="Times New Roman" w:hAnsi="Times New Roman"/>
          <w:bCs/>
          <w:position w:val="-12"/>
          <w:sz w:val="24"/>
          <w:szCs w:val="24"/>
        </w:rPr>
        <w:object w:dxaOrig="1250" w:dyaOrig="410">
          <v:shape id="_x0000_i1920" type="#_x0000_t75" style="width:62.8pt;height:20.75pt" o:ole="">
            <v:imagedata r:id="rId1120" o:title=""/>
          </v:shape>
          <o:OLEObject Type="Embed" ProgID="Equation.DSMT4" ShapeID="_x0000_i1920" DrawAspect="Content" ObjectID="_1646165033" r:id="rId1121"/>
        </w:object>
      </w:r>
      <w:r w:rsidRPr="00640006">
        <w:rPr>
          <w:rFonts w:ascii="Times New Roman" w:eastAsia="Times New Roman" w:hAnsi="Times New Roman"/>
          <w:bCs/>
          <w:sz w:val="24"/>
          <w:szCs w:val="24"/>
        </w:rPr>
        <w:t>V.</w:t>
      </w:r>
    </w:p>
    <w:p w:rsidR="00640006" w:rsidRPr="00640006" w:rsidRDefault="00640006" w:rsidP="00694BCA">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p>
    <w:p w:rsidR="00640006" w:rsidRPr="00640006" w:rsidRDefault="00640006" w:rsidP="00694BCA">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RP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0070C0"/>
                <w:szCs w:val="24"/>
                <w:lang w:val="vi-VN" w:eastAsia="vi-VN"/>
              </w:rPr>
            </w:pPr>
            <w:r w:rsidRPr="00640006">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sidRPr="00640006">
              <w:rPr>
                <w:b/>
                <w:color w:val="FF0000"/>
                <w:szCs w:val="24"/>
                <w:lang w:val="vi-VN" w:eastAsia="vi-VN"/>
              </w:rPr>
              <w:lastRenderedPageBreak/>
              <w:t xml:space="preserve">ĐỀ </w:t>
            </w:r>
            <w:r w:rsidRPr="00640006">
              <w:rPr>
                <w:b/>
                <w:color w:val="FF0000"/>
                <w:szCs w:val="24"/>
                <w:lang w:eastAsia="vi-VN"/>
              </w:rPr>
              <w:t>4</w:t>
            </w:r>
            <w:r w:rsidRPr="00640006">
              <w:rPr>
                <w:b/>
                <w:color w:val="FF0000"/>
                <w:szCs w:val="24"/>
                <w:lang w:eastAsia="vi-VN"/>
              </w:rPr>
              <w:t>8</w:t>
            </w:r>
          </w:p>
        </w:tc>
        <w:tc>
          <w:tcPr>
            <w:tcW w:w="6347"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7030A0"/>
                <w:szCs w:val="24"/>
                <w:lang w:val="vi-VN" w:eastAsia="vi-VN"/>
              </w:rPr>
            </w:pPr>
            <w:r w:rsidRPr="00640006">
              <w:rPr>
                <w:b/>
                <w:color w:val="7030A0"/>
                <w:szCs w:val="24"/>
                <w:lang w:val="vi-VN" w:eastAsia="vi-VN"/>
              </w:rPr>
              <w:lastRenderedPageBreak/>
              <w:t>ĐỀ  THI THỬ THPT QUỐC GIA 2020</w:t>
            </w:r>
          </w:p>
          <w:p w:rsidR="00640006" w:rsidRPr="00640006" w:rsidRDefault="00640006" w:rsidP="0066459C">
            <w:pPr>
              <w:jc w:val="center"/>
              <w:rPr>
                <w:b/>
                <w:color w:val="FF0000"/>
                <w:szCs w:val="24"/>
                <w:lang w:val="vi-VN" w:eastAsia="vi-VN"/>
              </w:rPr>
            </w:pPr>
            <w:r w:rsidRPr="00640006">
              <w:rPr>
                <w:b/>
                <w:color w:val="FF0000"/>
                <w:szCs w:val="24"/>
                <w:lang w:eastAsia="vi-VN"/>
              </w:rPr>
              <w:lastRenderedPageBreak/>
              <w:t>MÔN VẬT LÝ</w:t>
            </w:r>
          </w:p>
          <w:p w:rsidR="00640006" w:rsidRPr="00640006" w:rsidRDefault="00640006" w:rsidP="0066459C">
            <w:pPr>
              <w:spacing w:after="200" w:line="276" w:lineRule="auto"/>
              <w:jc w:val="center"/>
              <w:rPr>
                <w:i/>
                <w:color w:val="C00000"/>
                <w:szCs w:val="24"/>
                <w:lang w:val="vi-VN" w:eastAsia="vi-VN"/>
              </w:rPr>
            </w:pPr>
            <w:r w:rsidRPr="00640006">
              <w:rPr>
                <w:i/>
                <w:color w:val="C00000"/>
                <w:szCs w:val="24"/>
                <w:lang w:val="vi-VN" w:eastAsia="vi-VN"/>
              </w:rPr>
              <w:t xml:space="preserve">Thời gian: </w:t>
            </w:r>
            <w:r w:rsidRPr="00640006">
              <w:rPr>
                <w:i/>
                <w:color w:val="C00000"/>
                <w:szCs w:val="24"/>
                <w:lang w:eastAsia="vi-VN"/>
              </w:rPr>
              <w:t>5</w:t>
            </w:r>
            <w:r w:rsidRPr="00640006">
              <w:rPr>
                <w:i/>
                <w:color w:val="C00000"/>
                <w:szCs w:val="24"/>
                <w:lang w:val="vi-VN" w:eastAsia="vi-VN"/>
              </w:rPr>
              <w:t>0 phút</w:t>
            </w:r>
          </w:p>
        </w:tc>
      </w:tr>
    </w:tbl>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1: </w:t>
      </w:r>
      <w:r w:rsidRPr="00640006">
        <w:rPr>
          <w:rFonts w:eastAsia="Times New Roman"/>
          <w:color w:val="000000"/>
          <w:szCs w:val="24"/>
        </w:rPr>
        <w:t xml:space="preserve">Trong máy tăng áp, tỉ số giữa số vòng dây cuộn sơ cấp và thứ cấp </w:t>
      </w:r>
    </w:p>
    <w:p w:rsidR="00640006" w:rsidRPr="00640006" w:rsidRDefault="00640006" w:rsidP="004D7C47">
      <w:pPr>
        <w:pStyle w:val="ListParagraph"/>
        <w:numPr>
          <w:ilvl w:val="0"/>
          <w:numId w:val="3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nhỏ hơn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bằng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lớn hơn 2.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ớn hơn 1.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 </w:t>
      </w:r>
      <w:r w:rsidRPr="00640006">
        <w:rPr>
          <w:rFonts w:eastAsia="Times New Roman"/>
          <w:color w:val="000000"/>
          <w:szCs w:val="24"/>
        </w:rPr>
        <w:t xml:space="preserve">Một sóng cơ có tốc độ truyền sóng là v, tần số f. Bước sóng là </w:t>
      </w:r>
    </w:p>
    <w:p w:rsidR="00640006" w:rsidRPr="00640006" w:rsidRDefault="00640006" w:rsidP="008F73D6">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740" w:dyaOrig="660">
          <v:shape id="_x0000_i1245" type="#_x0000_t75" style="width:36.85pt;height:33.4pt" o:ole="">
            <v:imagedata r:id="rId1122" o:title=""/>
          </v:shape>
          <o:OLEObject Type="Embed" ProgID="Equation.DSMT4" ShapeID="_x0000_i1245" DrawAspect="Content" ObjectID="_1646165034" r:id="rId112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8"/>
          <w:szCs w:val="24"/>
        </w:rPr>
        <w:object w:dxaOrig="1300" w:dyaOrig="660">
          <v:shape id="_x0000_i1246" type="#_x0000_t75" style="width:65.1pt;height:33.4pt" o:ole="">
            <v:imagedata r:id="rId1124" o:title=""/>
          </v:shape>
          <o:OLEObject Type="Embed" ProgID="Equation.DSMT4" ShapeID="_x0000_i1246" DrawAspect="Content" ObjectID="_1646165035" r:id="rId1125"/>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1960" w:dyaOrig="620">
          <v:shape id="_x0000_i1247" type="#_x0000_t75" style="width:98.5pt;height:30.55pt" o:ole="">
            <v:imagedata r:id="rId1126" o:title=""/>
          </v:shape>
          <o:OLEObject Type="Embed" ProgID="Equation.DSMT4" ShapeID="_x0000_i1247" DrawAspect="Content" ObjectID="_1646165036" r:id="rId112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740" w:dyaOrig="620">
          <v:shape id="_x0000_i1248" type="#_x0000_t75" style="width:36.85pt;height:30.55pt" o:ole="">
            <v:imagedata r:id="rId1128" o:title=""/>
          </v:shape>
          <o:OLEObject Type="Embed" ProgID="Equation.DSMT4" ShapeID="_x0000_i1248" DrawAspect="Content" ObjectID="_1646165037" r:id="rId1129"/>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t xml:space="preserve">Câu 3: </w:t>
      </w:r>
      <w:r w:rsidRPr="00640006">
        <w:rPr>
          <w:rFonts w:eastAsia="Times New Roman"/>
          <w:color w:val="000000"/>
          <w:szCs w:val="24"/>
        </w:rPr>
        <w:t xml:space="preserve">Đặt điện áp xoay chiều có dạng </w:t>
      </w:r>
      <w:r w:rsidRPr="00640006">
        <w:rPr>
          <w:rFonts w:eastAsia="Times New Roman"/>
          <w:color w:val="000000"/>
          <w:position w:val="-28"/>
          <w:szCs w:val="24"/>
        </w:rPr>
        <w:object w:dxaOrig="3040" w:dyaOrig="680">
          <v:shape id="_x0000_i1249" type="#_x0000_t75" style="width:152.05pt;height:34.55pt" o:ole="">
            <v:imagedata r:id="rId1130" o:title=""/>
          </v:shape>
          <o:OLEObject Type="Embed" ProgID="Equation.DSMT4" ShapeID="_x0000_i1249" DrawAspect="Content" ObjectID="_1646165038" r:id="rId1131"/>
        </w:object>
      </w:r>
      <w:r w:rsidRPr="00640006">
        <w:rPr>
          <w:rFonts w:eastAsia="Times New Roman"/>
          <w:color w:val="000000"/>
          <w:szCs w:val="24"/>
        </w:rPr>
        <w:t xml:space="preserve"> vào hai đầu đoạn mạch R, L, C mắc nối tiếp. Cường độ dòng điện qua đoạn mạch là </w:t>
      </w:r>
      <w:r w:rsidRPr="00640006">
        <w:rPr>
          <w:rFonts w:eastAsia="Times New Roman"/>
          <w:color w:val="000000"/>
          <w:position w:val="-14"/>
          <w:szCs w:val="24"/>
        </w:rPr>
        <w:object w:dxaOrig="2280" w:dyaOrig="420">
          <v:shape id="_x0000_i1250" type="#_x0000_t75" style="width:114.05pt;height:21.3pt" o:ole="">
            <v:imagedata r:id="rId1132" o:title=""/>
          </v:shape>
          <o:OLEObject Type="Embed" ProgID="Equation.DSMT4" ShapeID="_x0000_i1250" DrawAspect="Content" ObjectID="_1646165039" r:id="rId1133"/>
        </w:object>
      </w:r>
      <w:r w:rsidRPr="00640006">
        <w:rPr>
          <w:rFonts w:eastAsia="Times New Roman"/>
          <w:color w:val="000000"/>
          <w:szCs w:val="24"/>
        </w:rPr>
        <w:t xml:space="preserve"> Công suất tiêu thụ của đoạn mạch bằng </w:t>
      </w:r>
    </w:p>
    <w:p w:rsidR="00640006" w:rsidRPr="00640006" w:rsidRDefault="00640006" w:rsidP="004D7C47">
      <w:pPr>
        <w:pStyle w:val="ListParagraph"/>
        <w:numPr>
          <w:ilvl w:val="0"/>
          <w:numId w:val="32"/>
        </w:numPr>
        <w:spacing w:after="0" w:line="276" w:lineRule="auto"/>
        <w:jc w:val="both"/>
        <w:rPr>
          <w:rFonts w:ascii="Times New Roman" w:eastAsia="Times New Roman" w:hAnsi="Times New Roman"/>
          <w:i/>
          <w:iCs/>
          <w:color w:val="000000"/>
          <w:sz w:val="24"/>
          <w:szCs w:val="24"/>
        </w:rPr>
      </w:pPr>
      <w:r w:rsidRPr="00640006">
        <w:rPr>
          <w:rFonts w:ascii="Times New Roman" w:eastAsia="Times New Roman" w:hAnsi="Times New Roman"/>
          <w:color w:val="000000"/>
          <w:position w:val="-6"/>
          <w:sz w:val="24"/>
          <w:szCs w:val="24"/>
        </w:rPr>
        <w:object w:dxaOrig="980" w:dyaOrig="340">
          <v:shape id="_x0000_i1251" type="#_x0000_t75" style="width:49.55pt;height:16.15pt" o:ole="">
            <v:imagedata r:id="rId1134" o:title=""/>
          </v:shape>
          <o:OLEObject Type="Embed" ProgID="Equation.DSMT4" ShapeID="_x0000_i1251" DrawAspect="Content" ObjectID="_1646165040" r:id="rId1135"/>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440</w:t>
      </w:r>
      <w:r w:rsidRPr="00640006">
        <w:rPr>
          <w:rFonts w:ascii="Times New Roman" w:eastAsia="Times New Roman" w:hAnsi="Times New Roman"/>
          <w:i/>
          <w:iCs/>
          <w:color w:val="000000"/>
          <w:sz w:val="24"/>
          <w:szCs w:val="24"/>
        </w:rPr>
        <w:t xml:space="preserve">W. </w:t>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6"/>
          <w:sz w:val="24"/>
          <w:szCs w:val="24"/>
        </w:rPr>
        <w:object w:dxaOrig="980" w:dyaOrig="340">
          <v:shape id="_x0000_i1252" type="#_x0000_t75" style="width:49.55pt;height:16.15pt" o:ole="">
            <v:imagedata r:id="rId1136" o:title=""/>
          </v:shape>
          <o:OLEObject Type="Embed" ProgID="Equation.DSMT4" ShapeID="_x0000_i1252" DrawAspect="Content" ObjectID="_1646165041" r:id="rId1137"/>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220</w:t>
      </w:r>
      <w:r w:rsidRPr="00640006">
        <w:rPr>
          <w:rFonts w:ascii="Times New Roman" w:eastAsia="Times New Roman" w:hAnsi="Times New Roman"/>
          <w:i/>
          <w:iCs/>
          <w:color w:val="000000"/>
          <w:sz w:val="24"/>
          <w:szCs w:val="24"/>
        </w:rPr>
        <w:t xml:space="preserve">W.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4: </w:t>
      </w:r>
      <w:r w:rsidRPr="00640006">
        <w:rPr>
          <w:rFonts w:eastAsia="Times New Roman"/>
          <w:color w:val="000000"/>
          <w:szCs w:val="24"/>
        </w:rPr>
        <w:t>Điện áp xoay chiều có dạng</w:t>
      </w:r>
      <w:r w:rsidRPr="00640006">
        <w:rPr>
          <w:rFonts w:eastAsia="Times New Roman"/>
          <w:i/>
          <w:iCs/>
          <w:color w:val="000000"/>
          <w:szCs w:val="24"/>
        </w:rPr>
        <w:t xml:space="preserve"> </w:t>
      </w:r>
      <w:r w:rsidRPr="00640006">
        <w:rPr>
          <w:rFonts w:eastAsia="Times New Roman"/>
          <w:i/>
          <w:iCs/>
          <w:color w:val="000000"/>
          <w:position w:val="-14"/>
          <w:szCs w:val="24"/>
        </w:rPr>
        <w:object w:dxaOrig="1500" w:dyaOrig="400">
          <v:shape id="_x0000_i1253" type="#_x0000_t75" style="width:74.9pt;height:20.15pt" o:ole="">
            <v:imagedata r:id="rId1138" o:title=""/>
          </v:shape>
          <o:OLEObject Type="Embed" ProgID="Equation.DSMT4" ShapeID="_x0000_i1253" DrawAspect="Content" ObjectID="_1646165042" r:id="rId1139"/>
        </w:object>
      </w:r>
      <w:r w:rsidRPr="00640006">
        <w:rPr>
          <w:rFonts w:eastAsia="Times New Roman"/>
          <w:i/>
          <w:iCs/>
          <w:color w:val="000000"/>
          <w:szCs w:val="24"/>
        </w:rPr>
        <w:t xml:space="preserve"> </w:t>
      </w:r>
      <w:r w:rsidRPr="00640006">
        <w:rPr>
          <w:rFonts w:eastAsia="Times New Roman"/>
          <w:color w:val="000000"/>
          <w:szCs w:val="24"/>
        </w:rPr>
        <w:t xml:space="preserve">. Điện áp hiệu dụng bằng </w:t>
      </w:r>
    </w:p>
    <w:p w:rsidR="00640006" w:rsidRPr="00640006" w:rsidRDefault="00640006" w:rsidP="00601B9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40" w:dyaOrig="620">
          <v:shape id="_x0000_i1254" type="#_x0000_t75" style="width:21.9pt;height:30.55pt" o:ole="">
            <v:imagedata r:id="rId1140" o:title=""/>
          </v:shape>
          <o:OLEObject Type="Embed" ProgID="Equation.DSMT4" ShapeID="_x0000_i1254" DrawAspect="Content" ObjectID="_1646165043" r:id="rId114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12"/>
          <w:szCs w:val="24"/>
        </w:rPr>
        <w:object w:dxaOrig="680" w:dyaOrig="400">
          <v:shape id="_x0000_i1255" type="#_x0000_t75" style="width:34.55pt;height:20.15pt" o:ole="">
            <v:imagedata r:id="rId1142" o:title=""/>
          </v:shape>
          <o:OLEObject Type="Embed" ProgID="Equation.DSMT4" ShapeID="_x0000_i1255" DrawAspect="Content" ObjectID="_1646165044" r:id="rId114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8"/>
          <w:szCs w:val="24"/>
        </w:rPr>
        <w:object w:dxaOrig="480" w:dyaOrig="660">
          <v:shape id="_x0000_i1256" type="#_x0000_t75" style="width:23.6pt;height:33.4pt" o:ole="">
            <v:imagedata r:id="rId1144" o:title=""/>
          </v:shape>
          <o:OLEObject Type="Embed" ProgID="Equation.DSMT4" ShapeID="_x0000_i1256" DrawAspect="Content" ObjectID="_1646165045" r:id="rId1145"/>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12"/>
          <w:szCs w:val="24"/>
        </w:rPr>
        <w:object w:dxaOrig="380" w:dyaOrig="360">
          <v:shape id="_x0000_i1257" type="#_x0000_t75" style="width:19.6pt;height:19pt" o:ole="">
            <v:imagedata r:id="rId1146" o:title=""/>
          </v:shape>
          <o:OLEObject Type="Embed" ProgID="Equation.DSMT4" ShapeID="_x0000_i1257" DrawAspect="Content" ObjectID="_1646165046" r:id="rId1147"/>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5: </w:t>
      </w:r>
      <w:r w:rsidRPr="00640006">
        <w:rPr>
          <w:rFonts w:eastAsia="Times New Roman"/>
          <w:color w:val="000000"/>
          <w:szCs w:val="24"/>
        </w:rPr>
        <w:t xml:space="preserve">Đặt điện áp xoay chiều </w:t>
      </w:r>
      <w:r w:rsidRPr="00640006">
        <w:rPr>
          <w:rFonts w:eastAsia="Times New Roman"/>
          <w:i/>
          <w:iCs/>
          <w:color w:val="000000"/>
          <w:position w:val="-14"/>
          <w:szCs w:val="24"/>
        </w:rPr>
        <w:object w:dxaOrig="1500" w:dyaOrig="400">
          <v:shape id="_x0000_i1258" type="#_x0000_t75" style="width:74.9pt;height:20.15pt" o:ole="">
            <v:imagedata r:id="rId1148" o:title=""/>
          </v:shape>
          <o:OLEObject Type="Embed" ProgID="Equation.DSMT4" ShapeID="_x0000_i1258" DrawAspect="Content" ObjectID="_1646165047" r:id="rId1149"/>
        </w:object>
      </w:r>
      <w:r w:rsidRPr="00640006">
        <w:rPr>
          <w:rFonts w:eastAsia="Times New Roman"/>
          <w:i/>
          <w:iCs/>
          <w:color w:val="000000"/>
          <w:szCs w:val="24"/>
        </w:rPr>
        <w:t xml:space="preserve"> </w:t>
      </w:r>
      <w:r w:rsidRPr="00640006">
        <w:rPr>
          <w:rFonts w:eastAsia="Times New Roman"/>
          <w:color w:val="000000"/>
          <w:szCs w:val="24"/>
        </w:rPr>
        <w:t xml:space="preserve">vào hai đầu đoạn mạch chỉ có điện trở thuần </w:t>
      </w:r>
      <w:r w:rsidRPr="00640006">
        <w:rPr>
          <w:rFonts w:eastAsia="Times New Roman"/>
          <w:i/>
          <w:iCs/>
          <w:color w:val="000000"/>
          <w:szCs w:val="24"/>
        </w:rPr>
        <w:t>R</w:t>
      </w:r>
      <w:r w:rsidRPr="00640006">
        <w:rPr>
          <w:rFonts w:eastAsia="Times New Roman"/>
          <w:color w:val="000000"/>
          <w:szCs w:val="24"/>
        </w:rPr>
        <w:t xml:space="preserve">. Hệ số công suất của đoạn mạch bằng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300" w:dyaOrig="620">
          <v:shape id="_x0000_i1259" type="#_x0000_t75" style="width:15pt;height:30.55pt" o:ole="">
            <v:imagedata r:id="rId1150" o:title=""/>
          </v:shape>
          <o:OLEObject Type="Embed" ProgID="Equation.DSMT4" ShapeID="_x0000_i1259" DrawAspect="Content" ObjectID="_1646165048" r:id="rId115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8"/>
          <w:szCs w:val="24"/>
        </w:rPr>
        <w:object w:dxaOrig="480" w:dyaOrig="660">
          <v:shape id="_x0000_i1260" type="#_x0000_t75" style="width:23.6pt;height:33.4pt" o:ole="">
            <v:imagedata r:id="rId1152" o:title=""/>
          </v:shape>
          <o:OLEObject Type="Embed" ProgID="Equation.DSMT4" ShapeID="_x0000_i1260" DrawAspect="Content" ObjectID="_1646165049" r:id="rId1153"/>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6: </w:t>
      </w:r>
      <w:r w:rsidRPr="00640006">
        <w:rPr>
          <w:rFonts w:eastAsia="Times New Roman"/>
          <w:color w:val="000000"/>
          <w:szCs w:val="24"/>
        </w:rPr>
        <w:t xml:space="preserve">Đối với đoạn mạch điện xoay chiều chỉ có tụ điện thì điện áp hai đầu đoạn mạch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ngược pha với cường độ dòng điệ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rễ pha hơn cường độ dòng điện </w:t>
      </w:r>
      <w:r w:rsidRPr="00640006">
        <w:rPr>
          <w:rFonts w:eastAsia="Times New Roman"/>
          <w:color w:val="000000"/>
          <w:position w:val="-24"/>
          <w:szCs w:val="24"/>
        </w:rPr>
        <w:object w:dxaOrig="340" w:dyaOrig="620">
          <v:shape id="_x0000_i1261" type="#_x0000_t75" style="width:16.15pt;height:30.55pt" o:ole="">
            <v:imagedata r:id="rId1154" o:title=""/>
          </v:shape>
          <o:OLEObject Type="Embed" ProgID="Equation.DSMT4" ShapeID="_x0000_i1261" DrawAspect="Content" ObjectID="_1646165050" r:id="rId1155"/>
        </w:object>
      </w:r>
      <w:r w:rsidRPr="00640006">
        <w:rPr>
          <w:rFonts w:eastAsia="Times New Roman"/>
          <w:color w:val="000000"/>
          <w:szCs w:val="24"/>
        </w:rPr>
        <w:t xml:space="preserve">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sớm pha hơn cường độ dòng điện </w:t>
      </w:r>
      <w:r w:rsidRPr="00640006">
        <w:rPr>
          <w:rFonts w:eastAsia="Times New Roman"/>
          <w:color w:val="000000"/>
          <w:position w:val="-24"/>
          <w:szCs w:val="24"/>
        </w:rPr>
        <w:object w:dxaOrig="340" w:dyaOrig="620">
          <v:shape id="_x0000_i1262" type="#_x0000_t75" style="width:16.15pt;height:30.55pt" o:ole="">
            <v:imagedata r:id="rId1154" o:title=""/>
          </v:shape>
          <o:OLEObject Type="Embed" ProgID="Equation.DSMT4" ShapeID="_x0000_i1262" DrawAspect="Content" ObjectID="_1646165051" r:id="rId1156"/>
        </w:objec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cùng pha với cường độ dòng điệ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7: </w:t>
      </w:r>
      <w:r w:rsidRPr="00640006">
        <w:rPr>
          <w:rFonts w:eastAsia="Times New Roman"/>
          <w:color w:val="000000"/>
          <w:szCs w:val="24"/>
        </w:rPr>
        <w:t xml:space="preserve">Một trong những đặc trưng vật lí của âm là </w:t>
      </w:r>
    </w:p>
    <w:p w:rsidR="00640006" w:rsidRPr="00640006" w:rsidRDefault="00640006" w:rsidP="004D7C47">
      <w:pPr>
        <w:pStyle w:val="ListParagraph"/>
        <w:numPr>
          <w:ilvl w:val="0"/>
          <w:numId w:val="3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độ t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 ca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âm sắ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tần số.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8: </w:t>
      </w:r>
      <w:r w:rsidRPr="00640006">
        <w:rPr>
          <w:rFonts w:eastAsia="Times New Roman"/>
          <w:color w:val="000000"/>
          <w:szCs w:val="24"/>
        </w:rPr>
        <w:t xml:space="preserve">Hai điện tích điểm </w:t>
      </w:r>
      <w:r w:rsidRPr="00640006">
        <w:rPr>
          <w:rFonts w:eastAsia="Times New Roman"/>
          <w:i/>
          <w:iCs/>
          <w:color w:val="000000"/>
          <w:szCs w:val="24"/>
        </w:rPr>
        <w:t>q</w:t>
      </w:r>
      <w:r w:rsidRPr="00640006">
        <w:rPr>
          <w:rFonts w:eastAsia="Times New Roman"/>
          <w:color w:val="000000"/>
          <w:szCs w:val="24"/>
          <w:vertAlign w:val="subscript"/>
        </w:rPr>
        <w:t>1</w:t>
      </w:r>
      <w:r w:rsidRPr="00640006">
        <w:rPr>
          <w:rFonts w:eastAsia="Times New Roman"/>
          <w:color w:val="000000"/>
          <w:szCs w:val="24"/>
        </w:rPr>
        <w:t xml:space="preserve"> , </w:t>
      </w:r>
      <w:r w:rsidRPr="00640006">
        <w:rPr>
          <w:rFonts w:eastAsia="Times New Roman"/>
          <w:i/>
          <w:iCs/>
          <w:color w:val="000000"/>
          <w:szCs w:val="24"/>
        </w:rPr>
        <w:t>q</w:t>
      </w:r>
      <w:r w:rsidRPr="00640006">
        <w:rPr>
          <w:rFonts w:eastAsia="Times New Roman"/>
          <w:color w:val="000000"/>
          <w:szCs w:val="24"/>
          <w:vertAlign w:val="subscript"/>
        </w:rPr>
        <w:t xml:space="preserve">2 </w:t>
      </w:r>
      <w:r w:rsidRPr="00640006">
        <w:rPr>
          <w:rFonts w:eastAsia="Times New Roman"/>
          <w:color w:val="000000"/>
          <w:szCs w:val="24"/>
        </w:rPr>
        <w:t xml:space="preserve">trái dấu đặt cách nhau một khoảng r trong chân không. Độ lớn lực tương tác tĩnh điện giữa hai điện tích đó bằng </w:t>
      </w:r>
    </w:p>
    <w:p w:rsidR="00640006" w:rsidRPr="00640006" w:rsidRDefault="00640006" w:rsidP="004D7C47">
      <w:pPr>
        <w:pStyle w:val="ListParagraph"/>
        <w:numPr>
          <w:ilvl w:val="0"/>
          <w:numId w:val="34"/>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20" w:dyaOrig="620">
          <v:shape id="_x0000_i1263" type="#_x0000_t75" style="width:56.45pt;height:30.55pt" o:ole="">
            <v:imagedata r:id="rId1157" o:title=""/>
          </v:shape>
          <o:OLEObject Type="Embed" ProgID="Equation.DSMT4" ShapeID="_x0000_i1263" DrawAspect="Content" ObjectID="_1646165052" r:id="rId115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4"/>
          <w:sz w:val="24"/>
          <w:szCs w:val="24"/>
        </w:rPr>
        <w:object w:dxaOrig="1560" w:dyaOrig="660">
          <v:shape id="_x0000_i1264" type="#_x0000_t75" style="width:78.35pt;height:33.4pt" o:ole="">
            <v:imagedata r:id="rId1159" o:title=""/>
          </v:shape>
          <o:OLEObject Type="Embed" ProgID="Equation.DSMT4" ShapeID="_x0000_i1264" DrawAspect="Content" ObjectID="_1646165053" r:id="rId116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20" w:dyaOrig="660">
          <v:shape id="_x0000_i1265" type="#_x0000_t75" style="width:65.65pt;height:33.4pt" o:ole="">
            <v:imagedata r:id="rId1161" o:title=""/>
          </v:shape>
          <o:OLEObject Type="Embed" ProgID="Equation.DSMT4" ShapeID="_x0000_i1265" DrawAspect="Content" ObjectID="_1646165054" r:id="rId1162"/>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4"/>
          <w:sz w:val="24"/>
          <w:szCs w:val="24"/>
        </w:rPr>
        <w:object w:dxaOrig="1120" w:dyaOrig="620">
          <v:shape id="_x0000_i1266" type="#_x0000_t75" style="width:56.45pt;height:30.55pt" o:ole="">
            <v:imagedata r:id="rId1163" o:title=""/>
          </v:shape>
          <o:OLEObject Type="Embed" ProgID="Equation.DSMT4" ShapeID="_x0000_i1266" DrawAspect="Content" ObjectID="_1646165055" r:id="rId1164"/>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lastRenderedPageBreak/>
        <w:t xml:space="preserve">Câu 9: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1500" w:dyaOrig="400">
          <v:shape id="_x0000_i1267" type="#_x0000_t75" style="width:74.9pt;height:20.15pt" o:ole="">
            <v:imagedata r:id="rId1165" o:title=""/>
          </v:shape>
          <o:OLEObject Type="Embed" ProgID="Equation.DSMT4" ShapeID="_x0000_i1267" DrawAspect="Content" ObjectID="_1646165056" r:id="rId1166"/>
        </w:object>
      </w:r>
      <w:r w:rsidRPr="00640006">
        <w:rPr>
          <w:rFonts w:eastAsia="Times New Roman"/>
          <w:color w:val="000000"/>
          <w:szCs w:val="24"/>
        </w:rPr>
        <w:t xml:space="preserve">  vào hai đầu đoạn mạch chứa R, C. Tổng trở của đoạn mạch là </w:t>
      </w:r>
    </w:p>
    <w:p w:rsidR="00640006" w:rsidRPr="00640006" w:rsidRDefault="00640006" w:rsidP="004701C3">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b/>
          <w:bCs/>
          <w:color w:val="0000FF"/>
          <w:position w:val="-26"/>
          <w:szCs w:val="24"/>
        </w:rPr>
        <w:object w:dxaOrig="1780" w:dyaOrig="700">
          <v:shape id="_x0000_i1268" type="#_x0000_t75" style="width:89.3pt;height:35.15pt" o:ole="">
            <v:imagedata r:id="rId1167" o:title=""/>
          </v:shape>
          <o:OLEObject Type="Embed" ProgID="Equation.DSMT4" ShapeID="_x0000_i1268" DrawAspect="Content" ObjectID="_1646165057" r:id="rId1168"/>
        </w:object>
      </w:r>
      <w:r w:rsidRPr="00640006">
        <w:rPr>
          <w:rFonts w:eastAsia="Times New Roman"/>
          <w:b/>
          <w:bCs/>
          <w:color w:val="0000FF"/>
          <w:szCs w:val="24"/>
        </w:rPr>
        <w:t xml:space="preserve">  </w:t>
      </w:r>
      <w:r w:rsidRPr="00640006">
        <w:rPr>
          <w:rFonts w:eastAsia="Times New Roman"/>
          <w:b/>
          <w:bCs/>
          <w:color w:val="0000FF"/>
          <w:szCs w:val="24"/>
        </w:rPr>
        <w:tab/>
        <w:t>B.</w:t>
      </w:r>
      <w:r w:rsidRPr="00640006">
        <w:rPr>
          <w:rFonts w:eastAsia="Times New Roman"/>
          <w:b/>
          <w:bCs/>
          <w:color w:val="0000FF"/>
          <w:position w:val="-8"/>
          <w:szCs w:val="24"/>
        </w:rPr>
        <w:object w:dxaOrig="1900" w:dyaOrig="400">
          <v:shape id="_x0000_i1269" type="#_x0000_t75" style="width:94.45pt;height:20.15pt" o:ole="">
            <v:imagedata r:id="rId1169" o:title=""/>
          </v:shape>
          <o:OLEObject Type="Embed" ProgID="Equation.DSMT4" ShapeID="_x0000_i1269" DrawAspect="Content" ObjectID="_1646165058" r:id="rId1170"/>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6"/>
          <w:szCs w:val="24"/>
        </w:rPr>
        <w:object w:dxaOrig="1740" w:dyaOrig="700">
          <v:shape id="_x0000_i1270" type="#_x0000_t75" style="width:87pt;height:35.15pt" o:ole="">
            <v:imagedata r:id="rId1171" o:title=""/>
          </v:shape>
          <o:OLEObject Type="Embed" ProgID="Equation.DSMT4" ShapeID="_x0000_i1270" DrawAspect="Content" ObjectID="_1646165059" r:id="rId117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6"/>
          <w:szCs w:val="24"/>
        </w:rPr>
        <w:object w:dxaOrig="1740" w:dyaOrig="700">
          <v:shape id="_x0000_i1271" type="#_x0000_t75" style="width:87pt;height:35.15pt" o:ole="">
            <v:imagedata r:id="rId1173" o:title=""/>
          </v:shape>
          <o:OLEObject Type="Embed" ProgID="Equation.DSMT4" ShapeID="_x0000_i1271" DrawAspect="Content" ObjectID="_1646165060" r:id="rId1174"/>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10: </w:t>
      </w:r>
      <w:r w:rsidRPr="00640006">
        <w:rPr>
          <w:rFonts w:eastAsia="Times New Roman"/>
          <w:color w:val="000000"/>
          <w:szCs w:val="24"/>
        </w:rPr>
        <w:t xml:space="preserve">Một con lắc đơn treo tại nơi có gia tốc trọng trường </w:t>
      </w:r>
      <w:r w:rsidRPr="00640006">
        <w:rPr>
          <w:rFonts w:eastAsia="Times New Roman"/>
          <w:i/>
          <w:iCs/>
          <w:color w:val="000000"/>
          <w:szCs w:val="24"/>
        </w:rPr>
        <w:t>g</w:t>
      </w:r>
      <w:r w:rsidRPr="00640006">
        <w:rPr>
          <w:rFonts w:eastAsia="Times New Roman"/>
          <w:color w:val="000000"/>
          <w:szCs w:val="24"/>
        </w:rPr>
        <w:t xml:space="preserve">, chiều dài dây treo là </w:t>
      </w:r>
      <w:r w:rsidRPr="00640006">
        <w:rPr>
          <w:rFonts w:eastAsia="Times New Roman"/>
          <w:i/>
          <w:iCs/>
          <w:color w:val="000000"/>
          <w:szCs w:val="24"/>
        </w:rPr>
        <w:t>l</w:t>
      </w:r>
      <w:r w:rsidRPr="00640006">
        <w:rPr>
          <w:rFonts w:eastAsia="Times New Roman"/>
          <w:color w:val="000000"/>
          <w:szCs w:val="24"/>
        </w:rPr>
        <w:t>. Chu kì dao động điều hòa của con lắc là </w:t>
      </w:r>
    </w:p>
    <w:p w:rsidR="00640006" w:rsidRPr="00640006" w:rsidRDefault="00640006" w:rsidP="004D7C47">
      <w:pPr>
        <w:pStyle w:val="ListParagraph"/>
        <w:numPr>
          <w:ilvl w:val="0"/>
          <w:numId w:val="35"/>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30"/>
          <w:sz w:val="24"/>
          <w:szCs w:val="24"/>
        </w:rPr>
        <w:object w:dxaOrig="1359" w:dyaOrig="740">
          <v:shape id="_x0000_i1272" type="#_x0000_t75" style="width:67.4pt;height:36.85pt" o:ole="">
            <v:imagedata r:id="rId1175" o:title=""/>
          </v:shape>
          <o:OLEObject Type="Embed" ProgID="Equation.DSMT4" ShapeID="_x0000_i1272" DrawAspect="Content" ObjectID="_1646165061" r:id="rId1176"/>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273" type="#_x0000_t75" style="width:66.8pt;height:33.4pt" o:ole="">
            <v:imagedata r:id="rId1177" o:title=""/>
          </v:shape>
          <o:OLEObject Type="Embed" ProgID="Equation.DSMT4" ShapeID="_x0000_i1273" DrawAspect="Content" ObjectID="_1646165062" r:id="rId1178"/>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59" w:dyaOrig="620">
          <v:shape id="_x0000_i1274" type="#_x0000_t75" style="width:67.4pt;height:30.55pt" o:ole="">
            <v:imagedata r:id="rId1179" o:title=""/>
          </v:shape>
          <o:OLEObject Type="Embed" ProgID="Equation.DSMT4" ShapeID="_x0000_i1274" DrawAspect="Content" ObjectID="_1646165063" r:id="rId118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6"/>
          <w:sz w:val="24"/>
          <w:szCs w:val="24"/>
        </w:rPr>
        <w:object w:dxaOrig="1359" w:dyaOrig="700">
          <v:shape id="_x0000_i1275" type="#_x0000_t75" style="width:67.4pt;height:35.15pt" o:ole="">
            <v:imagedata r:id="rId1181" o:title=""/>
          </v:shape>
          <o:OLEObject Type="Embed" ProgID="Equation.DSMT4" ShapeID="_x0000_i1275" DrawAspect="Content" ObjectID="_1646165064" r:id="rId1182"/>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1: </w:t>
      </w:r>
      <w:r w:rsidRPr="00640006">
        <w:rPr>
          <w:rFonts w:eastAsia="Times New Roman"/>
          <w:color w:val="000000"/>
          <w:szCs w:val="24"/>
        </w:rPr>
        <w:t xml:space="preserve">Trong hiện tượng giao thoa sóng trên mặt nước, phần tử thuộc vân giao thoa cực đại thì hai sóng tới tại đó </w:t>
      </w:r>
    </w:p>
    <w:p w:rsidR="00640006" w:rsidRPr="00640006" w:rsidRDefault="00640006" w:rsidP="004D7C47">
      <w:pPr>
        <w:pStyle w:val="ListParagraph"/>
        <w:numPr>
          <w:ilvl w:val="0"/>
          <w:numId w:val="36"/>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ù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vuô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ngược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ệch pha </w:t>
      </w:r>
      <w:r w:rsidRPr="00640006">
        <w:rPr>
          <w:rFonts w:ascii="Times New Roman" w:eastAsia="Times New Roman" w:hAnsi="Times New Roman"/>
          <w:color w:val="000000"/>
          <w:position w:val="-24"/>
          <w:sz w:val="24"/>
          <w:szCs w:val="24"/>
        </w:rPr>
        <w:object w:dxaOrig="340" w:dyaOrig="620">
          <v:shape id="_x0000_i1276" type="#_x0000_t75" style="width:16.15pt;height:30.55pt" o:ole="">
            <v:imagedata r:id="rId1183" o:title=""/>
          </v:shape>
          <o:OLEObject Type="Embed" ProgID="Equation.DSMT4" ShapeID="_x0000_i1276" DrawAspect="Content" ObjectID="_1646165065" r:id="rId1184"/>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2: </w:t>
      </w:r>
      <w:r w:rsidRPr="00640006">
        <w:rPr>
          <w:rFonts w:eastAsia="Times New Roman"/>
          <w:color w:val="000000"/>
          <w:szCs w:val="24"/>
        </w:rPr>
        <w:t>Một chất điểm dao động điều hòa trên trục Ox với phương trình</w:t>
      </w:r>
      <w:r w:rsidRPr="00640006">
        <w:rPr>
          <w:rFonts w:eastAsia="Times New Roman"/>
          <w:color w:val="000000"/>
          <w:position w:val="-14"/>
          <w:szCs w:val="24"/>
        </w:rPr>
        <w:object w:dxaOrig="1840" w:dyaOrig="400">
          <v:shape id="_x0000_i1277" type="#_x0000_t75" style="width:92.15pt;height:20.15pt" o:ole="">
            <v:imagedata r:id="rId1185" o:title=""/>
          </v:shape>
          <o:OLEObject Type="Embed" ProgID="Equation.DSMT4" ShapeID="_x0000_i1277" DrawAspect="Content" ObjectID="_1646165066" r:id="rId1186"/>
        </w:object>
      </w:r>
      <w:r w:rsidRPr="00640006">
        <w:rPr>
          <w:rFonts w:eastAsia="Times New Roman"/>
          <w:color w:val="000000"/>
          <w:szCs w:val="24"/>
        </w:rPr>
        <w:t xml:space="preserve">. Chiều dài quỹ đạo dao động của chất điểm bằng </w:t>
      </w:r>
    </w:p>
    <w:p w:rsidR="00640006" w:rsidRPr="00640006" w:rsidRDefault="00640006" w:rsidP="000A5F8E">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8</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6</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4</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2 </w:t>
      </w:r>
      <w:r w:rsidRPr="00640006">
        <w:rPr>
          <w:rFonts w:eastAsia="Times New Roman"/>
          <w:i/>
          <w:iCs/>
          <w:color w:val="000000"/>
          <w:szCs w:val="24"/>
        </w:rPr>
        <w:t xml:space="preserve">cm.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3: </w:t>
      </w:r>
      <w:r w:rsidRPr="00640006">
        <w:rPr>
          <w:rFonts w:eastAsia="Times New Roman"/>
          <w:color w:val="000000"/>
          <w:szCs w:val="24"/>
        </w:rPr>
        <w:t xml:space="preserve">Một sóng cơ truyền từ môi trường này sang môi trường khác. Đại lượng không thay đổi là </w:t>
      </w:r>
    </w:p>
    <w:p w:rsidR="00640006" w:rsidRPr="00640006" w:rsidRDefault="00640006" w:rsidP="00531F40">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bước só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ốc độ.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tần số.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iên độ.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4: </w:t>
      </w:r>
      <w:r w:rsidRPr="00640006">
        <w:rPr>
          <w:rFonts w:eastAsia="Times New Roman"/>
          <w:color w:val="000000"/>
          <w:szCs w:val="24"/>
        </w:rPr>
        <w:t xml:space="preserve">Trong dao động tắt dần theo thời gian </w:t>
      </w:r>
    </w:p>
    <w:p w:rsidR="00640006" w:rsidRPr="00640006" w:rsidRDefault="00640006" w:rsidP="004D7C47">
      <w:pPr>
        <w:pStyle w:val="ListParagraph"/>
        <w:numPr>
          <w:ilvl w:val="0"/>
          <w:numId w:val="37"/>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biên độ của vật giảm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ng năng của vật giảm dần. </w:t>
      </w:r>
    </w:p>
    <w:p w:rsidR="00640006" w:rsidRPr="00640006" w:rsidRDefault="00640006" w:rsidP="00531F40">
      <w:pPr>
        <w:spacing w:line="276" w:lineRule="auto"/>
        <w:ind w:left="360" w:firstLine="6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thế năng của vật giảm d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tốc độ của vật giảm d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5: </w:t>
      </w:r>
      <w:r w:rsidRPr="00640006">
        <w:rPr>
          <w:rFonts w:eastAsia="Times New Roman"/>
          <w:color w:val="000000"/>
          <w:szCs w:val="24"/>
        </w:rPr>
        <w:t xml:space="preserve">Cho máy phát điện xoay chiều một pha gồm p cặp cực. Khi roto có tốc độ n vòng/giây thì tần số của dòng điện do máy phát tạo ra là </w:t>
      </w:r>
    </w:p>
    <w:p w:rsidR="00640006" w:rsidRPr="00640006" w:rsidRDefault="00640006" w:rsidP="004D7C47">
      <w:pPr>
        <w:pStyle w:val="ListParagraph"/>
        <w:numPr>
          <w:ilvl w:val="0"/>
          <w:numId w:val="38"/>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10"/>
          <w:sz w:val="24"/>
          <w:szCs w:val="24"/>
        </w:rPr>
        <w:object w:dxaOrig="1380" w:dyaOrig="320">
          <v:shape id="_x0000_i1278" type="#_x0000_t75" style="width:69.1pt;height:15.55pt" o:ole="">
            <v:imagedata r:id="rId1187" o:title=""/>
          </v:shape>
          <o:OLEObject Type="Embed" ProgID="Equation.DSMT4" ShapeID="_x0000_i1278" DrawAspect="Content" ObjectID="_1646165067" r:id="rId118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279" type="#_x0000_t75" style="width:66.8pt;height:33.4pt" o:ole="">
            <v:imagedata r:id="rId1189" o:title=""/>
          </v:shape>
          <o:OLEObject Type="Embed" ProgID="Equation.DSMT4" ShapeID="_x0000_i1279" DrawAspect="Content" ObjectID="_1646165068" r:id="rId119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10"/>
          <w:sz w:val="24"/>
          <w:szCs w:val="24"/>
        </w:rPr>
        <w:object w:dxaOrig="800" w:dyaOrig="320">
          <v:shape id="_x0000_i1280" type="#_x0000_t75" style="width:40.9pt;height:15.55pt" o:ole="">
            <v:imagedata r:id="rId1191" o:title=""/>
          </v:shape>
          <o:OLEObject Type="Embed" ProgID="Equation.DSMT4" ShapeID="_x0000_i1280" DrawAspect="Content" ObjectID="_1646165069" r:id="rId1192"/>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8"/>
          <w:sz w:val="24"/>
          <w:szCs w:val="24"/>
        </w:rPr>
        <w:object w:dxaOrig="920" w:dyaOrig="660">
          <v:shape id="_x0000_i1281" type="#_x0000_t75" style="width:45.5pt;height:33.4pt" o:ole="">
            <v:imagedata r:id="rId1193" o:title=""/>
          </v:shape>
          <o:OLEObject Type="Embed" ProgID="Equation.DSMT4" ShapeID="_x0000_i1281" DrawAspect="Content" ObjectID="_1646165070" r:id="rId1194"/>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6: </w:t>
      </w:r>
      <w:r w:rsidRPr="00640006">
        <w:rPr>
          <w:rFonts w:eastAsia="Times New Roman"/>
          <w:color w:val="000000"/>
          <w:szCs w:val="24"/>
        </w:rPr>
        <w:t xml:space="preserve">Dao động của con lắc đồng hồ là dao động </w:t>
      </w:r>
    </w:p>
    <w:p w:rsidR="00640006" w:rsidRPr="00640006" w:rsidRDefault="00640006" w:rsidP="004D7C47">
      <w:pPr>
        <w:pStyle w:val="ListParagraph"/>
        <w:numPr>
          <w:ilvl w:val="0"/>
          <w:numId w:val="39"/>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ộng hưởng.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tắt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cưỡng bứ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duy trì.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7: </w:t>
      </w:r>
      <w:r w:rsidRPr="00640006">
        <w:rPr>
          <w:rFonts w:eastAsia="Times New Roman"/>
          <w:color w:val="000000"/>
          <w:szCs w:val="24"/>
        </w:rPr>
        <w:t xml:space="preserve">Đặt điện áp xoay chiều ( ) 0 </w:t>
      </w:r>
      <w:r w:rsidRPr="00640006">
        <w:rPr>
          <w:rFonts w:eastAsia="Times New Roman"/>
          <w:i/>
          <w:iCs/>
          <w:color w:val="000000"/>
          <w:szCs w:val="24"/>
        </w:rPr>
        <w:t>u U cos t</w:t>
      </w:r>
      <w:r w:rsidRPr="00640006">
        <w:rPr>
          <w:rFonts w:eastAsia="Times New Roman"/>
          <w:color w:val="000000"/>
          <w:szCs w:val="24"/>
        </w:rPr>
        <w:t xml:space="preserve">ω = vào hai đầu đoạn mạch chứa R, L, C mắc nối tiếp. Cảm kháng của cuộn dây là </w:t>
      </w:r>
    </w:p>
    <w:p w:rsidR="00640006" w:rsidRPr="00640006" w:rsidRDefault="00640006" w:rsidP="004D7C47">
      <w:pPr>
        <w:pStyle w:val="ListParagraph"/>
        <w:numPr>
          <w:ilvl w:val="0"/>
          <w:numId w:val="40"/>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60" w:dyaOrig="620">
          <v:shape id="_x0000_i1282" type="#_x0000_t75" style="width:57.6pt;height:30.55pt" o:ole="">
            <v:imagedata r:id="rId1195" o:title=""/>
          </v:shape>
          <o:OLEObject Type="Embed" ProgID="Equation.DSMT4" ShapeID="_x0000_i1282" DrawAspect="Content" ObjectID="_1646165071" r:id="rId1196"/>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position w:val="-24"/>
          <w:sz w:val="24"/>
          <w:szCs w:val="24"/>
        </w:rPr>
        <w:object w:dxaOrig="1300" w:dyaOrig="620">
          <v:shape id="_x0000_i1283" type="#_x0000_t75" style="width:65.1pt;height:30.55pt" o:ole="">
            <v:imagedata r:id="rId1197" o:title=""/>
          </v:shape>
          <o:OLEObject Type="Embed" ProgID="Equation.DSMT4" ShapeID="_x0000_i1283" DrawAspect="Content" ObjectID="_1646165072" r:id="rId119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color w:val="000000"/>
          <w:position w:val="-24"/>
          <w:sz w:val="24"/>
          <w:szCs w:val="24"/>
        </w:rPr>
        <w:object w:dxaOrig="1160" w:dyaOrig="620">
          <v:shape id="_x0000_i1284" type="#_x0000_t75" style="width:57.6pt;height:30.55pt" o:ole="">
            <v:imagedata r:id="rId1199" o:title=""/>
          </v:shape>
          <o:OLEObject Type="Embed" ProgID="Equation.DSMT4" ShapeID="_x0000_i1284" DrawAspect="Content" ObjectID="_1646165073" r:id="rId1200"/>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position w:val="-12"/>
          <w:sz w:val="24"/>
          <w:szCs w:val="24"/>
        </w:rPr>
        <w:object w:dxaOrig="1240" w:dyaOrig="360">
          <v:shape id="_x0000_i1285" type="#_x0000_t75" style="width:62.2pt;height:19pt" o:ole="">
            <v:imagedata r:id="rId1201" o:title=""/>
          </v:shape>
          <o:OLEObject Type="Embed" ProgID="Equation.DSMT4" ShapeID="_x0000_i1285" DrawAspect="Content" ObjectID="_1646165074" r:id="rId1202"/>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8: </w:t>
      </w:r>
      <w:r w:rsidRPr="00640006">
        <w:rPr>
          <w:rFonts w:eastAsia="Times New Roman"/>
          <w:color w:val="000000"/>
          <w:szCs w:val="24"/>
        </w:rPr>
        <w:t xml:space="preserve">Chu kì dao động điều hòa là khoảng thời gian để vật thực hiện được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một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ba dao động toàn phần.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hai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ốn dao động toàn ph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lastRenderedPageBreak/>
        <w:t xml:space="preserve">Câu 19: </w:t>
      </w:r>
      <w:r w:rsidRPr="00640006">
        <w:rPr>
          <w:rFonts w:eastAsia="Times New Roman"/>
          <w:color w:val="000000"/>
          <w:szCs w:val="24"/>
        </w:rPr>
        <w:t xml:space="preserve">Một con lắc lò xo có độ cứng k, khối lượng m. Tần số góc riêng của con lắc là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1260" w:dyaOrig="620">
          <v:shape id="_x0000_i1286" type="#_x0000_t75" style="width:63.35pt;height:30.55pt" o:ole="">
            <v:imagedata r:id="rId1203" o:title=""/>
          </v:shape>
          <o:OLEObject Type="Embed" ProgID="Equation.DSMT4" ShapeID="_x0000_i1286" DrawAspect="Content" ObjectID="_1646165075" r:id="rId1204"/>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position w:val="-26"/>
          <w:szCs w:val="24"/>
        </w:rPr>
        <w:object w:dxaOrig="1420" w:dyaOrig="700">
          <v:shape id="_x0000_i1287" type="#_x0000_t75" style="width:71.4pt;height:35.15pt" o:ole="">
            <v:imagedata r:id="rId1205" o:title=""/>
          </v:shape>
          <o:OLEObject Type="Embed" ProgID="Equation.DSMT4" ShapeID="_x0000_i1287" DrawAspect="Content" ObjectID="_1646165076" r:id="rId1206"/>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position w:val="-26"/>
          <w:szCs w:val="24"/>
        </w:rPr>
        <w:object w:dxaOrig="1420" w:dyaOrig="700">
          <v:shape id="_x0000_i1288" type="#_x0000_t75" style="width:71.4pt;height:35.15pt" o:ole="">
            <v:imagedata r:id="rId1207" o:title=""/>
          </v:shape>
          <o:OLEObject Type="Embed" ProgID="Equation.DSMT4" ShapeID="_x0000_i1288" DrawAspect="Content" ObjectID="_1646165077" r:id="rId1208"/>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24"/>
          <w:szCs w:val="24"/>
        </w:rPr>
        <w:object w:dxaOrig="1260" w:dyaOrig="620">
          <v:shape id="_x0000_i1289" type="#_x0000_t75" style="width:63.35pt;height:30.55pt" o:ole="">
            <v:imagedata r:id="rId1209" o:title=""/>
          </v:shape>
          <o:OLEObject Type="Embed" ProgID="Equation.DSMT4" ShapeID="_x0000_i1289" DrawAspect="Content" ObjectID="_1646165078" r:id="rId1210"/>
        </w:object>
      </w:r>
      <w:r w:rsidRPr="00640006">
        <w:rPr>
          <w:rFonts w:eastAsia="Times New Roman"/>
          <w:color w:val="000000"/>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0: </w:t>
      </w:r>
      <w:r w:rsidRPr="00640006">
        <w:rPr>
          <w:rFonts w:eastAsia="Times New Roman"/>
          <w:color w:val="000000"/>
          <w:szCs w:val="24"/>
        </w:rPr>
        <w:t>Trên một sợi dây đàn hồi dài 1,2</w:t>
      </w:r>
      <w:r w:rsidRPr="00640006">
        <w:rPr>
          <w:rFonts w:eastAsia="Times New Roman"/>
          <w:i/>
          <w:iCs/>
          <w:color w:val="000000"/>
          <w:szCs w:val="24"/>
        </w:rPr>
        <w:t xml:space="preserve">m </w:t>
      </w:r>
      <w:r w:rsidRPr="00640006">
        <w:rPr>
          <w:rFonts w:eastAsia="Times New Roman"/>
          <w:color w:val="000000"/>
          <w:szCs w:val="24"/>
        </w:rPr>
        <w:t>hai đầu cố định, đang có sóng dừng. Biết sóng truyền trên dây có tần số 100</w:t>
      </w:r>
      <w:r w:rsidRPr="00640006">
        <w:rPr>
          <w:rFonts w:eastAsia="Times New Roman"/>
          <w:i/>
          <w:iCs/>
          <w:color w:val="000000"/>
          <w:szCs w:val="24"/>
        </w:rPr>
        <w:t xml:space="preserve">Hz </w:t>
      </w:r>
      <w:r w:rsidRPr="00640006">
        <w:rPr>
          <w:rFonts w:eastAsia="Times New Roman"/>
          <w:color w:val="000000"/>
          <w:szCs w:val="24"/>
        </w:rPr>
        <w:t>và tốc độ 80</w:t>
      </w:r>
      <w:r w:rsidRPr="00640006">
        <w:rPr>
          <w:rFonts w:eastAsia="Times New Roman"/>
          <w:i/>
          <w:iCs/>
          <w:color w:val="000000"/>
          <w:szCs w:val="24"/>
        </w:rPr>
        <w:t>m</w:t>
      </w:r>
      <w:r w:rsidRPr="00640006">
        <w:rPr>
          <w:rFonts w:eastAsia="Times New Roman"/>
          <w:color w:val="000000"/>
          <w:szCs w:val="24"/>
        </w:rPr>
        <w:t xml:space="preserve"> /</w:t>
      </w:r>
      <w:r w:rsidRPr="00640006">
        <w:rPr>
          <w:rFonts w:eastAsia="Times New Roman"/>
          <w:i/>
          <w:iCs/>
          <w:color w:val="000000"/>
          <w:szCs w:val="24"/>
        </w:rPr>
        <w:t xml:space="preserve"> s</w:t>
      </w:r>
      <w:r w:rsidRPr="00640006">
        <w:rPr>
          <w:rFonts w:eastAsia="Times New Roman"/>
          <w:color w:val="000000"/>
          <w:szCs w:val="24"/>
        </w:rPr>
        <w:t xml:space="preserve">. Số bụng sóng trên dây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5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1: </w:t>
      </w:r>
      <w:r w:rsidRPr="00640006">
        <w:rPr>
          <w:rFonts w:eastAsia="Times New Roman"/>
          <w:color w:val="000000"/>
          <w:szCs w:val="24"/>
        </w:rPr>
        <w:t xml:space="preserve">Một mạch điện kín gồm nguồn điện có suất điện động là E, điện trở trong  </w:t>
      </w:r>
      <w:r w:rsidRPr="00640006">
        <w:rPr>
          <w:rFonts w:eastAsia="Times New Roman"/>
          <w:i/>
          <w:iCs/>
          <w:color w:val="000000"/>
          <w:szCs w:val="24"/>
        </w:rPr>
        <w:t xml:space="preserve">r </w:t>
      </w:r>
      <w:r w:rsidRPr="00640006">
        <w:rPr>
          <w:rFonts w:eastAsia="Times New Roman"/>
          <w:color w:val="000000"/>
          <w:szCs w:val="24"/>
        </w:rPr>
        <w:t xml:space="preserve">= 4Ω. Mạch ngoài là một điện trở  </w:t>
      </w:r>
      <w:r w:rsidRPr="00640006">
        <w:rPr>
          <w:rFonts w:eastAsia="Times New Roman"/>
          <w:i/>
          <w:iCs/>
          <w:color w:val="000000"/>
          <w:szCs w:val="24"/>
        </w:rPr>
        <w:t xml:space="preserve">R </w:t>
      </w:r>
      <w:r w:rsidRPr="00640006">
        <w:rPr>
          <w:rFonts w:eastAsia="Times New Roman"/>
          <w:color w:val="000000"/>
          <w:szCs w:val="24"/>
        </w:rPr>
        <w:t xml:space="preserve">= 20Ω. Biết cường độ dòng điện trong mạch là </w:t>
      </w:r>
      <w:r w:rsidRPr="00640006">
        <w:rPr>
          <w:rFonts w:eastAsia="Times New Roman"/>
          <w:i/>
          <w:iCs/>
          <w:color w:val="000000"/>
          <w:szCs w:val="24"/>
        </w:rPr>
        <w:t xml:space="preserve">I </w:t>
      </w:r>
      <w:r w:rsidRPr="00640006">
        <w:rPr>
          <w:rFonts w:eastAsia="Times New Roman"/>
          <w:color w:val="000000"/>
          <w:szCs w:val="24"/>
        </w:rPr>
        <w:t xml:space="preserve">= 0,5A. Suất điện động của nguồn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2: </w:t>
      </w:r>
      <w:r w:rsidRPr="00640006">
        <w:rPr>
          <w:rFonts w:eastAsia="Times New Roman"/>
          <w:color w:val="000000"/>
          <w:szCs w:val="24"/>
        </w:rPr>
        <w:t xml:space="preserve">Dòng điện qua cuộn dây giảm từ 1A xuống 0A trong thời gian 0,05s. Cuộn dây có độ tự cảm 0,2H. Suất điện động tự cảm trung bình xuất hiện trên cuộn dây trong thời gian trên là </w:t>
      </w:r>
    </w:p>
    <w:p w:rsidR="00640006" w:rsidRPr="00640006" w:rsidRDefault="00640006" w:rsidP="0047394D">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3: </w:t>
      </w:r>
      <w:r w:rsidRPr="00640006">
        <w:rPr>
          <w:rFonts w:eastAsia="Times New Roman"/>
          <w:color w:val="000000"/>
          <w:szCs w:val="24"/>
        </w:rPr>
        <w:t xml:space="preserve">Trên một sợi dây đang sóng dừng với bước sóng λ. Khoảng cách giữa hai nút sóng liên tiếp bằng </w:t>
      </w:r>
    </w:p>
    <w:p w:rsidR="00640006" w:rsidRPr="00640006" w:rsidRDefault="00640006" w:rsidP="0047394D">
      <w:pPr>
        <w:spacing w:line="276" w:lineRule="auto"/>
        <w:ind w:firstLine="425"/>
        <w:rPr>
          <w:rFonts w:eastAsia="Times New Roman"/>
          <w:szCs w:val="24"/>
        </w:rPr>
      </w:pPr>
      <w:r w:rsidRPr="00640006">
        <w:rPr>
          <w:rFonts w:eastAsia="Times New Roman"/>
          <w:b/>
          <w:bCs/>
          <w:color w:val="0000FF"/>
          <w:szCs w:val="24"/>
        </w:rPr>
        <w:t>A.</w:t>
      </w:r>
      <w:r w:rsidRPr="00640006">
        <w:rPr>
          <w:rFonts w:eastAsia="Times New Roman"/>
          <w:b/>
          <w:bCs/>
          <w:color w:val="0000FF"/>
          <w:position w:val="-24"/>
          <w:szCs w:val="24"/>
        </w:rPr>
        <w:object w:dxaOrig="400" w:dyaOrig="620">
          <v:shape id="_x0000_i1290" type="#_x0000_t75" style="width:20.15pt;height:30.55pt" o:ole="">
            <v:imagedata r:id="rId1211" o:title=""/>
          </v:shape>
          <o:OLEObject Type="Embed" ProgID="Equation.DSMT4" ShapeID="_x0000_i1290" DrawAspect="Content" ObjectID="_1646165079" r:id="rId121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24"/>
          <w:szCs w:val="24"/>
        </w:rPr>
        <w:object w:dxaOrig="400" w:dyaOrig="620">
          <v:shape id="_x0000_i1291" type="#_x0000_t75" style="width:20.15pt;height:30.55pt" o:ole="">
            <v:imagedata r:id="rId1213" o:title=""/>
          </v:shape>
          <o:OLEObject Type="Embed" ProgID="Equation.DSMT4" ShapeID="_x0000_i1291" DrawAspect="Content" ObjectID="_1646165080" r:id="rId1214"/>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position w:val="-24"/>
          <w:szCs w:val="24"/>
        </w:rPr>
        <w:object w:dxaOrig="400" w:dyaOrig="620">
          <v:shape id="_x0000_i1292" type="#_x0000_t75" style="width:20.15pt;height:30.55pt" o:ole="">
            <v:imagedata r:id="rId1215" o:title=""/>
          </v:shape>
          <o:OLEObject Type="Embed" ProgID="Equation.DSMT4" ShapeID="_x0000_i1292" DrawAspect="Content" ObjectID="_1646165081" r:id="rId1216"/>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λ.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4: </w:t>
      </w:r>
      <w:r w:rsidRPr="00640006">
        <w:rPr>
          <w:rFonts w:eastAsia="Times New Roman"/>
          <w:color w:val="000000"/>
          <w:szCs w:val="24"/>
        </w:rPr>
        <w:t xml:space="preserve">Một con lắc đơn có chu kì dao động nhỏ là  </w:t>
      </w:r>
      <w:r w:rsidRPr="00640006">
        <w:rPr>
          <w:rFonts w:eastAsia="Times New Roman"/>
          <w:i/>
          <w:iCs/>
          <w:color w:val="000000"/>
          <w:szCs w:val="24"/>
        </w:rPr>
        <w:t xml:space="preserve">T </w:t>
      </w:r>
      <w:r w:rsidRPr="00640006">
        <w:rPr>
          <w:rFonts w:eastAsia="Times New Roman"/>
          <w:color w:val="000000"/>
          <w:szCs w:val="24"/>
        </w:rPr>
        <w:t>=1</w:t>
      </w:r>
      <w:r w:rsidRPr="00640006">
        <w:rPr>
          <w:rFonts w:eastAsia="Times New Roman"/>
          <w:i/>
          <w:iCs/>
          <w:color w:val="000000"/>
          <w:szCs w:val="24"/>
        </w:rPr>
        <w:t>s</w:t>
      </w:r>
      <w:r w:rsidRPr="00640006">
        <w:rPr>
          <w:rFonts w:eastAsia="Times New Roman"/>
          <w:color w:val="000000"/>
          <w:szCs w:val="24"/>
        </w:rPr>
        <w:t xml:space="preserve">. Nếu tăng gấp đôi chiều dài dây treo thì chu kì dao động nhỏ của con lắc là </w:t>
      </w:r>
      <w:r w:rsidRPr="00640006">
        <w:rPr>
          <w:rFonts w:eastAsia="Times New Roman"/>
          <w:i/>
          <w:iCs/>
          <w:color w:val="000000"/>
          <w:szCs w:val="24"/>
        </w:rPr>
        <w:t>T</w:t>
      </w:r>
      <w:r w:rsidRPr="00640006">
        <w:rPr>
          <w:rFonts w:eastAsia="Times New Roman"/>
          <w:color w:val="000000"/>
          <w:szCs w:val="24"/>
        </w:rPr>
        <w:t xml:space="preserve"> ' bằng </w:t>
      </w:r>
    </w:p>
    <w:p w:rsidR="00640006" w:rsidRPr="00640006" w:rsidRDefault="00640006" w:rsidP="002102A8">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660" w:dyaOrig="660">
          <v:shape id="_x0000_i1293" type="#_x0000_t75" style="width:33.4pt;height:33.4pt" o:ole="">
            <v:imagedata r:id="rId1217" o:title=""/>
          </v:shape>
          <o:OLEObject Type="Embed" ProgID="Equation.DSMT4" ShapeID="_x0000_i1293" DrawAspect="Content" ObjectID="_1646165082" r:id="rId1218"/>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b/>
          <w:bCs/>
          <w:color w:val="0000FF"/>
          <w:position w:val="-6"/>
          <w:szCs w:val="24"/>
        </w:rPr>
        <w:object w:dxaOrig="499" w:dyaOrig="340">
          <v:shape id="_x0000_i1294" type="#_x0000_t75" style="width:24.75pt;height:16.15pt" o:ole="">
            <v:imagedata r:id="rId1219" o:title=""/>
          </v:shape>
          <o:OLEObject Type="Embed" ProgID="Equation.DSMT4" ShapeID="_x0000_i1294" DrawAspect="Content" ObjectID="_1646165083" r:id="rId1220"/>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C. </w:t>
      </w:r>
      <w:r w:rsidRPr="00640006">
        <w:rPr>
          <w:rFonts w:eastAsia="Times New Roman"/>
          <w:color w:val="000000"/>
          <w:szCs w:val="24"/>
        </w:rPr>
        <w:t>2</w:t>
      </w:r>
      <w:r w:rsidRPr="00640006">
        <w:rPr>
          <w:rFonts w:eastAsia="Times New Roman"/>
          <w:i/>
          <w:iCs/>
          <w:color w:val="000000"/>
          <w:szCs w:val="24"/>
        </w:rPr>
        <w:t xml:space="preserve">s.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0,5</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5: </w:t>
      </w:r>
      <w:r w:rsidRPr="00640006">
        <w:rPr>
          <w:rFonts w:eastAsia="Times New Roman"/>
          <w:color w:val="000000"/>
          <w:szCs w:val="24"/>
        </w:rPr>
        <w:t xml:space="preserve">Vật sáng AB đặt vuông góc với trục chính của thấu kính, cách thấu kính một khoảng 20cm, qua thấu kính cho ảnh thật rõ nét A’B’ cao gấp 3 lần AB. Tiêu cự của thấu kính là </w:t>
      </w:r>
    </w:p>
    <w:p w:rsidR="00640006" w:rsidRPr="00640006" w:rsidRDefault="00640006" w:rsidP="008A1248">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10"/>
          <w:szCs w:val="24"/>
        </w:rPr>
        <w:object w:dxaOrig="1400" w:dyaOrig="320">
          <v:shape id="_x0000_i1295" type="#_x0000_t75" style="width:70.85pt;height:15.55pt" o:ole="">
            <v:imagedata r:id="rId1221" o:title=""/>
          </v:shape>
          <o:OLEObject Type="Embed" ProgID="Equation.DSMT4" ShapeID="_x0000_i1295" DrawAspect="Content" ObjectID="_1646165084" r:id="rId122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10"/>
          <w:szCs w:val="24"/>
        </w:rPr>
        <w:object w:dxaOrig="1280" w:dyaOrig="320">
          <v:shape id="_x0000_i1296" type="#_x0000_t75" style="width:63.95pt;height:15.55pt" o:ole="">
            <v:imagedata r:id="rId1223" o:title=""/>
          </v:shape>
          <o:OLEObject Type="Embed" ProgID="Equation.DSMT4" ShapeID="_x0000_i1296" DrawAspect="Content" ObjectID="_1646165085" r:id="rId1224"/>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10"/>
          <w:szCs w:val="24"/>
        </w:rPr>
        <w:object w:dxaOrig="1200" w:dyaOrig="320">
          <v:shape id="_x0000_i1297" type="#_x0000_t75" style="width:59.9pt;height:15.55pt" o:ole="">
            <v:imagedata r:id="rId1225" o:title=""/>
          </v:shape>
          <o:OLEObject Type="Embed" ProgID="Equation.DSMT4" ShapeID="_x0000_i1297" DrawAspect="Content" ObjectID="_1646165086" r:id="rId1226"/>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10"/>
          <w:szCs w:val="24"/>
        </w:rPr>
        <w:object w:dxaOrig="1260" w:dyaOrig="320">
          <v:shape id="_x0000_i1298" type="#_x0000_t75" style="width:63.35pt;height:15.55pt" o:ole="">
            <v:imagedata r:id="rId1227" o:title=""/>
          </v:shape>
          <o:OLEObject Type="Embed" ProgID="Equation.DSMT4" ShapeID="_x0000_i1298" DrawAspect="Content" ObjectID="_1646165087" r:id="rId122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6: </w:t>
      </w:r>
      <w:r w:rsidRPr="00640006">
        <w:rPr>
          <w:rFonts w:eastAsia="Times New Roman"/>
          <w:color w:val="000000"/>
          <w:szCs w:val="24"/>
        </w:rPr>
        <w:t xml:space="preserve">Cho sợi dây hai đầu cố định, sóng trên dây có tốc độ không đổi. Khi sóng trên dây có tần số f thì xảy ra sóng dừng với n nút (kể cả hai đầu dây). Nếu sóng có tần số 3f thì trên dây có sóng dừng với </w:t>
      </w:r>
    </w:p>
    <w:p w:rsidR="00640006" w:rsidRPr="00640006" w:rsidRDefault="00640006" w:rsidP="00325A5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3n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n -1)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n-3)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n-2) bụng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7: </w:t>
      </w:r>
      <w:r w:rsidRPr="00640006">
        <w:rPr>
          <w:rFonts w:eastAsia="Times New Roman"/>
          <w:color w:val="000000"/>
          <w:szCs w:val="24"/>
        </w:rPr>
        <w:t xml:space="preserve">Đặt điện áp xoay chiều có tần số góc là ω =200 </w:t>
      </w:r>
      <w:r w:rsidRPr="00640006">
        <w:rPr>
          <w:rFonts w:eastAsia="Times New Roman"/>
          <w:i/>
          <w:iCs/>
          <w:color w:val="000000"/>
          <w:szCs w:val="24"/>
        </w:rPr>
        <w:t xml:space="preserve">rad </w:t>
      </w:r>
      <w:r w:rsidRPr="00640006">
        <w:rPr>
          <w:rFonts w:eastAsia="Times New Roman"/>
          <w:color w:val="000000"/>
          <w:szCs w:val="24"/>
        </w:rPr>
        <w:t>/</w:t>
      </w:r>
      <w:r w:rsidRPr="00640006">
        <w:rPr>
          <w:rFonts w:eastAsia="Times New Roman"/>
          <w:i/>
          <w:iCs/>
          <w:color w:val="000000"/>
          <w:szCs w:val="24"/>
        </w:rPr>
        <w:t xml:space="preserve">s </w:t>
      </w:r>
      <w:r w:rsidRPr="00640006">
        <w:rPr>
          <w:rFonts w:eastAsia="Times New Roman"/>
          <w:color w:val="000000"/>
          <w:szCs w:val="24"/>
        </w:rPr>
        <w:t xml:space="preserve">vào hai đầu đoạn mạch chứa R, L nối tiếp, trong đó L thay đổi được. Khi </w:t>
      </w:r>
      <w:r w:rsidRPr="00640006">
        <w:rPr>
          <w:rFonts w:eastAsia="Times New Roman"/>
          <w:color w:val="000000"/>
          <w:position w:val="-24"/>
          <w:szCs w:val="24"/>
        </w:rPr>
        <w:object w:dxaOrig="2840" w:dyaOrig="620">
          <v:shape id="_x0000_i1299" type="#_x0000_t75" style="width:142.85pt;height:30.55pt" o:ole="">
            <v:imagedata r:id="rId1229" o:title=""/>
          </v:shape>
          <o:OLEObject Type="Embed" ProgID="Equation.DSMT4" ShapeID="_x0000_i1299" DrawAspect="Content" ObjectID="_1646165088" r:id="rId1230"/>
        </w:object>
      </w:r>
      <w:r w:rsidRPr="00640006">
        <w:rPr>
          <w:rFonts w:eastAsia="Times New Roman"/>
          <w:color w:val="000000"/>
          <w:szCs w:val="24"/>
        </w:rPr>
        <w:t xml:space="preserve"> thì độ lệch pha giữa điện áp tức thời hai đầu đoạn mạch và dòng điện trong mạch là φ</w:t>
      </w:r>
      <w:r w:rsidRPr="00640006">
        <w:rPr>
          <w:rFonts w:eastAsia="Times New Roman"/>
          <w:color w:val="000000"/>
          <w:szCs w:val="24"/>
          <w:vertAlign w:val="subscript"/>
        </w:rPr>
        <w:t>1</w:t>
      </w:r>
      <w:r w:rsidRPr="00640006">
        <w:rPr>
          <w:rFonts w:eastAsia="Times New Roman"/>
          <w:color w:val="000000"/>
          <w:szCs w:val="24"/>
        </w:rPr>
        <w:t xml:space="preserve"> và φ</w:t>
      </w:r>
      <w:r w:rsidRPr="00640006">
        <w:rPr>
          <w:rFonts w:eastAsia="Times New Roman"/>
          <w:color w:val="000000"/>
          <w:szCs w:val="24"/>
          <w:vertAlign w:val="subscript"/>
        </w:rPr>
        <w:t>2</w:t>
      </w:r>
      <w:r w:rsidRPr="00640006">
        <w:rPr>
          <w:rFonts w:eastAsia="Times New Roman"/>
          <w:color w:val="000000"/>
          <w:szCs w:val="24"/>
        </w:rPr>
        <w:t xml:space="preserve"> . Biết </w:t>
      </w:r>
      <w:r w:rsidRPr="00640006">
        <w:rPr>
          <w:rFonts w:eastAsia="Times New Roman"/>
          <w:color w:val="000000"/>
          <w:position w:val="-24"/>
          <w:szCs w:val="24"/>
        </w:rPr>
        <w:object w:dxaOrig="1219" w:dyaOrig="620">
          <v:shape id="_x0000_i1300" type="#_x0000_t75" style="width:60.5pt;height:30.55pt" o:ole="">
            <v:imagedata r:id="rId1231" o:title=""/>
          </v:shape>
          <o:OLEObject Type="Embed" ProgID="Equation.DSMT4" ShapeID="_x0000_i1300" DrawAspect="Content" ObjectID="_1646165089" r:id="rId1232"/>
        </w:object>
      </w:r>
      <w:r w:rsidRPr="00640006">
        <w:rPr>
          <w:rFonts w:eastAsia="Times New Roman"/>
          <w:color w:val="000000"/>
          <w:szCs w:val="24"/>
        </w:rPr>
        <w:t xml:space="preserve"> Giá trị của R là </w:t>
      </w:r>
    </w:p>
    <w:p w:rsidR="00640006" w:rsidRPr="00640006" w:rsidRDefault="00640006" w:rsidP="00054AE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color w:val="000000"/>
          <w:szCs w:val="24"/>
        </w:rPr>
        <w:t xml:space="preserve">65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szCs w:val="24"/>
        </w:rPr>
        <w:t xml:space="preserve">5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szCs w:val="24"/>
        </w:rPr>
        <w:t xml:space="preserve">8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Ω.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8: </w:t>
      </w:r>
      <w:r w:rsidRPr="00640006">
        <w:rPr>
          <w:rFonts w:eastAsia="Times New Roman"/>
          <w:color w:val="000000"/>
          <w:szCs w:val="24"/>
        </w:rPr>
        <w:t xml:space="preserve">Một con lắc lò xo treo thẳng đứng, vật nặng có khối lượng  </w:t>
      </w:r>
      <w:r w:rsidRPr="00640006">
        <w:rPr>
          <w:rFonts w:eastAsia="Times New Roman"/>
          <w:i/>
          <w:iCs/>
          <w:color w:val="000000"/>
          <w:szCs w:val="24"/>
        </w:rPr>
        <w:t xml:space="preserve">m </w:t>
      </w:r>
      <w:r w:rsidRPr="00640006">
        <w:rPr>
          <w:rFonts w:eastAsia="Times New Roman"/>
          <w:color w:val="000000"/>
          <w:szCs w:val="24"/>
        </w:rPr>
        <w:t>= 500</w:t>
      </w:r>
      <w:r w:rsidRPr="00640006">
        <w:rPr>
          <w:rFonts w:eastAsia="Times New Roman"/>
          <w:i/>
          <w:iCs/>
          <w:color w:val="000000"/>
          <w:szCs w:val="24"/>
        </w:rPr>
        <w:t>g</w:t>
      </w:r>
      <w:r w:rsidRPr="00640006">
        <w:rPr>
          <w:rFonts w:eastAsia="Times New Roman"/>
          <w:color w:val="000000"/>
          <w:szCs w:val="24"/>
        </w:rPr>
        <w:t>. Khi vật ở vị trí cân bằng lò xo giãn 10</w:t>
      </w:r>
      <w:r w:rsidRPr="00640006">
        <w:rPr>
          <w:rFonts w:eastAsia="Times New Roman"/>
          <w:i/>
          <w:iCs/>
          <w:color w:val="000000"/>
          <w:szCs w:val="24"/>
        </w:rPr>
        <w:t xml:space="preserve">cm. </w:t>
      </w:r>
      <w:r w:rsidRPr="00640006">
        <w:rPr>
          <w:rFonts w:eastAsia="Times New Roman"/>
          <w:color w:val="000000"/>
          <w:szCs w:val="24"/>
        </w:rPr>
        <w:t>Đưa vật đến vị trí lò xo giãn 20</w:t>
      </w:r>
      <w:r w:rsidRPr="00640006">
        <w:rPr>
          <w:rFonts w:eastAsia="Times New Roman"/>
          <w:i/>
          <w:iCs/>
          <w:color w:val="000000"/>
          <w:szCs w:val="24"/>
        </w:rPr>
        <w:t xml:space="preserve">cm </w:t>
      </w:r>
      <w:r w:rsidRPr="00640006">
        <w:rPr>
          <w:rFonts w:eastAsia="Times New Roman"/>
          <w:color w:val="000000"/>
          <w:szCs w:val="24"/>
        </w:rPr>
        <w:t xml:space="preserve">rồi thả nhẹ thì thấy vật dao động điều hòa. Lấy </w:t>
      </w:r>
      <w:r w:rsidRPr="00640006">
        <w:rPr>
          <w:rFonts w:eastAsia="Times New Roman"/>
          <w:color w:val="000000"/>
          <w:position w:val="-10"/>
          <w:szCs w:val="24"/>
        </w:rPr>
        <w:object w:dxaOrig="1260" w:dyaOrig="360">
          <v:shape id="_x0000_i1301" type="#_x0000_t75" style="width:63.35pt;height:19pt" o:ole="">
            <v:imagedata r:id="rId1233" o:title=""/>
          </v:shape>
          <o:OLEObject Type="Embed" ProgID="Equation.DSMT4" ShapeID="_x0000_i1301" DrawAspect="Content" ObjectID="_1646165090" r:id="rId1234"/>
        </w:object>
      </w:r>
      <w:r w:rsidRPr="00640006">
        <w:rPr>
          <w:rFonts w:eastAsia="Times New Roman"/>
          <w:color w:val="000000"/>
          <w:szCs w:val="24"/>
        </w:rPr>
        <w:t xml:space="preserve">  Lực đàn hồi cực đại tác dụng lên vật bằng </w:t>
      </w:r>
    </w:p>
    <w:p w:rsidR="00640006" w:rsidRPr="00640006" w:rsidRDefault="00640006" w:rsidP="00145C3C">
      <w:pPr>
        <w:spacing w:line="276" w:lineRule="auto"/>
        <w:ind w:firstLine="425"/>
        <w:rPr>
          <w:rFonts w:eastAsia="Times New Roman"/>
          <w:i/>
          <w:iCs/>
          <w:color w:val="000000"/>
          <w:szCs w:val="24"/>
        </w:rPr>
      </w:pPr>
      <w:r w:rsidRPr="00640006">
        <w:rPr>
          <w:rFonts w:eastAsia="Times New Roman"/>
          <w:b/>
          <w:bCs/>
          <w:color w:val="0000FF"/>
          <w:szCs w:val="24"/>
        </w:rPr>
        <w:t xml:space="preserve">A. </w:t>
      </w:r>
      <w:r w:rsidRPr="00640006">
        <w:rPr>
          <w:rFonts w:eastAsia="Times New Roman"/>
          <w:color w:val="000000"/>
          <w:szCs w:val="24"/>
        </w:rPr>
        <w:t>5</w:t>
      </w:r>
      <w:r w:rsidRPr="00640006">
        <w:rPr>
          <w:rFonts w:eastAsia="Times New Roman"/>
          <w:i/>
          <w:iCs/>
          <w:color w:val="000000"/>
          <w:szCs w:val="24"/>
        </w:rPr>
        <w:t>N</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B. </w:t>
      </w:r>
      <w:r w:rsidRPr="00640006">
        <w:rPr>
          <w:rFonts w:eastAsia="Times New Roman"/>
          <w:color w:val="000000"/>
          <w:szCs w:val="24"/>
        </w:rPr>
        <w:t>1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2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15</w:t>
      </w:r>
      <w:r w:rsidRPr="00640006">
        <w:rPr>
          <w:rFonts w:eastAsia="Times New Roman"/>
          <w:i/>
          <w:iCs/>
          <w:color w:val="000000"/>
          <w:szCs w:val="24"/>
        </w:rPr>
        <w:t xml:space="preserve">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29: </w:t>
      </w:r>
      <w:r w:rsidRPr="00640006">
        <w:rPr>
          <w:rFonts w:eastAsia="Times New Roman"/>
          <w:color w:val="000000"/>
          <w:szCs w:val="24"/>
        </w:rPr>
        <w:t xml:space="preserve">Điện năng được truyền đi xa bằng đường dây tải 1 pha, độ giảm điện áp trên đường dây tải điện bằng 4% lần điện áp nơi truyền tải. Coi cường độ dòng điện trong mạch luôn cùng pha với điện áp, công suất truyền tải không đổi. Để hiệu suất truyền tải là 99% cần phải tăng điện áp nơi truyền tải lên </w:t>
      </w:r>
    </w:p>
    <w:p w:rsidR="00640006" w:rsidRPr="00640006" w:rsidRDefault="00640006" w:rsidP="000B30A6">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lầ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0: </w:t>
      </w:r>
      <w:r w:rsidRPr="00640006">
        <w:rPr>
          <w:rFonts w:eastAsia="Times New Roman"/>
          <w:color w:val="000000"/>
          <w:szCs w:val="24"/>
        </w:rPr>
        <w:t xml:space="preserve">Một chất điểm tham gia đồng thời hai dao động điều hòa cùng phương, cùng tần số với các phương trình lần lượt là </w:t>
      </w:r>
      <w:r w:rsidRPr="00640006">
        <w:rPr>
          <w:rFonts w:eastAsia="Times New Roman"/>
          <w:color w:val="000000"/>
          <w:position w:val="-28"/>
          <w:szCs w:val="24"/>
        </w:rPr>
        <w:object w:dxaOrig="4500" w:dyaOrig="680">
          <v:shape id="_x0000_i1302" type="#_x0000_t75" style="width:224.65pt;height:34.55pt" o:ole="">
            <v:imagedata r:id="rId1235" o:title=""/>
          </v:shape>
          <o:OLEObject Type="Embed" ProgID="Equation.DSMT4" ShapeID="_x0000_i1302" DrawAspect="Content" ObjectID="_1646165091" r:id="rId1236"/>
        </w:object>
      </w:r>
      <w:r w:rsidRPr="00640006">
        <w:rPr>
          <w:rFonts w:eastAsia="Times New Roman"/>
          <w:color w:val="000000"/>
          <w:szCs w:val="24"/>
        </w:rPr>
        <w:t xml:space="preserve"> Biên đọ dao động tổng hợp của vật là </w:t>
      </w:r>
    </w:p>
    <w:p w:rsidR="00640006" w:rsidRPr="00640006" w:rsidRDefault="00640006" w:rsidP="004D7C47">
      <w:pPr>
        <w:pStyle w:val="ListParagraph"/>
        <w:numPr>
          <w:ilvl w:val="0"/>
          <w:numId w:val="4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7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1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1: </w:t>
      </w:r>
      <w:r w:rsidRPr="00640006">
        <w:rPr>
          <w:rFonts w:eastAsia="Times New Roman"/>
          <w:color w:val="000000"/>
          <w:szCs w:val="24"/>
        </w:rPr>
        <w:t xml:space="preserve">Một vật có khối lượng  </w:t>
      </w:r>
      <w:r w:rsidRPr="00640006">
        <w:rPr>
          <w:rFonts w:eastAsia="Times New Roman"/>
          <w:i/>
          <w:iCs/>
          <w:color w:val="000000"/>
          <w:szCs w:val="24"/>
        </w:rPr>
        <w:t xml:space="preserve">m </w:t>
      </w:r>
      <w:r w:rsidRPr="00640006">
        <w:rPr>
          <w:rFonts w:eastAsia="Times New Roman"/>
          <w:color w:val="000000"/>
          <w:szCs w:val="24"/>
        </w:rPr>
        <w:t>= 400</w:t>
      </w:r>
      <w:r w:rsidRPr="00640006">
        <w:rPr>
          <w:rFonts w:eastAsia="Times New Roman"/>
          <w:i/>
          <w:iCs/>
          <w:color w:val="000000"/>
          <w:szCs w:val="24"/>
        </w:rPr>
        <w:t>g</w:t>
      </w:r>
      <w:r w:rsidRPr="00640006">
        <w:rPr>
          <w:rFonts w:eastAsia="Times New Roman"/>
          <w:color w:val="000000"/>
          <w:szCs w:val="24"/>
        </w:rPr>
        <w:t xml:space="preserve"> dao động điều hòa trên trục Ox. Tốc độ của vật tại vị trí cân bằng O là</w:t>
      </w:r>
      <w:r w:rsidRPr="00640006">
        <w:rPr>
          <w:rFonts w:eastAsia="Times New Roman"/>
          <w:color w:val="000000"/>
          <w:position w:val="-6"/>
          <w:szCs w:val="24"/>
        </w:rPr>
        <w:object w:dxaOrig="880" w:dyaOrig="279">
          <v:shape id="_x0000_i1303" type="#_x0000_t75" style="width:44.35pt;height:14.4pt" o:ole="">
            <v:imagedata r:id="rId1237" o:title=""/>
          </v:shape>
          <o:OLEObject Type="Embed" ProgID="Equation.DSMT4" ShapeID="_x0000_i1303" DrawAspect="Content" ObjectID="_1646165092" r:id="rId1238"/>
        </w:object>
      </w:r>
      <w:r w:rsidRPr="00640006">
        <w:rPr>
          <w:rFonts w:eastAsia="Times New Roman"/>
          <w:color w:val="000000"/>
          <w:szCs w:val="24"/>
        </w:rPr>
        <w:t>. Lấy π</w:t>
      </w:r>
      <w:r w:rsidRPr="00640006">
        <w:rPr>
          <w:rFonts w:eastAsia="Times New Roman"/>
          <w:color w:val="000000"/>
          <w:szCs w:val="24"/>
          <w:vertAlign w:val="superscript"/>
        </w:rPr>
        <w:t xml:space="preserve">2 </w:t>
      </w:r>
      <w:r w:rsidRPr="00640006">
        <w:rPr>
          <w:rFonts w:eastAsia="Times New Roman"/>
          <w:color w:val="000000"/>
          <w:szCs w:val="24"/>
        </w:rPr>
        <w:t xml:space="preserve">=10. Chọn mốc tính thế năng tại vị trí cân bằng. Cơ năng của vật bằng </w:t>
      </w:r>
    </w:p>
    <w:p w:rsidR="00640006" w:rsidRPr="00640006" w:rsidRDefault="00640006" w:rsidP="000B30A6">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2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00</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7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5</w:t>
      </w:r>
      <w:r w:rsidRPr="00640006">
        <w:rPr>
          <w:rFonts w:eastAsia="Times New Roman"/>
          <w:i/>
          <w:iCs/>
          <w:color w:val="000000"/>
          <w:szCs w:val="24"/>
        </w:rPr>
        <w:t>mJ</w:t>
      </w:r>
      <w:r w:rsidRPr="00640006">
        <w:rPr>
          <w:rFonts w:eastAsia="Times New Roman"/>
          <w:color w:val="000000"/>
          <w:szCs w:val="24"/>
        </w:rPr>
        <w:t xml:space="preserve">.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2: </w:t>
      </w:r>
      <w:r w:rsidRPr="00640006">
        <w:rPr>
          <w:rFonts w:eastAsia="Times New Roman"/>
          <w:color w:val="000000"/>
          <w:szCs w:val="24"/>
        </w:rPr>
        <w:t xml:space="preserve">Một âm thanh truyền trong không khí qua hai điểm M và N với mức cường độ âm lần lượt là </w:t>
      </w:r>
      <w:r w:rsidRPr="00640006">
        <w:rPr>
          <w:rFonts w:eastAsia="Times New Roman"/>
          <w:i/>
          <w:iCs/>
          <w:color w:val="000000"/>
          <w:szCs w:val="24"/>
        </w:rPr>
        <w:t xml:space="preserve">L </w:t>
      </w:r>
      <w:r w:rsidRPr="00640006">
        <w:rPr>
          <w:rFonts w:eastAsia="Times New Roman"/>
          <w:color w:val="000000"/>
          <w:szCs w:val="24"/>
        </w:rPr>
        <w:t xml:space="preserve">và </w:t>
      </w:r>
      <w:r w:rsidRPr="00640006">
        <w:rPr>
          <w:rFonts w:eastAsia="Times New Roman"/>
          <w:i/>
          <w:iCs/>
          <w:color w:val="000000"/>
          <w:szCs w:val="24"/>
        </w:rPr>
        <w:t xml:space="preserve">L </w:t>
      </w:r>
      <w:r w:rsidRPr="00640006">
        <w:rPr>
          <w:rFonts w:eastAsia="Times New Roman"/>
          <w:color w:val="000000"/>
          <w:szCs w:val="24"/>
        </w:rPr>
        <w:t>– 30 (</w:t>
      </w:r>
      <w:r w:rsidRPr="00640006">
        <w:rPr>
          <w:rFonts w:eastAsia="Times New Roman"/>
          <w:i/>
          <w:iCs/>
          <w:color w:val="000000"/>
          <w:szCs w:val="24"/>
        </w:rPr>
        <w:t>dB</w:t>
      </w:r>
      <w:r w:rsidRPr="00640006">
        <w:rPr>
          <w:rFonts w:eastAsia="Times New Roman"/>
          <w:color w:val="000000"/>
          <w:szCs w:val="24"/>
        </w:rPr>
        <w:t xml:space="preserve">) . Cường độ âm tại M gấp cường độ âm tại N </w:t>
      </w:r>
    </w:p>
    <w:p w:rsidR="00640006" w:rsidRPr="00640006" w:rsidRDefault="00640006" w:rsidP="004D7C47">
      <w:pPr>
        <w:pStyle w:val="ListParagraph"/>
        <w:numPr>
          <w:ilvl w:val="0"/>
          <w:numId w:val="42"/>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00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3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300 lầ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3: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160" w:dyaOrig="420">
          <v:shape id="_x0000_i1304" type="#_x0000_t75" style="width:108.3pt;height:21.3pt" o:ole="">
            <v:imagedata r:id="rId1239" o:title=""/>
          </v:shape>
          <o:OLEObject Type="Embed" ProgID="Equation.DSMT4" ShapeID="_x0000_i1304" DrawAspect="Content" ObjectID="_1646165093" r:id="rId1240"/>
        </w:object>
      </w:r>
      <w:r w:rsidRPr="00640006">
        <w:rPr>
          <w:rFonts w:eastAsia="Times New Roman"/>
          <w:color w:val="000000"/>
          <w:szCs w:val="24"/>
        </w:rPr>
        <w:t xml:space="preserve"> vào hai đầu đoạn mạch R, L, C mắc nối tiếp, L thay đổi được. Điều chỉnh L để điện áp hiệu dụng hai đầu cuộn cảm đạt giá trị cực đại bằng </w:t>
      </w:r>
      <w:r w:rsidRPr="00640006">
        <w:rPr>
          <w:rFonts w:eastAsia="Times New Roman"/>
          <w:color w:val="000000"/>
          <w:position w:val="-14"/>
          <w:szCs w:val="24"/>
        </w:rPr>
        <w:object w:dxaOrig="620" w:dyaOrig="380">
          <v:shape id="_x0000_i1305" type="#_x0000_t75" style="width:30.55pt;height:19.6pt" o:ole="">
            <v:imagedata r:id="rId1241" o:title=""/>
          </v:shape>
          <o:OLEObject Type="Embed" ProgID="Equation.DSMT4" ShapeID="_x0000_i1305" DrawAspect="Content" ObjectID="_1646165094" r:id="rId1242"/>
        </w:object>
      </w:r>
      <w:r w:rsidRPr="00640006">
        <w:rPr>
          <w:rFonts w:eastAsia="Times New Roman"/>
          <w:color w:val="000000"/>
          <w:szCs w:val="24"/>
        </w:rPr>
        <w:t xml:space="preserve">thì điện áp hiệu dụng hai đầu tụ điện là  </w:t>
      </w:r>
      <w:r w:rsidRPr="00640006">
        <w:rPr>
          <w:rFonts w:eastAsia="Times New Roman"/>
          <w:i/>
          <w:iCs/>
          <w:color w:val="000000"/>
          <w:szCs w:val="24"/>
        </w:rPr>
        <w:t>U</w:t>
      </w:r>
      <w:r w:rsidRPr="00640006">
        <w:rPr>
          <w:rFonts w:eastAsia="Times New Roman"/>
          <w:i/>
          <w:iCs/>
          <w:color w:val="000000"/>
          <w:szCs w:val="24"/>
          <w:vertAlign w:val="subscript"/>
        </w:rPr>
        <w:t xml:space="preserve">C </w:t>
      </w:r>
      <w:r w:rsidRPr="00640006">
        <w:rPr>
          <w:rFonts w:eastAsia="Times New Roman"/>
          <w:color w:val="000000"/>
          <w:szCs w:val="24"/>
        </w:rPr>
        <w:t>= 200</w:t>
      </w:r>
      <w:r w:rsidRPr="00640006">
        <w:rPr>
          <w:rFonts w:eastAsia="Times New Roman"/>
          <w:i/>
          <w:iCs/>
          <w:color w:val="000000"/>
          <w:szCs w:val="24"/>
        </w:rPr>
        <w:t xml:space="preserve"> V</w:t>
      </w:r>
      <w:r w:rsidRPr="00640006">
        <w:rPr>
          <w:rFonts w:eastAsia="Times New Roman"/>
          <w:color w:val="000000"/>
          <w:szCs w:val="24"/>
        </w:rPr>
        <w:t xml:space="preserve">. Giá trị </w:t>
      </w:r>
      <w:r w:rsidRPr="00640006">
        <w:rPr>
          <w:rFonts w:eastAsia="Times New Roman"/>
          <w:color w:val="000000"/>
          <w:position w:val="-14"/>
          <w:szCs w:val="24"/>
        </w:rPr>
        <w:object w:dxaOrig="620" w:dyaOrig="380">
          <v:shape id="_x0000_i1306" type="#_x0000_t75" style="width:30.55pt;height:19.6pt" o:ole="">
            <v:imagedata r:id="rId1241" o:title=""/>
          </v:shape>
          <o:OLEObject Type="Embed" ProgID="Equation.DSMT4" ShapeID="_x0000_i1306" DrawAspect="Content" ObjectID="_1646165095" r:id="rId1243"/>
        </w:object>
      </w:r>
      <w:r w:rsidRPr="00640006">
        <w:rPr>
          <w:rFonts w:eastAsia="Times New Roman"/>
          <w:color w:val="000000"/>
          <w:szCs w:val="24"/>
        </w:rPr>
        <w:t xml:space="preserve">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5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V.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4: </w:t>
      </w:r>
      <w:r w:rsidRPr="00640006">
        <w:rPr>
          <w:rFonts w:eastAsia="Times New Roman"/>
          <w:color w:val="000000"/>
          <w:szCs w:val="24"/>
        </w:rPr>
        <w:t xml:space="preserve">Cho hai nguồn sóng dao động kết hợp, cùng pha trên mặt nước theo phương thẳng đứng, tạo sóng có bước sóng λ . Biết khoảng cách giữa hai nguồn bằng 3,8λ . Số vân giao thoa cực đại trên mặt nước là </w:t>
      </w:r>
    </w:p>
    <w:p w:rsidR="00640006" w:rsidRPr="00640006" w:rsidRDefault="00640006" w:rsidP="00257AE9">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7.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8.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5: </w:t>
      </w:r>
      <w:r w:rsidRPr="00640006">
        <w:rPr>
          <w:rFonts w:eastAsia="Times New Roman"/>
          <w:color w:val="000000"/>
          <w:szCs w:val="24"/>
        </w:rPr>
        <w:t>Hai điểm sáng cùng dao động trên trục Ox với các phương trình li độ lần lượt là</w:t>
      </w:r>
      <w:r w:rsidRPr="00640006">
        <w:rPr>
          <w:rFonts w:eastAsia="Times New Roman"/>
          <w:color w:val="000000"/>
          <w:position w:val="-28"/>
          <w:szCs w:val="24"/>
        </w:rPr>
        <w:object w:dxaOrig="4200" w:dyaOrig="680">
          <v:shape id="_x0000_i1307" type="#_x0000_t75" style="width:209.65pt;height:34.55pt" o:ole="">
            <v:imagedata r:id="rId1244" o:title=""/>
          </v:shape>
          <o:OLEObject Type="Embed" ProgID="Equation.DSMT4" ShapeID="_x0000_i1307" DrawAspect="Content" ObjectID="_1646165096" r:id="rId1245"/>
        </w:object>
      </w:r>
      <w:r w:rsidRPr="00640006">
        <w:rPr>
          <w:rFonts w:eastAsia="Times New Roman"/>
          <w:color w:val="000000"/>
          <w:szCs w:val="24"/>
        </w:rPr>
        <w:t xml:space="preserve">. Thời điểm mà hai điểm sáng có cùng li độ lần thứ 2020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05,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10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009,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505s.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6: </w:t>
      </w:r>
      <w:r w:rsidRPr="00640006">
        <w:rPr>
          <w:rFonts w:eastAsia="Times New Roman"/>
          <w:color w:val="000000"/>
          <w:szCs w:val="24"/>
        </w:rPr>
        <w:t xml:space="preserve">Đặt điện áp xoay chiều có dạng </w:t>
      </w:r>
      <w:r w:rsidRPr="00640006">
        <w:rPr>
          <w:rFonts w:eastAsia="Times New Roman"/>
          <w:color w:val="000000"/>
          <w:position w:val="-14"/>
          <w:szCs w:val="24"/>
        </w:rPr>
        <w:object w:dxaOrig="2079" w:dyaOrig="420">
          <v:shape id="_x0000_i1308" type="#_x0000_t75" style="width:103.1pt;height:21.3pt" o:ole="">
            <v:imagedata r:id="rId1246" o:title=""/>
          </v:shape>
          <o:OLEObject Type="Embed" ProgID="Equation.DSMT4" ShapeID="_x0000_i1308" DrawAspect="Content" ObjectID="_1646165097" r:id="rId1247"/>
        </w:object>
      </w:r>
      <w:r w:rsidRPr="00640006">
        <w:rPr>
          <w:rFonts w:eastAsia="Times New Roman"/>
          <w:color w:val="000000"/>
          <w:szCs w:val="24"/>
        </w:rPr>
        <w:t xml:space="preserve"> vào hai đầu đoạn mạch gồm R, L, C mắc nối tiếp với U không đổi, </w:t>
      </w:r>
      <w:r w:rsidRPr="00640006">
        <w:rPr>
          <w:rFonts w:eastAsia="Times New Roman"/>
          <w:color w:val="000000"/>
          <w:position w:val="-26"/>
          <w:szCs w:val="24"/>
        </w:rPr>
        <w:object w:dxaOrig="920" w:dyaOrig="700">
          <v:shape id="_x0000_i1309" type="#_x0000_t75" style="width:45.5pt;height:35.15pt" o:ole="">
            <v:imagedata r:id="rId1248" o:title=""/>
          </v:shape>
          <o:OLEObject Type="Embed" ProgID="Equation.DSMT4" ShapeID="_x0000_i1309" DrawAspect="Content" ObjectID="_1646165098" r:id="rId1249"/>
        </w:object>
      </w:r>
      <w:r w:rsidRPr="00640006">
        <w:rPr>
          <w:rFonts w:eastAsia="Times New Roman"/>
          <w:color w:val="000000"/>
          <w:szCs w:val="24"/>
        </w:rPr>
        <w:t xml:space="preserve"> f thay đổi được.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công suất tiêu thụ của đoạn mạch như nhau bằng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xml:space="preserve">.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3</w:t>
      </w:r>
      <w:r w:rsidRPr="00640006">
        <w:rPr>
          <w:rFonts w:eastAsia="Times New Roman"/>
          <w:color w:val="000000"/>
          <w:szCs w:val="24"/>
        </w:rPr>
        <w:t xml:space="preserve"> thì điện áp hiệu dụng ở hai đầu tụ điện đạt giá trị cực đại và công suất tiêu thụ của đoạn mạch lúc này là </w:t>
      </w:r>
      <w:r w:rsidRPr="00640006">
        <w:rPr>
          <w:rFonts w:eastAsia="Times New Roman"/>
          <w:i/>
          <w:iCs/>
          <w:color w:val="000000"/>
          <w:szCs w:val="24"/>
        </w:rPr>
        <w:t>P</w:t>
      </w:r>
      <w:r w:rsidRPr="00640006">
        <w:rPr>
          <w:rFonts w:eastAsia="Times New Roman"/>
          <w:color w:val="000000"/>
          <w:szCs w:val="24"/>
        </w:rPr>
        <w:t xml:space="preserve">. Biết rằng </w:t>
      </w:r>
      <w:r w:rsidRPr="00640006">
        <w:rPr>
          <w:rFonts w:eastAsia="Times New Roman"/>
          <w:color w:val="000000"/>
          <w:position w:val="-30"/>
          <w:szCs w:val="24"/>
        </w:rPr>
        <w:object w:dxaOrig="1180" w:dyaOrig="680">
          <v:shape id="_x0000_i1310" type="#_x0000_t75" style="width:58.2pt;height:34.55pt" o:ole="">
            <v:imagedata r:id="rId1250" o:title=""/>
          </v:shape>
          <o:OLEObject Type="Embed" ProgID="Equation.DSMT4" ShapeID="_x0000_i1310" DrawAspect="Content" ObjectID="_1646165099" r:id="rId1251"/>
        </w:object>
      </w:r>
      <w:r w:rsidRPr="00640006">
        <w:rPr>
          <w:rFonts w:eastAsia="Times New Roman"/>
          <w:color w:val="000000"/>
          <w:szCs w:val="24"/>
        </w:rPr>
        <w:t xml:space="preserve"> Tỉ số </w:t>
      </w:r>
      <w:r w:rsidRPr="00640006">
        <w:rPr>
          <w:rFonts w:eastAsia="Times New Roman"/>
          <w:color w:val="000000"/>
          <w:position w:val="-24"/>
          <w:szCs w:val="24"/>
        </w:rPr>
        <w:object w:dxaOrig="320" w:dyaOrig="620">
          <v:shape id="_x0000_i1311" type="#_x0000_t75" style="width:15.55pt;height:30.55pt" o:ole="">
            <v:imagedata r:id="rId1252" o:title=""/>
          </v:shape>
          <o:OLEObject Type="Embed" ProgID="Equation.DSMT4" ShapeID="_x0000_i1311" DrawAspect="Content" ObjectID="_1646165100" r:id="rId1253"/>
        </w:object>
      </w:r>
      <w:r w:rsidRPr="00640006">
        <w:rPr>
          <w:rFonts w:eastAsia="Times New Roman"/>
          <w:color w:val="000000"/>
          <w:szCs w:val="24"/>
        </w:rPr>
        <w:t xml:space="preserve"> bằng </w:t>
      </w:r>
    </w:p>
    <w:p w:rsidR="00640006" w:rsidRPr="00640006" w:rsidRDefault="00640006" w:rsidP="00FD53E7">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80" w:dyaOrig="620">
          <v:shape id="_x0000_i1312" type="#_x0000_t75" style="width:23.6pt;height:30.55pt" o:ole="">
            <v:imagedata r:id="rId1254" o:title=""/>
          </v:shape>
          <o:OLEObject Type="Embed" ProgID="Equation.DSMT4" ShapeID="_x0000_i1312" DrawAspect="Content" ObjectID="_1646165101" r:id="rId1255"/>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4"/>
          <w:szCs w:val="24"/>
        </w:rPr>
        <w:object w:dxaOrig="400" w:dyaOrig="620">
          <v:shape id="_x0000_i1313" type="#_x0000_t75" style="width:20.15pt;height:30.55pt" o:ole="">
            <v:imagedata r:id="rId1256" o:title=""/>
          </v:shape>
          <o:OLEObject Type="Embed" ProgID="Equation.DSMT4" ShapeID="_x0000_i1313" DrawAspect="Content" ObjectID="_1646165102" r:id="rId125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480" w:dyaOrig="620">
          <v:shape id="_x0000_i1314" type="#_x0000_t75" style="width:23.6pt;height:30.55pt" o:ole="">
            <v:imagedata r:id="rId1258" o:title=""/>
          </v:shape>
          <o:OLEObject Type="Embed" ProgID="Equation.DSMT4" ShapeID="_x0000_i1314" DrawAspect="Content" ObjectID="_1646165103" r:id="rId1259"/>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400" w:dyaOrig="620">
          <v:shape id="_x0000_i1315" type="#_x0000_t75" style="width:20.15pt;height:30.55pt" o:ole="">
            <v:imagedata r:id="rId1260" o:title=""/>
          </v:shape>
          <o:OLEObject Type="Embed" ProgID="Equation.DSMT4" ShapeID="_x0000_i1315" DrawAspect="Content" ObjectID="_1646165104" r:id="rId1261"/>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37: </w:t>
      </w:r>
      <w:r w:rsidRPr="00640006">
        <w:rPr>
          <w:rFonts w:eastAsia="Times New Roman"/>
          <w:color w:val="000000"/>
          <w:szCs w:val="24"/>
        </w:rPr>
        <w:t>Cho hai nguồn sóng A, B dao động kết hợp, cùng pha trên mặt nước theo phương thẳng đứng, tạo sóng với bước sóng 6</w:t>
      </w:r>
      <w:r w:rsidRPr="00640006">
        <w:rPr>
          <w:rFonts w:eastAsia="Times New Roman"/>
          <w:i/>
          <w:iCs/>
          <w:color w:val="000000"/>
          <w:szCs w:val="24"/>
        </w:rPr>
        <w:t>cm</w:t>
      </w:r>
      <w:r w:rsidRPr="00640006">
        <w:rPr>
          <w:rFonts w:eastAsia="Times New Roman"/>
          <w:color w:val="000000"/>
          <w:szCs w:val="24"/>
        </w:rPr>
        <w:t>. Biết hai nguồn có vị trí cân bằng cách nhau 32</w:t>
      </w:r>
      <w:r w:rsidRPr="00640006">
        <w:rPr>
          <w:rFonts w:eastAsia="Times New Roman"/>
          <w:i/>
          <w:iCs/>
          <w:color w:val="000000"/>
          <w:szCs w:val="24"/>
        </w:rPr>
        <w:t>cm</w:t>
      </w:r>
      <w:r w:rsidRPr="00640006">
        <w:rPr>
          <w:rFonts w:eastAsia="Times New Roman"/>
          <w:color w:val="000000"/>
          <w:szCs w:val="24"/>
        </w:rPr>
        <w:t xml:space="preserve">. Phần tử sóng tại M trên đoạn AB dao động cực đại gần với nguồn B nhất. Khoảng cách MB là </w:t>
      </w:r>
    </w:p>
    <w:p w:rsidR="00640006" w:rsidRPr="00640006" w:rsidRDefault="00640006" w:rsidP="004D7C47">
      <w:pPr>
        <w:pStyle w:val="ListParagraph"/>
        <w:numPr>
          <w:ilvl w:val="0"/>
          <w:numId w:val="4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4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2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8: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340" w:dyaOrig="420">
          <v:shape id="_x0000_i1316" type="#_x0000_t75" style="width:116.95pt;height:21.3pt" o:ole="">
            <v:imagedata r:id="rId1262" o:title=""/>
          </v:shape>
          <o:OLEObject Type="Embed" ProgID="Equation.DSMT4" ShapeID="_x0000_i1316" DrawAspect="Content" ObjectID="_1646165105" r:id="rId1263"/>
        </w:object>
      </w:r>
      <w:r w:rsidRPr="00640006">
        <w:rPr>
          <w:rFonts w:eastAsia="Times New Roman"/>
          <w:color w:val="000000"/>
          <w:szCs w:val="24"/>
        </w:rPr>
        <w:t xml:space="preserve"> vào hai đầu đoạn mạch gồm cuộn dây mắc nối tiếp điện trở thuần R. Điện áp hiệu dụng hai đầu cuộn dây và hai đầu điện trở thuần bằng nhau bằng 120</w:t>
      </w:r>
      <w:r w:rsidRPr="00640006">
        <w:rPr>
          <w:rFonts w:eastAsia="Times New Roman"/>
          <w:i/>
          <w:iCs/>
          <w:color w:val="000000"/>
          <w:szCs w:val="24"/>
        </w:rPr>
        <w:t>V</w:t>
      </w:r>
      <w:r w:rsidRPr="00640006">
        <w:rPr>
          <w:rFonts w:eastAsia="Times New Roman"/>
          <w:color w:val="000000"/>
          <w:szCs w:val="24"/>
        </w:rPr>
        <w:t xml:space="preserve">. Điện trở thuần của cuộn dây bằng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5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0.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9: </w:t>
      </w:r>
      <w:r w:rsidRPr="00640006">
        <w:rPr>
          <w:rFonts w:eastAsia="Times New Roman"/>
          <w:color w:val="000000"/>
          <w:szCs w:val="24"/>
        </w:rPr>
        <w:t>Cho sóng ngang truyền trên sợi dây dài có bước sóng 60</w:t>
      </w:r>
      <w:r w:rsidRPr="00640006">
        <w:rPr>
          <w:rFonts w:eastAsia="Times New Roman"/>
          <w:i/>
          <w:iCs/>
          <w:color w:val="000000"/>
          <w:szCs w:val="24"/>
        </w:rPr>
        <w:t>cm</w:t>
      </w:r>
      <w:r w:rsidRPr="00640006">
        <w:rPr>
          <w:rFonts w:eastAsia="Times New Roman"/>
          <w:color w:val="000000"/>
          <w:szCs w:val="24"/>
        </w:rPr>
        <w:t xml:space="preserve">, biên độ </w:t>
      </w:r>
      <w:r w:rsidRPr="00640006">
        <w:rPr>
          <w:rFonts w:eastAsia="Times New Roman"/>
          <w:color w:val="000000"/>
          <w:position w:val="-8"/>
          <w:szCs w:val="24"/>
        </w:rPr>
        <w:object w:dxaOrig="740" w:dyaOrig="360">
          <v:shape id="_x0000_i1317" type="#_x0000_t75" style="width:36.85pt;height:19pt" o:ole="">
            <v:imagedata r:id="rId1264" o:title=""/>
          </v:shape>
          <o:OLEObject Type="Embed" ProgID="Equation.DSMT4" ShapeID="_x0000_i1317" DrawAspect="Content" ObjectID="_1646165106" r:id="rId1265"/>
        </w:object>
      </w:r>
      <w:r w:rsidRPr="00640006">
        <w:rPr>
          <w:rFonts w:eastAsia="Times New Roman"/>
          <w:color w:val="000000"/>
          <w:szCs w:val="24"/>
        </w:rPr>
        <w:t xml:space="preserve"> không đổi. Ba phần tử M, N, P trên dây có vị trí cân bằng cách vị trí cân bằng của nguồn lần lượt là 10cm, 40cm, 55cm. Tại thời điểm khi sóng đã truyền qua cả ba phần tử và vị trí tức thời của M, N, P thẳng hàng thì khoảng cách NP là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4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7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0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40: </w:t>
      </w:r>
      <w:r w:rsidRPr="00640006">
        <w:rPr>
          <w:rFonts w:eastAsia="Times New Roman"/>
          <w:color w:val="000000"/>
          <w:szCs w:val="24"/>
        </w:rPr>
        <w:t xml:space="preserve">Lò xo nhẹ một đầu cố định, đầu còn lại gắn vào sợi dây mềm, không dãn có treo vật nhỏ m như hình vẽ (H.1). Khối lượng dây và sức cản của không khí không đáng kể. Tại </w:t>
      </w:r>
      <w:r w:rsidRPr="00640006">
        <w:rPr>
          <w:rFonts w:eastAsia="Times New Roman"/>
          <w:i/>
          <w:iCs/>
          <w:color w:val="000000"/>
          <w:szCs w:val="24"/>
        </w:rPr>
        <w:t xml:space="preserve">t </w:t>
      </w:r>
      <w:r w:rsidRPr="00640006">
        <w:rPr>
          <w:rFonts w:eastAsia="Times New Roman"/>
          <w:color w:val="000000"/>
          <w:szCs w:val="24"/>
        </w:rPr>
        <w:t xml:space="preserve">= 0, m đang đứng yên ở vị trí cân bằng thì được truyền vận tốc </w:t>
      </w:r>
      <w:r w:rsidRPr="00640006">
        <w:rPr>
          <w:rFonts w:eastAsia="Times New Roman"/>
          <w:i/>
          <w:iCs/>
          <w:color w:val="000000"/>
          <w:szCs w:val="24"/>
        </w:rPr>
        <w:t>v</w:t>
      </w:r>
      <w:r w:rsidRPr="00640006">
        <w:rPr>
          <w:rFonts w:eastAsia="Times New Roman"/>
          <w:color w:val="000000"/>
          <w:szCs w:val="24"/>
          <w:vertAlign w:val="subscript"/>
        </w:rPr>
        <w:t xml:space="preserve">0 </w:t>
      </w:r>
      <w:r w:rsidRPr="00640006">
        <w:rPr>
          <w:rFonts w:eastAsia="Times New Roman"/>
          <w:color w:val="000000"/>
          <w:szCs w:val="24"/>
        </w:rPr>
        <w:t>thắng đứng từ dưới lên. Sau đó lực căng dây T tác dụng vào m phụ thuộc thời gian theo quy luật được mô tả bởi đồ thị hình vẽ (H.2). Biết lúc vật cân bằng lò xo giãn 10</w:t>
      </w:r>
      <w:r w:rsidRPr="00640006">
        <w:rPr>
          <w:rFonts w:eastAsia="Times New Roman"/>
          <w:i/>
          <w:iCs/>
          <w:color w:val="000000"/>
          <w:szCs w:val="24"/>
        </w:rPr>
        <w:t xml:space="preserve">cm </w:t>
      </w:r>
      <w:r w:rsidRPr="00640006">
        <w:rPr>
          <w:rFonts w:eastAsia="Times New Roman"/>
          <w:color w:val="000000"/>
          <w:szCs w:val="24"/>
        </w:rPr>
        <w:t xml:space="preserve">và trong quá trình chuyển động m không va chạm với lò xo. Quãng đường m đi được kể từ lúc bắt đầu chuyển động đến thời điểm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bằng </w:t>
      </w:r>
    </w:p>
    <w:p w:rsidR="00640006" w:rsidRPr="00640006" w:rsidRDefault="003E7F8B" w:rsidP="00186C2C">
      <w:pPr>
        <w:spacing w:line="276" w:lineRule="auto"/>
        <w:ind w:left="2975" w:firstLine="425"/>
        <w:rPr>
          <w:rFonts w:eastAsia="Times New Roman"/>
          <w:szCs w:val="24"/>
        </w:rPr>
      </w:pPr>
      <w:r>
        <w:rPr>
          <w:noProof/>
        </w:rPr>
        <w:drawing>
          <wp:inline distT="0" distB="0" distL="0" distR="0">
            <wp:extent cx="2428875" cy="1455420"/>
            <wp:effectExtent l="0" t="0" r="9525" b="0"/>
            <wp:docPr id="6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428875" cy="1455420"/>
                    </a:xfrm>
                    <a:prstGeom prst="rect">
                      <a:avLst/>
                    </a:prstGeom>
                    <a:noFill/>
                    <a:ln>
                      <a:noFill/>
                    </a:ln>
                  </pic:spPr>
                </pic:pic>
              </a:graphicData>
            </a:graphic>
          </wp:inline>
        </w:drawing>
      </w:r>
    </w:p>
    <w:p w:rsidR="00640006" w:rsidRPr="00640006" w:rsidRDefault="00640006" w:rsidP="00186C2C">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6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45cm. </w:t>
      </w:r>
    </w:p>
    <w:p w:rsidR="00640006" w:rsidRPr="00640006" w:rsidRDefault="00640006" w:rsidP="003D46F1">
      <w:pPr>
        <w:spacing w:line="276" w:lineRule="auto"/>
        <w:jc w:val="center"/>
        <w:rPr>
          <w:rFonts w:eastAsia="Times New Roman"/>
          <w:b/>
          <w:bCs/>
          <w:color w:val="000000"/>
          <w:szCs w:val="24"/>
        </w:rPr>
      </w:pPr>
    </w:p>
    <w:p w:rsidR="00640006" w:rsidRPr="00640006" w:rsidRDefault="00640006" w:rsidP="005B2FE3">
      <w:pPr>
        <w:ind w:right="3"/>
        <w:jc w:val="center"/>
        <w:rPr>
          <w:b/>
          <w:szCs w:val="24"/>
        </w:rPr>
      </w:pPr>
      <w:r w:rsidRPr="00640006">
        <w:rPr>
          <w:b/>
          <w:szCs w:val="24"/>
        </w:rPr>
        <w:t>-----------HẾT----------</w:t>
      </w:r>
    </w:p>
    <w:p w:rsidR="00640006" w:rsidRPr="00640006" w:rsidRDefault="00640006" w:rsidP="005B2FE3">
      <w:pPr>
        <w:ind w:right="3"/>
        <w:jc w:val="center"/>
        <w:rPr>
          <w:szCs w:val="24"/>
        </w:rPr>
      </w:pPr>
      <w:r w:rsidRPr="00640006">
        <w:rPr>
          <w:szCs w:val="24"/>
        </w:rPr>
        <w:t>Thí sinh không được sử dụng tài liệu. Cán bộ coi thi không giải thích gì thêm</w:t>
      </w:r>
    </w:p>
    <w:p w:rsidR="00640006" w:rsidRPr="00640006" w:rsidRDefault="00640006" w:rsidP="005B2FE3">
      <w:pPr>
        <w:ind w:right="3"/>
        <w:rPr>
          <w:szCs w:val="24"/>
        </w:rPr>
      </w:pPr>
    </w:p>
    <w:p w:rsidR="00640006" w:rsidRPr="00640006" w:rsidRDefault="00640006" w:rsidP="005B2FE3">
      <w:pPr>
        <w:ind w:right="3"/>
        <w:jc w:val="center"/>
        <w:rPr>
          <w:b/>
          <w:color w:val="FF0000"/>
          <w:szCs w:val="24"/>
        </w:rPr>
      </w:pPr>
      <w:r w:rsidRPr="00640006">
        <w:rPr>
          <w:b/>
          <w:color w:val="FF0000"/>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gridCol w:w="936"/>
      </w:tblGrid>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5.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10.A</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2.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4.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6.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8.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9.C</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20.C</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2.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4.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5.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6.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30.D</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1.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3.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7.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9.B</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40.B</w:t>
            </w:r>
          </w:p>
          <w:p w:rsidR="00640006" w:rsidRPr="00F5266C" w:rsidRDefault="00640006" w:rsidP="00F5266C">
            <w:pPr>
              <w:spacing w:line="276" w:lineRule="auto"/>
              <w:jc w:val="center"/>
              <w:rPr>
                <w:rFonts w:eastAsia="Times New Roman"/>
                <w:b/>
                <w:bCs/>
                <w:color w:val="000000"/>
                <w:szCs w:val="24"/>
              </w:rPr>
            </w:pPr>
          </w:p>
        </w:tc>
      </w:tr>
    </w:tbl>
    <w:p w:rsidR="00640006" w:rsidRPr="00640006" w:rsidRDefault="00640006" w:rsidP="00186C2C">
      <w:pPr>
        <w:spacing w:line="276" w:lineRule="auto"/>
        <w:jc w:val="center"/>
        <w:rPr>
          <w:rFonts w:eastAsia="Times New Roman"/>
          <w:b/>
          <w:bCs/>
          <w:color w:val="000000"/>
          <w:szCs w:val="24"/>
        </w:rPr>
      </w:pPr>
    </w:p>
    <w:p w:rsidR="00640006" w:rsidRPr="00640006" w:rsidRDefault="00640006" w:rsidP="005B2FE3">
      <w:pPr>
        <w:ind w:right="3"/>
        <w:jc w:val="center"/>
        <w:rPr>
          <w:b/>
          <w:color w:val="FF0000"/>
          <w:szCs w:val="24"/>
        </w:rPr>
      </w:pPr>
      <w:r w:rsidRPr="00640006">
        <w:rPr>
          <w:b/>
          <w:color w:val="FF0000"/>
          <w:szCs w:val="24"/>
        </w:rPr>
        <w:t>HƯỚNG DẪN GIẢI CHI TIẾT</w:t>
      </w:r>
    </w:p>
    <w:p w:rsidR="00640006" w:rsidRPr="00640006" w:rsidRDefault="00640006" w:rsidP="00CF5E33">
      <w:pPr>
        <w:spacing w:line="276" w:lineRule="auto"/>
        <w:rPr>
          <w:rFonts w:eastAsia="Times New Roman"/>
          <w:b/>
          <w:bCs/>
          <w:color w:val="FF0000"/>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biến áp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0"/>
          <w:szCs w:val="24"/>
        </w:rPr>
        <w:object w:dxaOrig="1040" w:dyaOrig="680">
          <v:shape id="_x0000_i1318" type="#_x0000_t75" style="width:51.85pt;height:34.55pt" o:ole="">
            <v:imagedata r:id="rId1267" o:title=""/>
          </v:shape>
          <o:OLEObject Type="Embed" ProgID="Equation.DSMT4" ShapeID="_x0000_i1318" DrawAspect="Content" ObjectID="_1646165107" r:id="rId126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Máy tăng áp có số vòng ở cuộn thứ cấp (</w:t>
      </w:r>
      <w:r w:rsidRPr="00640006">
        <w:rPr>
          <w:rFonts w:eastAsia="Times New Roman"/>
          <w:i/>
          <w:iCs/>
          <w:color w:val="000000"/>
          <w:szCs w:val="24"/>
        </w:rPr>
        <w:t>N</w:t>
      </w:r>
      <w:r w:rsidRPr="00640006">
        <w:rPr>
          <w:rFonts w:eastAsia="Times New Roman"/>
          <w:color w:val="000000"/>
          <w:szCs w:val="24"/>
          <w:vertAlign w:val="subscript"/>
        </w:rPr>
        <w:t>2</w:t>
      </w:r>
      <w:r w:rsidRPr="00640006">
        <w:rPr>
          <w:rFonts w:eastAsia="Times New Roman"/>
          <w:color w:val="000000"/>
          <w:szCs w:val="24"/>
        </w:rPr>
        <w:t>) lớn hơn số vòng ở cuộn sơ cấp (</w:t>
      </w:r>
      <w:r w:rsidRPr="00640006">
        <w:rPr>
          <w:rFonts w:eastAsia="Times New Roman"/>
          <w:i/>
          <w:iCs/>
          <w:color w:val="000000"/>
          <w:szCs w:val="24"/>
        </w:rPr>
        <w:t xml:space="preserve">N </w:t>
      </w:r>
      <w:r w:rsidRPr="00640006">
        <w:rPr>
          <w:rFonts w:eastAsia="Times New Roman"/>
          <w:color w:val="000000"/>
          <w:szCs w:val="24"/>
          <w:vertAlign w:val="subscript"/>
        </w:rPr>
        <w:t>1</w:t>
      </w:r>
      <w:r w:rsidRPr="00640006">
        <w:rPr>
          <w:rFonts w:eastAsia="Times New Roman"/>
          <w:color w:val="000000"/>
          <w:szCs w:val="24"/>
        </w:rPr>
        <w:t>)</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color w:val="000000"/>
          <w:position w:val="-30"/>
          <w:szCs w:val="24"/>
        </w:rPr>
        <w:object w:dxaOrig="1760" w:dyaOrig="680">
          <v:shape id="_x0000_i1319" type="#_x0000_t75" style="width:87.55pt;height:34.55pt" o:ole="">
            <v:imagedata r:id="rId1269" o:title=""/>
          </v:shape>
          <o:OLEObject Type="Embed" ProgID="Equation.DSMT4" ShapeID="_x0000_i1319" DrawAspect="Content" ObjectID="_1646165108" r:id="rId12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cơ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ước sóng </w:t>
      </w:r>
      <w:r w:rsidRPr="00640006">
        <w:rPr>
          <w:rFonts w:eastAsia="Times New Roman"/>
          <w:color w:val="000000"/>
          <w:position w:val="-28"/>
          <w:szCs w:val="24"/>
        </w:rPr>
        <w:object w:dxaOrig="1200" w:dyaOrig="660">
          <v:shape id="_x0000_i1320" type="#_x0000_t75" style="width:59.9pt;height:33.4pt" o:ole="">
            <v:imagedata r:id="rId1271" o:title=""/>
          </v:shape>
          <o:OLEObject Type="Embed" ProgID="Equation.DSMT4" ShapeID="_x0000_i1320" DrawAspect="Content" ObjectID="_1646165109" r:id="rId127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Xác định độ lệch pha u-i từ biểu thức của u và 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công suất: </w:t>
      </w:r>
      <w:r w:rsidRPr="00640006">
        <w:rPr>
          <w:rFonts w:eastAsia="Times New Roman"/>
          <w:i/>
          <w:iCs/>
          <w:color w:val="000000"/>
          <w:szCs w:val="24"/>
        </w:rPr>
        <w:t xml:space="preserve">P </w:t>
      </w:r>
      <w:r w:rsidRPr="00640006">
        <w:rPr>
          <w:rFonts w:eastAsia="Times New Roman"/>
          <w:color w:val="000000"/>
          <w:szCs w:val="24"/>
        </w:rPr>
        <w:t xml:space="preserve">= </w:t>
      </w:r>
      <w:r w:rsidRPr="00640006">
        <w:rPr>
          <w:rFonts w:eastAsia="Times New Roman"/>
          <w:i/>
          <w:iCs/>
          <w:color w:val="000000"/>
          <w:szCs w:val="24"/>
        </w:rPr>
        <w:t>UIcos</w:t>
      </w:r>
      <w:r w:rsidRPr="00640006">
        <w:rPr>
          <w:rFonts w:eastAsia="Times New Roman"/>
          <w:color w:val="000000"/>
          <w:szCs w:val="24"/>
        </w:rPr>
        <w:t xml:space="preserve">φ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của u so với i: </w:t>
      </w:r>
      <w:r w:rsidRPr="00640006">
        <w:rPr>
          <w:rFonts w:eastAsia="Times New Roman"/>
          <w:color w:val="000000"/>
          <w:position w:val="-24"/>
          <w:szCs w:val="24"/>
        </w:rPr>
        <w:object w:dxaOrig="980" w:dyaOrig="620">
          <v:shape id="_x0000_i1321" type="#_x0000_t75" style="width:49.55pt;height:30.55pt" o:ole="">
            <v:imagedata r:id="rId1273" o:title=""/>
          </v:shape>
          <o:OLEObject Type="Embed" ProgID="Equation.DSMT4" ShapeID="_x0000_i1321" DrawAspect="Content" ObjectID="_1646165110" r:id="rId12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ông suất tiêu thụ của đoạn mạch: </w:t>
      </w:r>
      <w:r w:rsidRPr="00640006">
        <w:rPr>
          <w:rFonts w:eastAsia="Times New Roman"/>
          <w:color w:val="000000"/>
          <w:position w:val="-28"/>
          <w:szCs w:val="24"/>
        </w:rPr>
        <w:object w:dxaOrig="3760" w:dyaOrig="680">
          <v:shape id="_x0000_i1322" type="#_x0000_t75" style="width:188.35pt;height:34.55pt" o:ole="">
            <v:imagedata r:id="rId1275" o:title=""/>
          </v:shape>
          <o:OLEObject Type="Embed" ProgID="Equation.DSMT4" ShapeID="_x0000_i1322" DrawAspect="Content" ObjectID="_1646165111" r:id="rId127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giữa điện áp hiệu dụng và điện áp cực đại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Điện áp hiệu dụng: </w:t>
      </w:r>
      <w:r w:rsidRPr="00640006">
        <w:rPr>
          <w:rFonts w:eastAsia="Times New Roman"/>
          <w:color w:val="000000"/>
          <w:position w:val="-28"/>
          <w:szCs w:val="24"/>
        </w:rPr>
        <w:object w:dxaOrig="859" w:dyaOrig="660">
          <v:shape id="_x0000_i1323" type="#_x0000_t75" style="width:42.6pt;height:33.4pt" o:ole="">
            <v:imagedata r:id="rId1277" o:title=""/>
          </v:shape>
          <o:OLEObject Type="Embed" ProgID="Equation.DSMT4" ShapeID="_x0000_i1323" DrawAspect="Content" ObjectID="_1646165112" r:id="rId127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tính hệ số công suất: </w:t>
      </w:r>
      <w:r w:rsidRPr="00640006">
        <w:rPr>
          <w:rFonts w:eastAsia="Times New Roman"/>
          <w:color w:val="000000"/>
          <w:position w:val="-24"/>
          <w:szCs w:val="24"/>
        </w:rPr>
        <w:object w:dxaOrig="1560" w:dyaOrig="620">
          <v:shape id="_x0000_i1324" type="#_x0000_t75" style="width:78.35pt;height:30.55pt" o:ole="">
            <v:imagedata r:id="rId1279" o:title=""/>
          </v:shape>
          <o:OLEObject Type="Embed" ProgID="Equation.DSMT4" ShapeID="_x0000_i1324" DrawAspect="Content" ObjectID="_1646165113" r:id="rId128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Hệ số công suất của đoạn mạch chỉ có điện trở thuần R: </w:t>
      </w:r>
      <w:r w:rsidRPr="00640006">
        <w:rPr>
          <w:rFonts w:eastAsia="Times New Roman"/>
          <w:i/>
          <w:iCs/>
          <w:color w:val="000000"/>
          <w:szCs w:val="24"/>
        </w:rPr>
        <w:t>cos</w:t>
      </w:r>
      <w:r w:rsidRPr="00640006">
        <w:rPr>
          <w:rFonts w:eastAsia="Times New Roman"/>
          <w:color w:val="000000"/>
          <w:szCs w:val="24"/>
        </w:rPr>
        <w:t xml:space="preserve">φ = 1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6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oạn mạch chỉ có tụ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Đối với đoạn mạch chỉ có tụ điện thì điện áp hai đầu đoạn mạch trễ pha </w:t>
      </w:r>
      <w:r w:rsidRPr="00640006">
        <w:rPr>
          <w:rFonts w:eastAsia="Times New Roman"/>
          <w:color w:val="000000"/>
          <w:position w:val="-24"/>
          <w:szCs w:val="24"/>
        </w:rPr>
        <w:object w:dxaOrig="380" w:dyaOrig="620">
          <v:shape id="_x0000_i1325" type="#_x0000_t75" style="width:19.6pt;height:30.55pt" o:ole="">
            <v:imagedata r:id="rId1281" o:title=""/>
          </v:shape>
          <o:OLEObject Type="Embed" ProgID="Equation.DSMT4" ShapeID="_x0000_i1325" DrawAspect="Content" ObjectID="_1646165114" r:id="rId1282"/>
        </w:object>
      </w:r>
      <w:r w:rsidRPr="00640006">
        <w:rPr>
          <w:rFonts w:eastAsia="Times New Roman"/>
          <w:color w:val="000000"/>
          <w:szCs w:val="24"/>
        </w:rPr>
        <w:t xml:space="preserve">so với cường độ dòng điện trong mạc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ặc trưng vật lí của â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ặc trưng vật lí của âm là tần số.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định luật Cu-lông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ực tương tác tĩnh điện giữa hai điện tích: </w:t>
      </w:r>
      <w:r w:rsidRPr="00640006">
        <w:rPr>
          <w:rFonts w:eastAsia="Times New Roman"/>
          <w:color w:val="000000"/>
          <w:position w:val="-24"/>
          <w:szCs w:val="24"/>
        </w:rPr>
        <w:object w:dxaOrig="1520" w:dyaOrig="660">
          <v:shape id="_x0000_i1326" type="#_x0000_t75" style="width:76.6pt;height:33.4pt" o:ole="">
            <v:imagedata r:id="rId1283" o:title=""/>
          </v:shape>
          <o:OLEObject Type="Embed" ProgID="Equation.DSMT4" ShapeID="_x0000_i1326" DrawAspect="Content" ObjectID="_1646165115" r:id="rId128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9 (NB):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tính tổng trở của mạch: </w:t>
      </w:r>
      <w:r w:rsidRPr="00640006">
        <w:rPr>
          <w:rFonts w:eastAsia="Times New Roman"/>
          <w:color w:val="000000"/>
          <w:position w:val="-16"/>
          <w:szCs w:val="24"/>
        </w:rPr>
        <w:object w:dxaOrig="2160" w:dyaOrig="520">
          <v:shape id="_x0000_i1327" type="#_x0000_t75" style="width:108.3pt;height:26.5pt" o:ole="">
            <v:imagedata r:id="rId1285" o:title=""/>
          </v:shape>
          <o:OLEObject Type="Embed" ProgID="Equation.DSMT4" ShapeID="_x0000_i1327" DrawAspect="Content" ObjectID="_1646165116" r:id="rId128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ạch gồm R, C </w:t>
      </w:r>
      <w:r w:rsidRPr="00640006">
        <w:rPr>
          <w:rFonts w:ascii="Cambria Math" w:eastAsia="Times New Roman" w:hAnsi="Cambria Math" w:cs="Cambria Math"/>
          <w:color w:val="000000"/>
          <w:szCs w:val="24"/>
        </w:rPr>
        <w:t>⇒</w:t>
      </w:r>
      <w:r w:rsidRPr="00640006">
        <w:rPr>
          <w:rFonts w:eastAsia="Times New Roman"/>
          <w:color w:val="000000"/>
          <w:szCs w:val="24"/>
        </w:rPr>
        <w:t xml:space="preserve"> Tổng trở của đoạn mạch: </w:t>
      </w:r>
      <w:r w:rsidRPr="00640006">
        <w:rPr>
          <w:rFonts w:eastAsia="Times New Roman"/>
          <w:color w:val="000000"/>
          <w:position w:val="-38"/>
          <w:szCs w:val="24"/>
        </w:rPr>
        <w:object w:dxaOrig="3080" w:dyaOrig="820">
          <v:shape id="_x0000_i1328" type="#_x0000_t75" style="width:153.2pt;height:41.45pt" o:ole="">
            <v:imagedata r:id="rId1287" o:title=""/>
          </v:shape>
          <o:OLEObject Type="Embed" ProgID="Equation.DSMT4" ShapeID="_x0000_i1328" DrawAspect="Content" ObjectID="_1646165117" r:id="rId128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0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đơ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hu kì dao động điều hòa của con lắc đơn: </w:t>
      </w:r>
      <w:r w:rsidRPr="00640006">
        <w:rPr>
          <w:rFonts w:eastAsia="Times New Roman"/>
          <w:color w:val="000000"/>
          <w:position w:val="-30"/>
          <w:szCs w:val="24"/>
        </w:rPr>
        <w:object w:dxaOrig="1200" w:dyaOrig="740">
          <v:shape id="_x0000_i1329" type="#_x0000_t75" style="width:59.9pt;height:36.85pt" o:ole="">
            <v:imagedata r:id="rId1289" o:title=""/>
          </v:shape>
          <o:OLEObject Type="Embed" ProgID="Equation.DSMT4" ShapeID="_x0000_i1329" DrawAspect="Content" ObjectID="_1646165118" r:id="rId129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giao thoa só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Phần tử thuộc vân giao thoa cực đại thì hai sóng tới tại đó tăng cường lẫn nhau tức là cùng ph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2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phương trình dao động điều hòa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xác định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phương trình ta có </w:t>
      </w:r>
      <w:r w:rsidRPr="00640006">
        <w:rPr>
          <w:rFonts w:eastAsia="Times New Roman"/>
          <w:color w:val="000000"/>
          <w:position w:val="-6"/>
          <w:szCs w:val="24"/>
        </w:rPr>
        <w:object w:dxaOrig="2680" w:dyaOrig="279">
          <v:shape id="_x0000_i1330" type="#_x0000_t75" style="width:134.2pt;height:14.4pt" o:ole="">
            <v:imagedata r:id="rId1291" o:title=""/>
          </v:shape>
          <o:OLEObject Type="Embed" ProgID="Equation.DSMT4" ShapeID="_x0000_i1330" DrawAspect="Content" ObjectID="_1646165119" r:id="rId129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3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về sóng truyền qua các môi trườ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óng cơ truyền từ môi trường này sang môi trường khác, đại lượng không thay đổi là tần số.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0000FF"/>
          <w:szCs w:val="24"/>
        </w:rPr>
        <w:t xml:space="preserve">Chọn C. </w:t>
      </w:r>
      <w:r w:rsidRPr="00640006">
        <w:rPr>
          <w:rFonts w:eastAsia="Times New Roman"/>
          <w:b/>
          <w:bCs/>
          <w:color w:val="FF0000"/>
          <w:szCs w:val="24"/>
        </w:rPr>
        <w:t xml:space="preserve">Câu 14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tắt d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dao động tắt dần, biên độ của vật giảm dần theo thời gia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phát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uất điện động do máy phát ra có tần số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np</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6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các loại dao độ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Dao động của con lắc đồng hồ là dao động duy trì.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cảm khá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ảm kháng của cuộn dây </w:t>
      </w:r>
      <w:r w:rsidRPr="00640006">
        <w:rPr>
          <w:rFonts w:eastAsia="Times New Roman"/>
          <w:i/>
          <w:iCs/>
          <w:color w:val="000000"/>
          <w:szCs w:val="24"/>
        </w:rPr>
        <w:t>Z</w:t>
      </w:r>
      <w:r w:rsidRPr="00640006">
        <w:rPr>
          <w:rFonts w:eastAsia="Times New Roman"/>
          <w:i/>
          <w:iCs/>
          <w:color w:val="000000"/>
          <w:szCs w:val="24"/>
          <w:vertAlign w:val="subscript"/>
        </w:rPr>
        <w:t>L</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color w:val="000000"/>
          <w:szCs w:val="24"/>
        </w:rPr>
        <w:t>ω</w:t>
      </w:r>
      <w:r w:rsidRPr="00640006">
        <w:rPr>
          <w:rFonts w:eastAsia="Times New Roman"/>
          <w:i/>
          <w:iCs/>
          <w:color w:val="000000"/>
          <w:szCs w:val="24"/>
        </w:rPr>
        <w:t>L</w:t>
      </w:r>
      <w:r w:rsidRPr="00640006">
        <w:rPr>
          <w:rFonts w:eastAsia="Times New Roman"/>
          <w:color w:val="000000"/>
          <w:szCs w:val="24"/>
        </w:rPr>
        <w:t>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điều hò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hu kì của dao động điều hòa là khoảng thời gian vật thực hiện được 1 dao động toàn ph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9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lò xo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ần số góc riêng của con lắc lò xo </w:t>
      </w:r>
      <w:r w:rsidRPr="00640006">
        <w:rPr>
          <w:rFonts w:eastAsia="Times New Roman"/>
          <w:color w:val="000000"/>
          <w:position w:val="-26"/>
          <w:szCs w:val="24"/>
        </w:rPr>
        <w:object w:dxaOrig="880" w:dyaOrig="700">
          <v:shape id="_x0000_i1331" type="#_x0000_t75" style="width:44.35pt;height:35.15pt" o:ole="">
            <v:imagedata r:id="rId1293" o:title=""/>
          </v:shape>
          <o:OLEObject Type="Embed" ProgID="Equation.DSMT4" ShapeID="_x0000_i1331" DrawAspect="Content" ObjectID="_1646165120" r:id="rId129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0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332" type="#_x0000_t75" style="width:40.9pt;height:30.55pt" o:ole="">
            <v:imagedata r:id="rId1295" o:title=""/>
          </v:shape>
          <o:OLEObject Type="Embed" ProgID="Equation.DSMT4" ShapeID="_x0000_i1332" DrawAspect="Content" ObjectID="_1646165121" r:id="rId129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sóng dừng trên dây 2 đầu cố định: </w:t>
      </w:r>
      <w:r w:rsidRPr="00640006">
        <w:rPr>
          <w:rFonts w:eastAsia="Times New Roman"/>
          <w:color w:val="000000"/>
          <w:position w:val="-24"/>
          <w:szCs w:val="24"/>
        </w:rPr>
        <w:object w:dxaOrig="800" w:dyaOrig="620">
          <v:shape id="_x0000_i1333" type="#_x0000_t75" style="width:40.9pt;height:30.55pt" o:ole="">
            <v:imagedata r:id="rId1295" o:title=""/>
          </v:shape>
          <o:OLEObject Type="Embed" ProgID="Equation.DSMT4" ShapeID="_x0000_i1333" DrawAspect="Content" ObjectID="_1646165122" r:id="rId1297"/>
        </w:object>
      </w:r>
      <w:r w:rsidRPr="00640006">
        <w:rPr>
          <w:rFonts w:eastAsia="Times New Roman"/>
          <w:color w:val="000000"/>
          <w:szCs w:val="24"/>
        </w:rPr>
        <w:t>với k là số bụng sóng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Theo đề bài: </w:t>
      </w:r>
      <w:r w:rsidRPr="00640006">
        <w:rPr>
          <w:rFonts w:eastAsia="Times New Roman"/>
          <w:color w:val="000000"/>
          <w:position w:val="-50"/>
          <w:szCs w:val="24"/>
        </w:rPr>
        <w:object w:dxaOrig="5420" w:dyaOrig="1120">
          <v:shape id="_x0000_i1334" type="#_x0000_t75" style="width:271.85pt;height:56.45pt" o:ole="">
            <v:imagedata r:id="rId1298" o:title=""/>
          </v:shape>
          <o:OLEObject Type="Embed" ProgID="Equation.DSMT4" ShapeID="_x0000_i1334" DrawAspect="Content" ObjectID="_1646165123" r:id="rId129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3 bụng só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họn C</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định luật Ôm cho toàn mạch: </w:t>
      </w:r>
      <w:r w:rsidRPr="00640006">
        <w:rPr>
          <w:rFonts w:eastAsia="Times New Roman"/>
          <w:color w:val="000000"/>
          <w:position w:val="-24"/>
          <w:szCs w:val="24"/>
        </w:rPr>
        <w:object w:dxaOrig="960" w:dyaOrig="620">
          <v:shape id="_x0000_i1335" type="#_x0000_t75" style="width:48.4pt;height:30.55pt" o:ole="">
            <v:imagedata r:id="rId1300" o:title=""/>
          </v:shape>
          <o:OLEObject Type="Embed" ProgID="Equation.DSMT4" ShapeID="_x0000_i1335" DrawAspect="Content" ObjectID="_1646165124" r:id="rId130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 </w:t>
      </w:r>
      <w:r w:rsidRPr="00640006">
        <w:rPr>
          <w:rFonts w:eastAsia="Times New Roman"/>
          <w:color w:val="000000"/>
          <w:szCs w:val="24"/>
        </w:rPr>
        <w:t xml:space="preserve">Ta có, cường độ dòng điện trong mạch: </w:t>
      </w:r>
      <w:r w:rsidRPr="00640006">
        <w:rPr>
          <w:rFonts w:eastAsia="Times New Roman"/>
          <w:color w:val="000000"/>
          <w:position w:val="-24"/>
          <w:szCs w:val="24"/>
        </w:rPr>
        <w:object w:dxaOrig="960" w:dyaOrig="620">
          <v:shape id="_x0000_i1336" type="#_x0000_t75" style="width:48.4pt;height:30.55pt" o:ole="">
            <v:imagedata r:id="rId1300" o:title=""/>
          </v:shape>
          <o:OLEObject Type="Embed" ProgID="Equation.DSMT4" ShapeID="_x0000_i1336" DrawAspect="Content" ObjectID="_1646165125" r:id="rId1302"/>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24"/>
          <w:szCs w:val="24"/>
        </w:rPr>
        <w:object w:dxaOrig="2460" w:dyaOrig="620">
          <v:shape id="_x0000_i1337" type="#_x0000_t75" style="width:122.7pt;height:30.55pt" o:ole="">
            <v:imagedata r:id="rId1303" o:title=""/>
          </v:shape>
          <o:OLEObject Type="Embed" ProgID="Equation.DSMT4" ShapeID="_x0000_i1337" DrawAspect="Content" ObjectID="_1646165126" r:id="rId130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2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tính suất điện động cảm ứng: </w:t>
      </w:r>
      <w:r w:rsidRPr="00640006">
        <w:rPr>
          <w:rFonts w:eastAsia="Times New Roman"/>
          <w:color w:val="000000"/>
          <w:position w:val="-24"/>
          <w:szCs w:val="24"/>
        </w:rPr>
        <w:object w:dxaOrig="1120" w:dyaOrig="620">
          <v:shape id="_x0000_i1338" type="#_x0000_t75" style="width:56.45pt;height:30.55pt" o:ole="">
            <v:imagedata r:id="rId1305" o:title=""/>
          </v:shape>
          <o:OLEObject Type="Embed" ProgID="Equation.DSMT4" ShapeID="_x0000_i1338" DrawAspect="Content" ObjectID="_1646165127" r:id="rId130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uất điện động tự cảm trung bình xuất hiện trên cuộn dây: </w:t>
      </w:r>
      <w:r w:rsidRPr="00640006">
        <w:rPr>
          <w:rFonts w:eastAsia="Times New Roman"/>
          <w:color w:val="000000"/>
          <w:position w:val="-28"/>
          <w:szCs w:val="24"/>
        </w:rPr>
        <w:object w:dxaOrig="2900" w:dyaOrig="660">
          <v:shape id="_x0000_i1339" type="#_x0000_t75" style="width:144.6pt;height:33.4pt" o:ole="">
            <v:imagedata r:id="rId1307" o:title=""/>
          </v:shape>
          <o:OLEObject Type="Embed" ProgID="Equation.DSMT4" ShapeID="_x0000_i1339" DrawAspect="Content" ObjectID="_1646165128" r:id="rId1308"/>
        </w:objec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szCs w:val="24"/>
        </w:rPr>
      </w:pPr>
      <w:r w:rsidRPr="00640006">
        <w:rPr>
          <w:rFonts w:eastAsia="Times New Roman"/>
          <w:b/>
          <w:bCs/>
          <w:color w:val="FF0000"/>
          <w:szCs w:val="24"/>
        </w:rPr>
        <w:t>Câu 23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dừ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giữa hai nút sóng liên tiếp trong sóng dừng là: </w:t>
      </w:r>
      <w:r w:rsidRPr="00640006">
        <w:rPr>
          <w:rFonts w:eastAsia="Times New Roman"/>
          <w:color w:val="000000"/>
          <w:position w:val="-24"/>
          <w:szCs w:val="24"/>
        </w:rPr>
        <w:object w:dxaOrig="360" w:dyaOrig="620">
          <v:shape id="_x0000_i1340" type="#_x0000_t75" style="width:19pt;height:30.55pt" o:ole="">
            <v:imagedata r:id="rId1309" o:title=""/>
          </v:shape>
          <o:OLEObject Type="Embed" ProgID="Equation.DSMT4" ShapeID="_x0000_i1340" DrawAspect="Content" ObjectID="_1646165129" r:id="rId131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4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Vận dụng biểu thức tính chu kì dao động của con lắc đơn: </w:t>
      </w:r>
      <w:r w:rsidRPr="00640006">
        <w:rPr>
          <w:rFonts w:eastAsia="Times New Roman"/>
          <w:color w:val="000000"/>
          <w:position w:val="-30"/>
          <w:szCs w:val="24"/>
        </w:rPr>
        <w:object w:dxaOrig="1200" w:dyaOrig="740">
          <v:shape id="_x0000_i1341" type="#_x0000_t75" style="width:59.9pt;height:36.85pt" o:ole="">
            <v:imagedata r:id="rId1311" o:title=""/>
          </v:shape>
          <o:OLEObject Type="Embed" ProgID="Equation.DSMT4" ShapeID="_x0000_i1341" DrawAspect="Content" ObjectID="_1646165130" r:id="rId131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chu kì dao động của con lắc đơn </w:t>
      </w:r>
      <w:r w:rsidRPr="00640006">
        <w:rPr>
          <w:rFonts w:eastAsia="Times New Roman"/>
          <w:color w:val="000000"/>
          <w:position w:val="-30"/>
          <w:szCs w:val="24"/>
        </w:rPr>
        <w:object w:dxaOrig="1200" w:dyaOrig="740">
          <v:shape id="_x0000_i1342" type="#_x0000_t75" style="width:59.9pt;height:36.85pt" o:ole="">
            <v:imagedata r:id="rId1311" o:title=""/>
          </v:shape>
          <o:OLEObject Type="Embed" ProgID="Equation.DSMT4" ShapeID="_x0000_i1342" DrawAspect="Content" ObjectID="_1646165131" r:id="rId1313"/>
        </w:objec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an đầu </w:t>
      </w:r>
      <w:r w:rsidRPr="00640006">
        <w:rPr>
          <w:rFonts w:eastAsia="Times New Roman"/>
          <w:color w:val="000000"/>
          <w:position w:val="-30"/>
          <w:szCs w:val="24"/>
        </w:rPr>
        <w:object w:dxaOrig="1200" w:dyaOrig="740">
          <v:shape id="_x0000_i1343" type="#_x0000_t75" style="width:59.9pt;height:36.85pt" o:ole="">
            <v:imagedata r:id="rId1311" o:title=""/>
          </v:shape>
          <o:OLEObject Type="Embed" ProgID="Equation.DSMT4" ShapeID="_x0000_i1343" DrawAspect="Content" ObjectID="_1646165132" r:id="rId1314"/>
        </w:objec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Khi tăng gấp đôi chiều dài </w:t>
      </w:r>
      <w:r w:rsidRPr="00640006">
        <w:rPr>
          <w:rFonts w:eastAsia="Times New Roman"/>
          <w:i/>
          <w:iCs/>
          <w:color w:val="000000"/>
          <w:szCs w:val="24"/>
        </w:rPr>
        <w:t xml:space="preserve">l </w:t>
      </w:r>
      <w:r w:rsidRPr="00640006">
        <w:rPr>
          <w:rFonts w:eastAsia="Times New Roman"/>
          <w:color w:val="000000"/>
          <w:szCs w:val="24"/>
        </w:rPr>
        <w:t>' = 2</w:t>
      </w:r>
      <w:r w:rsidRPr="00640006">
        <w:rPr>
          <w:rFonts w:eastAsia="Times New Roman"/>
          <w:i/>
          <w:iCs/>
          <w:color w:val="000000"/>
          <w:szCs w:val="24"/>
        </w:rPr>
        <w:t xml:space="preserve">l </w:t>
      </w:r>
      <w:r w:rsidRPr="00640006">
        <w:rPr>
          <w:rFonts w:eastAsia="Times New Roman"/>
          <w:color w:val="000000"/>
          <w:szCs w:val="24"/>
        </w:rPr>
        <w:t xml:space="preserve">thì chu kì </w:t>
      </w:r>
      <w:r w:rsidRPr="00640006">
        <w:rPr>
          <w:rFonts w:eastAsia="Times New Roman"/>
          <w:color w:val="000000"/>
          <w:position w:val="-6"/>
          <w:szCs w:val="24"/>
        </w:rPr>
        <w:object w:dxaOrig="1600" w:dyaOrig="340">
          <v:shape id="_x0000_i1344" type="#_x0000_t75" style="width:80.05pt;height:16.15pt" o:ole="">
            <v:imagedata r:id="rId1315" o:title=""/>
          </v:shape>
          <o:OLEObject Type="Embed" ProgID="Equation.DSMT4" ShapeID="_x0000_i1344" DrawAspect="Content" ObjectID="_1646165133" r:id="rId131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5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 </w:t>
      </w:r>
      <w:r w:rsidRPr="00640006">
        <w:rPr>
          <w:rFonts w:eastAsia="Times New Roman"/>
          <w:color w:val="000000"/>
          <w:szCs w:val="24"/>
        </w:rPr>
        <w:t xml:space="preserve">+ Sử dụng tính chất ảnh của vật qua thấu kính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hấu kính: </w:t>
      </w:r>
      <w:r w:rsidRPr="00640006">
        <w:rPr>
          <w:rFonts w:eastAsia="Times New Roman"/>
          <w:color w:val="000000"/>
          <w:position w:val="-28"/>
          <w:szCs w:val="24"/>
        </w:rPr>
        <w:object w:dxaOrig="1280" w:dyaOrig="660">
          <v:shape id="_x0000_i1345" type="#_x0000_t75" style="width:63.95pt;height:33.4pt" o:ole="">
            <v:imagedata r:id="rId1317" o:title=""/>
          </v:shape>
          <o:OLEObject Type="Embed" ProgID="Equation.DSMT4" ShapeID="_x0000_i1345" DrawAspect="Content" ObjectID="_1646165134" r:id="rId131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Ta có, ảnh của vật là ảnh thật </w:t>
      </w:r>
      <w:r w:rsidRPr="00640006">
        <w:rPr>
          <w:rFonts w:ascii="Cambria Math" w:eastAsia="Times New Roman" w:hAnsi="Cambria Math" w:cs="Cambria Math"/>
          <w:color w:val="000000"/>
          <w:szCs w:val="24"/>
        </w:rPr>
        <w:t>⇒</w:t>
      </w:r>
      <w:r w:rsidRPr="00640006">
        <w:rPr>
          <w:rFonts w:eastAsia="Times New Roman"/>
          <w:color w:val="000000"/>
          <w:szCs w:val="24"/>
        </w:rPr>
        <w:t xml:space="preserve"> thấu kính hội tụ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700" w:dyaOrig="1040">
          <v:shape id="_x0000_i1346" type="#_x0000_t75" style="width:135.35pt;height:51.85pt" o:ole="">
            <v:imagedata r:id="rId1319" o:title=""/>
          </v:shape>
          <o:OLEObject Type="Embed" ProgID="Equation.DSMT4" ShapeID="_x0000_i1346" DrawAspect="Content" ObjectID="_1646165135" r:id="rId132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Áp dụng công thức thấu kính ta có: </w:t>
      </w:r>
      <w:r w:rsidRPr="00640006">
        <w:rPr>
          <w:rFonts w:eastAsia="Times New Roman"/>
          <w:color w:val="000000"/>
          <w:position w:val="-28"/>
          <w:szCs w:val="24"/>
        </w:rPr>
        <w:object w:dxaOrig="1280" w:dyaOrig="660">
          <v:shape id="_x0000_i1347" type="#_x0000_t75" style="width:63.95pt;height:33.4pt" o:ole="">
            <v:imagedata r:id="rId1317" o:title=""/>
          </v:shape>
          <o:OLEObject Type="Embed" ProgID="Equation.DSMT4" ShapeID="_x0000_i1347" DrawAspect="Content" ObjectID="_1646165136" r:id="rId1321"/>
        </w:object>
      </w:r>
      <w:r w:rsidRPr="00640006">
        <w:rPr>
          <w:rFonts w:eastAsia="Times New Roman"/>
          <w:color w:val="000000"/>
          <w:szCs w:val="24"/>
        </w:rPr>
        <w:t xml:space="preserve">= </w:t>
      </w:r>
      <w:r w:rsidRPr="00640006">
        <w:rPr>
          <w:rFonts w:eastAsia="Times New Roman"/>
          <w:color w:val="000000"/>
          <w:position w:val="-24"/>
          <w:szCs w:val="24"/>
        </w:rPr>
        <w:object w:dxaOrig="999" w:dyaOrig="620">
          <v:shape id="_x0000_i1348" type="#_x0000_t75" style="width:50.1pt;height:30.55pt" o:ole="">
            <v:imagedata r:id="rId1322" o:title=""/>
          </v:shape>
          <o:OLEObject Type="Embed" ProgID="Equation.DSMT4" ShapeID="_x0000_i1348" DrawAspect="Content" ObjectID="_1646165137" r:id="rId1323"/>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rPr>
        <w:t xml:space="preserve">= 15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6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349" type="#_x0000_t75" style="width:40.9pt;height:30.55pt" o:ole="">
            <v:imagedata r:id="rId1324" o:title=""/>
          </v:shape>
          <o:OLEObject Type="Embed" ProgID="Equation.DSMT4" ShapeID="_x0000_i1349" DrawAspect="Content" ObjectID="_1646165138" r:id="rId132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chiều dài của dây: </w:t>
      </w:r>
      <w:r w:rsidRPr="00640006">
        <w:rPr>
          <w:rFonts w:eastAsia="Times New Roman"/>
          <w:color w:val="000000"/>
          <w:position w:val="-28"/>
          <w:szCs w:val="24"/>
        </w:rPr>
        <w:object w:dxaOrig="2860" w:dyaOrig="660">
          <v:shape id="_x0000_i1350" type="#_x0000_t75" style="width:143.4pt;height:33.4pt" o:ole="">
            <v:imagedata r:id="rId1326" o:title=""/>
          </v:shape>
          <o:OLEObject Type="Embed" ProgID="Equation.DSMT4" ShapeID="_x0000_i1350" DrawAspect="Content" ObjectID="_1646165139" r:id="rId132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 Khi sóng trên dây có tần số </w:t>
      </w:r>
      <w:r w:rsidRPr="00640006">
        <w:rPr>
          <w:rFonts w:eastAsia="Times New Roman"/>
          <w:i/>
          <w:iCs/>
          <w:color w:val="000000"/>
          <w:szCs w:val="24"/>
        </w:rPr>
        <w:t xml:space="preserve">f </w:t>
      </w:r>
      <w:r w:rsidRPr="00640006">
        <w:rPr>
          <w:rFonts w:eastAsia="Times New Roman"/>
          <w:color w:val="000000"/>
          <w:szCs w:val="24"/>
        </w:rPr>
        <w:t xml:space="preserve">' = 3 </w:t>
      </w:r>
      <w:r w:rsidRPr="00640006">
        <w:rPr>
          <w:rFonts w:eastAsia="Times New Roman"/>
          <w:i/>
          <w:iCs/>
          <w:color w:val="000000"/>
          <w:szCs w:val="24"/>
        </w:rPr>
        <w:t xml:space="preserve">f  </w:t>
      </w:r>
      <w:r w:rsidRPr="00640006">
        <w:rPr>
          <w:rFonts w:eastAsia="Times New Roman"/>
          <w:color w:val="000000"/>
          <w:szCs w:val="24"/>
        </w:rPr>
        <w:t xml:space="preserve">khi đó </w:t>
      </w:r>
      <w:r w:rsidRPr="00640006">
        <w:rPr>
          <w:rFonts w:eastAsia="Times New Roman"/>
          <w:color w:val="000000"/>
          <w:position w:val="-28"/>
          <w:szCs w:val="24"/>
        </w:rPr>
        <w:object w:dxaOrig="1840" w:dyaOrig="660">
          <v:shape id="_x0000_i1351" type="#_x0000_t75" style="width:92.15pt;height:33.4pt" o:ole="">
            <v:imagedata r:id="rId1328" o:title=""/>
          </v:shape>
          <o:OLEObject Type="Embed" ProgID="Equation.DSMT4" ShapeID="_x0000_i1351" DrawAspect="Content" ObjectID="_1646165140" r:id="rId132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ấy </w:t>
      </w:r>
      <w:r w:rsidRPr="00640006">
        <w:rPr>
          <w:rFonts w:eastAsia="Times New Roman"/>
          <w:color w:val="000000"/>
          <w:position w:val="-32"/>
          <w:szCs w:val="24"/>
        </w:rPr>
        <w:object w:dxaOrig="420" w:dyaOrig="740">
          <v:shape id="_x0000_i1352" type="#_x0000_t75" style="width:21.3pt;height:36.85pt" o:ole="">
            <v:imagedata r:id="rId1330" o:title=""/>
          </v:shape>
          <o:OLEObject Type="Embed" ProgID="Equation.DSMT4" ShapeID="_x0000_i1352" DrawAspect="Content" ObjectID="_1646165141" r:id="rId1331"/>
        </w:object>
      </w:r>
      <w:r w:rsidRPr="00640006">
        <w:rPr>
          <w:rFonts w:eastAsia="Times New Roman"/>
          <w:color w:val="000000"/>
          <w:szCs w:val="24"/>
        </w:rPr>
        <w:t xml:space="preserve"> ta được: 3 (</w:t>
      </w:r>
      <w:r w:rsidRPr="00640006">
        <w:rPr>
          <w:rFonts w:eastAsia="Times New Roman"/>
          <w:i/>
          <w:iCs/>
          <w:color w:val="000000"/>
          <w:szCs w:val="24"/>
        </w:rPr>
        <w:t xml:space="preserve">n </w:t>
      </w:r>
      <w:r w:rsidRPr="00640006">
        <w:rPr>
          <w:rFonts w:eastAsia="Times New Roman"/>
          <w:color w:val="000000"/>
          <w:szCs w:val="24"/>
        </w:rPr>
        <w:t>- 1) = </w:t>
      </w:r>
      <w:r w:rsidRPr="00640006">
        <w:rPr>
          <w:rFonts w:eastAsia="Times New Roman"/>
          <w:i/>
          <w:iCs/>
          <w:color w:val="000000"/>
          <w:szCs w:val="24"/>
        </w:rPr>
        <w:t>m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Số bụng khi sóng có tần số 3</w:t>
      </w:r>
      <w:r w:rsidRPr="00640006">
        <w:rPr>
          <w:rFonts w:eastAsia="Times New Roman"/>
          <w:i/>
          <w:iCs/>
          <w:color w:val="000000"/>
          <w:szCs w:val="24"/>
        </w:rPr>
        <w:t xml:space="preserve">f  </w:t>
      </w:r>
      <w:r w:rsidRPr="00640006">
        <w:rPr>
          <w:rFonts w:eastAsia="Times New Roman"/>
          <w:color w:val="000000"/>
          <w:szCs w:val="24"/>
        </w:rPr>
        <w:t>là (3</w:t>
      </w:r>
      <w:r w:rsidRPr="00640006">
        <w:rPr>
          <w:rFonts w:eastAsia="Times New Roman"/>
          <w:i/>
          <w:iCs/>
          <w:color w:val="000000"/>
          <w:szCs w:val="24"/>
        </w:rPr>
        <w:t xml:space="preserve">n </w:t>
      </w:r>
      <w:r w:rsidRPr="00640006">
        <w:rPr>
          <w:rFonts w:eastAsia="Times New Roman"/>
          <w:color w:val="000000"/>
          <w:szCs w:val="24"/>
        </w:rPr>
        <w:t xml:space="preserve">- 3) bụ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0000FF"/>
          <w:szCs w:val="24"/>
        </w:rPr>
      </w:pPr>
    </w:p>
    <w:p w:rsidR="00640006" w:rsidRPr="00640006" w:rsidRDefault="00640006" w:rsidP="00572E84">
      <w:pPr>
        <w:ind w:right="3"/>
        <w:jc w:val="center"/>
        <w:rPr>
          <w:b/>
          <w:color w:val="FF0000"/>
          <w:szCs w:val="24"/>
        </w:rPr>
      </w:pPr>
      <w:r w:rsidRPr="00640006">
        <w:rPr>
          <w:b/>
          <w:color w:val="FF0000"/>
          <w:szCs w:val="24"/>
        </w:rPr>
        <w:t xml:space="preserve">Để theo dõi các đề Vật Lý THPT QG 2020 cập nhật từ các trường trên cả nước </w:t>
      </w:r>
    </w:p>
    <w:p w:rsidR="00640006" w:rsidRPr="00640006" w:rsidRDefault="00640006" w:rsidP="00572E84">
      <w:pPr>
        <w:ind w:right="3"/>
        <w:jc w:val="center"/>
        <w:rPr>
          <w:szCs w:val="24"/>
        </w:rPr>
      </w:pPr>
      <w:r w:rsidRPr="00640006">
        <w:rPr>
          <w:b/>
          <w:color w:val="FF0000"/>
          <w:szCs w:val="24"/>
        </w:rPr>
        <w:t>mời bạn truy cập:</w:t>
      </w:r>
      <w:r w:rsidRPr="00640006">
        <w:rPr>
          <w:b/>
          <w:color w:val="0070C0"/>
          <w:szCs w:val="24"/>
        </w:rPr>
        <w:t xml:space="preserve"> </w:t>
      </w:r>
      <w:hyperlink r:id="rId1332" w:history="1">
        <w:r w:rsidRPr="00640006">
          <w:rPr>
            <w:rStyle w:val="Hyperlink"/>
            <w:b/>
            <w:color w:val="0070C0"/>
            <w:szCs w:val="24"/>
          </w:rPr>
          <w:t>http://bit.ly/lycactruong</w:t>
        </w:r>
      </w:hyperlink>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Áp dụng biểu thức lượng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Sử dụng biểu thức: </w:t>
      </w:r>
      <w:r w:rsidRPr="00640006">
        <w:rPr>
          <w:rFonts w:eastAsia="Times New Roman"/>
          <w:color w:val="000000"/>
          <w:position w:val="-24"/>
          <w:szCs w:val="24"/>
        </w:rPr>
        <w:object w:dxaOrig="1660" w:dyaOrig="620">
          <v:shape id="_x0000_i1353" type="#_x0000_t75" style="width:83.5pt;height:30.55pt" o:ole="">
            <v:imagedata r:id="rId1333" o:title=""/>
          </v:shape>
          <o:OLEObject Type="Embed" ProgID="Equation.DSMT4" ShapeID="_x0000_i1353" DrawAspect="Content" ObjectID="_1646165142" r:id="rId133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Sử dụng biểu thức tính cảm kháng: </w:t>
      </w:r>
      <w:r w:rsidRPr="00640006">
        <w:rPr>
          <w:rFonts w:eastAsia="Times New Roman"/>
          <w:color w:val="000000"/>
          <w:position w:val="-12"/>
          <w:szCs w:val="24"/>
        </w:rPr>
        <w:object w:dxaOrig="880" w:dyaOrig="360">
          <v:shape id="_x0000_i1354" type="#_x0000_t75" style="width:44.35pt;height:19pt" o:ole="">
            <v:imagedata r:id="rId1335" o:title=""/>
          </v:shape>
          <o:OLEObject Type="Embed" ProgID="Equation.DSMT4" ShapeID="_x0000_i1354" DrawAspect="Content" ObjectID="_1646165143" r:id="rId133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24"/>
          <w:szCs w:val="24"/>
        </w:rPr>
        <w:object w:dxaOrig="1320" w:dyaOrig="620">
          <v:shape id="_x0000_i1355" type="#_x0000_t75" style="width:65.65pt;height:30.55pt" o:ole="">
            <v:imagedata r:id="rId1337" o:title=""/>
          </v:shape>
          <o:OLEObject Type="Embed" ProgID="Equation.DSMT4" ShapeID="_x0000_i1355" DrawAspect="Content" ObjectID="_1646165144" r:id="rId1338"/>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tan φ</w:t>
      </w:r>
      <w:r w:rsidRPr="00640006">
        <w:rPr>
          <w:rFonts w:eastAsia="Times New Roman"/>
          <w:color w:val="000000"/>
          <w:szCs w:val="24"/>
          <w:vertAlign w:val="subscript"/>
        </w:rPr>
        <w:t>1</w:t>
      </w:r>
      <w:r w:rsidRPr="00640006">
        <w:rPr>
          <w:rFonts w:eastAsia="Times New Roman"/>
          <w:color w:val="000000"/>
          <w:szCs w:val="24"/>
        </w:rPr>
        <w:t>.tan φ</w:t>
      </w:r>
      <w:r w:rsidRPr="00640006">
        <w:rPr>
          <w:rFonts w:eastAsia="Times New Roman"/>
          <w:color w:val="000000"/>
          <w:szCs w:val="24"/>
          <w:vertAlign w:val="subscript"/>
        </w:rPr>
        <w:t>2</w:t>
      </w:r>
      <w:r w:rsidRPr="00640006">
        <w:rPr>
          <w:rFonts w:eastAsia="Times New Roman"/>
          <w:color w:val="000000"/>
          <w:szCs w:val="24"/>
        </w:rPr>
        <w:t xml:space="preserve"> = 1 </w:t>
      </w:r>
    </w:p>
    <w:p w:rsidR="00640006" w:rsidRPr="00640006" w:rsidRDefault="00640006" w:rsidP="00CF6A7A">
      <w:pPr>
        <w:spacing w:line="276" w:lineRule="auto"/>
        <w:rPr>
          <w:rFonts w:eastAsia="Times New Roman"/>
          <w:szCs w:val="24"/>
        </w:rPr>
      </w:pPr>
      <w:r w:rsidRPr="00640006">
        <w:rPr>
          <w:rFonts w:eastAsia="Times New Roman"/>
          <w:color w:val="000000"/>
          <w:szCs w:val="24"/>
        </w:rPr>
        <w:t>Có </w:t>
      </w:r>
      <w:r w:rsidRPr="00640006">
        <w:rPr>
          <w:rFonts w:eastAsia="Times New Roman"/>
          <w:color w:val="000000"/>
          <w:position w:val="-60"/>
          <w:szCs w:val="24"/>
        </w:rPr>
        <w:object w:dxaOrig="8700" w:dyaOrig="1320">
          <v:shape id="_x0000_i1356" type="#_x0000_t75" style="width:436.05pt;height:65.65pt" o:ole="">
            <v:imagedata r:id="rId1339" o:title=""/>
          </v:shape>
          <o:OLEObject Type="Embed" ProgID="Equation.DSMT4" ShapeID="_x0000_i1356" DrawAspect="Content" ObjectID="_1646165145" r:id="rId134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8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Sử dụng biểu thức tính độ dãn của lò xo tại vị trí cân bằng: ∆</w:t>
      </w:r>
      <w:r w:rsidRPr="00640006">
        <w:rPr>
          <w:rFonts w:eastAsia="Times New Roman"/>
          <w:i/>
          <w:iCs/>
          <w:color w:val="000000"/>
          <w:szCs w:val="24"/>
        </w:rPr>
        <w:t>l</w:t>
      </w:r>
      <w:r w:rsidRPr="00640006">
        <w:rPr>
          <w:rFonts w:eastAsia="Times New Roman"/>
          <w:color w:val="000000"/>
          <w:szCs w:val="24"/>
          <w:vertAlign w:val="subscript"/>
        </w:rPr>
        <w:t>0</w:t>
      </w:r>
      <w:r w:rsidRPr="00640006">
        <w:rPr>
          <w:rFonts w:eastAsia="Times New Roman"/>
          <w:color w:val="000000"/>
          <w:szCs w:val="24"/>
        </w:rPr>
        <w:t xml:space="preserve"> = </w:t>
      </w:r>
      <w:r w:rsidRPr="00640006">
        <w:rPr>
          <w:rFonts w:eastAsia="Times New Roman"/>
          <w:color w:val="000000"/>
          <w:position w:val="-24"/>
          <w:szCs w:val="24"/>
        </w:rPr>
        <w:object w:dxaOrig="420" w:dyaOrig="620">
          <v:shape id="_x0000_i1357" type="#_x0000_t75" style="width:21.3pt;height:30.55pt" o:ole="">
            <v:imagedata r:id="rId1341" o:title=""/>
          </v:shape>
          <o:OLEObject Type="Embed" ProgID="Equation.DSMT4" ShapeID="_x0000_i1357" DrawAspect="Content" ObjectID="_1646165146" r:id="rId134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Lực đàn hồi cực đại của con lắc lò xo treo thẳng đứng: </w:t>
      </w:r>
      <w:r w:rsidRPr="00640006">
        <w:rPr>
          <w:rFonts w:eastAsia="Times New Roman"/>
          <w:color w:val="000000"/>
          <w:position w:val="-14"/>
          <w:szCs w:val="24"/>
        </w:rPr>
        <w:object w:dxaOrig="1880" w:dyaOrig="400">
          <v:shape id="_x0000_i1358" type="#_x0000_t75" style="width:93.9pt;height:20.15pt" o:ole="">
            <v:imagedata r:id="rId1343" o:title=""/>
          </v:shape>
          <o:OLEObject Type="Embed" ProgID="Equation.DSMT4" ShapeID="_x0000_i1358" DrawAspect="Content" ObjectID="_1646165147" r:id="rId134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lastRenderedPageBreak/>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0"/>
          <w:szCs w:val="24"/>
        </w:rPr>
        <w:object w:dxaOrig="4420" w:dyaOrig="680">
          <v:shape id="_x0000_i1359" type="#_x0000_t75" style="width:221.2pt;height:34.55pt" o:ole="">
            <v:imagedata r:id="rId1345" o:title=""/>
          </v:shape>
          <o:OLEObject Type="Embed" ProgID="Equation.DSMT4" ShapeID="_x0000_i1359" DrawAspect="Content" ObjectID="_1646165148" r:id="rId134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Biên độ dao động: </w:t>
      </w:r>
      <w:r w:rsidRPr="00640006">
        <w:rPr>
          <w:rFonts w:eastAsia="Times New Roman"/>
          <w:i/>
          <w:iCs/>
          <w:color w:val="000000"/>
          <w:szCs w:val="24"/>
        </w:rPr>
        <w:t xml:space="preserve">A </w:t>
      </w:r>
      <w:r w:rsidRPr="00640006">
        <w:rPr>
          <w:rFonts w:eastAsia="Times New Roman"/>
          <w:color w:val="000000"/>
          <w:szCs w:val="24"/>
        </w:rPr>
        <w:t>= 1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Lực đàn hồi cực đại tác dụng lên vật: </w:t>
      </w:r>
      <w:r w:rsidRPr="00640006">
        <w:rPr>
          <w:rFonts w:eastAsia="Times New Roman"/>
          <w:color w:val="000000"/>
          <w:position w:val="-14"/>
          <w:szCs w:val="24"/>
        </w:rPr>
        <w:object w:dxaOrig="3760" w:dyaOrig="400">
          <v:shape id="_x0000_i1360" type="#_x0000_t75" style="width:188.35pt;height:20.15pt" o:ole="">
            <v:imagedata r:id="rId1347" o:title=""/>
          </v:shape>
          <o:OLEObject Type="Embed" ProgID="Equation.DSMT4" ShapeID="_x0000_i1360" DrawAspect="Content" ObjectID="_1646165149" r:id="rId134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9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các biểu thức truyền tải điện nă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Gọi điện áp 2 đầu truyền tải là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ascii="Cambria Math" w:eastAsia="Times New Roman" w:hAnsi="Cambria Math" w:cs="Cambria Math"/>
          <w:color w:val="000000"/>
          <w:szCs w:val="24"/>
        </w:rPr>
        <w:t>⇒</w:t>
      </w:r>
      <w:r w:rsidRPr="00640006">
        <w:rPr>
          <w:rFonts w:eastAsia="Times New Roman"/>
          <w:color w:val="000000"/>
          <w:szCs w:val="24"/>
        </w:rPr>
        <w:t xml:space="preserve"> Độ giảm thế 4%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04</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Điện áp 2 đầu tải là (1 - 0,04 )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96</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ông suất hao phí khi đó </w:t>
      </w:r>
      <w:r w:rsidRPr="00640006">
        <w:rPr>
          <w:rFonts w:eastAsia="Times New Roman"/>
          <w:color w:val="000000"/>
          <w:position w:val="-28"/>
          <w:szCs w:val="24"/>
        </w:rPr>
        <w:object w:dxaOrig="4080" w:dyaOrig="660">
          <v:shape id="_x0000_i1361" type="#_x0000_t75" style="width:203.9pt;height:33.4pt" o:ole="">
            <v:imagedata r:id="rId1349" o:title=""/>
          </v:shape>
          <o:OLEObject Type="Embed" ProgID="Equation.DSMT4" ShapeID="_x0000_i1361" DrawAspect="Content" ObjectID="_1646165150" r:id="rId135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ể hiện suất truyền tải là 99%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14"/>
          <w:szCs w:val="24"/>
        </w:rPr>
        <w:object w:dxaOrig="3800" w:dyaOrig="380">
          <v:shape id="_x0000_i1362" type="#_x0000_t75" style="width:189.5pt;height:19.6pt" o:ole="">
            <v:imagedata r:id="rId1351" o:title=""/>
          </v:shape>
          <o:OLEObject Type="Embed" ProgID="Equation.DSMT4" ShapeID="_x0000_i1362" DrawAspect="Content" ObjectID="_1646165151" r:id="rId135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p>
    <w:p w:rsidR="00640006" w:rsidRPr="00640006" w:rsidRDefault="00640006" w:rsidP="00CF5E33">
      <w:pPr>
        <w:spacing w:line="276" w:lineRule="auto"/>
        <w:rPr>
          <w:rFonts w:eastAsia="Times New Roman"/>
          <w:szCs w:val="24"/>
        </w:rPr>
      </w:pPr>
      <w:r w:rsidRPr="00640006">
        <w:rPr>
          <w:rFonts w:eastAsia="Times New Roman"/>
          <w:color w:val="000000"/>
          <w:position w:val="-4"/>
          <w:szCs w:val="24"/>
        </w:rPr>
        <w:object w:dxaOrig="180" w:dyaOrig="279">
          <v:shape id="_x0000_i1363" type="#_x0000_t75" style="width:8.65pt;height:14.4pt" o:ole="">
            <v:imagedata r:id="rId1353" o:title=""/>
          </v:shape>
          <o:OLEObject Type="Embed" ProgID="Equation.DSMT4" ShapeID="_x0000_i1363" DrawAspect="Content" ObjectID="_1646165152" r:id="rId1354"/>
        </w:object>
      </w:r>
      <w:r w:rsidRPr="00640006">
        <w:rPr>
          <w:rFonts w:eastAsia="Times New Roman"/>
          <w:color w:val="000000"/>
          <w:position w:val="-62"/>
          <w:szCs w:val="24"/>
        </w:rPr>
        <w:object w:dxaOrig="6860" w:dyaOrig="1400">
          <v:shape id="_x0000_i1364" type="#_x0000_t75" style="width:342.7pt;height:70.85pt" o:ole="">
            <v:imagedata r:id="rId1355" o:title=""/>
          </v:shape>
          <o:OLEObject Type="Embed" ProgID="Equation.DSMT4" ShapeID="_x0000_i1364" DrawAspect="Content" ObjectID="_1646165153" r:id="rId135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ần phải tăng điện áp truyền tải lên 2 l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0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xác định biên độ dao động tổng hợp: </w:t>
      </w:r>
      <w:r w:rsidRPr="00640006">
        <w:rPr>
          <w:rFonts w:eastAsia="Times New Roman"/>
          <w:color w:val="000000"/>
          <w:position w:val="-12"/>
          <w:szCs w:val="24"/>
        </w:rPr>
        <w:object w:dxaOrig="2820" w:dyaOrig="380">
          <v:shape id="_x0000_i1365" type="#_x0000_t75" style="width:141.1pt;height:19.6pt" o:ole="">
            <v:imagedata r:id="rId1357" o:title=""/>
          </v:shape>
          <o:OLEObject Type="Embed" ProgID="Equation.DSMT4" ShapeID="_x0000_i1365" DrawAspect="Content" ObjectID="_1646165154" r:id="rId135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giữa hai dao động </w:t>
      </w:r>
      <w:r w:rsidRPr="00640006">
        <w:rPr>
          <w:rFonts w:eastAsia="Times New Roman"/>
          <w:b/>
          <w:bCs/>
          <w:color w:val="0000FF"/>
          <w:position w:val="-28"/>
          <w:szCs w:val="24"/>
        </w:rPr>
        <w:object w:dxaOrig="2200" w:dyaOrig="680">
          <v:shape id="_x0000_i1366" type="#_x0000_t75" style="width:109.45pt;height:34.55pt" o:ole="">
            <v:imagedata r:id="rId1359" o:title=""/>
          </v:shape>
          <o:OLEObject Type="Embed" ProgID="Equation.DSMT4" ShapeID="_x0000_i1366" DrawAspect="Content" ObjectID="_1646165155" r:id="rId1360"/>
        </w:objec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2 dao động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Biên độ dao động tổng hợp: </w:t>
      </w:r>
      <w:r w:rsidRPr="00640006">
        <w:rPr>
          <w:rFonts w:eastAsia="Times New Roman"/>
          <w:i/>
          <w:iCs/>
          <w:color w:val="000000"/>
          <w:szCs w:val="24"/>
        </w:rPr>
        <w:t xml:space="preserve">A </w:t>
      </w:r>
      <w:r w:rsidRPr="00640006">
        <w:rPr>
          <w:rFonts w:eastAsia="Times New Roman"/>
          <w:color w:val="000000"/>
          <w:szCs w:val="24"/>
        </w:rPr>
        <w:t>= 4 - 3 = 1</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vận tốc cực đại: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 xml:space="preserve">ω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Sử dụng biểu thức tính cơ năng: W = W</w:t>
      </w:r>
      <w:r w:rsidRPr="00640006">
        <w:rPr>
          <w:rFonts w:eastAsia="Times New Roman"/>
          <w:i/>
          <w:iCs/>
          <w:color w:val="000000"/>
          <w:szCs w:val="24"/>
          <w:vertAlign w:val="subscript"/>
        </w:rPr>
        <w:t>d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80" w:dyaOrig="620">
          <v:shape id="_x0000_i1367" type="#_x0000_t75" style="width:44.35pt;height:30.55pt" o:ole="">
            <v:imagedata r:id="rId1361" o:title=""/>
          </v:shape>
          <o:OLEObject Type="Embed" ProgID="Equation.DSMT4" ShapeID="_x0000_i1367" DrawAspect="Content" ObjectID="_1646165156" r:id="rId136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ω = 5π (</w:t>
      </w:r>
      <w:r w:rsidRPr="00640006">
        <w:rPr>
          <w:rFonts w:eastAsia="Times New Roman"/>
          <w:i/>
          <w:iCs/>
          <w:color w:val="000000"/>
          <w:szCs w:val="24"/>
        </w:rPr>
        <w:t xml:space="preserve">c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 0,05 π (</w:t>
      </w:r>
      <w:r w:rsidRPr="00640006">
        <w:rPr>
          <w:rFonts w:eastAsia="Times New Roman"/>
          <w:i/>
          <w:iCs/>
          <w:color w:val="000000"/>
          <w:szCs w:val="24"/>
        </w:rPr>
        <w:t xml:space="preserve">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ơ năng: </w:t>
      </w:r>
      <w:r w:rsidRPr="00640006">
        <w:rPr>
          <w:rFonts w:eastAsia="Times New Roman"/>
          <w:color w:val="000000"/>
          <w:position w:val="-24"/>
          <w:szCs w:val="24"/>
        </w:rPr>
        <w:object w:dxaOrig="5500" w:dyaOrig="620">
          <v:shape id="_x0000_i1368" type="#_x0000_t75" style="width:274.2pt;height:30.55pt" o:ole="">
            <v:imagedata r:id="rId1363" o:title=""/>
          </v:shape>
          <o:OLEObject Type="Embed" ProgID="Equation.DSMT4" ShapeID="_x0000_i1368" DrawAspect="Content" ObjectID="_1646165157" r:id="rId136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2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w:t>
      </w:r>
      <w:r w:rsidRPr="00640006">
        <w:rPr>
          <w:rFonts w:eastAsia="Times New Roman"/>
          <w:color w:val="000000"/>
          <w:position w:val="-30"/>
          <w:szCs w:val="24"/>
        </w:rPr>
        <w:object w:dxaOrig="1900" w:dyaOrig="680">
          <v:shape id="_x0000_i1369" type="#_x0000_t75" style="width:94.45pt;height:34.55pt" o:ole="">
            <v:imagedata r:id="rId1365" o:title=""/>
          </v:shape>
          <o:OLEObject Type="Embed" ProgID="Equation.DSMT4" ShapeID="_x0000_i1369" DrawAspect="Content" ObjectID="_1646165158" r:id="rId136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 xml:space="preserve">Ta có: </w:t>
      </w:r>
      <w:r w:rsidRPr="00640006">
        <w:rPr>
          <w:rFonts w:eastAsia="Times New Roman"/>
          <w:i/>
          <w:iCs/>
          <w:color w:val="000000"/>
          <w:position w:val="-30"/>
          <w:szCs w:val="24"/>
        </w:rPr>
        <w:object w:dxaOrig="2020" w:dyaOrig="680">
          <v:shape id="_x0000_i1370" type="#_x0000_t75" style="width:101.4pt;height:34.55pt" o:ole="">
            <v:imagedata r:id="rId1367" o:title=""/>
          </v:shape>
          <o:OLEObject Type="Embed" ProgID="Equation.DSMT4" ShapeID="_x0000_i1370" DrawAspect="Content" ObjectID="_1646165159" r:id="rId1368"/>
        </w:objec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5860" w:dyaOrig="680">
          <v:shape id="_x0000_i1371" type="#_x0000_t75" style="width:293.2pt;height:34.55pt" o:ole="">
            <v:imagedata r:id="rId1369" o:title=""/>
          </v:shape>
          <o:OLEObject Type="Embed" ProgID="Equation.DSMT4" ShapeID="_x0000_i1371" DrawAspect="Content" ObjectID="_1646165160" r:id="rId13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ường độ âm tại M gấp 1000 lần cường độ âm tại 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bài toán L biến thiên để </w:t>
      </w:r>
      <w:r w:rsidRPr="00640006">
        <w:rPr>
          <w:rFonts w:eastAsia="Times New Roman"/>
          <w:color w:val="000000"/>
          <w:position w:val="-12"/>
          <w:szCs w:val="24"/>
        </w:rPr>
        <w:object w:dxaOrig="4360" w:dyaOrig="380">
          <v:shape id="_x0000_i1372" type="#_x0000_t75" style="width:217.15pt;height:19.6pt" o:ole="">
            <v:imagedata r:id="rId1371" o:title=""/>
          </v:shape>
          <o:OLEObject Type="Embed" ProgID="Equation.DSMT4" ShapeID="_x0000_i1372" DrawAspect="Content" ObjectID="_1646165161" r:id="rId137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DC3E6C">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4"/>
          <w:szCs w:val="24"/>
        </w:rPr>
        <w:object w:dxaOrig="1400" w:dyaOrig="800">
          <v:shape id="_x0000_i1373" type="#_x0000_t75" style="width:70.85pt;height:40.9pt" o:ole="">
            <v:imagedata r:id="rId1373" o:title=""/>
          </v:shape>
          <o:OLEObject Type="Embed" ProgID="Equation.DSMT4" ShapeID="_x0000_i1373" DrawAspect="Content" ObjectID="_1646165162" r:id="rId13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 biến thiên để </w:t>
      </w:r>
      <w:r w:rsidRPr="00640006">
        <w:rPr>
          <w:rFonts w:eastAsia="Times New Roman"/>
          <w:i/>
          <w:iCs/>
          <w:color w:val="000000"/>
          <w:szCs w:val="24"/>
        </w:rPr>
        <w:t>U</w:t>
      </w:r>
      <w:r w:rsidRPr="00640006">
        <w:rPr>
          <w:rFonts w:eastAsia="Times New Roman"/>
          <w:i/>
          <w:iCs/>
          <w:color w:val="000000"/>
          <w:szCs w:val="24"/>
          <w:vertAlign w:val="subscript"/>
        </w:rPr>
        <w:t xml:space="preserve">Lmax </w:t>
      </w:r>
      <w:r w:rsidRPr="00640006">
        <w:rPr>
          <w:rFonts w:eastAsia="Times New Roman"/>
          <w:color w:val="000000"/>
          <w:szCs w:val="24"/>
        </w:rPr>
        <w:t xml:space="preserve">khi đó </w:t>
      </w:r>
      <w:r w:rsidRPr="00640006">
        <w:rPr>
          <w:rFonts w:eastAsia="Times New Roman"/>
          <w:i/>
          <w:iCs/>
          <w:color w:val="000000"/>
          <w:szCs w:val="24"/>
        </w:rPr>
        <w:t>U</w:t>
      </w:r>
      <w:r w:rsidRPr="00640006">
        <w:rPr>
          <w:rFonts w:eastAsia="Times New Roman"/>
          <w:i/>
          <w:iCs/>
          <w:color w:val="000000"/>
          <w:szCs w:val="24"/>
          <w:vertAlign w:val="subscript"/>
        </w:rPr>
        <w:t>RC</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color w:val="000000"/>
          <w:szCs w:val="24"/>
        </w:rPr>
        <w:t> </w:t>
      </w:r>
    </w:p>
    <w:p w:rsidR="00640006" w:rsidRPr="00640006" w:rsidRDefault="003E7F8B" w:rsidP="00DC3E6C">
      <w:pPr>
        <w:spacing w:line="276" w:lineRule="auto"/>
        <w:ind w:left="1275" w:firstLine="425"/>
        <w:rPr>
          <w:rFonts w:eastAsia="Times New Roman"/>
          <w:szCs w:val="24"/>
        </w:rPr>
      </w:pPr>
      <w:r>
        <w:rPr>
          <w:rFonts w:eastAsia="Times New Roman"/>
          <w:noProof/>
          <w:szCs w:val="24"/>
        </w:rPr>
        <w:drawing>
          <wp:inline distT="0" distB="0" distL="0" distR="0">
            <wp:extent cx="1814195" cy="2040890"/>
            <wp:effectExtent l="0" t="0" r="0" b="0"/>
            <wp:docPr id="6033"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814195" cy="204089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6460" w:dyaOrig="840">
          <v:shape id="_x0000_i1374" type="#_x0000_t75" style="width:323.15pt;height:42.05pt" o:ole="">
            <v:imagedata r:id="rId1376" o:title=""/>
          </v:shape>
          <o:OLEObject Type="Embed" ProgID="Equation.DSMT4" ShapeID="_x0000_i1374" DrawAspect="Content" ObjectID="_1646165163" r:id="rId137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3320" w:dyaOrig="380">
          <v:shape id="_x0000_i1375" type="#_x0000_t75" style="width:165.9pt;height:19.6pt" o:ole="">
            <v:imagedata r:id="rId1378" o:title=""/>
          </v:shape>
          <o:OLEObject Type="Embed" ProgID="Equation.DSMT4" ShapeID="_x0000_i1375" DrawAspect="Content" ObjectID="_1646165164" r:id="rId137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position w:val="-20"/>
          <w:szCs w:val="24"/>
        </w:rPr>
        <w:object w:dxaOrig="6619" w:dyaOrig="600">
          <v:shape id="_x0000_i1376" type="#_x0000_t75" style="width:330.6pt;height:29.95pt" o:ole="">
            <v:imagedata r:id="rId1380" o:title=""/>
          </v:shape>
          <o:OLEObject Type="Embed" ProgID="Equation.DSMT4" ShapeID="_x0000_i1376" DrawAspect="Content" ObjectID="_1646165165" r:id="rId1381"/>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4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xác định số điểm dao động cực đại giữa 2 nguồn cùng pha: </w:t>
      </w:r>
      <w:r w:rsidRPr="00640006">
        <w:rPr>
          <w:rFonts w:eastAsia="Times New Roman"/>
          <w:color w:val="000000"/>
          <w:position w:val="-24"/>
          <w:szCs w:val="24"/>
        </w:rPr>
        <w:object w:dxaOrig="1300" w:dyaOrig="620">
          <v:shape id="_x0000_i1377" type="#_x0000_t75" style="width:65.1pt;height:30.55pt" o:ole="">
            <v:imagedata r:id="rId1382" o:title=""/>
          </v:shape>
          <o:OLEObject Type="Embed" ProgID="Equation.DSMT4" ShapeID="_x0000_i1377" DrawAspect="Content" ObjectID="_1646165166" r:id="rId138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a có, số điểm dao động cực đại giữa 2 nguồn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1300" w:dyaOrig="620">
          <v:shape id="_x0000_i1378" type="#_x0000_t75" style="width:65.1pt;height:30.55pt" o:ole="">
            <v:imagedata r:id="rId1382" o:title=""/>
          </v:shape>
          <o:OLEObject Type="Embed" ProgID="Equation.DSMT4" ShapeID="_x0000_i1378" DrawAspect="Content" ObjectID="_1646165167" r:id="rId1384"/>
        </w:objec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120" w:dyaOrig="1340">
          <v:shape id="_x0000_i1379" type="#_x0000_t75" style="width:106.55pt;height:66.8pt" o:ole="">
            <v:imagedata r:id="rId1385" o:title=""/>
          </v:shape>
          <o:OLEObject Type="Embed" ProgID="Equation.DSMT4" ShapeID="_x0000_i1379" DrawAspect="Content" ObjectID="_1646165168" r:id="rId138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7 vân giao thoa cực đại trên mặt nướ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5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Vận dụng vòng tròn lượng giác và trục thời gian suy ra từ vòng trò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1: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Ta có li độ của 2 điểm sáng bằng nhau: </w:t>
      </w:r>
      <w:r w:rsidRPr="00640006">
        <w:rPr>
          <w:rFonts w:eastAsia="Times New Roman"/>
          <w:color w:val="000000"/>
          <w:position w:val="-12"/>
          <w:szCs w:val="24"/>
        </w:rPr>
        <w:object w:dxaOrig="2400" w:dyaOrig="360">
          <v:shape id="_x0000_i1380" type="#_x0000_t75" style="width:120.4pt;height:19pt" o:ole="">
            <v:imagedata r:id="rId1387" o:title=""/>
          </v:shape>
          <o:OLEObject Type="Embed" ProgID="Equation.DSMT4" ShapeID="_x0000_i1380" DrawAspect="Content" ObjectID="_1646165169" r:id="rId138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24"/>
          <w:szCs w:val="24"/>
        </w:rPr>
        <w:object w:dxaOrig="5400" w:dyaOrig="620">
          <v:shape id="_x0000_i1381" type="#_x0000_t75" style="width:269.55pt;height:30.55pt" o:ole="">
            <v:imagedata r:id="rId1389" o:title=""/>
          </v:shape>
          <o:OLEObject Type="Embed" ProgID="Equation.DSMT4" ShapeID="_x0000_i1381" DrawAspect="Content" ObjectID="_1646165170" r:id="rId139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1 chu kì có 2 vị trí </w:t>
      </w:r>
      <w:r w:rsidRPr="00640006">
        <w:rPr>
          <w:rFonts w:eastAsia="Times New Roman"/>
          <w:i/>
          <w:iCs/>
          <w:color w:val="000000"/>
          <w:szCs w:val="24"/>
        </w:rPr>
        <w:t xml:space="preserve">d </w:t>
      </w:r>
      <w:r w:rsidRPr="00640006">
        <w:rPr>
          <w:rFonts w:eastAsia="Times New Roman"/>
          <w:color w:val="000000"/>
          <w:szCs w:val="24"/>
        </w:rPr>
        <w:t xml:space="preserve">= 0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3720" w:dyaOrig="620">
          <v:shape id="_x0000_i1382" type="#_x0000_t75" style="width:186.05pt;height:30.55pt" o:ole="">
            <v:imagedata r:id="rId1391" o:title=""/>
          </v:shape>
          <o:OLEObject Type="Embed" ProgID="Equation.DSMT4" ShapeID="_x0000_i1382" DrawAspect="Content" ObjectID="_1646165171" r:id="rId1392"/>
        </w:object>
      </w:r>
      <w:r w:rsidRPr="00640006">
        <w:rPr>
          <w:rFonts w:eastAsia="Times New Roman"/>
          <w:color w:val="000000"/>
          <w:szCs w:val="24"/>
        </w:rPr>
        <w:t xml:space="preserve"> </w:t>
      </w:r>
    </w:p>
    <w:p w:rsidR="00640006" w:rsidRPr="00640006" w:rsidRDefault="003E7F8B" w:rsidP="00B87A3E">
      <w:pPr>
        <w:spacing w:line="276" w:lineRule="auto"/>
        <w:ind w:left="425" w:firstLine="425"/>
        <w:rPr>
          <w:rFonts w:eastAsia="Times New Roman"/>
          <w:color w:val="000000"/>
          <w:szCs w:val="24"/>
        </w:rPr>
      </w:pPr>
      <w:r>
        <w:rPr>
          <w:rFonts w:eastAsia="Times New Roman"/>
          <w:noProof/>
          <w:color w:val="000000"/>
          <w:szCs w:val="24"/>
        </w:rPr>
        <w:drawing>
          <wp:inline distT="0" distB="0" distL="0" distR="0">
            <wp:extent cx="2465070" cy="2128520"/>
            <wp:effectExtent l="0" t="0" r="0" b="5080"/>
            <wp:docPr id="6032"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465070" cy="212852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ừ vòng tròn lượng giác ta suy ra </w:t>
      </w:r>
      <w:r w:rsidRPr="00640006">
        <w:rPr>
          <w:rFonts w:eastAsia="Times New Roman"/>
          <w:color w:val="000000"/>
          <w:position w:val="-24"/>
          <w:szCs w:val="24"/>
        </w:rPr>
        <w:object w:dxaOrig="880" w:dyaOrig="620">
          <v:shape id="_x0000_i1383" type="#_x0000_t75" style="width:44.35pt;height:30.55pt" o:ole="">
            <v:imagedata r:id="rId1394" o:title=""/>
          </v:shape>
          <o:OLEObject Type="Embed" ProgID="Equation.DSMT4" ShapeID="_x0000_i1383" DrawAspect="Content" ObjectID="_1646165172" r:id="rId139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5040" w:dyaOrig="620">
          <v:shape id="_x0000_i1384" type="#_x0000_t75" style="width:252.3pt;height:30.55pt" o:ole="">
            <v:imagedata r:id="rId1396" o:title=""/>
          </v:shape>
          <o:OLEObject Type="Embed" ProgID="Equation.DSMT4" ShapeID="_x0000_i1384" DrawAspect="Content" ObjectID="_1646165173" r:id="rId139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2: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ại thời điểm ban đầu 2 điểm có vị trí như hình vẽ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794635" cy="2252980"/>
            <wp:effectExtent l="0" t="0" r="5715" b="0"/>
            <wp:docPr id="6031"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2794635" cy="225298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2 điểm sáng có cùng li độ tại vị trí </w:t>
      </w:r>
      <w:r w:rsidRPr="00640006">
        <w:rPr>
          <w:rFonts w:eastAsia="Times New Roman"/>
          <w:color w:val="000000"/>
          <w:position w:val="-24"/>
          <w:szCs w:val="24"/>
        </w:rPr>
        <w:object w:dxaOrig="1359" w:dyaOrig="620">
          <v:shape id="_x0000_i1385" type="#_x0000_t75" style="width:67.4pt;height:30.55pt" o:ole="">
            <v:imagedata r:id="rId1399" o:title=""/>
          </v:shape>
          <o:OLEObject Type="Embed" ProgID="Equation.DSMT4" ShapeID="_x0000_i1385" DrawAspect="Content" ObjectID="_1646165174" r:id="rId1400"/>
        </w:object>
      </w:r>
      <w:r w:rsidRPr="00640006">
        <w:rPr>
          <w:rFonts w:eastAsia="Times New Roman"/>
          <w:color w:val="000000"/>
          <w:szCs w:val="24"/>
        </w:rPr>
        <w:t xml:space="preserve"> khi đối xứng nhau qua trục Ox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Nhận thấy trong 1 chu kì 2 điểm sáng có cùng li độ 2 lần</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color w:val="000000"/>
          <w:szCs w:val="24"/>
          <w:vertAlign w:val="subscript"/>
        </w:rPr>
        <w:t>2020</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018</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w:t>
      </w:r>
    </w:p>
    <w:p w:rsidR="00640006" w:rsidRPr="00640006" w:rsidRDefault="00640006" w:rsidP="00B87A3E">
      <w:pPr>
        <w:spacing w:line="276" w:lineRule="auto"/>
        <w:rPr>
          <w:rFonts w:eastAsia="Times New Roman"/>
          <w:color w:val="000000"/>
          <w:szCs w:val="24"/>
        </w:rPr>
      </w:pPr>
      <w:r w:rsidRPr="00640006">
        <w:rPr>
          <w:rFonts w:eastAsia="Times New Roman"/>
          <w:color w:val="000000"/>
          <w:szCs w:val="24"/>
        </w:rPr>
        <w:lastRenderedPageBreak/>
        <w:t xml:space="preserve">Ta có: </w:t>
      </w:r>
      <w:r w:rsidRPr="00640006">
        <w:rPr>
          <w:rFonts w:eastAsia="Times New Roman"/>
          <w:color w:val="000000"/>
          <w:position w:val="-78"/>
          <w:szCs w:val="24"/>
        </w:rPr>
        <w:object w:dxaOrig="7660" w:dyaOrig="1680">
          <v:shape id="_x0000_i1386" type="#_x0000_t75" style="width:382.45pt;height:84.1pt" o:ole="">
            <v:imagedata r:id="rId1401" o:title=""/>
          </v:shape>
          <o:OLEObject Type="Embed" ProgID="Equation.DSMT4" ShapeID="_x0000_i1386" DrawAspect="Content" ObjectID="_1646165175" r:id="rId140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6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Vận dụng bài toán f biến thiên </w:t>
      </w:r>
    </w:p>
    <w:p w:rsidR="00640006" w:rsidRPr="00640006" w:rsidRDefault="00640006" w:rsidP="00CF5E33">
      <w:pPr>
        <w:spacing w:line="276" w:lineRule="auto"/>
        <w:rPr>
          <w:rFonts w:eastAsia="Times New Roman"/>
          <w:szCs w:val="24"/>
        </w:rPr>
      </w:pPr>
      <w:r w:rsidRPr="00640006">
        <w:rPr>
          <w:rFonts w:eastAsia="Times New Roman"/>
          <w:color w:val="000000"/>
          <w:szCs w:val="24"/>
        </w:rPr>
        <w:t>+ Sử dụng biểu thức tính công suất: </w:t>
      </w:r>
      <w:r w:rsidRPr="00640006">
        <w:rPr>
          <w:rFonts w:eastAsia="Times New Roman"/>
          <w:color w:val="000000"/>
          <w:position w:val="-24"/>
          <w:szCs w:val="24"/>
        </w:rPr>
        <w:object w:dxaOrig="1060" w:dyaOrig="660">
          <v:shape id="_x0000_i1387" type="#_x0000_t75" style="width:52.4pt;height:33.4pt" o:ole="">
            <v:imagedata r:id="rId1403" o:title=""/>
          </v:shape>
          <o:OLEObject Type="Embed" ProgID="Equation.DSMT4" ShapeID="_x0000_i1387" DrawAspect="Content" ObjectID="_1646165176" r:id="rId140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i/>
          <w:iCs/>
          <w:color w:val="000000"/>
          <w:szCs w:val="24"/>
        </w:rPr>
        <w:t xml:space="preserve"> </w:t>
      </w: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mạch có cùng công suất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4"/>
          <w:szCs w:val="24"/>
        </w:rPr>
        <w:object w:dxaOrig="7260" w:dyaOrig="1600">
          <v:shape id="_x0000_i1388" type="#_x0000_t75" style="width:362.9pt;height:80.05pt" o:ole="">
            <v:imagedata r:id="rId1405" o:title=""/>
          </v:shape>
          <o:OLEObject Type="Embed" ProgID="Equation.DSMT4" ShapeID="_x0000_i1388" DrawAspect="Content" ObjectID="_1646165177" r:id="rId140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vertAlign w:val="subscript"/>
        </w:rPr>
      </w:pPr>
      <w:r w:rsidRPr="00640006">
        <w:rPr>
          <w:rFonts w:eastAsia="Times New Roman"/>
          <w:color w:val="000000"/>
          <w:szCs w:val="24"/>
        </w:rPr>
        <w:t xml:space="preserve">Để </w:t>
      </w:r>
      <w:r w:rsidRPr="00640006">
        <w:rPr>
          <w:rFonts w:eastAsia="Times New Roman"/>
          <w:i/>
          <w:iCs/>
          <w:color w:val="000000"/>
          <w:szCs w:val="24"/>
        </w:rPr>
        <w:t>U</w:t>
      </w:r>
      <w:r w:rsidRPr="00640006">
        <w:rPr>
          <w:rFonts w:eastAsia="Times New Roman"/>
          <w:i/>
          <w:iCs/>
          <w:color w:val="000000"/>
          <w:szCs w:val="24"/>
          <w:vertAlign w:val="subscript"/>
        </w:rPr>
        <w:t>Cmax</w:t>
      </w:r>
      <w:r w:rsidRPr="00640006">
        <w:rPr>
          <w:rFonts w:eastAsia="Times New Roman"/>
          <w:i/>
          <w:iCs/>
          <w:color w:val="000000"/>
          <w:szCs w:val="24"/>
        </w:rPr>
        <w:t xml:space="preserve"> </w:t>
      </w:r>
      <w:r w:rsidRPr="00640006">
        <w:rPr>
          <w:rFonts w:eastAsia="Times New Roman"/>
          <w:color w:val="000000"/>
          <w:szCs w:val="24"/>
        </w:rPr>
        <w:t>khi đó </w:t>
      </w:r>
      <w:r w:rsidRPr="00640006">
        <w:rPr>
          <w:rFonts w:eastAsia="Times New Roman"/>
          <w:color w:val="000000"/>
          <w:position w:val="-24"/>
          <w:szCs w:val="24"/>
        </w:rPr>
        <w:object w:dxaOrig="1600" w:dyaOrig="660">
          <v:shape id="_x0000_i1389" type="#_x0000_t75" style="width:80.05pt;height:33.4pt" o:ole="">
            <v:imagedata r:id="rId1407" o:title=""/>
          </v:shape>
          <o:OLEObject Type="Embed" ProgID="Equation.DSMT4" ShapeID="_x0000_i1389" DrawAspect="Content" ObjectID="_1646165178" r:id="rId140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heo đề bài ta có: </w:t>
      </w:r>
      <w:r w:rsidRPr="00640006">
        <w:rPr>
          <w:rFonts w:eastAsia="Times New Roman"/>
          <w:color w:val="000000"/>
          <w:position w:val="-26"/>
          <w:szCs w:val="24"/>
        </w:rPr>
        <w:object w:dxaOrig="6259" w:dyaOrig="920">
          <v:shape id="_x0000_i1390" type="#_x0000_t75" style="width:312.2pt;height:45.5pt" o:ole="">
            <v:imagedata r:id="rId1409" o:title=""/>
          </v:shape>
          <o:OLEObject Type="Embed" ProgID="Equation.DSMT4" ShapeID="_x0000_i1390" DrawAspect="Content" ObjectID="_1646165179" r:id="rId141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30"/>
          <w:szCs w:val="24"/>
        </w:rPr>
        <w:object w:dxaOrig="2700" w:dyaOrig="680">
          <v:shape id="_x0000_i1391" type="#_x0000_t75" style="width:135.35pt;height:34.55pt" o:ole="">
            <v:imagedata r:id="rId1411" o:title=""/>
          </v:shape>
          <o:OLEObject Type="Embed" ProgID="Equation.DSMT4" ShapeID="_x0000_i1391" DrawAspect="Content" ObjectID="_1646165180" r:id="rId141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2) ta suy ra: </w:t>
      </w:r>
      <w:r w:rsidRPr="00640006">
        <w:rPr>
          <w:rFonts w:eastAsia="Times New Roman"/>
          <w:color w:val="000000"/>
          <w:position w:val="-12"/>
          <w:szCs w:val="24"/>
        </w:rPr>
        <w:object w:dxaOrig="1300" w:dyaOrig="380">
          <v:shape id="_x0000_i1392" type="#_x0000_t75" style="width:65.1pt;height:19.6pt" o:ole="">
            <v:imagedata r:id="rId1413" o:title=""/>
          </v:shape>
          <o:OLEObject Type="Embed" ProgID="Equation.DSMT4" ShapeID="_x0000_i1392" DrawAspect="Content" ObjectID="_1646165181" r:id="rId1414"/>
        </w:object>
      </w:r>
      <w:r w:rsidRPr="00640006">
        <w:rPr>
          <w:rFonts w:eastAsia="Times New Roman"/>
          <w:color w:val="000000"/>
          <w:szCs w:val="24"/>
        </w:rPr>
        <w:t xml:space="preserve"> </w:t>
      </w:r>
    </w:p>
    <w:p w:rsidR="00640006" w:rsidRPr="00640006" w:rsidRDefault="00640006" w:rsidP="00020C7F">
      <w:pPr>
        <w:spacing w:line="276" w:lineRule="auto"/>
        <w:rPr>
          <w:rFonts w:eastAsia="Times New Roman"/>
          <w:szCs w:val="24"/>
        </w:rPr>
      </w:pPr>
      <w:r w:rsidRPr="00640006">
        <w:rPr>
          <w:rFonts w:eastAsia="Times New Roman"/>
          <w:color w:val="000000"/>
          <w:szCs w:val="24"/>
        </w:rPr>
        <w:t>Kết hợp vớ (3) ta suy ra: </w:t>
      </w:r>
      <w:r w:rsidRPr="00640006">
        <w:rPr>
          <w:rFonts w:eastAsia="Times New Roman"/>
          <w:color w:val="000000"/>
          <w:position w:val="-46"/>
          <w:szCs w:val="24"/>
        </w:rPr>
        <w:object w:dxaOrig="3780" w:dyaOrig="1040">
          <v:shape id="_x0000_i1393" type="#_x0000_t75" style="width:188.95pt;height:51.85pt" o:ole="">
            <v:imagedata r:id="rId1415" o:title=""/>
          </v:shape>
          <o:OLEObject Type="Embed" ProgID="Equation.DSMT4" ShapeID="_x0000_i1393" DrawAspect="Content" ObjectID="_1646165182" r:id="rId1416"/>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 xml:space="preserve">Ta có : </w:t>
      </w:r>
      <w:r w:rsidRPr="00640006">
        <w:rPr>
          <w:rFonts w:eastAsia="Times New Roman"/>
          <w:color w:val="000000"/>
          <w:position w:val="-24"/>
          <w:szCs w:val="24"/>
        </w:rPr>
        <w:object w:dxaOrig="5840" w:dyaOrig="620">
          <v:shape id="_x0000_i1394" type="#_x0000_t75" style="width:292.05pt;height:30.55pt" o:ole="">
            <v:imagedata r:id="rId1417" o:title=""/>
          </v:shape>
          <o:OLEObject Type="Embed" ProgID="Equation.DSMT4" ShapeID="_x0000_i1394" DrawAspect="Content" ObjectID="_1646165183" r:id="rId1418"/>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Ta có :</w:t>
      </w:r>
      <w:r w:rsidRPr="00640006">
        <w:rPr>
          <w:rFonts w:eastAsia="Times New Roman"/>
          <w:color w:val="000000"/>
          <w:position w:val="-30"/>
          <w:szCs w:val="24"/>
        </w:rPr>
        <w:object w:dxaOrig="2120" w:dyaOrig="720">
          <v:shape id="_x0000_i1395" type="#_x0000_t75" style="width:106.55pt;height:36.3pt" o:ole="">
            <v:imagedata r:id="rId1419" o:title=""/>
          </v:shape>
          <o:OLEObject Type="Embed" ProgID="Equation.DSMT4" ShapeID="_x0000_i1395" DrawAspect="Content" ObjectID="_1646165184" r:id="rId1420"/>
        </w:object>
      </w:r>
      <w:r w:rsidRPr="00640006">
        <w:rPr>
          <w:rFonts w:eastAsia="Times New Roman"/>
          <w:color w:val="000000"/>
          <w:szCs w:val="24"/>
        </w:rPr>
        <w:t xml:space="preserve"> và </w:t>
      </w:r>
      <w:r w:rsidRPr="00640006">
        <w:rPr>
          <w:rFonts w:eastAsia="Times New Roman"/>
          <w:color w:val="000000"/>
          <w:position w:val="-36"/>
          <w:szCs w:val="24"/>
        </w:rPr>
        <w:object w:dxaOrig="4060" w:dyaOrig="780">
          <v:shape id="_x0000_i1396" type="#_x0000_t75" style="width:202.75pt;height:38.6pt" o:ole="">
            <v:imagedata r:id="rId1421" o:title=""/>
          </v:shape>
          <o:OLEObject Type="Embed" ProgID="Equation.DSMT4" ShapeID="_x0000_i1396" DrawAspect="Content" ObjectID="_1646165185" r:id="rId1422"/>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szCs w:val="24"/>
        </w:rPr>
      </w:pPr>
      <w:r w:rsidRPr="00640006">
        <w:rPr>
          <w:rFonts w:eastAsia="Times New Roman"/>
          <w:color w:val="000000"/>
          <w:position w:val="-30"/>
          <w:szCs w:val="24"/>
        </w:rPr>
        <w:object w:dxaOrig="5640" w:dyaOrig="720">
          <v:shape id="_x0000_i1397" type="#_x0000_t75" style="width:281.65pt;height:36.3pt" o:ole="">
            <v:imagedata r:id="rId1423" o:title=""/>
          </v:shape>
          <o:OLEObject Type="Embed" ProgID="Equation.DSMT4" ShapeID="_x0000_i1397" DrawAspect="Content" ObjectID="_1646165186" r:id="rId142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số cực đại giao thoa giữa 2 nguồn cùng pha: </w:t>
      </w:r>
      <w:r w:rsidRPr="00640006">
        <w:rPr>
          <w:rFonts w:eastAsia="Times New Roman"/>
          <w:color w:val="000000"/>
          <w:position w:val="-24"/>
          <w:szCs w:val="24"/>
        </w:rPr>
        <w:object w:dxaOrig="1560" w:dyaOrig="620">
          <v:shape id="_x0000_i1398" type="#_x0000_t75" style="width:78.35pt;height:30.55pt" o:ole="">
            <v:imagedata r:id="rId1425" o:title=""/>
          </v:shape>
          <o:OLEObject Type="Embed" ProgID="Equation.DSMT4" ShapeID="_x0000_i1398" DrawAspect="Content" ObjectID="_1646165187" r:id="rId142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ố điểm dao động cực đại giữa 2 nguồn :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5420" w:dyaOrig="620">
          <v:shape id="_x0000_i1399" type="#_x0000_t75" style="width:271.85pt;height:30.55pt" o:ole="">
            <v:imagedata r:id="rId1427" o:title=""/>
          </v:shape>
          <o:OLEObject Type="Embed" ProgID="Equation.DSMT4" ShapeID="_x0000_i1399" DrawAspect="Content" ObjectID="_1646165188" r:id="rId142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 trên AB dao động cực đại và gần với B nhất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lastRenderedPageBreak/>
        <w:t>⇒</w:t>
      </w:r>
      <w:r w:rsidRPr="00640006">
        <w:rPr>
          <w:rFonts w:eastAsia="Times New Roman"/>
          <w:color w:val="000000"/>
          <w:szCs w:val="24"/>
        </w:rPr>
        <w:t xml:space="preserve"> M là cực đại bậc 5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5λ = 5.6 = 3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ặt khác lại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xml:space="preserve">= </w:t>
      </w:r>
      <w:r w:rsidRPr="00640006">
        <w:rPr>
          <w:rFonts w:eastAsia="Times New Roman"/>
          <w:i/>
          <w:iCs/>
          <w:color w:val="000000"/>
          <w:szCs w:val="24"/>
        </w:rPr>
        <w:t xml:space="preserve">AB </w:t>
      </w:r>
      <w:r w:rsidRPr="00640006">
        <w:rPr>
          <w:rFonts w:eastAsia="Times New Roman"/>
          <w:color w:val="000000"/>
          <w:szCs w:val="24"/>
        </w:rPr>
        <w:t xml:space="preserve">= 3 </w:t>
      </w:r>
      <w:r w:rsidRPr="00640006">
        <w:rPr>
          <w:rFonts w:eastAsia="Times New Roman"/>
          <w:i/>
          <w:iCs/>
          <w:color w:val="000000"/>
          <w:szCs w:val="24"/>
        </w:rPr>
        <w:t xml:space="preserve">cm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30"/>
          <w:szCs w:val="24"/>
        </w:rPr>
        <w:object w:dxaOrig="1440" w:dyaOrig="720">
          <v:shape id="_x0000_i1400" type="#_x0000_t75" style="width:1in;height:36.3pt" o:ole="">
            <v:imagedata r:id="rId1429" o:title=""/>
          </v:shape>
          <o:OLEObject Type="Embed" ProgID="Equation.DSMT4" ShapeID="_x0000_i1400" DrawAspect="Content" ObjectID="_1646165189" r:id="rId143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8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Sử dụng hệ thức trong tam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Sử dụng biểu thức tính độ lệch pha: </w:t>
      </w:r>
      <w:r w:rsidRPr="00640006">
        <w:rPr>
          <w:rFonts w:eastAsia="Times New Roman"/>
          <w:color w:val="000000"/>
          <w:position w:val="-24"/>
          <w:szCs w:val="24"/>
        </w:rPr>
        <w:object w:dxaOrig="1060" w:dyaOrig="620">
          <v:shape id="_x0000_i1401" type="#_x0000_t75" style="width:52.4pt;height:30.55pt" o:ole="">
            <v:imagedata r:id="rId1431" o:title=""/>
          </v:shape>
          <o:OLEObject Type="Embed" ProgID="Equation.DSMT4" ShapeID="_x0000_i1401" DrawAspect="Content" ObjectID="_1646165190" r:id="rId143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4"/>
          <w:szCs w:val="24"/>
        </w:rPr>
        <w:object w:dxaOrig="1780" w:dyaOrig="800">
          <v:shape id="_x0000_i1402" type="#_x0000_t75" style="width:88.15pt;height:40.9pt" o:ole="">
            <v:imagedata r:id="rId1433" o:title=""/>
          </v:shape>
          <o:OLEObject Type="Embed" ProgID="Equation.DSMT4" ShapeID="_x0000_i1402" DrawAspect="Content" ObjectID="_1646165191" r:id="rId1434"/>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drawing>
          <wp:inline distT="0" distB="0" distL="0" distR="0">
            <wp:extent cx="2992120" cy="1440815"/>
            <wp:effectExtent l="0" t="0" r="0" b="6985"/>
            <wp:docPr id="60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2992120" cy="1440815"/>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0"/>
          <w:szCs w:val="24"/>
        </w:rPr>
        <w:object w:dxaOrig="7839" w:dyaOrig="1520">
          <v:shape id="_x0000_i1403" type="#_x0000_t75" style="width:392.85pt;height:76.6pt" o:ole="">
            <v:imagedata r:id="rId1436" o:title=""/>
          </v:shape>
          <o:OLEObject Type="Embed" ProgID="Equation.DSMT4" ShapeID="_x0000_i1403" DrawAspect="Content" ObjectID="_1646165192" r:id="rId143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Mặt khác: </w:t>
      </w:r>
      <w:r w:rsidRPr="00640006">
        <w:rPr>
          <w:rFonts w:eastAsia="Times New Roman"/>
          <w:color w:val="000000"/>
          <w:position w:val="-24"/>
          <w:szCs w:val="24"/>
        </w:rPr>
        <w:object w:dxaOrig="3760" w:dyaOrig="620">
          <v:shape id="_x0000_i1404" type="#_x0000_t75" style="width:188.35pt;height:30.55pt" o:ole="">
            <v:imagedata r:id="rId1438" o:title=""/>
          </v:shape>
          <o:OLEObject Type="Embed" ProgID="Equation.DSMT4" ShapeID="_x0000_i1404" DrawAspect="Content" ObjectID="_1646165193" r:id="rId143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6220" w:dyaOrig="380">
          <v:shape id="_x0000_i1405" type="#_x0000_t75" style="width:310.45pt;height:19.6pt" o:ole="">
            <v:imagedata r:id="rId1440" o:title=""/>
          </v:shape>
          <o:OLEObject Type="Embed" ProgID="Equation.DSMT4" ShapeID="_x0000_i1405" DrawAspect="Content" ObjectID="_1646165194" r:id="rId144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9 (VDC):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độ lệch pha: </w:t>
      </w:r>
      <w:r w:rsidRPr="00640006">
        <w:rPr>
          <w:rFonts w:eastAsia="Times New Roman"/>
          <w:color w:val="000000"/>
          <w:position w:val="-24"/>
          <w:szCs w:val="24"/>
        </w:rPr>
        <w:object w:dxaOrig="1260" w:dyaOrig="620">
          <v:shape id="_x0000_i1406" type="#_x0000_t75" style="width:63.35pt;height:30.55pt" o:ole="">
            <v:imagedata r:id="rId1442" o:title=""/>
          </v:shape>
          <o:OLEObject Type="Embed" ProgID="Equation.DSMT4" ShapeID="_x0000_i1406" DrawAspect="Content" ObjectID="_1646165195" r:id="rId144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khoảng cách: </w:t>
      </w:r>
      <w:r w:rsidRPr="00640006">
        <w:rPr>
          <w:rFonts w:eastAsia="Times New Roman"/>
          <w:color w:val="000000"/>
          <w:position w:val="-8"/>
          <w:szCs w:val="24"/>
        </w:rPr>
        <w:object w:dxaOrig="1780" w:dyaOrig="400">
          <v:shape id="_x0000_i1407" type="#_x0000_t75" style="width:88.15pt;height:20.15pt" o:ole="">
            <v:imagedata r:id="rId1444" o:title=""/>
          </v:shape>
          <o:OLEObject Type="Embed" ProgID="Equation.DSMT4" ShapeID="_x0000_i1407" DrawAspect="Content" ObjectID="_1646165196" r:id="rId144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275205" cy="607060"/>
            <wp:effectExtent l="0" t="0" r="0" b="2540"/>
            <wp:docPr id="6029"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2275205" cy="607060"/>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60"/>
          <w:szCs w:val="24"/>
        </w:rPr>
        <w:object w:dxaOrig="2000" w:dyaOrig="1320">
          <v:shape id="_x0000_i1408" type="#_x0000_t75" style="width:99.65pt;height:65.65pt" o:ole="">
            <v:imagedata r:id="rId1447" o:title=""/>
          </v:shape>
          <o:OLEObject Type="Embed" ProgID="Equation.DSMT4" ShapeID="_x0000_i1408" DrawAspect="Content" ObjectID="_1646165197" r:id="rId144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vertAlign w:val="subscript"/>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M và N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w:t>
      </w:r>
      <w:r w:rsidRPr="00640006">
        <w:rPr>
          <w:rFonts w:eastAsia="Times New Roman"/>
          <w:i/>
          <w:iCs/>
          <w:color w:val="000000"/>
          <w:szCs w:val="24"/>
        </w:rPr>
        <w:t>u</w:t>
      </w:r>
      <w:r w:rsidRPr="00640006">
        <w:rPr>
          <w:rFonts w:eastAsia="Times New Roman"/>
          <w:i/>
          <w:iCs/>
          <w:color w:val="000000"/>
          <w:szCs w:val="24"/>
          <w:vertAlign w:val="subscript"/>
        </w:rPr>
        <w:t>M</w:t>
      </w:r>
    </w:p>
    <w:p w:rsidR="00640006" w:rsidRPr="00640006" w:rsidRDefault="00640006" w:rsidP="00F53BE3">
      <w:pPr>
        <w:spacing w:line="276" w:lineRule="auto"/>
        <w:rPr>
          <w:rFonts w:eastAsia="Times New Roman"/>
          <w:color w:val="000000"/>
          <w:szCs w:val="24"/>
        </w:rPr>
      </w:pPr>
      <w:r w:rsidRPr="00640006">
        <w:rPr>
          <w:rFonts w:eastAsia="Times New Roman"/>
          <w:color w:val="000000"/>
          <w:szCs w:val="24"/>
        </w:rPr>
        <w:lastRenderedPageBreak/>
        <w:t>N và P vuông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50"/>
          <w:szCs w:val="24"/>
        </w:rPr>
        <w:object w:dxaOrig="4720" w:dyaOrig="1120">
          <v:shape id="_x0000_i1409" type="#_x0000_t75" style="width:236.15pt;height:56.45pt" o:ole="">
            <v:imagedata r:id="rId1449" o:title=""/>
          </v:shape>
          <o:OLEObject Type="Embed" ProgID="Equation.DSMT4" ShapeID="_x0000_i1409" DrawAspect="Content" ObjectID="_1646165198" r:id="rId1450"/>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drawing>
          <wp:inline distT="0" distB="0" distL="0" distR="0">
            <wp:extent cx="3057525" cy="1250950"/>
            <wp:effectExtent l="0" t="0" r="9525" b="6350"/>
            <wp:docPr id="6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057525" cy="125095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đồ thị ta có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40" w:dyaOrig="620">
          <v:shape id="_x0000_i1410" type="#_x0000_t75" style="width:42.05pt;height:30.55pt" o:ole="">
            <v:imagedata r:id="rId1452" o:title=""/>
          </v:shape>
          <o:OLEObject Type="Embed" ProgID="Equation.DSMT4" ShapeID="_x0000_i1410" DrawAspect="Content" ObjectID="_1646165199" r:id="rId145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và (2) ta suy ra: </w:t>
      </w:r>
      <w:r w:rsidRPr="00640006">
        <w:rPr>
          <w:rFonts w:eastAsia="Times New Roman"/>
          <w:color w:val="000000"/>
          <w:position w:val="-32"/>
          <w:szCs w:val="24"/>
        </w:rPr>
        <w:object w:dxaOrig="1219" w:dyaOrig="760">
          <v:shape id="_x0000_i1411" type="#_x0000_t75" style="width:60.5pt;height:37.45pt" o:ole="">
            <v:imagedata r:id="rId1454" o:title=""/>
          </v:shape>
          <o:OLEObject Type="Embed" ProgID="Equation.DSMT4" ShapeID="_x0000_i1411" DrawAspect="Content" ObjectID="_1646165200" r:id="rId145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w:t>
      </w:r>
      <w:r w:rsidRPr="00640006">
        <w:rPr>
          <w:rFonts w:eastAsia="Times New Roman"/>
          <w:color w:val="000000"/>
          <w:position w:val="-8"/>
          <w:szCs w:val="24"/>
        </w:rPr>
        <w:object w:dxaOrig="1860" w:dyaOrig="400">
          <v:shape id="_x0000_i1412" type="#_x0000_t75" style="width:93.3pt;height:20.15pt" o:ole="">
            <v:imagedata r:id="rId1456" o:title=""/>
          </v:shape>
          <o:OLEObject Type="Embed" ProgID="Equation.DSMT4" ShapeID="_x0000_i1412" DrawAspect="Content" ObjectID="_1646165201" r:id="rId1457"/>
        </w:object>
      </w:r>
      <w:r w:rsidRPr="00640006">
        <w:rPr>
          <w:rFonts w:eastAsia="Times New Roman"/>
          <w:color w:val="000000"/>
          <w:szCs w:val="24"/>
        </w:rPr>
        <w:t xml:space="preserve"> </w:t>
      </w:r>
    </w:p>
    <w:p w:rsidR="00640006" w:rsidRPr="00640006" w:rsidRDefault="00640006" w:rsidP="00BD1A95">
      <w:pPr>
        <w:spacing w:line="276" w:lineRule="auto"/>
        <w:rPr>
          <w:rFonts w:eastAsia="Times New Roman"/>
          <w:i/>
          <w:iCs/>
          <w:color w:val="000000"/>
          <w:szCs w:val="24"/>
        </w:rPr>
      </w:pPr>
      <w:r w:rsidRPr="00640006">
        <w:rPr>
          <w:rFonts w:eastAsia="Times New Roman"/>
          <w:color w:val="000000"/>
          <w:szCs w:val="24"/>
        </w:rPr>
        <w:t xml:space="preserve">Có </w:t>
      </w:r>
      <w:r w:rsidRPr="00640006">
        <w:rPr>
          <w:rFonts w:eastAsia="Times New Roman"/>
          <w:color w:val="000000"/>
          <w:position w:val="-32"/>
          <w:szCs w:val="24"/>
        </w:rPr>
        <w:object w:dxaOrig="5480" w:dyaOrig="760">
          <v:shape id="_x0000_i1413" type="#_x0000_t75" style="width:273.6pt;height:37.45pt" o:ole="">
            <v:imagedata r:id="rId1458" o:title=""/>
          </v:shape>
          <o:OLEObject Type="Embed" ProgID="Equation.DSMT4" ShapeID="_x0000_i1413" DrawAspect="Content" ObjectID="_1646165202" r:id="rId145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0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Vận dụng lí thuyết về lực căng dây và lực đàn hồ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lực đàn hồi: </w:t>
      </w:r>
      <w:r w:rsidRPr="00640006">
        <w:rPr>
          <w:rFonts w:eastAsia="Times New Roman"/>
          <w:color w:val="000000"/>
          <w:position w:val="-14"/>
          <w:szCs w:val="24"/>
        </w:rPr>
        <w:object w:dxaOrig="1620" w:dyaOrig="400">
          <v:shape id="_x0000_i1414" type="#_x0000_t75" style="width:80.65pt;height:20.15pt" o:ole="">
            <v:imagedata r:id="rId1460" o:title=""/>
          </v:shape>
          <o:OLEObject Type="Embed" ProgID="Equation.DSMT4" ShapeID="_x0000_i1414" DrawAspect="Content" ObjectID="_1646165203" r:id="rId146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đồ thị </w:t>
      </w:r>
      <w:r w:rsidRPr="00640006">
        <w:rPr>
          <w:rFonts w:eastAsia="Times New Roman"/>
          <w:i/>
          <w:iCs/>
          <w:color w:val="000000"/>
          <w:szCs w:val="24"/>
        </w:rPr>
        <w:t>T-t</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Ta có: ∆l</w:t>
      </w:r>
      <w:r w:rsidRPr="00640006">
        <w:rPr>
          <w:rFonts w:eastAsia="Times New Roman"/>
          <w:color w:val="000000"/>
          <w:szCs w:val="24"/>
          <w:vertAlign w:val="subscript"/>
        </w:rPr>
        <w:t>0</w:t>
      </w:r>
      <w:r w:rsidRPr="00640006">
        <w:rPr>
          <w:rFonts w:eastAsia="Times New Roman"/>
          <w:color w:val="000000"/>
          <w:szCs w:val="24"/>
        </w:rPr>
        <w:t xml:space="preserve"> = 10</w:t>
      </w:r>
      <w:r w:rsidRPr="00640006">
        <w:rPr>
          <w:rFonts w:eastAsia="Times New Roman"/>
          <w:i/>
          <w:iCs/>
          <w:color w:val="000000"/>
          <w:szCs w:val="24"/>
        </w:rPr>
        <w:t>cm</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Lực căng dây </w:t>
      </w:r>
      <w:r w:rsidRPr="00640006">
        <w:rPr>
          <w:rFonts w:eastAsia="Times New Roman"/>
          <w:i/>
          <w:iCs/>
          <w:color w:val="000000"/>
          <w:szCs w:val="24"/>
        </w:rPr>
        <w:t xml:space="preserve">T </w:t>
      </w:r>
      <w:r w:rsidRPr="00640006">
        <w:rPr>
          <w:rFonts w:eastAsia="Times New Roman"/>
          <w:color w:val="000000"/>
          <w:szCs w:val="24"/>
        </w:rPr>
        <w:t xml:space="preserve">= </w:t>
      </w:r>
      <w:r w:rsidRPr="00640006">
        <w:rPr>
          <w:rFonts w:eastAsia="Times New Roman"/>
          <w:i/>
          <w:iCs/>
          <w:color w:val="000000"/>
          <w:szCs w:val="24"/>
        </w:rPr>
        <w:t>F</w:t>
      </w:r>
      <w:r w:rsidRPr="00640006">
        <w:rPr>
          <w:rFonts w:eastAsia="Times New Roman"/>
          <w:i/>
          <w:iCs/>
          <w:color w:val="000000"/>
          <w:szCs w:val="24"/>
          <w:vertAlign w:val="subscript"/>
        </w:rPr>
        <w:t>dh</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khi </w:t>
      </w:r>
      <w:r w:rsidRPr="00640006">
        <w:rPr>
          <w:rFonts w:eastAsia="Times New Roman"/>
          <w:i/>
          <w:iCs/>
          <w:color w:val="000000"/>
          <w:szCs w:val="24"/>
        </w:rPr>
        <w:t>F</w:t>
      </w:r>
      <w:r w:rsidRPr="00640006">
        <w:rPr>
          <w:rFonts w:eastAsia="Times New Roman"/>
          <w:i/>
          <w:iCs/>
          <w:color w:val="000000"/>
          <w:szCs w:val="24"/>
          <w:vertAlign w:val="subscript"/>
        </w:rPr>
        <w:t>dhmax</w: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ại thời điểm ban đầu: </w:t>
      </w:r>
      <w:r w:rsidRPr="00640006">
        <w:rPr>
          <w:rFonts w:eastAsia="Times New Roman"/>
          <w:i/>
          <w:iCs/>
          <w:color w:val="000000"/>
          <w:szCs w:val="24"/>
        </w:rPr>
        <w:t xml:space="preserve">t </w:t>
      </w:r>
      <w:r w:rsidRPr="00640006">
        <w:rPr>
          <w:rFonts w:eastAsia="Times New Roman"/>
          <w:color w:val="000000"/>
          <w:szCs w:val="24"/>
        </w:rPr>
        <w:t xml:space="preserve">= 0 thì </w:t>
      </w:r>
      <w:r w:rsidRPr="00640006">
        <w:rPr>
          <w:rFonts w:eastAsia="Times New Roman"/>
          <w:color w:val="000000"/>
          <w:position w:val="-24"/>
          <w:szCs w:val="24"/>
        </w:rPr>
        <w:object w:dxaOrig="999" w:dyaOrig="620">
          <v:shape id="_x0000_i1415" type="#_x0000_t75" style="width:50.1pt;height:30.55pt" o:ole="">
            <v:imagedata r:id="rId1462" o:title=""/>
          </v:shape>
          <o:OLEObject Type="Embed" ProgID="Equation.DSMT4" ShapeID="_x0000_i1415" DrawAspect="Content" ObjectID="_1646165204" r:id="rId1463"/>
        </w:object>
      </w:r>
      <w:r w:rsidRPr="00640006">
        <w:rPr>
          <w:rFonts w:eastAsia="Times New Roman"/>
          <w:color w:val="000000"/>
          <w:szCs w:val="24"/>
        </w:rPr>
        <w:t xml:space="preserve"> lực đàn hồi khi này </w:t>
      </w:r>
      <w:r w:rsidRPr="00640006">
        <w:rPr>
          <w:rFonts w:eastAsia="Times New Roman"/>
          <w:color w:val="000000"/>
          <w:position w:val="-24"/>
          <w:szCs w:val="24"/>
        </w:rPr>
        <w:object w:dxaOrig="1980" w:dyaOrig="620">
          <v:shape id="_x0000_i1416" type="#_x0000_t75" style="width:99.05pt;height:30.55pt" o:ole="">
            <v:imagedata r:id="rId1464" o:title=""/>
          </v:shape>
          <o:OLEObject Type="Embed" ProgID="Equation.DSMT4" ShapeID="_x0000_i1416" DrawAspect="Content" ObjectID="_1646165205" r:id="rId146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4"/>
          <w:szCs w:val="24"/>
        </w:rPr>
        <w:object w:dxaOrig="5340" w:dyaOrig="999">
          <v:shape id="_x0000_i1417" type="#_x0000_t75" style="width:266.7pt;height:50.1pt" o:ole="">
            <v:imagedata r:id="rId1466" o:title=""/>
          </v:shape>
          <o:OLEObject Type="Embed" ProgID="Equation.DSMT4" ShapeID="_x0000_i1417" DrawAspect="Content" ObjectID="_1646165206" r:id="rId146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Dây trùng khi lò xo nén và dây căng khi lò xo dãn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618740" cy="2443480"/>
            <wp:effectExtent l="0" t="0" r="0" b="0"/>
            <wp:docPr id="6027"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618740" cy="244348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10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lastRenderedPageBreak/>
        <w:t>S</w:t>
      </w:r>
      <w:r w:rsidRPr="00640006">
        <w:rPr>
          <w:rFonts w:eastAsia="Times New Roman"/>
          <w:color w:val="000000"/>
          <w:szCs w:val="24"/>
          <w:vertAlign w:val="subscript"/>
        </w:rPr>
        <w:t>2</w:t>
      </w:r>
      <w:r w:rsidRPr="00640006">
        <w:rPr>
          <w:rFonts w:eastAsia="Times New Roman"/>
          <w:color w:val="000000"/>
          <w:szCs w:val="24"/>
        </w:rPr>
        <w:t xml:space="preserve"> = </w:t>
      </w:r>
      <w:r w:rsidRPr="00640006">
        <w:rPr>
          <w:rFonts w:eastAsia="Times New Roman"/>
          <w:i/>
          <w:iCs/>
          <w:color w:val="000000"/>
          <w:szCs w:val="24"/>
        </w:rPr>
        <w:t>h</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ta có </w:t>
      </w:r>
      <w:r w:rsidRPr="00640006">
        <w:rPr>
          <w:rFonts w:eastAsia="Times New Roman"/>
          <w:color w:val="000000"/>
          <w:position w:val="-28"/>
          <w:szCs w:val="24"/>
        </w:rPr>
        <w:object w:dxaOrig="2760" w:dyaOrig="700">
          <v:shape id="_x0000_i1418" type="#_x0000_t75" style="width:137.65pt;height:35.15pt" o:ole="">
            <v:imagedata r:id="rId1469" o:title=""/>
          </v:shape>
          <o:OLEObject Type="Embed" ProgID="Equation.DSMT4" ShapeID="_x0000_i1418" DrawAspect="Content" ObjectID="_1646165207" r:id="rId14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vị trí ném có li độ </w:t>
      </w:r>
      <w:r w:rsidRPr="00640006">
        <w:rPr>
          <w:rFonts w:eastAsia="Times New Roman"/>
          <w:color w:val="000000"/>
          <w:position w:val="-24"/>
          <w:szCs w:val="24"/>
        </w:rPr>
        <w:object w:dxaOrig="1480" w:dyaOrig="620">
          <v:shape id="_x0000_i1419" type="#_x0000_t75" style="width:73.15pt;height:30.55pt" o:ole="">
            <v:imagedata r:id="rId1471" o:title=""/>
          </v:shape>
          <o:OLEObject Type="Embed" ProgID="Equation.DSMT4" ShapeID="_x0000_i1419" DrawAspect="Content" ObjectID="_1646165208" r:id="rId1472"/>
        </w:object>
      </w:r>
      <w:r w:rsidRPr="00640006">
        <w:rPr>
          <w:rFonts w:eastAsia="Times New Roman"/>
          <w:color w:val="000000"/>
          <w:szCs w:val="24"/>
        </w:rPr>
        <w:t xml:space="preserve"> suy ra vận tốc tại đó: </w:t>
      </w:r>
      <w:r w:rsidRPr="00640006">
        <w:rPr>
          <w:rFonts w:eastAsia="Times New Roman"/>
          <w:color w:val="000000"/>
          <w:position w:val="-24"/>
          <w:szCs w:val="24"/>
        </w:rPr>
        <w:object w:dxaOrig="1340" w:dyaOrig="680">
          <v:shape id="_x0000_i1420" type="#_x0000_t75" style="width:66.8pt;height:34.55pt" o:ole="">
            <v:imagedata r:id="rId1473" o:title=""/>
          </v:shape>
          <o:OLEObject Type="Embed" ProgID="Equation.DSMT4" ShapeID="_x0000_i1420" DrawAspect="Content" ObjectID="_1646165209" r:id="rId14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2760" w:dyaOrig="720">
          <v:shape id="_x0000_i1421" type="#_x0000_t75" style="width:137.65pt;height:36.3pt" o:ole="">
            <v:imagedata r:id="rId1475" o:title=""/>
          </v:shape>
          <o:OLEObject Type="Embed" ProgID="Equation.DSMT4" ShapeID="_x0000_i1421" DrawAspect="Content" ObjectID="_1646165210" r:id="rId147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Quãng đường vật m đi được từ thời điểm ban đầu đến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là: </w:t>
      </w:r>
      <w:r w:rsidRPr="00640006">
        <w:rPr>
          <w:rFonts w:eastAsia="Times New Roman"/>
          <w:i/>
          <w:iCs/>
          <w:color w:val="000000"/>
          <w:szCs w:val="24"/>
        </w:rPr>
        <w:t xml:space="preserve">S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2</w:t>
      </w:r>
      <w:r w:rsidRPr="00640006">
        <w:rPr>
          <w:rFonts w:eastAsia="Times New Roman"/>
          <w:i/>
          <w:iCs/>
          <w:color w:val="000000"/>
          <w:szCs w:val="24"/>
        </w:rPr>
        <w:t>S</w:t>
      </w:r>
      <w:r w:rsidRPr="00640006">
        <w:rPr>
          <w:rFonts w:eastAsia="Times New Roman"/>
          <w:color w:val="000000"/>
          <w:szCs w:val="24"/>
          <w:vertAlign w:val="subscript"/>
        </w:rPr>
        <w:t>2</w:t>
      </w:r>
      <w:r w:rsidRPr="00640006">
        <w:rPr>
          <w:rFonts w:eastAsia="Times New Roman"/>
          <w:color w:val="000000"/>
          <w:szCs w:val="24"/>
        </w:rPr>
        <w:t xml:space="preserve"> = 10 + 2.15 = 4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họn B. </w:t>
      </w:r>
    </w:p>
    <w:p w:rsidR="00640006" w:rsidRPr="00640006" w:rsidRDefault="00640006" w:rsidP="00CF5E33">
      <w:pPr>
        <w:spacing w:line="276" w:lineRule="auto"/>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4</w:t>
            </w:r>
            <w:r>
              <w:rPr>
                <w:b/>
                <w:color w:val="FF0000"/>
                <w:szCs w:val="24"/>
                <w:lang w:eastAsia="vi-VN"/>
              </w:rPr>
              <w:t>9</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640006">
      <w:r w:rsidRPr="00640006">
        <w:t xml:space="preserve">Câu 1. Hai dao động điều hòa cùng phương, có phương trình </w:t>
      </w:r>
      <w:r w:rsidRPr="00640006">
        <w:object w:dxaOrig="1480" w:dyaOrig="440">
          <v:shape id="_x0000_i1921" type="#_x0000_t75" style="width:73.75pt;height:21.9pt" o:ole="">
            <v:imagedata r:id="rId1477" o:title=""/>
          </v:shape>
          <o:OLEObject Type="Embed" ProgID="Equation.DSMT4" ShapeID="_x0000_i1921" DrawAspect="Content" ObjectID="_1646165211" r:id="rId1478"/>
        </w:object>
      </w:r>
      <w:r w:rsidRPr="00640006">
        <w:t xml:space="preserve"> và </w:t>
      </w:r>
      <w:r w:rsidRPr="00640006">
        <w:object w:dxaOrig="1460" w:dyaOrig="440">
          <v:shape id="_x0000_i1922" type="#_x0000_t75" style="width:73.15pt;height:21.9pt" o:ole="">
            <v:imagedata r:id="rId1479" o:title=""/>
          </v:shape>
          <o:OLEObject Type="Embed" ProgID="Equation.DSMT4" ShapeID="_x0000_i1922" DrawAspect="Content" ObjectID="_1646165212" r:id="rId1480"/>
        </w:object>
      </w:r>
      <w:r w:rsidRPr="00640006">
        <w:t xml:space="preserve"> là hai dao động</w:t>
      </w:r>
    </w:p>
    <w:p w:rsidR="00640006" w:rsidRPr="00640006" w:rsidRDefault="00640006" w:rsidP="00640006">
      <w:r w:rsidRPr="00640006">
        <w:tab/>
        <w:t>A. cùng pha</w:t>
      </w:r>
      <w:r w:rsidRPr="00640006">
        <w:tab/>
        <w:t xml:space="preserve">B. lệch pha </w:t>
      </w:r>
      <w:r w:rsidRPr="00640006">
        <w:object w:dxaOrig="499" w:dyaOrig="279">
          <v:shape id="_x0000_i1923" type="#_x0000_t75" style="width:24.75pt;height:13.8pt" o:ole="">
            <v:imagedata r:id="rId1481" o:title=""/>
          </v:shape>
          <o:OLEObject Type="Embed" ProgID="Equation.DSMT4" ShapeID="_x0000_i1923" DrawAspect="Content" ObjectID="_1646165213" r:id="rId1482"/>
        </w:object>
      </w:r>
      <w:r w:rsidRPr="00640006">
        <w:t xml:space="preserve"> </w:t>
      </w:r>
      <w:r w:rsidRPr="00640006">
        <w:tab/>
        <w:t>C. ngược pha</w:t>
      </w:r>
      <w:r w:rsidRPr="00640006">
        <w:tab/>
        <w:t xml:space="preserve">D. lệch pha </w:t>
      </w:r>
      <w:r w:rsidRPr="00640006">
        <w:object w:dxaOrig="499" w:dyaOrig="279">
          <v:shape id="_x0000_i1924" type="#_x0000_t75" style="width:24.75pt;height:13.8pt" o:ole="">
            <v:imagedata r:id="rId1483" o:title=""/>
          </v:shape>
          <o:OLEObject Type="Embed" ProgID="Equation.DSMT4" ShapeID="_x0000_i1924" DrawAspect="Content" ObjectID="_1646165214" r:id="rId1484"/>
        </w:object>
      </w:r>
      <w:r w:rsidRPr="00640006">
        <w:t xml:space="preserve"> </w:t>
      </w:r>
    </w:p>
    <w:p w:rsidR="00640006" w:rsidRPr="00640006" w:rsidRDefault="00640006" w:rsidP="00640006">
      <w:r w:rsidRPr="00640006">
        <w:t xml:space="preserve">Câu 2. Suất điện động do một máy phát điện xoay chiều một pha tạo ra có biểu thức </w:t>
      </w:r>
      <w:r w:rsidRPr="00640006">
        <w:object w:dxaOrig="2420" w:dyaOrig="480">
          <v:shape id="_x0000_i1925" type="#_x0000_t75" style="width:120.95pt;height:24.2pt" o:ole="">
            <v:imagedata r:id="rId1485" o:title=""/>
          </v:shape>
          <o:OLEObject Type="Embed" ProgID="Equation.DSMT4" ShapeID="_x0000_i1925" DrawAspect="Content" ObjectID="_1646165215" r:id="rId1486"/>
        </w:object>
      </w:r>
      <w:r w:rsidRPr="00640006">
        <w:t>. Giá trị hiệu dụng của suất điện động này bằng</w:t>
      </w:r>
    </w:p>
    <w:p w:rsidR="00640006" w:rsidRPr="00640006" w:rsidRDefault="00640006" w:rsidP="00640006">
      <w:r w:rsidRPr="00640006">
        <w:tab/>
        <w:t xml:space="preserve">A. </w:t>
      </w:r>
      <w:r w:rsidRPr="00640006">
        <w:object w:dxaOrig="920" w:dyaOrig="380">
          <v:shape id="_x0000_i1926" type="#_x0000_t75" style="width:46.1pt;height:19pt" o:ole="">
            <v:imagedata r:id="rId1487" o:title=""/>
          </v:shape>
          <o:OLEObject Type="Embed" ProgID="Equation.DSMT4" ShapeID="_x0000_i1926" DrawAspect="Content" ObjectID="_1646165216" r:id="rId1488"/>
        </w:object>
      </w:r>
      <w:r w:rsidRPr="00640006">
        <w:t xml:space="preserve"> </w:t>
      </w:r>
      <w:r w:rsidRPr="00640006">
        <w:tab/>
        <w:t xml:space="preserve">B. </w:t>
      </w:r>
      <w:r w:rsidRPr="00640006">
        <w:object w:dxaOrig="700" w:dyaOrig="320">
          <v:shape id="_x0000_i1927" type="#_x0000_t75" style="width:35.15pt;height:16.15pt" o:ole="">
            <v:imagedata r:id="rId1489" o:title=""/>
          </v:shape>
          <o:OLEObject Type="Embed" ProgID="Equation.DSMT4" ShapeID="_x0000_i1927" DrawAspect="Content" ObjectID="_1646165217" r:id="rId1490"/>
        </w:object>
      </w:r>
      <w:r w:rsidRPr="00640006">
        <w:t xml:space="preserve"> </w:t>
      </w:r>
      <w:r w:rsidRPr="00640006">
        <w:tab/>
        <w:t xml:space="preserve">C. </w:t>
      </w:r>
      <w:r w:rsidRPr="00640006">
        <w:object w:dxaOrig="700" w:dyaOrig="320">
          <v:shape id="_x0000_i1928" type="#_x0000_t75" style="width:35.15pt;height:16.15pt" o:ole="">
            <v:imagedata r:id="rId1491" o:title=""/>
          </v:shape>
          <o:OLEObject Type="Embed" ProgID="Equation.DSMT4" ShapeID="_x0000_i1928" DrawAspect="Content" ObjectID="_1646165218" r:id="rId1492"/>
        </w:object>
      </w:r>
      <w:r w:rsidRPr="00640006">
        <w:t xml:space="preserve"> </w:t>
      </w:r>
      <w:r w:rsidRPr="00640006">
        <w:tab/>
        <w:t xml:space="preserve">D. </w:t>
      </w:r>
      <w:r w:rsidRPr="00640006">
        <w:object w:dxaOrig="859" w:dyaOrig="320">
          <v:shape id="_x0000_i1929" type="#_x0000_t75" style="width:43.2pt;height:16.15pt" o:ole="">
            <v:imagedata r:id="rId1493" o:title=""/>
          </v:shape>
          <o:OLEObject Type="Embed" ProgID="Equation.DSMT4" ShapeID="_x0000_i1929" DrawAspect="Content" ObjectID="_1646165219" r:id="rId1494"/>
        </w:object>
      </w:r>
      <w:r w:rsidRPr="00640006">
        <w:t xml:space="preserve"> </w:t>
      </w:r>
    </w:p>
    <w:p w:rsidR="00640006" w:rsidRPr="00640006" w:rsidRDefault="00640006" w:rsidP="00640006">
      <w:r w:rsidRPr="00640006">
        <w:t>Câu 3. Chiếu các tia: hồng ngoại, ánh sáng khả kiến, tử ngoại, tia X vào một điện trường đều có các đường sức điện vuông góc với phương tới của các tia. Số tia bị lệch trong điện trường là</w:t>
      </w:r>
    </w:p>
    <w:p w:rsidR="00640006" w:rsidRPr="00640006" w:rsidRDefault="00640006" w:rsidP="00640006">
      <w:r w:rsidRPr="00640006">
        <w:tab/>
        <w:t>A. 1.</w:t>
      </w:r>
      <w:r w:rsidRPr="00640006">
        <w:tab/>
        <w:t>B. 2.</w:t>
      </w:r>
      <w:r w:rsidRPr="00640006">
        <w:tab/>
        <w:t>C. 0.</w:t>
      </w:r>
      <w:r w:rsidRPr="00640006">
        <w:tab/>
        <w:t>D. 4.</w:t>
      </w:r>
    </w:p>
    <w:p w:rsidR="00640006" w:rsidRPr="00640006" w:rsidRDefault="00640006" w:rsidP="00640006">
      <w:r w:rsidRPr="00640006">
        <w:t>Câu 4. Các phản ứng hạt nhân tuân theo định luật bảo toàn:</w:t>
      </w:r>
    </w:p>
    <w:p w:rsidR="00640006" w:rsidRPr="00640006" w:rsidRDefault="00640006" w:rsidP="00640006">
      <w:r w:rsidRPr="00640006">
        <w:tab/>
        <w:t>A. số nơtron.</w:t>
      </w:r>
      <w:r w:rsidRPr="00640006">
        <w:tab/>
        <w:t>B. số proton.</w:t>
      </w:r>
      <w:r w:rsidRPr="00640006">
        <w:tab/>
        <w:t>C. khối lượng.</w:t>
      </w:r>
      <w:r w:rsidRPr="00640006">
        <w:tab/>
        <w:t>D. số nuclôn.</w:t>
      </w:r>
    </w:p>
    <w:p w:rsidR="00640006" w:rsidRPr="00640006" w:rsidRDefault="00640006" w:rsidP="00640006">
      <w:r w:rsidRPr="00640006">
        <w:t>Câu 5. Trong các loại tia: Rơn-ghen, hồng ngoại, tử ngoại, đơn sắc màu lục; tia có tần số nhỏ nhất là</w:t>
      </w:r>
    </w:p>
    <w:p w:rsidR="00640006" w:rsidRPr="00640006" w:rsidRDefault="00640006" w:rsidP="00640006">
      <w:r w:rsidRPr="00640006">
        <w:tab/>
        <w:t>A. Tia Rơn-ghen</w:t>
      </w:r>
      <w:r w:rsidRPr="00640006">
        <w:tab/>
        <w:t>B. tia đơn sắc màu lục</w:t>
      </w:r>
      <w:r w:rsidRPr="00640006">
        <w:tab/>
        <w:t>C. tia tử ngoại</w:t>
      </w:r>
      <w:r w:rsidRPr="00640006">
        <w:tab/>
        <w:t>D. tia hồng ngoại.</w:t>
      </w:r>
    </w:p>
    <w:p w:rsidR="00640006" w:rsidRPr="00640006" w:rsidRDefault="00640006" w:rsidP="00640006">
      <w:r w:rsidRPr="00640006">
        <w:t xml:space="preserve">Câu 6. Một mạch dao động LC lí tưởng đang có dao động điện từ tự do với điện tích cực đại của tụ điện là Q0 và cường độ dòng điện cực đại trong mạch là </w:t>
      </w:r>
      <w:r w:rsidRPr="00640006">
        <w:object w:dxaOrig="260" w:dyaOrig="380">
          <v:shape id="_x0000_i1930" type="#_x0000_t75" style="width:13.25pt;height:19pt" o:ole="">
            <v:imagedata r:id="rId1495" o:title=""/>
          </v:shape>
          <o:OLEObject Type="Embed" ProgID="Equation.DSMT4" ShapeID="_x0000_i1930" DrawAspect="Content" ObjectID="_1646165220" r:id="rId1496"/>
        </w:object>
      </w:r>
      <w:r w:rsidRPr="00640006">
        <w:t>. Dao động điện từ tự do trong mạch có chu kì là</w:t>
      </w:r>
    </w:p>
    <w:p w:rsidR="00640006" w:rsidRPr="00640006" w:rsidRDefault="00640006" w:rsidP="00640006">
      <w:r w:rsidRPr="00640006">
        <w:tab/>
        <w:t xml:space="preserve">A. </w:t>
      </w:r>
      <w:r w:rsidRPr="00640006">
        <w:object w:dxaOrig="980" w:dyaOrig="740">
          <v:shape id="_x0000_i1931" type="#_x0000_t75" style="width:48.95pt;height:36.85pt" o:ole="">
            <v:imagedata r:id="rId1497" o:title=""/>
          </v:shape>
          <o:OLEObject Type="Embed" ProgID="Equation.DSMT4" ShapeID="_x0000_i1931" DrawAspect="Content" ObjectID="_1646165221" r:id="rId1498"/>
        </w:object>
      </w:r>
      <w:r w:rsidRPr="00640006">
        <w:t xml:space="preserve"> </w:t>
      </w:r>
      <w:r w:rsidRPr="00640006">
        <w:tab/>
        <w:t xml:space="preserve">B. </w:t>
      </w:r>
      <w:r w:rsidRPr="00640006">
        <w:object w:dxaOrig="1100" w:dyaOrig="740">
          <v:shape id="_x0000_i1932" type="#_x0000_t75" style="width:54.7pt;height:36.85pt" o:ole="">
            <v:imagedata r:id="rId1499" o:title=""/>
          </v:shape>
          <o:OLEObject Type="Embed" ProgID="Equation.DSMT4" ShapeID="_x0000_i1932" DrawAspect="Content" ObjectID="_1646165222" r:id="rId1500"/>
        </w:object>
      </w:r>
      <w:r w:rsidRPr="00640006">
        <w:t xml:space="preserve"> </w:t>
      </w:r>
      <w:r w:rsidRPr="00640006">
        <w:tab/>
        <w:t xml:space="preserve">C. </w:t>
      </w:r>
      <w:r w:rsidRPr="00640006">
        <w:object w:dxaOrig="1100" w:dyaOrig="740">
          <v:shape id="_x0000_i1933" type="#_x0000_t75" style="width:54.7pt;height:36.85pt" o:ole="">
            <v:imagedata r:id="rId1501" o:title=""/>
          </v:shape>
          <o:OLEObject Type="Embed" ProgID="Equation.DSMT4" ShapeID="_x0000_i1933" DrawAspect="Content" ObjectID="_1646165223" r:id="rId1502"/>
        </w:object>
      </w:r>
      <w:r w:rsidRPr="00640006">
        <w:t xml:space="preserve"> </w:t>
      </w:r>
      <w:r w:rsidRPr="00640006">
        <w:tab/>
        <w:t xml:space="preserve">D. </w:t>
      </w:r>
      <w:r w:rsidRPr="00640006">
        <w:object w:dxaOrig="1100" w:dyaOrig="740">
          <v:shape id="_x0000_i1934" type="#_x0000_t75" style="width:54.7pt;height:36.85pt" o:ole="">
            <v:imagedata r:id="rId1503" o:title=""/>
          </v:shape>
          <o:OLEObject Type="Embed" ProgID="Equation.DSMT4" ShapeID="_x0000_i1934" DrawAspect="Content" ObjectID="_1646165224" r:id="rId1504"/>
        </w:object>
      </w:r>
      <w:r w:rsidRPr="00640006">
        <w:t xml:space="preserve"> </w:t>
      </w:r>
    </w:p>
    <w:p w:rsidR="00640006" w:rsidRPr="00640006" w:rsidRDefault="00640006" w:rsidP="00640006">
      <w:r w:rsidRPr="00640006">
        <w:t>Câu 7. Khi nói về siêu âm, phát biểu nào sau đây sai?</w:t>
      </w:r>
    </w:p>
    <w:p w:rsidR="00640006" w:rsidRPr="00640006" w:rsidRDefault="00640006" w:rsidP="00640006">
      <w:r w:rsidRPr="00640006">
        <w:tab/>
        <w:t>A. Siêu âm có tần số lớn hơn 20 KHz.</w:t>
      </w:r>
      <w:r w:rsidRPr="00640006">
        <w:tab/>
        <w:t>B. Siêu âm có thể bị phản xạ khi gặp vật cản.</w:t>
      </w:r>
    </w:p>
    <w:p w:rsidR="00640006" w:rsidRPr="00640006" w:rsidRDefault="00640006" w:rsidP="00640006">
      <w:r w:rsidRPr="00640006">
        <w:tab/>
        <w:t>C. Siêu âm có thể truyền được trong chất rắn.</w:t>
      </w:r>
      <w:r w:rsidRPr="00640006">
        <w:tab/>
        <w:t>D. Siêu âm có thể truyền được trong chân.</w:t>
      </w:r>
    </w:p>
    <w:p w:rsidR="00640006" w:rsidRPr="00640006" w:rsidRDefault="00640006" w:rsidP="00640006">
      <w:r w:rsidRPr="00640006">
        <w:t xml:space="preserve">Câu 8. Cho một vật dao động điều hòa với phương trình </w:t>
      </w:r>
      <w:r w:rsidRPr="00640006">
        <w:object w:dxaOrig="1780" w:dyaOrig="440">
          <v:shape id="_x0000_i1935" type="#_x0000_t75" style="width:89.3pt;height:21.9pt" o:ole="">
            <v:imagedata r:id="rId1505" o:title=""/>
          </v:shape>
          <o:OLEObject Type="Embed" ProgID="Equation.DSMT4" ShapeID="_x0000_i1935" DrawAspect="Content" ObjectID="_1646165225" r:id="rId1506"/>
        </w:object>
      </w:r>
      <w:r w:rsidRPr="00640006">
        <w:t>, giá trị cực tiểu của vận tốc là</w:t>
      </w:r>
    </w:p>
    <w:p w:rsidR="00640006" w:rsidRPr="00640006" w:rsidRDefault="00640006" w:rsidP="00640006">
      <w:r w:rsidRPr="00640006">
        <w:tab/>
        <w:t>A. 0</w:t>
      </w:r>
      <w:r w:rsidRPr="00640006">
        <w:tab/>
        <w:t xml:space="preserve">B. </w:t>
      </w:r>
      <w:r w:rsidRPr="00640006">
        <w:object w:dxaOrig="580" w:dyaOrig="260">
          <v:shape id="_x0000_i1936" type="#_x0000_t75" style="width:28.8pt;height:13.25pt" o:ole="">
            <v:imagedata r:id="rId1507" o:title=""/>
          </v:shape>
          <o:OLEObject Type="Embed" ProgID="Equation.DSMT4" ShapeID="_x0000_i1936" DrawAspect="Content" ObjectID="_1646165226" r:id="rId1508"/>
        </w:object>
      </w:r>
      <w:r w:rsidRPr="00640006">
        <w:t xml:space="preserve"> </w:t>
      </w:r>
      <w:r w:rsidRPr="00640006">
        <w:tab/>
        <w:t xml:space="preserve">C. </w:t>
      </w:r>
      <w:r w:rsidRPr="00640006">
        <w:object w:dxaOrig="700" w:dyaOrig="279">
          <v:shape id="_x0000_i1937" type="#_x0000_t75" style="width:35.15pt;height:13.8pt" o:ole="">
            <v:imagedata r:id="rId1509" o:title=""/>
          </v:shape>
          <o:OLEObject Type="Embed" ProgID="Equation.DSMT4" ShapeID="_x0000_i1937" DrawAspect="Content" ObjectID="_1646165227" r:id="rId1510"/>
        </w:object>
      </w:r>
      <w:r w:rsidRPr="00640006">
        <w:t xml:space="preserve"> </w:t>
      </w:r>
      <w:r w:rsidRPr="00640006">
        <w:tab/>
        <w:t xml:space="preserve">D. </w:t>
      </w:r>
      <w:r w:rsidRPr="00640006">
        <w:object w:dxaOrig="400" w:dyaOrig="260">
          <v:shape id="_x0000_i1938" type="#_x0000_t75" style="width:20.15pt;height:13.25pt" o:ole="">
            <v:imagedata r:id="rId1511" o:title=""/>
          </v:shape>
          <o:OLEObject Type="Embed" ProgID="Equation.DSMT4" ShapeID="_x0000_i1938" DrawAspect="Content" ObjectID="_1646165228" r:id="rId1512"/>
        </w:object>
      </w:r>
      <w:r w:rsidRPr="00640006">
        <w:t xml:space="preserve"> </w:t>
      </w:r>
    </w:p>
    <w:p w:rsidR="00640006" w:rsidRPr="00640006" w:rsidRDefault="00640006" w:rsidP="00640006">
      <w:r w:rsidRPr="00640006">
        <w:t>Câu 9. Bức xạ có tần số lớn nhất trong bốn bức xạ: hồng ngoại, tử ngoại, Rơn-ghen và gam-ma là bức xạ</w:t>
      </w:r>
    </w:p>
    <w:p w:rsidR="00640006" w:rsidRPr="00640006" w:rsidRDefault="00640006" w:rsidP="00640006">
      <w:r w:rsidRPr="00640006">
        <w:lastRenderedPageBreak/>
        <w:tab/>
        <w:t>A. Rơn-ghen</w:t>
      </w:r>
      <w:r w:rsidRPr="00640006">
        <w:tab/>
        <w:t>B. gam-ma</w:t>
      </w:r>
      <w:r w:rsidRPr="00640006">
        <w:tab/>
        <w:t>C. tử ngoại</w:t>
      </w:r>
      <w:r w:rsidRPr="00640006">
        <w:tab/>
        <w:t>D. hồng ngoại</w:t>
      </w:r>
    </w:p>
    <w:p w:rsidR="00640006" w:rsidRPr="00640006" w:rsidRDefault="00640006" w:rsidP="00640006">
      <w:r w:rsidRPr="00640006">
        <w:t xml:space="preserve">Câu 10. Hạt </w:t>
      </w:r>
      <w:r w:rsidRPr="00640006">
        <w:object w:dxaOrig="400" w:dyaOrig="400">
          <v:shape id="_x0000_i1939" type="#_x0000_t75" style="width:20.15pt;height:20.15pt" o:ole="">
            <v:imagedata r:id="rId1513" o:title=""/>
          </v:shape>
          <o:OLEObject Type="Embed" ProgID="Equation.DSMT4" ShapeID="_x0000_i1939" DrawAspect="Content" ObjectID="_1646165229" r:id="rId1514"/>
        </w:object>
      </w:r>
      <w:r w:rsidRPr="00640006">
        <w:t xml:space="preserve"> nhân có </w:t>
      </w:r>
    </w:p>
    <w:p w:rsidR="00640006" w:rsidRPr="00640006" w:rsidRDefault="00640006" w:rsidP="00640006">
      <w:r w:rsidRPr="00640006">
        <w:tab/>
        <w:t>A. 9 hạt prôtôn; 8 hạt nơtron.</w:t>
      </w:r>
      <w:r w:rsidRPr="00640006">
        <w:tab/>
        <w:t>B. 8 hạt prôtôn; 17 hạt nơtron.</w:t>
      </w:r>
    </w:p>
    <w:p w:rsidR="00640006" w:rsidRPr="00640006" w:rsidRDefault="00640006" w:rsidP="00640006">
      <w:r w:rsidRPr="00640006">
        <w:tab/>
        <w:t>C. 9 hạt prôtôn; 17 hạt nơtron.</w:t>
      </w:r>
      <w:r w:rsidRPr="00640006">
        <w:tab/>
        <w:t>D. 8 hạt prôtôn; 9 hạt nơtron.</w:t>
      </w:r>
    </w:p>
    <w:p w:rsidR="00640006" w:rsidRPr="00640006" w:rsidRDefault="00640006" w:rsidP="00640006">
      <w:r w:rsidRPr="00640006">
        <w:t xml:space="preserve">Câu 11. Một ánh sáng đơn sắc có </w:t>
      </w:r>
      <w:r w:rsidRPr="00640006">
        <w:object w:dxaOrig="1160" w:dyaOrig="320">
          <v:shape id="_x0000_i1940" type="#_x0000_t75" style="width:58.2pt;height:16.15pt" o:ole="">
            <v:imagedata r:id="rId1515" o:title=""/>
          </v:shape>
          <o:OLEObject Type="Embed" ProgID="Equation.DSMT4" ShapeID="_x0000_i1940" DrawAspect="Content" ObjectID="_1646165230" r:id="rId1516"/>
        </w:object>
      </w:r>
      <w:r w:rsidRPr="00640006">
        <w:t>, năng lượng của photon ánh sáng này là</w:t>
      </w:r>
    </w:p>
    <w:p w:rsidR="00640006" w:rsidRPr="00640006" w:rsidRDefault="00640006" w:rsidP="00640006">
      <w:r w:rsidRPr="00640006">
        <w:tab/>
        <w:t xml:space="preserve">A. </w:t>
      </w:r>
      <w:r w:rsidRPr="00640006">
        <w:object w:dxaOrig="800" w:dyaOrig="320">
          <v:shape id="_x0000_i1941" type="#_x0000_t75" style="width:39.75pt;height:16.15pt" o:ole="">
            <v:imagedata r:id="rId1517" o:title=""/>
          </v:shape>
          <o:OLEObject Type="Embed" ProgID="Equation.DSMT4" ShapeID="_x0000_i1941" DrawAspect="Content" ObjectID="_1646165231" r:id="rId1518"/>
        </w:object>
      </w:r>
      <w:r w:rsidRPr="00640006">
        <w:t xml:space="preserve"> </w:t>
      </w:r>
      <w:r w:rsidRPr="00640006">
        <w:tab/>
        <w:t xml:space="preserve">B. </w:t>
      </w:r>
      <w:r w:rsidRPr="00640006">
        <w:object w:dxaOrig="1280" w:dyaOrig="360">
          <v:shape id="_x0000_i1942" type="#_x0000_t75" style="width:63.95pt;height:17.85pt" o:ole="">
            <v:imagedata r:id="rId1519" o:title=""/>
          </v:shape>
          <o:OLEObject Type="Embed" ProgID="Equation.DSMT4" ShapeID="_x0000_i1942" DrawAspect="Content" ObjectID="_1646165232" r:id="rId1520"/>
        </w:object>
      </w:r>
      <w:r w:rsidRPr="00640006">
        <w:t xml:space="preserve"> </w:t>
      </w:r>
      <w:r w:rsidRPr="00640006">
        <w:tab/>
        <w:t xml:space="preserve">C. </w:t>
      </w:r>
      <w:r w:rsidRPr="00640006">
        <w:object w:dxaOrig="1140" w:dyaOrig="360">
          <v:shape id="_x0000_i1943" type="#_x0000_t75" style="width:57pt;height:17.85pt" o:ole="">
            <v:imagedata r:id="rId1521" o:title=""/>
          </v:shape>
          <o:OLEObject Type="Embed" ProgID="Equation.DSMT4" ShapeID="_x0000_i1943" DrawAspect="Content" ObjectID="_1646165233" r:id="rId1522"/>
        </w:object>
      </w:r>
      <w:r w:rsidRPr="00640006">
        <w:t xml:space="preserve"> </w:t>
      </w:r>
      <w:r w:rsidRPr="00640006">
        <w:tab/>
        <w:t xml:space="preserve">D. </w:t>
      </w:r>
      <w:r w:rsidRPr="00640006">
        <w:object w:dxaOrig="600" w:dyaOrig="320">
          <v:shape id="_x0000_i1944" type="#_x0000_t75" style="width:29.95pt;height:16.15pt" o:ole="">
            <v:imagedata r:id="rId1523" o:title=""/>
          </v:shape>
          <o:OLEObject Type="Embed" ProgID="Equation.DSMT4" ShapeID="_x0000_i1944" DrawAspect="Content" ObjectID="_1646165234" r:id="rId1524"/>
        </w:object>
      </w:r>
      <w:r w:rsidRPr="00640006">
        <w:t xml:space="preserve"> </w:t>
      </w:r>
    </w:p>
    <w:p w:rsidR="00640006" w:rsidRPr="00640006" w:rsidRDefault="00640006" w:rsidP="00640006">
      <w:r w:rsidRPr="00640006">
        <w:t xml:space="preserve">Câu 12. Đặt điện áp xoay chiều </w:t>
      </w:r>
      <w:r w:rsidRPr="00640006">
        <w:object w:dxaOrig="2600" w:dyaOrig="720">
          <v:shape id="_x0000_i1945" type="#_x0000_t75" style="width:130.2pt;height:36.3pt" o:ole="">
            <v:imagedata r:id="rId1525" o:title=""/>
          </v:shape>
          <o:OLEObject Type="Embed" ProgID="Equation.DSMT4" ShapeID="_x0000_i1945" DrawAspect="Content" ObjectID="_1646165235" r:id="rId1526"/>
        </w:object>
      </w:r>
      <w:r w:rsidRPr="00640006">
        <w:t xml:space="preserve"> vào hai đầu tụ điện. Biểu thức cường độ dòng điện qua tụ có dạng </w:t>
      </w:r>
      <w:r w:rsidRPr="00640006">
        <w:object w:dxaOrig="2220" w:dyaOrig="440">
          <v:shape id="_x0000_i1946" type="#_x0000_t75" style="width:111.15pt;height:21.9pt" o:ole="">
            <v:imagedata r:id="rId1527" o:title=""/>
          </v:shape>
          <o:OLEObject Type="Embed" ProgID="Equation.DSMT4" ShapeID="_x0000_i1946" DrawAspect="Content" ObjectID="_1646165236" r:id="rId1528"/>
        </w:object>
      </w:r>
      <w:r w:rsidRPr="00640006">
        <w:t xml:space="preserve">. Giá trị của </w:t>
      </w:r>
      <w:r w:rsidRPr="00640006">
        <w:object w:dxaOrig="240" w:dyaOrig="220">
          <v:shape id="_x0000_i1947" type="#_x0000_t75" style="width:12.1pt;height:10.95pt" o:ole="">
            <v:imagedata r:id="rId1529" o:title=""/>
          </v:shape>
          <o:OLEObject Type="Embed" ProgID="Equation.DSMT4" ShapeID="_x0000_i1947" DrawAspect="Content" ObjectID="_1646165237" r:id="rId1530"/>
        </w:object>
      </w:r>
      <w:r w:rsidRPr="00640006">
        <w:t xml:space="preserve"> là</w:t>
      </w:r>
    </w:p>
    <w:p w:rsidR="00640006" w:rsidRPr="00640006" w:rsidRDefault="00640006" w:rsidP="00640006">
      <w:r w:rsidRPr="00640006">
        <w:tab/>
        <w:t xml:space="preserve">A. </w:t>
      </w:r>
      <w:r w:rsidRPr="00640006">
        <w:object w:dxaOrig="340" w:dyaOrig="660">
          <v:shape id="_x0000_i1948" type="#_x0000_t75" style="width:17.3pt;height:32.85pt" o:ole="">
            <v:imagedata r:id="rId1531" o:title=""/>
          </v:shape>
          <o:OLEObject Type="Embed" ProgID="Equation.DSMT4" ShapeID="_x0000_i1948" DrawAspect="Content" ObjectID="_1646165238" r:id="rId1532"/>
        </w:object>
      </w:r>
      <w:r w:rsidRPr="00640006">
        <w:t xml:space="preserve"> </w:t>
      </w:r>
      <w:r w:rsidRPr="00640006">
        <w:tab/>
        <w:t xml:space="preserve">B. </w:t>
      </w:r>
      <w:r w:rsidRPr="00640006">
        <w:object w:dxaOrig="620" w:dyaOrig="660">
          <v:shape id="_x0000_i1949" type="#_x0000_t75" style="width:31.1pt;height:32.85pt" o:ole="">
            <v:imagedata r:id="rId1533" o:title=""/>
          </v:shape>
          <o:OLEObject Type="Embed" ProgID="Equation.DSMT4" ShapeID="_x0000_i1949" DrawAspect="Content" ObjectID="_1646165239" r:id="rId1534"/>
        </w:object>
      </w:r>
      <w:r w:rsidRPr="00640006">
        <w:t xml:space="preserve"> </w:t>
      </w:r>
      <w:r w:rsidRPr="00640006">
        <w:tab/>
        <w:t xml:space="preserve">C. </w:t>
      </w:r>
      <w:r w:rsidRPr="00640006">
        <w:object w:dxaOrig="340" w:dyaOrig="660">
          <v:shape id="_x0000_i1950" type="#_x0000_t75" style="width:17.3pt;height:32.85pt" o:ole="">
            <v:imagedata r:id="rId1535" o:title=""/>
          </v:shape>
          <o:OLEObject Type="Embed" ProgID="Equation.DSMT4" ShapeID="_x0000_i1950" DrawAspect="Content" ObjectID="_1646165240" r:id="rId1536"/>
        </w:object>
      </w:r>
      <w:r w:rsidRPr="00640006">
        <w:t xml:space="preserve"> </w:t>
      </w:r>
      <w:r w:rsidRPr="00640006">
        <w:tab/>
        <w:t xml:space="preserve">D. </w:t>
      </w:r>
      <w:r w:rsidRPr="00640006">
        <w:object w:dxaOrig="499" w:dyaOrig="660">
          <v:shape id="_x0000_i1951" type="#_x0000_t75" style="width:24.75pt;height:32.85pt" o:ole="">
            <v:imagedata r:id="rId1537" o:title=""/>
          </v:shape>
          <o:OLEObject Type="Embed" ProgID="Equation.DSMT4" ShapeID="_x0000_i1951" DrawAspect="Content" ObjectID="_1646165241" r:id="rId1538"/>
        </w:object>
      </w:r>
      <w:r w:rsidRPr="00640006">
        <w:t xml:space="preserve"> </w:t>
      </w:r>
    </w:p>
    <w:p w:rsidR="00640006" w:rsidRPr="00640006" w:rsidRDefault="00640006" w:rsidP="00640006">
      <w:r w:rsidRPr="00640006">
        <w:t xml:space="preserve">Câu 13. Một sóng cơ học truyền theo trục </w:t>
      </w:r>
      <w:r w:rsidRPr="00640006">
        <w:object w:dxaOrig="360" w:dyaOrig="260">
          <v:shape id="_x0000_i1952" type="#_x0000_t75" style="width:17.85pt;height:13.25pt" o:ole="">
            <v:imagedata r:id="rId1539" o:title=""/>
          </v:shape>
          <o:OLEObject Type="Embed" ProgID="Equation.DSMT4" ShapeID="_x0000_i1952" DrawAspect="Content" ObjectID="_1646165242" r:id="rId1540"/>
        </w:object>
      </w:r>
      <w:r w:rsidRPr="00640006">
        <w:t xml:space="preserve"> với phương trình sóng tại một điểm có tọa độ </w:t>
      </w:r>
      <w:r w:rsidRPr="00640006">
        <w:object w:dxaOrig="200" w:dyaOrig="220">
          <v:shape id="_x0000_i1953" type="#_x0000_t75" style="width:9.8pt;height:10.95pt" o:ole="">
            <v:imagedata r:id="rId1541" o:title=""/>
          </v:shape>
          <o:OLEObject Type="Embed" ProgID="Equation.DSMT4" ShapeID="_x0000_i1953" DrawAspect="Content" ObjectID="_1646165243" r:id="rId1542"/>
        </w:object>
      </w:r>
      <w:r w:rsidRPr="00640006">
        <w:t xml:space="preserve"> là </w:t>
      </w:r>
      <w:r w:rsidRPr="00640006">
        <w:object w:dxaOrig="2900" w:dyaOrig="720">
          <v:shape id="_x0000_i1954" type="#_x0000_t75" style="width:145.15pt;height:36.3pt" o:ole="">
            <v:imagedata r:id="rId1543" o:title=""/>
          </v:shape>
          <o:OLEObject Type="Embed" ProgID="Equation.DSMT4" ShapeID="_x0000_i1954" DrawAspect="Content" ObjectID="_1646165244" r:id="rId1544"/>
        </w:object>
      </w:r>
      <w:r w:rsidRPr="00640006">
        <w:t xml:space="preserve">, trong đó tính đơn vị mét và </w:t>
      </w:r>
      <w:r w:rsidRPr="00640006">
        <w:object w:dxaOrig="139" w:dyaOrig="240">
          <v:shape id="_x0000_i1955" type="#_x0000_t75" style="width:6.9pt;height:12.1pt" o:ole="">
            <v:imagedata r:id="rId1545" o:title=""/>
          </v:shape>
          <o:OLEObject Type="Embed" ProgID="Equation.DSMT4" ShapeID="_x0000_i1955" DrawAspect="Content" ObjectID="_1646165245" r:id="rId1546"/>
        </w:object>
      </w:r>
      <w:r w:rsidRPr="00640006">
        <w:t xml:space="preserve"> tính theo đơn vị giây. Tốc độ truyền sóng là</w:t>
      </w:r>
    </w:p>
    <w:p w:rsidR="00640006" w:rsidRPr="00640006" w:rsidRDefault="00640006" w:rsidP="00640006">
      <w:r w:rsidRPr="00640006">
        <w:tab/>
        <w:t xml:space="preserve">A. </w:t>
      </w:r>
      <w:r w:rsidRPr="00640006">
        <w:object w:dxaOrig="1080" w:dyaOrig="320">
          <v:shape id="_x0000_i1956" type="#_x0000_t75" style="width:54.15pt;height:16.15pt" o:ole="">
            <v:imagedata r:id="rId1547" o:title=""/>
          </v:shape>
          <o:OLEObject Type="Embed" ProgID="Equation.DSMT4" ShapeID="_x0000_i1956" DrawAspect="Content" ObjectID="_1646165246" r:id="rId1548"/>
        </w:object>
      </w:r>
      <w:r w:rsidRPr="00640006">
        <w:t xml:space="preserve"> </w:t>
      </w:r>
      <w:r w:rsidRPr="00640006">
        <w:tab/>
        <w:t xml:space="preserve">B. </w:t>
      </w:r>
      <w:r w:rsidRPr="00640006">
        <w:object w:dxaOrig="1100" w:dyaOrig="320">
          <v:shape id="_x0000_i1957" type="#_x0000_t75" style="width:54.7pt;height:16.15pt" o:ole="">
            <v:imagedata r:id="rId1549" o:title=""/>
          </v:shape>
          <o:OLEObject Type="Embed" ProgID="Equation.DSMT4" ShapeID="_x0000_i1957" DrawAspect="Content" ObjectID="_1646165247" r:id="rId1550"/>
        </w:object>
      </w:r>
      <w:r w:rsidRPr="00640006">
        <w:t xml:space="preserve"> </w:t>
      </w:r>
      <w:r w:rsidRPr="00640006">
        <w:tab/>
        <w:t xml:space="preserve">C. </w:t>
      </w:r>
      <w:r w:rsidRPr="00640006">
        <w:object w:dxaOrig="980" w:dyaOrig="320">
          <v:shape id="_x0000_i1958" type="#_x0000_t75" style="width:48.95pt;height:16.15pt" o:ole="">
            <v:imagedata r:id="rId1551" o:title=""/>
          </v:shape>
          <o:OLEObject Type="Embed" ProgID="Equation.DSMT4" ShapeID="_x0000_i1958" DrawAspect="Content" ObjectID="_1646165248" r:id="rId1552"/>
        </w:object>
      </w:r>
      <w:r w:rsidRPr="00640006">
        <w:t xml:space="preserve"> </w:t>
      </w:r>
      <w:r w:rsidRPr="00640006">
        <w:tab/>
        <w:t xml:space="preserve">D. </w:t>
      </w:r>
      <w:r w:rsidRPr="00640006">
        <w:object w:dxaOrig="999" w:dyaOrig="320">
          <v:shape id="_x0000_i1959" type="#_x0000_t75" style="width:50.1pt;height:16.15pt" o:ole="">
            <v:imagedata r:id="rId1553" o:title=""/>
          </v:shape>
          <o:OLEObject Type="Embed" ProgID="Equation.DSMT4" ShapeID="_x0000_i1959" DrawAspect="Content" ObjectID="_1646165249" r:id="rId1554"/>
        </w:object>
      </w:r>
      <w:r w:rsidRPr="00640006">
        <w:t xml:space="preserve"> </w:t>
      </w:r>
    </w:p>
    <w:p w:rsidR="00640006" w:rsidRPr="00640006" w:rsidRDefault="00640006" w:rsidP="00640006">
      <w:r w:rsidRPr="00640006">
        <w:t xml:space="preserve">Câu 14. Một mạch dao động điện từ LC lí tưởng gồm cuộn cảm thuần có độ tự cảm </w:t>
      </w:r>
      <w:r w:rsidRPr="00640006">
        <w:object w:dxaOrig="620" w:dyaOrig="320">
          <v:shape id="_x0000_i1960" type="#_x0000_t75" style="width:31.1pt;height:16.15pt" o:ole="">
            <v:imagedata r:id="rId1555" o:title=""/>
          </v:shape>
          <o:OLEObject Type="Embed" ProgID="Equation.DSMT4" ShapeID="_x0000_i1960" DrawAspect="Content" ObjectID="_1646165250" r:id="rId1556"/>
        </w:object>
      </w:r>
      <w:r w:rsidRPr="00640006">
        <w:t xml:space="preserve"> và tụ điện có điện dung </w:t>
      </w:r>
      <w:r w:rsidRPr="00640006">
        <w:object w:dxaOrig="620" w:dyaOrig="320">
          <v:shape id="_x0000_i1961" type="#_x0000_t75" style="width:31.1pt;height:16.15pt" o:ole="">
            <v:imagedata r:id="rId1557" o:title=""/>
          </v:shape>
          <o:OLEObject Type="Embed" ProgID="Equation.DSMT4" ShapeID="_x0000_i1961" DrawAspect="Content" ObjectID="_1646165251" r:id="rId1558"/>
        </w:object>
      </w:r>
      <w:r w:rsidRPr="00640006">
        <w:t xml:space="preserve"> Trong mạch có dao động điện từ tự do. Khoảng thời gian để điện tích trên một bản tụ điện từ độ lớn cực đại giảm về 0 là </w:t>
      </w:r>
    </w:p>
    <w:p w:rsidR="00640006" w:rsidRPr="00640006" w:rsidRDefault="00640006" w:rsidP="00640006">
      <w:r w:rsidRPr="00640006">
        <w:tab/>
        <w:t xml:space="preserve">A. </w:t>
      </w:r>
      <w:r w:rsidRPr="00640006">
        <w:object w:dxaOrig="1140" w:dyaOrig="360">
          <v:shape id="_x0000_i1962" type="#_x0000_t75" style="width:57pt;height:17.85pt" o:ole="">
            <v:imagedata r:id="rId1559" o:title=""/>
          </v:shape>
          <o:OLEObject Type="Embed" ProgID="Equation.DSMT4" ShapeID="_x0000_i1962" DrawAspect="Content" ObjectID="_1646165252" r:id="rId1560"/>
        </w:object>
      </w:r>
      <w:r w:rsidRPr="00640006">
        <w:t xml:space="preserve"> </w:t>
      </w:r>
      <w:r w:rsidRPr="00640006">
        <w:tab/>
        <w:t xml:space="preserve">B. </w:t>
      </w:r>
      <w:r w:rsidRPr="00640006">
        <w:object w:dxaOrig="1080" w:dyaOrig="340">
          <v:shape id="_x0000_i1963" type="#_x0000_t75" style="width:54.15pt;height:17.3pt" o:ole="">
            <v:imagedata r:id="rId1561" o:title=""/>
          </v:shape>
          <o:OLEObject Type="Embed" ProgID="Equation.DSMT4" ShapeID="_x0000_i1963" DrawAspect="Content" ObjectID="_1646165253" r:id="rId1562"/>
        </w:object>
      </w:r>
      <w:r w:rsidRPr="00640006">
        <w:t xml:space="preserve"> </w:t>
      </w:r>
      <w:r w:rsidRPr="00640006">
        <w:tab/>
        <w:t xml:space="preserve">C. </w:t>
      </w:r>
      <w:r w:rsidRPr="00640006">
        <w:object w:dxaOrig="920" w:dyaOrig="340">
          <v:shape id="_x0000_i1964" type="#_x0000_t75" style="width:46.1pt;height:17.3pt" o:ole="">
            <v:imagedata r:id="rId1563" o:title=""/>
          </v:shape>
          <o:OLEObject Type="Embed" ProgID="Equation.DSMT4" ShapeID="_x0000_i1964" DrawAspect="Content" ObjectID="_1646165254" r:id="rId1564"/>
        </w:object>
      </w:r>
      <w:r w:rsidRPr="00640006">
        <w:t xml:space="preserve"> </w:t>
      </w:r>
      <w:r w:rsidRPr="00640006">
        <w:tab/>
        <w:t xml:space="preserve">D. </w:t>
      </w:r>
      <w:r w:rsidRPr="00640006">
        <w:object w:dxaOrig="620" w:dyaOrig="340">
          <v:shape id="_x0000_i1965" type="#_x0000_t75" style="width:31.1pt;height:17.3pt" o:ole="">
            <v:imagedata r:id="rId1565" o:title=""/>
          </v:shape>
          <o:OLEObject Type="Embed" ProgID="Equation.DSMT4" ShapeID="_x0000_i1965" DrawAspect="Content" ObjectID="_1646165255" r:id="rId1566"/>
        </w:object>
      </w:r>
      <w:r w:rsidRPr="00640006">
        <w:t xml:space="preserve"> </w:t>
      </w:r>
    </w:p>
    <w:p w:rsidR="00640006" w:rsidRPr="00640006" w:rsidRDefault="00640006" w:rsidP="00640006">
      <w:r w:rsidRPr="00640006">
        <w:t xml:space="preserve">Câu 15. Chiếu một chùm bức xạ có bước sóng </w:t>
      </w:r>
      <w:r w:rsidRPr="00640006">
        <w:object w:dxaOrig="1120" w:dyaOrig="480">
          <v:shape id="_x0000_i1966" type="#_x0000_t75" style="width:55.85pt;height:24.2pt" o:ole="">
            <v:imagedata r:id="rId1567" o:title=""/>
          </v:shape>
          <o:OLEObject Type="Embed" ProgID="Equation.DSMT4" ShapeID="_x0000_i1966" DrawAspect="Content" ObjectID="_1646165256" r:id="rId1568"/>
        </w:object>
      </w:r>
      <w:r w:rsidRPr="00640006">
        <w:t xml:space="preserve"> vào một tấm kim loại. Các êlectrôn bắn ra có động năng cực đại bằng </w:t>
      </w:r>
      <w:r w:rsidRPr="00640006">
        <w:object w:dxaOrig="480" w:dyaOrig="279">
          <v:shape id="_x0000_i1967" type="#_x0000_t75" style="width:24.2pt;height:13.8pt" o:ole="">
            <v:imagedata r:id="rId1569" o:title=""/>
          </v:shape>
          <o:OLEObject Type="Embed" ProgID="Equation.DSMT4" ShapeID="_x0000_i1967" DrawAspect="Content" ObjectID="_1646165257" r:id="rId1570"/>
        </w:object>
      </w:r>
      <w:r w:rsidRPr="00640006">
        <w:t xml:space="preserve">. Khi chiếu vào tấm kim loại đó bức xạ có bước sóng </w:t>
      </w:r>
      <w:r w:rsidRPr="00640006">
        <w:object w:dxaOrig="1140" w:dyaOrig="480">
          <v:shape id="_x0000_i1968" type="#_x0000_t75" style="width:57pt;height:24.2pt" o:ole="">
            <v:imagedata r:id="rId1571" o:title=""/>
          </v:shape>
          <o:OLEObject Type="Embed" ProgID="Equation.DSMT4" ShapeID="_x0000_i1968" DrawAspect="Content" ObjectID="_1646165258" r:id="rId1572"/>
        </w:object>
      </w:r>
      <w:r w:rsidRPr="00640006">
        <w:t xml:space="preserve"> thì có hiện tượng quang điện xảy ra. Tính động năng cực đại của các êlectrôn bắn ra.</w:t>
      </w:r>
    </w:p>
    <w:p w:rsidR="00640006" w:rsidRPr="00640006" w:rsidRDefault="00640006" w:rsidP="00640006">
      <w:r w:rsidRPr="00640006">
        <w:tab/>
        <w:t xml:space="preserve">A. </w:t>
      </w:r>
      <w:r w:rsidRPr="00640006">
        <w:object w:dxaOrig="1219" w:dyaOrig="360">
          <v:shape id="_x0000_i1969" type="#_x0000_t75" style="width:61.05pt;height:17.85pt" o:ole="">
            <v:imagedata r:id="rId1573" o:title=""/>
          </v:shape>
          <o:OLEObject Type="Embed" ProgID="Equation.DSMT4" ShapeID="_x0000_i1969" DrawAspect="Content" ObjectID="_1646165259" r:id="rId1574"/>
        </w:object>
      </w:r>
      <w:r w:rsidRPr="00640006">
        <w:t xml:space="preserve"> </w:t>
      </w:r>
      <w:r w:rsidRPr="00640006">
        <w:tab/>
        <w:t xml:space="preserve">B. </w:t>
      </w:r>
      <w:r w:rsidRPr="00640006">
        <w:object w:dxaOrig="1200" w:dyaOrig="360">
          <v:shape id="_x0000_i1970" type="#_x0000_t75" style="width:59.9pt;height:17.85pt" o:ole="">
            <v:imagedata r:id="rId1575" o:title=""/>
          </v:shape>
          <o:OLEObject Type="Embed" ProgID="Equation.DSMT4" ShapeID="_x0000_i1970" DrawAspect="Content" ObjectID="_1646165260" r:id="rId1576"/>
        </w:object>
      </w:r>
      <w:r w:rsidRPr="00640006">
        <w:t xml:space="preserve"> </w:t>
      </w:r>
      <w:r w:rsidRPr="00640006">
        <w:tab/>
        <w:t xml:space="preserve">C. </w:t>
      </w:r>
      <w:r w:rsidRPr="00640006">
        <w:object w:dxaOrig="1219" w:dyaOrig="360">
          <v:shape id="_x0000_i1971" type="#_x0000_t75" style="width:61.05pt;height:17.85pt" o:ole="">
            <v:imagedata r:id="rId1577" o:title=""/>
          </v:shape>
          <o:OLEObject Type="Embed" ProgID="Equation.DSMT4" ShapeID="_x0000_i1971" DrawAspect="Content" ObjectID="_1646165261" r:id="rId1578"/>
        </w:object>
      </w:r>
      <w:r w:rsidRPr="00640006">
        <w:t xml:space="preserve"> </w:t>
      </w:r>
      <w:r w:rsidRPr="00640006">
        <w:tab/>
        <w:t xml:space="preserve">D. </w:t>
      </w:r>
      <w:r w:rsidRPr="00640006">
        <w:object w:dxaOrig="1040" w:dyaOrig="340">
          <v:shape id="_x0000_i1972" type="#_x0000_t75" style="width:51.85pt;height:17.3pt" o:ole="">
            <v:imagedata r:id="rId1579" o:title=""/>
          </v:shape>
          <o:OLEObject Type="Embed" ProgID="Equation.DSMT4" ShapeID="_x0000_i1972" DrawAspect="Content" ObjectID="_1646165262" r:id="rId1580"/>
        </w:object>
      </w:r>
      <w:r w:rsidRPr="00640006">
        <w:t xml:space="preserve"> </w:t>
      </w:r>
    </w:p>
    <w:p w:rsidR="00640006" w:rsidRPr="00640006" w:rsidRDefault="00640006" w:rsidP="00640006">
      <w:r w:rsidRPr="00640006">
        <w:t xml:space="preserve">Câu 16. Một dây dẫn uốn thành vòng tròn có đường kính </w:t>
      </w:r>
      <w:r w:rsidRPr="00640006">
        <w:object w:dxaOrig="780" w:dyaOrig="300">
          <v:shape id="_x0000_i1973" type="#_x0000_t75" style="width:39.15pt;height:15pt" o:ole="">
            <v:imagedata r:id="rId1581" o:title=""/>
          </v:shape>
          <o:OLEObject Type="Embed" ProgID="Equation.DSMT4" ShapeID="_x0000_i1973" DrawAspect="Content" ObjectID="_1646165263" r:id="rId1582"/>
        </w:object>
      </w:r>
      <w:r w:rsidRPr="00640006">
        <w:t xml:space="preserve"> được đặt trong không khí. Cho dòng điện không đổi có cường độ </w:t>
      </w:r>
      <w:r w:rsidRPr="00640006">
        <w:object w:dxaOrig="360" w:dyaOrig="260">
          <v:shape id="_x0000_i1974" type="#_x0000_t75" style="width:17.85pt;height:13.25pt" o:ole="">
            <v:imagedata r:id="rId1583" o:title=""/>
          </v:shape>
          <o:OLEObject Type="Embed" ProgID="Equation.DSMT4" ShapeID="_x0000_i1974" DrawAspect="Content" ObjectID="_1646165264" r:id="rId1584"/>
        </w:object>
      </w:r>
      <w:r w:rsidRPr="00640006">
        <w:t xml:space="preserve"> chạy trong vòng dây. Cảm ứng từ do dòng điện gây ra tại tâm vòng dây có độ lớn là</w:t>
      </w:r>
    </w:p>
    <w:p w:rsidR="00640006" w:rsidRPr="00640006" w:rsidRDefault="00640006" w:rsidP="00640006">
      <w:r w:rsidRPr="00640006">
        <w:tab/>
        <w:t xml:space="preserve">A. </w:t>
      </w:r>
      <w:r w:rsidRPr="00640006">
        <w:object w:dxaOrig="900" w:dyaOrig="320">
          <v:shape id="_x0000_i1975" type="#_x0000_t75" style="width:44.95pt;height:16.15pt" o:ole="">
            <v:imagedata r:id="rId1585" o:title=""/>
          </v:shape>
          <o:OLEObject Type="Embed" ProgID="Equation.DSMT4" ShapeID="_x0000_i1975" DrawAspect="Content" ObjectID="_1646165265" r:id="rId1586"/>
        </w:object>
      </w:r>
      <w:r w:rsidRPr="00640006">
        <w:t xml:space="preserve"> </w:t>
      </w:r>
      <w:r w:rsidRPr="00640006">
        <w:tab/>
        <w:t xml:space="preserve">B. </w:t>
      </w:r>
      <w:r w:rsidRPr="00640006">
        <w:object w:dxaOrig="1100" w:dyaOrig="320">
          <v:shape id="_x0000_i1976" type="#_x0000_t75" style="width:54.7pt;height:16.15pt" o:ole="">
            <v:imagedata r:id="rId1587" o:title=""/>
          </v:shape>
          <o:OLEObject Type="Embed" ProgID="Equation.DSMT4" ShapeID="_x0000_i1976" DrawAspect="Content" ObjectID="_1646165266" r:id="rId1588"/>
        </w:object>
      </w:r>
      <w:r w:rsidRPr="00640006">
        <w:t xml:space="preserve"> </w:t>
      </w:r>
      <w:r w:rsidRPr="00640006">
        <w:tab/>
        <w:t xml:space="preserve">C. </w:t>
      </w:r>
      <w:r w:rsidRPr="00640006">
        <w:object w:dxaOrig="1100" w:dyaOrig="320">
          <v:shape id="_x0000_i1977" type="#_x0000_t75" style="width:54.7pt;height:16.15pt" o:ole="">
            <v:imagedata r:id="rId1589" o:title=""/>
          </v:shape>
          <o:OLEObject Type="Embed" ProgID="Equation.DSMT4" ShapeID="_x0000_i1977" DrawAspect="Content" ObjectID="_1646165267" r:id="rId1590"/>
        </w:object>
      </w:r>
      <w:r w:rsidRPr="00640006">
        <w:t xml:space="preserve"> </w:t>
      </w:r>
      <w:r w:rsidRPr="00640006">
        <w:tab/>
        <w:t xml:space="preserve">D. </w:t>
      </w:r>
      <w:r w:rsidRPr="00640006">
        <w:object w:dxaOrig="1100" w:dyaOrig="320">
          <v:shape id="_x0000_i1978" type="#_x0000_t75" style="width:54.7pt;height:16.15pt" o:ole="">
            <v:imagedata r:id="rId1591" o:title=""/>
          </v:shape>
          <o:OLEObject Type="Embed" ProgID="Equation.DSMT4" ShapeID="_x0000_i1978" DrawAspect="Content" ObjectID="_1646165268" r:id="rId1592"/>
        </w:object>
      </w:r>
      <w:r w:rsidRPr="00640006">
        <w:t xml:space="preserve"> </w:t>
      </w:r>
    </w:p>
    <w:p w:rsidR="00640006" w:rsidRPr="00640006" w:rsidRDefault="00640006" w:rsidP="00640006">
      <w:r w:rsidRPr="00640006">
        <w:t xml:space="preserve">Câu 17. Cho khối lượng của proton, notron, hạt nhân </w:t>
      </w:r>
      <w:r w:rsidRPr="00640006">
        <w:object w:dxaOrig="499" w:dyaOrig="400">
          <v:shape id="_x0000_i1979" type="#_x0000_t75" style="width:24.75pt;height:20.15pt" o:ole="">
            <v:imagedata r:id="rId1593" o:title=""/>
          </v:shape>
          <o:OLEObject Type="Embed" ProgID="Equation.DSMT4" ShapeID="_x0000_i1979" DrawAspect="Content" ObjectID="_1646165269" r:id="rId1594"/>
        </w:object>
      </w:r>
      <w:r w:rsidRPr="00640006">
        <w:t xml:space="preserve"> lần lượt là </w:t>
      </w:r>
      <w:r w:rsidRPr="00640006">
        <w:object w:dxaOrig="2860" w:dyaOrig="320">
          <v:shape id="_x0000_i1980" type="#_x0000_t75" style="width:142.85pt;height:16.15pt" o:ole="">
            <v:imagedata r:id="rId1595" o:title=""/>
          </v:shape>
          <o:OLEObject Type="Embed" ProgID="Equation.DSMT4" ShapeID="_x0000_i1980" DrawAspect="Content" ObjectID="_1646165270" r:id="rId1596"/>
        </w:object>
      </w:r>
      <w:r w:rsidRPr="00640006">
        <w:t xml:space="preserve"> Độ hụt khối của </w:t>
      </w:r>
      <w:r w:rsidRPr="00640006">
        <w:object w:dxaOrig="499" w:dyaOrig="400">
          <v:shape id="_x0000_i1981" type="#_x0000_t75" style="width:24.75pt;height:20.15pt" o:ole="">
            <v:imagedata r:id="rId1597" o:title=""/>
          </v:shape>
          <o:OLEObject Type="Embed" ProgID="Equation.DSMT4" ShapeID="_x0000_i1981" DrawAspect="Content" ObjectID="_1646165271" r:id="rId1598"/>
        </w:object>
      </w:r>
      <w:r w:rsidRPr="00640006">
        <w:t xml:space="preserve"> là</w:t>
      </w:r>
    </w:p>
    <w:p w:rsidR="00640006" w:rsidRPr="00640006" w:rsidRDefault="00640006" w:rsidP="00640006">
      <w:r w:rsidRPr="00640006">
        <w:tab/>
        <w:t xml:space="preserve">A. </w:t>
      </w:r>
      <w:r w:rsidRPr="00640006">
        <w:object w:dxaOrig="940" w:dyaOrig="300">
          <v:shape id="_x0000_i1982" type="#_x0000_t75" style="width:47.25pt;height:15pt" o:ole="">
            <v:imagedata r:id="rId1599" o:title=""/>
          </v:shape>
          <o:OLEObject Type="Embed" ProgID="Equation.DSMT4" ShapeID="_x0000_i1982" DrawAspect="Content" ObjectID="_1646165272" r:id="rId1600"/>
        </w:object>
      </w:r>
      <w:r w:rsidRPr="00640006">
        <w:t xml:space="preserve"> </w:t>
      </w:r>
      <w:r w:rsidRPr="00640006">
        <w:tab/>
        <w:t xml:space="preserve">B. </w:t>
      </w:r>
      <w:r w:rsidRPr="00640006">
        <w:object w:dxaOrig="940" w:dyaOrig="300">
          <v:shape id="_x0000_i1983" type="#_x0000_t75" style="width:47.25pt;height:15pt" o:ole="">
            <v:imagedata r:id="rId1601" o:title=""/>
          </v:shape>
          <o:OLEObject Type="Embed" ProgID="Equation.DSMT4" ShapeID="_x0000_i1983" DrawAspect="Content" ObjectID="_1646165273" r:id="rId1602"/>
        </w:object>
      </w:r>
      <w:r w:rsidRPr="00640006">
        <w:t xml:space="preserve"> </w:t>
      </w:r>
      <w:r w:rsidRPr="00640006">
        <w:tab/>
        <w:t xml:space="preserve">C. </w:t>
      </w:r>
      <w:r w:rsidRPr="00640006">
        <w:object w:dxaOrig="940" w:dyaOrig="300">
          <v:shape id="_x0000_i1984" type="#_x0000_t75" style="width:47.25pt;height:15pt" o:ole="">
            <v:imagedata r:id="rId1603" o:title=""/>
          </v:shape>
          <o:OLEObject Type="Embed" ProgID="Equation.DSMT4" ShapeID="_x0000_i1984" DrawAspect="Content" ObjectID="_1646165274" r:id="rId1604"/>
        </w:object>
      </w:r>
      <w:r w:rsidRPr="00640006">
        <w:t xml:space="preserve"> </w:t>
      </w:r>
      <w:r w:rsidRPr="00640006">
        <w:tab/>
        <w:t xml:space="preserve">D. </w:t>
      </w:r>
      <w:r w:rsidRPr="00640006">
        <w:object w:dxaOrig="940" w:dyaOrig="300">
          <v:shape id="_x0000_i1985" type="#_x0000_t75" style="width:47.25pt;height:15pt" o:ole="">
            <v:imagedata r:id="rId1605" o:title=""/>
          </v:shape>
          <o:OLEObject Type="Embed" ProgID="Equation.DSMT4" ShapeID="_x0000_i1985" DrawAspect="Content" ObjectID="_1646165275" r:id="rId1606"/>
        </w:object>
      </w:r>
      <w:r w:rsidRPr="00640006">
        <w:t xml:space="preserve"> </w:t>
      </w:r>
    </w:p>
    <w:p w:rsidR="00640006" w:rsidRPr="00640006" w:rsidRDefault="00640006" w:rsidP="00640006">
      <w:r w:rsidRPr="00640006">
        <w:lastRenderedPageBreak/>
        <w:t xml:space="preserve">Câu 18. Đặt điện áp </w:t>
      </w:r>
      <w:r w:rsidRPr="00640006">
        <w:object w:dxaOrig="2900" w:dyaOrig="720">
          <v:shape id="_x0000_i1986" type="#_x0000_t75" style="width:145.15pt;height:36.3pt" o:ole="">
            <v:imagedata r:id="rId1607" o:title=""/>
          </v:shape>
          <o:OLEObject Type="Embed" ProgID="Equation.DSMT4" ShapeID="_x0000_i1986" DrawAspect="Content" ObjectID="_1646165276" r:id="rId1608"/>
        </w:object>
      </w:r>
      <w:r w:rsidRPr="00640006">
        <w:t xml:space="preserve"> vào hai đầu cuộn cảm thuần có </w:t>
      </w:r>
      <w:r w:rsidRPr="00640006">
        <w:object w:dxaOrig="940" w:dyaOrig="660">
          <v:shape id="_x0000_i1987" type="#_x0000_t75" style="width:47.25pt;height:32.85pt" o:ole="">
            <v:imagedata r:id="rId1609" o:title=""/>
          </v:shape>
          <o:OLEObject Type="Embed" ProgID="Equation.DSMT4" ShapeID="_x0000_i1987" DrawAspect="Content" ObjectID="_1646165277" r:id="rId1610"/>
        </w:object>
      </w:r>
      <w:r w:rsidRPr="00640006">
        <w:t xml:space="preserve"> Cường độ dòng điện hiệu dụng chạy qua cuộn cảm là</w:t>
      </w:r>
    </w:p>
    <w:p w:rsidR="00640006" w:rsidRPr="00640006" w:rsidRDefault="00640006" w:rsidP="00640006">
      <w:r w:rsidRPr="00640006">
        <w:tab/>
        <w:t>A. 1 A.</w:t>
      </w:r>
      <w:r w:rsidRPr="00640006">
        <w:tab/>
        <w:t>B. 1,2 A.</w:t>
      </w:r>
      <w:r w:rsidRPr="00640006">
        <w:tab/>
        <w:t>C. 2 A.</w:t>
      </w:r>
      <w:r w:rsidRPr="00640006">
        <w:tab/>
        <w:t>D. 2,4 A.</w:t>
      </w:r>
    </w:p>
    <w:p w:rsidR="00640006" w:rsidRPr="00640006" w:rsidRDefault="00640006" w:rsidP="00640006">
      <w:r w:rsidRPr="00640006">
        <w:t xml:space="preserve">Câu 19. Một vật dao động điều hòa trên trục </w:t>
      </w:r>
      <w:r w:rsidRPr="00640006">
        <w:object w:dxaOrig="400" w:dyaOrig="260">
          <v:shape id="_x0000_i1988" type="#_x0000_t75" style="width:20.15pt;height:13.25pt" o:ole="">
            <v:imagedata r:id="rId1611" o:title=""/>
          </v:shape>
          <o:OLEObject Type="Embed" ProgID="Equation.DSMT4" ShapeID="_x0000_i1988" DrawAspect="Content" ObjectID="_1646165278" r:id="rId1612"/>
        </w:object>
      </w:r>
      <w:r w:rsidRPr="00640006">
        <w:t xml:space="preserve"> Hình bên là đồ thị biểu diễn sự phụ thuộc của li độ </w:t>
      </w:r>
      <w:r w:rsidRPr="00640006">
        <w:object w:dxaOrig="200" w:dyaOrig="220">
          <v:shape id="_x0000_i1989" type="#_x0000_t75" style="width:9.8pt;height:10.95pt" o:ole="">
            <v:imagedata r:id="rId1613" o:title=""/>
          </v:shape>
          <o:OLEObject Type="Embed" ProgID="Equation.DSMT4" ShapeID="_x0000_i1989" DrawAspect="Content" ObjectID="_1646165279" r:id="rId1614"/>
        </w:object>
      </w:r>
      <w:r w:rsidRPr="00640006">
        <w:t xml:space="preserve"> vào thời gian </w:t>
      </w:r>
      <w:r w:rsidRPr="00640006">
        <w:object w:dxaOrig="200" w:dyaOrig="240">
          <v:shape id="_x0000_i1990" type="#_x0000_t75" style="width:9.8pt;height:12.1pt" o:ole="">
            <v:imagedata r:id="rId1615" o:title=""/>
          </v:shape>
          <o:OLEObject Type="Embed" ProgID="Equation.DSMT4" ShapeID="_x0000_i1990" DrawAspect="Content" ObjectID="_1646165280" r:id="rId1616"/>
        </w:object>
      </w:r>
      <w:r w:rsidRPr="00640006">
        <w:t xml:space="preserve"> Tần số góc của dao động là</w:t>
      </w:r>
    </w:p>
    <w:p w:rsidR="00640006" w:rsidRPr="00640006" w:rsidRDefault="003E7F8B" w:rsidP="00640006">
      <w:r>
        <w:rPr>
          <w:noProof/>
        </w:rPr>
        <w:drawing>
          <wp:inline distT="0" distB="0" distL="0" distR="0">
            <wp:extent cx="1660525" cy="1097280"/>
            <wp:effectExtent l="0" t="0" r="0" b="762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660525" cy="1097280"/>
                    </a:xfrm>
                    <a:prstGeom prst="rect">
                      <a:avLst/>
                    </a:prstGeom>
                    <a:noFill/>
                    <a:ln>
                      <a:noFill/>
                    </a:ln>
                  </pic:spPr>
                </pic:pic>
              </a:graphicData>
            </a:graphic>
          </wp:inline>
        </w:drawing>
      </w:r>
    </w:p>
    <w:p w:rsidR="00640006" w:rsidRPr="00640006" w:rsidRDefault="00640006" w:rsidP="00640006">
      <w:r w:rsidRPr="00640006">
        <w:tab/>
        <w:t xml:space="preserve">A. </w:t>
      </w:r>
      <w:r w:rsidRPr="00640006">
        <w:object w:dxaOrig="1020" w:dyaOrig="320">
          <v:shape id="_x0000_i1991" type="#_x0000_t75" style="width:51.25pt;height:16.15pt" o:ole="">
            <v:imagedata r:id="rId1618" o:title=""/>
          </v:shape>
          <o:OLEObject Type="Embed" ProgID="Equation.DSMT4" ShapeID="_x0000_i1991" DrawAspect="Content" ObjectID="_1646165281" r:id="rId1619"/>
        </w:object>
      </w:r>
      <w:r w:rsidRPr="00640006">
        <w:t xml:space="preserve"> </w:t>
      </w:r>
      <w:r w:rsidRPr="00640006">
        <w:tab/>
        <w:t xml:space="preserve">B. </w:t>
      </w:r>
      <w:r w:rsidRPr="00640006">
        <w:object w:dxaOrig="1180" w:dyaOrig="320">
          <v:shape id="_x0000_i1992" type="#_x0000_t75" style="width:58.75pt;height:16.15pt" o:ole="">
            <v:imagedata r:id="rId1620" o:title=""/>
          </v:shape>
          <o:OLEObject Type="Embed" ProgID="Equation.DSMT4" ShapeID="_x0000_i1992" DrawAspect="Content" ObjectID="_1646165282" r:id="rId1621"/>
        </w:object>
      </w:r>
      <w:r w:rsidRPr="00640006">
        <w:t xml:space="preserve"> </w:t>
      </w:r>
      <w:r w:rsidRPr="00640006">
        <w:tab/>
        <w:t xml:space="preserve">C. </w:t>
      </w:r>
      <w:r w:rsidRPr="00640006">
        <w:object w:dxaOrig="920" w:dyaOrig="320">
          <v:shape id="_x0000_i1993" type="#_x0000_t75" style="width:46.1pt;height:16.15pt" o:ole="">
            <v:imagedata r:id="rId1622" o:title=""/>
          </v:shape>
          <o:OLEObject Type="Embed" ProgID="Equation.DSMT4" ShapeID="_x0000_i1993" DrawAspect="Content" ObjectID="_1646165283" r:id="rId1623"/>
        </w:object>
      </w:r>
      <w:r w:rsidRPr="00640006">
        <w:t xml:space="preserve"> </w:t>
      </w:r>
      <w:r w:rsidRPr="00640006">
        <w:tab/>
        <w:t xml:space="preserve">D. </w:t>
      </w:r>
      <w:r w:rsidRPr="00640006">
        <w:object w:dxaOrig="1080" w:dyaOrig="320">
          <v:shape id="_x0000_i1994" type="#_x0000_t75" style="width:54.15pt;height:16.15pt" o:ole="">
            <v:imagedata r:id="rId1624" o:title=""/>
          </v:shape>
          <o:OLEObject Type="Embed" ProgID="Equation.DSMT4" ShapeID="_x0000_i1994" DrawAspect="Content" ObjectID="_1646165284" r:id="rId1625"/>
        </w:object>
      </w:r>
      <w:r w:rsidRPr="00640006">
        <w:t xml:space="preserve"> </w:t>
      </w:r>
    </w:p>
    <w:p w:rsidR="00640006" w:rsidRPr="00640006" w:rsidRDefault="00640006" w:rsidP="00640006">
      <w:r w:rsidRPr="00640006">
        <w:t xml:space="preserve">Câu 20. Trong thí nghiệm Y-âng, người ta đo được khoảng vân là </w:t>
      </w:r>
      <w:r w:rsidRPr="00640006">
        <w:object w:dxaOrig="859" w:dyaOrig="300">
          <v:shape id="_x0000_i1995" type="#_x0000_t75" style="width:43.2pt;height:15pt" o:ole="">
            <v:imagedata r:id="rId1626" o:title=""/>
          </v:shape>
          <o:OLEObject Type="Embed" ProgID="Equation.DSMT4" ShapeID="_x0000_i1995" DrawAspect="Content" ObjectID="_1646165285" r:id="rId1627"/>
        </w:object>
      </w:r>
      <w:r w:rsidRPr="00640006">
        <w:t xml:space="preserve"> Gọi </w:t>
      </w:r>
      <w:r w:rsidRPr="00640006">
        <w:object w:dxaOrig="580" w:dyaOrig="279">
          <v:shape id="_x0000_i1996" type="#_x0000_t75" style="width:28.8pt;height:13.8pt" o:ole="">
            <v:imagedata r:id="rId1628" o:title=""/>
          </v:shape>
          <o:OLEObject Type="Embed" ProgID="Equation.DSMT4" ShapeID="_x0000_i1996" DrawAspect="Content" ObjectID="_1646165286" r:id="rId1629"/>
        </w:object>
      </w:r>
      <w:r w:rsidRPr="00640006">
        <w:t xml:space="preserve"> là hai điểm cùng nằm một phía với vân trung tâm </w:t>
      </w:r>
      <w:r w:rsidRPr="00640006">
        <w:object w:dxaOrig="240" w:dyaOrig="260">
          <v:shape id="_x0000_i1997" type="#_x0000_t75" style="width:12.1pt;height:13.25pt" o:ole="">
            <v:imagedata r:id="rId1630" o:title=""/>
          </v:shape>
          <o:OLEObject Type="Embed" ProgID="Equation.DSMT4" ShapeID="_x0000_i1997" DrawAspect="Content" ObjectID="_1646165287" r:id="rId1631"/>
        </w:object>
      </w:r>
      <w:r w:rsidRPr="00640006">
        <w:t xml:space="preserve"> với </w:t>
      </w:r>
      <w:r w:rsidRPr="00640006">
        <w:object w:dxaOrig="1359" w:dyaOrig="300">
          <v:shape id="_x0000_i1998" type="#_x0000_t75" style="width:67.95pt;height:15pt" o:ole="">
            <v:imagedata r:id="rId1632" o:title=""/>
          </v:shape>
          <o:OLEObject Type="Embed" ProgID="Equation.DSMT4" ShapeID="_x0000_i1998" DrawAspect="Content" ObjectID="_1646165288" r:id="rId1633"/>
        </w:object>
      </w:r>
      <w:r w:rsidRPr="00640006">
        <w:t xml:space="preserve"> và </w:t>
      </w:r>
      <w:r w:rsidRPr="00640006">
        <w:object w:dxaOrig="1600" w:dyaOrig="300">
          <v:shape id="_x0000_i1999" type="#_x0000_t75" style="width:80.05pt;height:15pt" o:ole="">
            <v:imagedata r:id="rId1634" o:title=""/>
          </v:shape>
          <o:OLEObject Type="Embed" ProgID="Equation.DSMT4" ShapeID="_x0000_i1999" DrawAspect="Content" ObjectID="_1646165289" r:id="rId1635"/>
        </w:object>
      </w:r>
      <w:r w:rsidRPr="00640006">
        <w:t xml:space="preserve"> Số vân tối có trên khoảng </w:t>
      </w:r>
      <w:r w:rsidRPr="00640006">
        <w:object w:dxaOrig="480" w:dyaOrig="260">
          <v:shape id="_x0000_i2000" type="#_x0000_t75" style="width:24.2pt;height:13.25pt" o:ole="">
            <v:imagedata r:id="rId1636" o:title=""/>
          </v:shape>
          <o:OLEObject Type="Embed" ProgID="Equation.DSMT4" ShapeID="_x0000_i2000" DrawAspect="Content" ObjectID="_1646165290" r:id="rId1637"/>
        </w:object>
      </w:r>
      <w:r w:rsidRPr="00640006">
        <w:t xml:space="preserve"> là:</w:t>
      </w:r>
    </w:p>
    <w:p w:rsidR="00640006" w:rsidRPr="00640006" w:rsidRDefault="00640006" w:rsidP="00640006">
      <w:r w:rsidRPr="00640006">
        <w:tab/>
        <w:t>A. 7</w:t>
      </w:r>
      <w:r w:rsidRPr="00640006">
        <w:tab/>
        <w:t>B. 8</w:t>
      </w:r>
      <w:r w:rsidRPr="00640006">
        <w:tab/>
        <w:t>C. 6</w:t>
      </w:r>
      <w:r w:rsidRPr="00640006">
        <w:tab/>
        <w:t>D. 5.</w:t>
      </w:r>
    </w:p>
    <w:p w:rsidR="00640006" w:rsidRPr="00640006" w:rsidRDefault="00640006" w:rsidP="00640006">
      <w:r w:rsidRPr="00640006">
        <w:t xml:space="preserve">Câu 21. Một cuộn cảm có độ tự cảm </w:t>
      </w:r>
      <w:r w:rsidRPr="00640006">
        <w:object w:dxaOrig="1040" w:dyaOrig="300">
          <v:shape id="_x0000_i2001" type="#_x0000_t75" style="width:51.85pt;height:15pt" o:ole="">
            <v:imagedata r:id="rId1638" o:title=""/>
          </v:shape>
          <o:OLEObject Type="Embed" ProgID="Equation.DSMT4" ShapeID="_x0000_i2001" DrawAspect="Content" ObjectID="_1646165291" r:id="rId1639"/>
        </w:object>
      </w:r>
      <w:r w:rsidRPr="00640006">
        <w:t xml:space="preserve"> Khi cường độ dòng điện trong cuộn cảm giảm đều từ </w:t>
      </w:r>
      <w:r w:rsidRPr="00640006">
        <w:object w:dxaOrig="360" w:dyaOrig="279">
          <v:shape id="_x0000_i2002" type="#_x0000_t75" style="width:17.85pt;height:13.8pt" o:ole="">
            <v:imagedata r:id="rId1640" o:title=""/>
          </v:shape>
          <o:OLEObject Type="Embed" ProgID="Equation.DSMT4" ShapeID="_x0000_i2002" DrawAspect="Content" ObjectID="_1646165292" r:id="rId1641"/>
        </w:object>
      </w:r>
      <w:r w:rsidRPr="00640006">
        <w:t xml:space="preserve"> xuống 0 trong khoảng thời gian </w:t>
      </w:r>
      <w:r w:rsidRPr="00640006">
        <w:object w:dxaOrig="460" w:dyaOrig="300">
          <v:shape id="_x0000_i2003" type="#_x0000_t75" style="width:23.05pt;height:15pt" o:ole="">
            <v:imagedata r:id="rId1642" o:title=""/>
          </v:shape>
          <o:OLEObject Type="Embed" ProgID="Equation.DSMT4" ShapeID="_x0000_i2003" DrawAspect="Content" ObjectID="_1646165293" r:id="rId1643"/>
        </w:object>
      </w:r>
      <w:r w:rsidRPr="00640006">
        <w:t xml:space="preserve"> thì suất điện động tự cảm xuất hiện trong cuộn cảm có độ lớn là</w:t>
      </w:r>
    </w:p>
    <w:p w:rsidR="00640006" w:rsidRPr="00640006" w:rsidRDefault="00640006" w:rsidP="00640006">
      <w:r w:rsidRPr="00640006">
        <w:tab/>
        <w:t xml:space="preserve">A. </w:t>
      </w:r>
      <w:r w:rsidRPr="00640006">
        <w:object w:dxaOrig="580" w:dyaOrig="320">
          <v:shape id="_x0000_i2004" type="#_x0000_t75" style="width:28.8pt;height:16.15pt" o:ole="">
            <v:imagedata r:id="rId1644" o:title=""/>
          </v:shape>
          <o:OLEObject Type="Embed" ProgID="Equation.DSMT4" ShapeID="_x0000_i2004" DrawAspect="Content" ObjectID="_1646165294" r:id="rId1645"/>
        </w:object>
      </w:r>
      <w:r w:rsidRPr="00640006">
        <w:t xml:space="preserve"> </w:t>
      </w:r>
      <w:r w:rsidRPr="00640006">
        <w:tab/>
        <w:t xml:space="preserve">B. </w:t>
      </w:r>
      <w:r w:rsidRPr="00640006">
        <w:object w:dxaOrig="580" w:dyaOrig="320">
          <v:shape id="_x0000_i2005" type="#_x0000_t75" style="width:28.8pt;height:16.15pt" o:ole="">
            <v:imagedata r:id="rId1646" o:title=""/>
          </v:shape>
          <o:OLEObject Type="Embed" ProgID="Equation.DSMT4" ShapeID="_x0000_i2005" DrawAspect="Content" ObjectID="_1646165295" r:id="rId1647"/>
        </w:object>
      </w:r>
      <w:r w:rsidRPr="00640006">
        <w:t xml:space="preserve"> </w:t>
      </w:r>
      <w:r w:rsidRPr="00640006">
        <w:tab/>
        <w:t xml:space="preserve">C. </w:t>
      </w:r>
      <w:r w:rsidRPr="00640006">
        <w:object w:dxaOrig="460" w:dyaOrig="320">
          <v:shape id="_x0000_i2006" type="#_x0000_t75" style="width:23.05pt;height:16.15pt" o:ole="">
            <v:imagedata r:id="rId1648" o:title=""/>
          </v:shape>
          <o:OLEObject Type="Embed" ProgID="Equation.DSMT4" ShapeID="_x0000_i2006" DrawAspect="Content" ObjectID="_1646165296" r:id="rId1649"/>
        </w:object>
      </w:r>
      <w:r w:rsidRPr="00640006">
        <w:t xml:space="preserve"> </w:t>
      </w:r>
      <w:r w:rsidRPr="00640006">
        <w:tab/>
        <w:t xml:space="preserve">D. </w:t>
      </w:r>
      <w:r w:rsidRPr="00640006">
        <w:object w:dxaOrig="600" w:dyaOrig="320">
          <v:shape id="_x0000_i2007" type="#_x0000_t75" style="width:29.95pt;height:16.15pt" o:ole="">
            <v:imagedata r:id="rId1650" o:title=""/>
          </v:shape>
          <o:OLEObject Type="Embed" ProgID="Equation.DSMT4" ShapeID="_x0000_i2007" DrawAspect="Content" ObjectID="_1646165297" r:id="rId1651"/>
        </w:object>
      </w:r>
      <w:r w:rsidRPr="00640006">
        <w:t xml:space="preserve"> </w:t>
      </w:r>
    </w:p>
    <w:p w:rsidR="00640006" w:rsidRPr="00640006" w:rsidRDefault="00640006" w:rsidP="00640006">
      <w:r w:rsidRPr="00640006">
        <w:t xml:space="preserve">Câu 22. Một chất điểm bắt đầu dao động điều hòa từ điểm </w:t>
      </w:r>
      <w:r w:rsidRPr="00640006">
        <w:object w:dxaOrig="300" w:dyaOrig="240">
          <v:shape id="_x0000_i2008" type="#_x0000_t75" style="width:15pt;height:12.1pt" o:ole="">
            <v:imagedata r:id="rId1652" o:title=""/>
          </v:shape>
          <o:OLEObject Type="Embed" ProgID="Equation.DSMT4" ShapeID="_x0000_i2008" DrawAspect="Content" ObjectID="_1646165298" r:id="rId1653"/>
        </w:object>
      </w:r>
      <w:r w:rsidRPr="00640006">
        <w:t xml:space="preserve"> có tốc độ khác không và thế năng đang giảm. Với </w:t>
      </w:r>
      <w:r w:rsidRPr="00640006">
        <w:object w:dxaOrig="580" w:dyaOrig="279">
          <v:shape id="_x0000_i2009" type="#_x0000_t75" style="width:28.8pt;height:13.8pt" o:ole="">
            <v:imagedata r:id="rId1654" o:title=""/>
          </v:shape>
          <o:OLEObject Type="Embed" ProgID="Equation.DSMT4" ShapeID="_x0000_i2009" DrawAspect="Content" ObjectID="_1646165299" r:id="rId1655"/>
        </w:object>
      </w:r>
      <w:r w:rsidRPr="00640006">
        <w:t xml:space="preserve"> là hai điểm cách đều vị trí cân bằng </w:t>
      </w:r>
      <w:r w:rsidRPr="00640006">
        <w:object w:dxaOrig="279" w:dyaOrig="260">
          <v:shape id="_x0000_i2010" type="#_x0000_t75" style="width:13.8pt;height:13.25pt" o:ole="">
            <v:imagedata r:id="rId1656" o:title=""/>
          </v:shape>
          <o:OLEObject Type="Embed" ProgID="Equation.DSMT4" ShapeID="_x0000_i2010" DrawAspect="Content" ObjectID="_1646165300" r:id="rId1657"/>
        </w:object>
      </w:r>
      <w:r w:rsidRPr="00640006">
        <w:t xml:space="preserve"> Biết cứ sau khoảng thời gian </w:t>
      </w:r>
      <w:r w:rsidRPr="00640006">
        <w:object w:dxaOrig="620" w:dyaOrig="300">
          <v:shape id="_x0000_i2011" type="#_x0000_t75" style="width:31.1pt;height:15pt" o:ole="">
            <v:imagedata r:id="rId1658" o:title=""/>
          </v:shape>
          <o:OLEObject Type="Embed" ProgID="Equation.DSMT4" ShapeID="_x0000_i2011" DrawAspect="Content" ObjectID="_1646165301" r:id="rId1659"/>
        </w:object>
      </w:r>
      <w:r w:rsidRPr="00640006">
        <w:t xml:space="preserve"> thì chất điểm lại đi qua các điểm </w:t>
      </w:r>
      <w:r w:rsidRPr="00640006">
        <w:object w:dxaOrig="840" w:dyaOrig="279">
          <v:shape id="_x0000_i2012" type="#_x0000_t75" style="width:42.05pt;height:13.8pt" o:ole="">
            <v:imagedata r:id="rId1660" o:title=""/>
          </v:shape>
          <o:OLEObject Type="Embed" ProgID="Equation.DSMT4" ShapeID="_x0000_i2012" DrawAspect="Content" ObjectID="_1646165302" r:id="rId1661"/>
        </w:object>
      </w:r>
      <w:r w:rsidRPr="00640006">
        <w:t xml:space="preserve">. Kể từ khi bắt đầu dao động, sau khoảng thời gian ngắn nhất </w:t>
      </w:r>
      <w:r w:rsidRPr="00640006">
        <w:object w:dxaOrig="240" w:dyaOrig="279">
          <v:shape id="_x0000_i2013" type="#_x0000_t75" style="width:12.1pt;height:13.8pt" o:ole="">
            <v:imagedata r:id="rId1662" o:title=""/>
          </v:shape>
          <o:OLEObject Type="Embed" ProgID="Equation.DSMT4" ShapeID="_x0000_i2013" DrawAspect="Content" ObjectID="_1646165303" r:id="rId1663"/>
        </w:object>
      </w:r>
      <w:r w:rsidRPr="00640006">
        <w:t xml:space="preserve"> gia tốc chất điểm có độ lớn cực đại. Tại thời điểm </w:t>
      </w:r>
      <w:r w:rsidRPr="00640006">
        <w:object w:dxaOrig="1080" w:dyaOrig="380">
          <v:shape id="_x0000_i2014" type="#_x0000_t75" style="width:54.15pt;height:19pt" o:ole="">
            <v:imagedata r:id="rId1664" o:title=""/>
          </v:shape>
          <o:OLEObject Type="Embed" ProgID="Equation.DSMT4" ShapeID="_x0000_i2014" DrawAspect="Content" ObjectID="_1646165304" r:id="rId1665"/>
        </w:object>
      </w:r>
      <w:r w:rsidRPr="00640006">
        <w:t xml:space="preserve"> (trong đó </w:t>
      </w:r>
      <w:r w:rsidRPr="00640006">
        <w:object w:dxaOrig="1120" w:dyaOrig="380">
          <v:shape id="_x0000_i2015" type="#_x0000_t75" style="width:55.85pt;height:19pt" o:ole="">
            <v:imagedata r:id="rId1666" o:title=""/>
          </v:shape>
          <o:OLEObject Type="Embed" ProgID="Equation.DSMT4" ShapeID="_x0000_i2015" DrawAspect="Content" ObjectID="_1646165305" r:id="rId1667"/>
        </w:object>
      </w:r>
      <w:r w:rsidRPr="00640006">
        <w:t xml:space="preserve"> với </w:t>
      </w:r>
      <w:r w:rsidRPr="00640006">
        <w:object w:dxaOrig="220" w:dyaOrig="240">
          <v:shape id="_x0000_i2016" type="#_x0000_t75" style="width:10.95pt;height:12.1pt" o:ole="">
            <v:imagedata r:id="rId1668" o:title=""/>
          </v:shape>
          <o:OLEObject Type="Embed" ProgID="Equation.DSMT4" ShapeID="_x0000_i2016" DrawAspect="Content" ObjectID="_1646165306" r:id="rId1669"/>
        </w:object>
      </w:r>
      <w:r w:rsidRPr="00640006">
        <w:t xml:space="preserve"> là chu kì dao động) thì chất điểm đạt cực đại. Giá trị lớn nhất của </w:t>
      </w:r>
      <w:r w:rsidRPr="00640006">
        <w:object w:dxaOrig="320" w:dyaOrig="260">
          <v:shape id="_x0000_i2017" type="#_x0000_t75" style="width:16.15pt;height:13.25pt" o:ole="">
            <v:imagedata r:id="rId1670" o:title=""/>
          </v:shape>
          <o:OLEObject Type="Embed" ProgID="Equation.DSMT4" ShapeID="_x0000_i2017" DrawAspect="Content" ObjectID="_1646165307" r:id="rId1671"/>
        </w:object>
      </w:r>
      <w:r w:rsidRPr="00640006">
        <w:t xml:space="preserve"> là:</w:t>
      </w:r>
    </w:p>
    <w:p w:rsidR="00640006" w:rsidRPr="00640006" w:rsidRDefault="00640006" w:rsidP="00640006">
      <w:r w:rsidRPr="00640006">
        <w:tab/>
        <w:t>A.</w:t>
      </w:r>
      <w:r w:rsidRPr="00640006">
        <w:object w:dxaOrig="859" w:dyaOrig="300">
          <v:shape id="_x0000_i2018" type="#_x0000_t75" style="width:43.2pt;height:15pt" o:ole="">
            <v:imagedata r:id="rId1672" o:title=""/>
          </v:shape>
          <o:OLEObject Type="Embed" ProgID="Equation.DSMT4" ShapeID="_x0000_i2018" DrawAspect="Content" ObjectID="_1646165308" r:id="rId1673"/>
        </w:object>
      </w:r>
      <w:r w:rsidRPr="00640006">
        <w:t xml:space="preserve"> </w:t>
      </w:r>
      <w:r w:rsidRPr="00640006">
        <w:tab/>
        <w:t xml:space="preserve">B. </w:t>
      </w:r>
      <w:r w:rsidRPr="00640006">
        <w:object w:dxaOrig="859" w:dyaOrig="300">
          <v:shape id="_x0000_i2019" type="#_x0000_t75" style="width:43.2pt;height:15pt" o:ole="">
            <v:imagedata r:id="rId1674" o:title=""/>
          </v:shape>
          <o:OLEObject Type="Embed" ProgID="Equation.DSMT4" ShapeID="_x0000_i2019" DrawAspect="Content" ObjectID="_1646165309" r:id="rId1675"/>
        </w:object>
      </w:r>
      <w:r w:rsidRPr="00640006">
        <w:t xml:space="preserve"> </w:t>
      </w:r>
      <w:r w:rsidRPr="00640006">
        <w:tab/>
        <w:t xml:space="preserve">C. </w:t>
      </w:r>
      <w:r w:rsidRPr="00640006">
        <w:object w:dxaOrig="880" w:dyaOrig="300">
          <v:shape id="_x0000_i2020" type="#_x0000_t75" style="width:43.8pt;height:15pt" o:ole="">
            <v:imagedata r:id="rId1676" o:title=""/>
          </v:shape>
          <o:OLEObject Type="Embed" ProgID="Equation.DSMT4" ShapeID="_x0000_i2020" DrawAspect="Content" ObjectID="_1646165310" r:id="rId1677"/>
        </w:object>
      </w:r>
      <w:r w:rsidRPr="00640006">
        <w:t xml:space="preserve"> </w:t>
      </w:r>
      <w:r w:rsidRPr="00640006">
        <w:tab/>
        <w:t xml:space="preserve">D. </w:t>
      </w:r>
      <w:r w:rsidRPr="00640006">
        <w:object w:dxaOrig="859" w:dyaOrig="300">
          <v:shape id="_x0000_i2021" type="#_x0000_t75" style="width:43.2pt;height:15pt" o:ole="">
            <v:imagedata r:id="rId1678" o:title=""/>
          </v:shape>
          <o:OLEObject Type="Embed" ProgID="Equation.DSMT4" ShapeID="_x0000_i2021" DrawAspect="Content" ObjectID="_1646165311" r:id="rId1679"/>
        </w:object>
      </w:r>
      <w:r w:rsidRPr="00640006">
        <w:t xml:space="preserve"> </w:t>
      </w:r>
    </w:p>
    <w:p w:rsidR="00640006" w:rsidRPr="00640006" w:rsidRDefault="00640006" w:rsidP="00640006">
      <w:r w:rsidRPr="00640006">
        <w:t xml:space="preserve">Câu 23. Mạch chọn sóng của một máy thu vô tuyến điện dung của tụ điện có thể điều chỉnh từ </w:t>
      </w:r>
      <w:r w:rsidRPr="00640006">
        <w:object w:dxaOrig="820" w:dyaOrig="320">
          <v:shape id="_x0000_i2022" type="#_x0000_t75" style="width:40.9pt;height:16.15pt" o:ole="">
            <v:imagedata r:id="rId1680" o:title=""/>
          </v:shape>
          <o:OLEObject Type="Embed" ProgID="Equation.DSMT4" ShapeID="_x0000_i2022" DrawAspect="Content" ObjectID="_1646165312" r:id="rId1681"/>
        </w:object>
      </w:r>
      <w:r w:rsidRPr="00640006">
        <w:t xml:space="preserve">đến </w:t>
      </w:r>
      <w:r w:rsidRPr="00640006">
        <w:object w:dxaOrig="820" w:dyaOrig="320">
          <v:shape id="_x0000_i2023" type="#_x0000_t75" style="width:40.9pt;height:16.15pt" o:ole="">
            <v:imagedata r:id="rId1682" o:title=""/>
          </v:shape>
          <o:OLEObject Type="Embed" ProgID="Equation.DSMT4" ShapeID="_x0000_i2023" DrawAspect="Content" ObjectID="_1646165313" r:id="rId1683"/>
        </w:object>
      </w:r>
      <w:r w:rsidRPr="00640006">
        <w:t xml:space="preserve"> và độ tự cảm của cuộn dây có thể điều chỉnh từ 0,01 </w:t>
      </w:r>
      <w:r w:rsidRPr="00640006">
        <w:object w:dxaOrig="440" w:dyaOrig="260">
          <v:shape id="_x0000_i2024" type="#_x0000_t75" style="width:21.9pt;height:13.25pt" o:ole="">
            <v:imagedata r:id="rId1684" o:title=""/>
          </v:shape>
          <o:OLEObject Type="Embed" ProgID="Equation.DSMT4" ShapeID="_x0000_i2024" DrawAspect="Content" ObjectID="_1646165314" r:id="rId1685"/>
        </w:object>
      </w:r>
      <w:r w:rsidRPr="00640006">
        <w:t xml:space="preserve"> đến </w:t>
      </w:r>
      <w:r w:rsidRPr="00640006">
        <w:object w:dxaOrig="800" w:dyaOrig="320">
          <v:shape id="_x0000_i2025" type="#_x0000_t75" style="width:39.75pt;height:16.15pt" o:ole="">
            <v:imagedata r:id="rId1686" o:title=""/>
          </v:shape>
          <o:OLEObject Type="Embed" ProgID="Equation.DSMT4" ShapeID="_x0000_i2025" DrawAspect="Content" ObjectID="_1646165315" r:id="rId1687"/>
        </w:object>
      </w:r>
      <w:r w:rsidRPr="00640006">
        <w:t xml:space="preserve">. Bước sóng điện từ trong không khí mà máy có thể thu được </w:t>
      </w:r>
    </w:p>
    <w:p w:rsidR="00640006" w:rsidRPr="00640006" w:rsidRDefault="00640006" w:rsidP="00640006">
      <w:r w:rsidRPr="00640006">
        <w:tab/>
        <w:t xml:space="preserve">A. từ </w:t>
      </w:r>
      <w:r w:rsidRPr="00640006">
        <w:object w:dxaOrig="760" w:dyaOrig="320">
          <v:shape id="_x0000_i2026" type="#_x0000_t75" style="width:38pt;height:16.15pt" o:ole="">
            <v:imagedata r:id="rId1688" o:title=""/>
          </v:shape>
          <o:OLEObject Type="Embed" ProgID="Equation.DSMT4" ShapeID="_x0000_i2026" DrawAspect="Content" ObjectID="_1646165316" r:id="rId1689"/>
        </w:object>
      </w:r>
      <w:r w:rsidRPr="00640006">
        <w:t xml:space="preserve"> đến </w:t>
      </w:r>
      <w:r w:rsidRPr="00640006">
        <w:object w:dxaOrig="920" w:dyaOrig="320">
          <v:shape id="_x0000_i2027" type="#_x0000_t75" style="width:46.1pt;height:16.15pt" o:ole="">
            <v:imagedata r:id="rId1690" o:title=""/>
          </v:shape>
          <o:OLEObject Type="Embed" ProgID="Equation.DSMT4" ShapeID="_x0000_i2027" DrawAspect="Content" ObjectID="_1646165317" r:id="rId1691"/>
        </w:object>
      </w:r>
      <w:r w:rsidRPr="00640006">
        <w:t xml:space="preserve"> </w:t>
      </w:r>
      <w:r w:rsidRPr="00640006">
        <w:tab/>
        <w:t xml:space="preserve">B. từ </w:t>
      </w:r>
      <w:r w:rsidRPr="00640006">
        <w:object w:dxaOrig="760" w:dyaOrig="320">
          <v:shape id="_x0000_i2028" type="#_x0000_t75" style="width:38pt;height:16.15pt" o:ole="">
            <v:imagedata r:id="rId1692" o:title=""/>
          </v:shape>
          <o:OLEObject Type="Embed" ProgID="Equation.DSMT4" ShapeID="_x0000_i2028" DrawAspect="Content" ObjectID="_1646165318" r:id="rId1693"/>
        </w:object>
      </w:r>
      <w:r w:rsidRPr="00640006">
        <w:t xml:space="preserve"> đến </w:t>
      </w:r>
      <w:r w:rsidRPr="00640006">
        <w:object w:dxaOrig="920" w:dyaOrig="320">
          <v:shape id="_x0000_i2029" type="#_x0000_t75" style="width:46.1pt;height:16.15pt" o:ole="">
            <v:imagedata r:id="rId1694" o:title=""/>
          </v:shape>
          <o:OLEObject Type="Embed" ProgID="Equation.DSMT4" ShapeID="_x0000_i2029" DrawAspect="Content" ObjectID="_1646165319" r:id="rId1695"/>
        </w:object>
      </w:r>
      <w:r w:rsidRPr="00640006">
        <w:t xml:space="preserve"> </w:t>
      </w:r>
    </w:p>
    <w:p w:rsidR="00640006" w:rsidRPr="00640006" w:rsidRDefault="00640006" w:rsidP="00640006">
      <w:r w:rsidRPr="00640006">
        <w:tab/>
        <w:t xml:space="preserve">C. từ </w:t>
      </w:r>
      <w:r w:rsidRPr="00640006">
        <w:object w:dxaOrig="780" w:dyaOrig="320">
          <v:shape id="_x0000_i2030" type="#_x0000_t75" style="width:39.15pt;height:16.15pt" o:ole="">
            <v:imagedata r:id="rId1696" o:title=""/>
          </v:shape>
          <o:OLEObject Type="Embed" ProgID="Equation.DSMT4" ShapeID="_x0000_i2030" DrawAspect="Content" ObjectID="_1646165320" r:id="rId1697"/>
        </w:object>
      </w:r>
      <w:r w:rsidRPr="00640006">
        <w:t xml:space="preserve"> đến </w:t>
      </w:r>
      <w:r w:rsidRPr="00640006">
        <w:object w:dxaOrig="940" w:dyaOrig="320">
          <v:shape id="_x0000_i2031" type="#_x0000_t75" style="width:47.25pt;height:16.15pt" o:ole="">
            <v:imagedata r:id="rId1698" o:title=""/>
          </v:shape>
          <o:OLEObject Type="Embed" ProgID="Equation.DSMT4" ShapeID="_x0000_i2031" DrawAspect="Content" ObjectID="_1646165321" r:id="rId1699"/>
        </w:object>
      </w:r>
      <w:r w:rsidRPr="00640006">
        <w:t xml:space="preserve"> </w:t>
      </w:r>
      <w:r w:rsidRPr="00640006">
        <w:tab/>
        <w:t xml:space="preserve">D. từ </w:t>
      </w:r>
      <w:r w:rsidRPr="00640006">
        <w:object w:dxaOrig="760" w:dyaOrig="320">
          <v:shape id="_x0000_i2032" type="#_x0000_t75" style="width:38pt;height:16.15pt" o:ole="">
            <v:imagedata r:id="rId1700" o:title=""/>
          </v:shape>
          <o:OLEObject Type="Embed" ProgID="Equation.DSMT4" ShapeID="_x0000_i2032" DrawAspect="Content" ObjectID="_1646165322" r:id="rId1701"/>
        </w:object>
      </w:r>
      <w:r w:rsidRPr="00640006">
        <w:t xml:space="preserve"> đến </w:t>
      </w:r>
      <w:r w:rsidRPr="00640006">
        <w:object w:dxaOrig="880" w:dyaOrig="320">
          <v:shape id="_x0000_i2033" type="#_x0000_t75" style="width:43.8pt;height:16.15pt" o:ole="">
            <v:imagedata r:id="rId1702" o:title=""/>
          </v:shape>
          <o:OLEObject Type="Embed" ProgID="Equation.DSMT4" ShapeID="_x0000_i2033" DrawAspect="Content" ObjectID="_1646165323" r:id="rId1703"/>
        </w:object>
      </w:r>
      <w:r w:rsidRPr="00640006">
        <w:t xml:space="preserve"> </w:t>
      </w:r>
    </w:p>
    <w:p w:rsidR="00640006" w:rsidRPr="00640006" w:rsidRDefault="00640006" w:rsidP="00640006">
      <w:r w:rsidRPr="00640006">
        <w:t xml:space="preserve">Câu 24. Ban đầu có </w:t>
      </w:r>
      <w:r w:rsidRPr="00640006">
        <w:object w:dxaOrig="340" w:dyaOrig="380">
          <v:shape id="_x0000_i2034" type="#_x0000_t75" style="width:17.3pt;height:19pt" o:ole="">
            <v:imagedata r:id="rId1704" o:title=""/>
          </v:shape>
          <o:OLEObject Type="Embed" ProgID="Equation.DSMT4" ShapeID="_x0000_i2034" DrawAspect="Content" ObjectID="_1646165324" r:id="rId1705"/>
        </w:object>
      </w:r>
      <w:r w:rsidRPr="00640006">
        <w:t xml:space="preserve"> hạt nhân của một đồng vị phóng xạ. Tính từ lúc ban đầu, trong khoảng thời gian 10 ngày có 75% số hạt nhân của đồng vị phóng xạ đó bị phân rã. Chu kì bán rã của đồng vị phóng xạ này là</w:t>
      </w:r>
    </w:p>
    <w:p w:rsidR="00640006" w:rsidRPr="00640006" w:rsidRDefault="00640006" w:rsidP="00640006">
      <w:r w:rsidRPr="00640006">
        <w:tab/>
        <w:t>A. 20 ngày</w:t>
      </w:r>
      <w:r w:rsidRPr="00640006">
        <w:tab/>
        <w:t>B. 2,5 ngày</w:t>
      </w:r>
      <w:r w:rsidRPr="00640006">
        <w:tab/>
        <w:t>C. 7,5 ngày</w:t>
      </w:r>
      <w:r w:rsidRPr="00640006">
        <w:tab/>
        <w:t>D. 5 ngày</w:t>
      </w:r>
    </w:p>
    <w:p w:rsidR="00640006" w:rsidRPr="00640006" w:rsidRDefault="00640006" w:rsidP="00640006">
      <w:r w:rsidRPr="00640006">
        <w:lastRenderedPageBreak/>
        <w:t xml:space="preserve">Câu 25. Tại điểm </w:t>
      </w:r>
      <w:r w:rsidRPr="00640006">
        <w:object w:dxaOrig="200" w:dyaOrig="260">
          <v:shape id="_x0000_i2035" type="#_x0000_t75" style="width:9.8pt;height:13.25pt" o:ole="">
            <v:imagedata r:id="rId1706" o:title=""/>
          </v:shape>
          <o:OLEObject Type="Embed" ProgID="Equation.DSMT4" ShapeID="_x0000_i2035" DrawAspect="Content" ObjectID="_1646165325" r:id="rId1707"/>
        </w:object>
      </w:r>
      <w:r w:rsidRPr="00640006">
        <w:t xml:space="preserve"> trên mặt nước yên tĩnh có nguồn dao động điều hòa theo phương thẳng đứng với tần số </w:t>
      </w:r>
      <w:r w:rsidRPr="00640006">
        <w:object w:dxaOrig="279" w:dyaOrig="320">
          <v:shape id="_x0000_i2036" type="#_x0000_t75" style="width:13.8pt;height:16.15pt" o:ole="">
            <v:imagedata r:id="rId1708" o:title=""/>
          </v:shape>
          <o:OLEObject Type="Embed" ProgID="Equation.DSMT4" ShapeID="_x0000_i2036" DrawAspect="Content" ObjectID="_1646165326" r:id="rId1709"/>
        </w:object>
      </w:r>
      <w:r w:rsidRPr="00640006">
        <w:t xml:space="preserve"> Khi đó trên mặt nước hình thành hệ sóng tròn đồng tâm </w:t>
      </w:r>
      <w:r w:rsidRPr="00640006">
        <w:object w:dxaOrig="260" w:dyaOrig="260">
          <v:shape id="_x0000_i2037" type="#_x0000_t75" style="width:13.25pt;height:13.25pt" o:ole="">
            <v:imagedata r:id="rId1710" o:title=""/>
          </v:shape>
          <o:OLEObject Type="Embed" ProgID="Equation.DSMT4" ShapeID="_x0000_i2037" DrawAspect="Content" ObjectID="_1646165327" r:id="rId1711"/>
        </w:object>
      </w:r>
      <w:r w:rsidRPr="00640006">
        <w:t xml:space="preserve"> Tại hai điểm </w:t>
      </w:r>
      <w:r w:rsidRPr="00640006">
        <w:object w:dxaOrig="580" w:dyaOrig="279">
          <v:shape id="_x0000_i2038" type="#_x0000_t75" style="width:28.8pt;height:13.8pt" o:ole="">
            <v:imagedata r:id="rId1712" o:title=""/>
          </v:shape>
          <o:OLEObject Type="Embed" ProgID="Equation.DSMT4" ShapeID="_x0000_i2038" DrawAspect="Content" ObjectID="_1646165328" r:id="rId1713"/>
        </w:object>
      </w:r>
      <w:r w:rsidRPr="00640006">
        <w:t xml:space="preserve"> nằm cách nhau </w:t>
      </w:r>
      <w:r w:rsidRPr="00640006">
        <w:object w:dxaOrig="660" w:dyaOrig="320">
          <v:shape id="_x0000_i2039" type="#_x0000_t75" style="width:32.85pt;height:16.15pt" o:ole="">
            <v:imagedata r:id="rId1714" o:title=""/>
          </v:shape>
          <o:OLEObject Type="Embed" ProgID="Equation.DSMT4" ShapeID="_x0000_i2039" DrawAspect="Content" ObjectID="_1646165329" r:id="rId1715"/>
        </w:object>
      </w:r>
      <w:r w:rsidRPr="00640006">
        <w:t xml:space="preserve"> trên đường thẳng đi qua </w:t>
      </w:r>
      <w:r w:rsidRPr="00640006">
        <w:object w:dxaOrig="200" w:dyaOrig="260">
          <v:shape id="_x0000_i2040" type="#_x0000_t75" style="width:9.8pt;height:13.25pt" o:ole="">
            <v:imagedata r:id="rId1716" o:title=""/>
          </v:shape>
          <o:OLEObject Type="Embed" ProgID="Equation.DSMT4" ShapeID="_x0000_i2040" DrawAspect="Content" ObjectID="_1646165330" r:id="rId1717"/>
        </w:object>
      </w:r>
      <w:r w:rsidRPr="00640006">
        <w:t xml:space="preserve"> và ở cùng một phía so với </w:t>
      </w:r>
      <w:r w:rsidRPr="00640006">
        <w:object w:dxaOrig="200" w:dyaOrig="260">
          <v:shape id="_x0000_i2041" type="#_x0000_t75" style="width:9.8pt;height:13.25pt" o:ole="">
            <v:imagedata r:id="rId1718" o:title=""/>
          </v:shape>
          <o:OLEObject Type="Embed" ProgID="Equation.DSMT4" ShapeID="_x0000_i2041" DrawAspect="Content" ObjectID="_1646165331" r:id="rId1719"/>
        </w:object>
      </w:r>
      <w:r w:rsidRPr="00640006">
        <w:t xml:space="preserve"> luôn dao động ngược pha với nhau. Biết tốc độ truyền sóng trên mặt nước là </w:t>
      </w:r>
      <w:r w:rsidRPr="00640006">
        <w:object w:dxaOrig="940" w:dyaOrig="320">
          <v:shape id="_x0000_i2042" type="#_x0000_t75" style="width:47.25pt;height:16.15pt" o:ole="">
            <v:imagedata r:id="rId1720" o:title=""/>
          </v:shape>
          <o:OLEObject Type="Embed" ProgID="Equation.DSMT4" ShapeID="_x0000_i2042" DrawAspect="Content" ObjectID="_1646165332" r:id="rId1721"/>
        </w:object>
      </w:r>
      <w:r w:rsidRPr="00640006">
        <w:t xml:space="preserve"> và tần số của nguồn dao động thay đổi trong khoảng từ </w:t>
      </w:r>
      <w:r w:rsidRPr="00640006">
        <w:object w:dxaOrig="660" w:dyaOrig="320">
          <v:shape id="_x0000_i2043" type="#_x0000_t75" style="width:32.85pt;height:16.15pt" o:ole="">
            <v:imagedata r:id="rId1722" o:title=""/>
          </v:shape>
          <o:OLEObject Type="Embed" ProgID="Equation.DSMT4" ShapeID="_x0000_i2043" DrawAspect="Content" ObjectID="_1646165333" r:id="rId1723"/>
        </w:object>
      </w:r>
      <w:r w:rsidRPr="00640006">
        <w:t xml:space="preserve"> đến </w:t>
      </w:r>
      <w:r w:rsidRPr="00640006">
        <w:object w:dxaOrig="720" w:dyaOrig="320">
          <v:shape id="_x0000_i2044" type="#_x0000_t75" style="width:36.3pt;height:16.15pt" o:ole="">
            <v:imagedata r:id="rId1724" o:title=""/>
          </v:shape>
          <o:OLEObject Type="Embed" ProgID="Equation.DSMT4" ShapeID="_x0000_i2044" DrawAspect="Content" ObjectID="_1646165334" r:id="rId1725"/>
        </w:object>
      </w:r>
      <w:r w:rsidRPr="00640006">
        <w:t xml:space="preserve"> Tần số dao động của nguồn là </w:t>
      </w:r>
    </w:p>
    <w:p w:rsidR="00640006" w:rsidRPr="00640006" w:rsidRDefault="00640006" w:rsidP="00640006">
      <w:r w:rsidRPr="00640006">
        <w:tab/>
        <w:t xml:space="preserve">A. </w:t>
      </w:r>
      <w:r w:rsidRPr="00640006">
        <w:object w:dxaOrig="720" w:dyaOrig="320">
          <v:shape id="_x0000_i2045" type="#_x0000_t75" style="width:36.3pt;height:16.15pt" o:ole="">
            <v:imagedata r:id="rId1726" o:title=""/>
          </v:shape>
          <o:OLEObject Type="Embed" ProgID="Equation.DSMT4" ShapeID="_x0000_i2045" DrawAspect="Content" ObjectID="_1646165335" r:id="rId1727"/>
        </w:object>
      </w:r>
      <w:r w:rsidRPr="00640006">
        <w:t xml:space="preserve"> </w:t>
      </w:r>
      <w:r w:rsidRPr="00640006">
        <w:tab/>
        <w:t xml:space="preserve">B. </w:t>
      </w:r>
      <w:r w:rsidRPr="00640006">
        <w:object w:dxaOrig="720" w:dyaOrig="320">
          <v:shape id="_x0000_i2046" type="#_x0000_t75" style="width:36.3pt;height:16.15pt" o:ole="">
            <v:imagedata r:id="rId1728" o:title=""/>
          </v:shape>
          <o:OLEObject Type="Embed" ProgID="Equation.DSMT4" ShapeID="_x0000_i2046" DrawAspect="Content" ObjectID="_1646165336" r:id="rId1729"/>
        </w:object>
      </w:r>
      <w:r w:rsidRPr="00640006">
        <w:t xml:space="preserve"> </w:t>
      </w:r>
      <w:r w:rsidRPr="00640006">
        <w:tab/>
        <w:t xml:space="preserve">C. </w:t>
      </w:r>
      <w:r w:rsidRPr="00640006">
        <w:object w:dxaOrig="700" w:dyaOrig="320">
          <v:shape id="_x0000_i2047" type="#_x0000_t75" style="width:35.15pt;height:16.15pt" o:ole="">
            <v:imagedata r:id="rId1730" o:title=""/>
          </v:shape>
          <o:OLEObject Type="Embed" ProgID="Equation.DSMT4" ShapeID="_x0000_i2047" DrawAspect="Content" ObjectID="_1646165337" r:id="rId1731"/>
        </w:object>
      </w:r>
      <w:r w:rsidRPr="00640006">
        <w:t xml:space="preserve"> </w:t>
      </w:r>
      <w:r w:rsidRPr="00640006">
        <w:tab/>
        <w:t xml:space="preserve">D. </w:t>
      </w:r>
      <w:r w:rsidRPr="00640006">
        <w:object w:dxaOrig="720" w:dyaOrig="320">
          <v:shape id="_x0000_i2048" type="#_x0000_t75" style="width:36.3pt;height:16.15pt" o:ole="">
            <v:imagedata r:id="rId1732" o:title=""/>
          </v:shape>
          <o:OLEObject Type="Embed" ProgID="Equation.DSMT4" ShapeID="_x0000_i2048" DrawAspect="Content" ObjectID="_1646165338" r:id="rId1733"/>
        </w:object>
      </w:r>
      <w:r w:rsidRPr="00640006">
        <w:t xml:space="preserve"> </w:t>
      </w:r>
    </w:p>
    <w:p w:rsidR="00640006" w:rsidRPr="00640006" w:rsidRDefault="00640006" w:rsidP="00640006">
      <w:r w:rsidRPr="00640006">
        <w:t xml:space="preserve">Câu 26. Đoạn mạch xoay chiều RLC nối tiếp, cuộn dây thuần cảm, </w:t>
      </w:r>
      <w:r w:rsidRPr="00640006">
        <w:object w:dxaOrig="240" w:dyaOrig="240">
          <v:shape id="_x0000_i2049" type="#_x0000_t75" style="width:12.1pt;height:12.1pt" o:ole="">
            <v:imagedata r:id="rId1734" o:title=""/>
          </v:shape>
          <o:OLEObject Type="Embed" ProgID="Equation.DSMT4" ShapeID="_x0000_i2049" DrawAspect="Content" ObjectID="_1646165339" r:id="rId1735"/>
        </w:object>
      </w:r>
      <w:r w:rsidRPr="00640006">
        <w:t xml:space="preserve"> là biến trở. Khi đặt vào hai đầu mạch một điện áp xoay chiều có điện áp hiệu dụng không đổi thì các điện áp hiệu dụng hai đầu điện trở, cuộn cảm và tụ điện lần lượt là </w:t>
      </w:r>
      <w:r w:rsidRPr="00640006">
        <w:object w:dxaOrig="3400" w:dyaOrig="380">
          <v:shape id="_x0000_i2050" type="#_x0000_t75" style="width:169.9pt;height:19pt" o:ole="">
            <v:imagedata r:id="rId1736" o:title=""/>
          </v:shape>
          <o:OLEObject Type="Embed" ProgID="Equation.DSMT4" ShapeID="_x0000_i2050" DrawAspect="Content" ObjectID="_1646165340" r:id="rId1737"/>
        </w:object>
      </w:r>
      <w:r w:rsidRPr="00640006">
        <w:t xml:space="preserve"> Điều chỉnh biến trở đến giá trị </w:t>
      </w:r>
      <w:r w:rsidRPr="00640006">
        <w:object w:dxaOrig="999" w:dyaOrig="300">
          <v:shape id="_x0000_i2051" type="#_x0000_t75" style="width:50.1pt;height:15pt" o:ole="">
            <v:imagedata r:id="rId1738" o:title=""/>
          </v:shape>
          <o:OLEObject Type="Embed" ProgID="Equation.DSMT4" ShapeID="_x0000_i2051" DrawAspect="Content" ObjectID="_1646165341" r:id="rId1739"/>
        </w:object>
      </w:r>
      <w:r w:rsidRPr="00640006">
        <w:t xml:space="preserve"> thì cường độ dòng điện hiệu dụng qua mạch là </w:t>
      </w:r>
      <w:r w:rsidRPr="00640006">
        <w:object w:dxaOrig="600" w:dyaOrig="300">
          <v:shape id="_x0000_i2052" type="#_x0000_t75" style="width:29.95pt;height:15pt" o:ole="">
            <v:imagedata r:id="rId1740" o:title=""/>
          </v:shape>
          <o:OLEObject Type="Embed" ProgID="Equation.DSMT4" ShapeID="_x0000_i2052" DrawAspect="Content" ObjectID="_1646165342" r:id="rId1741"/>
        </w:object>
      </w:r>
      <w:r w:rsidRPr="00640006">
        <w:t xml:space="preserve"> Dung kháng của tụ điện là</w:t>
      </w:r>
    </w:p>
    <w:p w:rsidR="00640006" w:rsidRPr="00640006" w:rsidRDefault="00640006" w:rsidP="00640006">
      <w:r w:rsidRPr="00640006">
        <w:tab/>
        <w:t xml:space="preserve">A. </w:t>
      </w:r>
      <w:r w:rsidRPr="00640006">
        <w:object w:dxaOrig="560" w:dyaOrig="279">
          <v:shape id="_x0000_i2053" type="#_x0000_t75" style="width:28.2pt;height:13.8pt" o:ole="">
            <v:imagedata r:id="rId1742" o:title=""/>
          </v:shape>
          <o:OLEObject Type="Embed" ProgID="Equation.DSMT4" ShapeID="_x0000_i2053" DrawAspect="Content" ObjectID="_1646165343" r:id="rId1743"/>
        </w:object>
      </w:r>
      <w:r w:rsidRPr="00640006">
        <w:t xml:space="preserve"> </w:t>
      </w:r>
      <w:r w:rsidRPr="00640006">
        <w:tab/>
        <w:t xml:space="preserve">B. </w:t>
      </w:r>
      <w:r w:rsidRPr="00640006">
        <w:object w:dxaOrig="740" w:dyaOrig="300">
          <v:shape id="_x0000_i2054" type="#_x0000_t75" style="width:36.85pt;height:15pt" o:ole="">
            <v:imagedata r:id="rId1744" o:title=""/>
          </v:shape>
          <o:OLEObject Type="Embed" ProgID="Equation.DSMT4" ShapeID="_x0000_i2054" DrawAspect="Content" ObjectID="_1646165344" r:id="rId1745"/>
        </w:object>
      </w:r>
      <w:r w:rsidRPr="00640006">
        <w:t xml:space="preserve"> </w:t>
      </w:r>
      <w:r w:rsidRPr="00640006">
        <w:tab/>
        <w:t xml:space="preserve">C. </w:t>
      </w:r>
      <w:r w:rsidRPr="00640006">
        <w:object w:dxaOrig="740" w:dyaOrig="300">
          <v:shape id="_x0000_i2055" type="#_x0000_t75" style="width:36.85pt;height:15pt" o:ole="">
            <v:imagedata r:id="rId1746" o:title=""/>
          </v:shape>
          <o:OLEObject Type="Embed" ProgID="Equation.DSMT4" ShapeID="_x0000_i2055" DrawAspect="Content" ObjectID="_1646165345" r:id="rId1747"/>
        </w:object>
      </w:r>
      <w:r w:rsidRPr="00640006">
        <w:t xml:space="preserve"> </w:t>
      </w:r>
      <w:r w:rsidRPr="00640006">
        <w:tab/>
        <w:t xml:space="preserve">D. </w:t>
      </w:r>
      <w:r w:rsidRPr="00640006">
        <w:object w:dxaOrig="820" w:dyaOrig="380">
          <v:shape id="_x0000_i2056" type="#_x0000_t75" style="width:40.9pt;height:19pt" o:ole="">
            <v:imagedata r:id="rId1748" o:title=""/>
          </v:shape>
          <o:OLEObject Type="Embed" ProgID="Equation.DSMT4" ShapeID="_x0000_i2056" DrawAspect="Content" ObjectID="_1646165346" r:id="rId1749"/>
        </w:object>
      </w:r>
      <w:r w:rsidRPr="00640006">
        <w:t xml:space="preserve"> </w:t>
      </w:r>
    </w:p>
    <w:p w:rsidR="00640006" w:rsidRPr="00640006" w:rsidRDefault="00640006" w:rsidP="00640006">
      <w:r w:rsidRPr="00640006">
        <w:t xml:space="preserve">Câu 27. Theo mẫu Bo về nguyên tử Hidro, khi electron chuyển từ quỹ đạo dừng </w:t>
      </w:r>
      <w:r w:rsidRPr="00640006">
        <w:object w:dxaOrig="220" w:dyaOrig="240">
          <v:shape id="_x0000_i2057" type="#_x0000_t75" style="width:10.95pt;height:12.1pt" o:ole="">
            <v:imagedata r:id="rId1750" o:title=""/>
          </v:shape>
          <o:OLEObject Type="Embed" ProgID="Equation.DSMT4" ShapeID="_x0000_i2057" DrawAspect="Content" ObjectID="_1646165347" r:id="rId1751"/>
        </w:object>
      </w:r>
      <w:r w:rsidRPr="00640006">
        <w:t xml:space="preserve"> sang quỹ đạo dừng </w:t>
      </w:r>
      <w:r w:rsidRPr="00640006">
        <w:object w:dxaOrig="260" w:dyaOrig="260">
          <v:shape id="_x0000_i2058" type="#_x0000_t75" style="width:13.25pt;height:13.25pt" o:ole="">
            <v:imagedata r:id="rId1752" o:title=""/>
          </v:shape>
          <o:OLEObject Type="Embed" ProgID="Equation.DSMT4" ShapeID="_x0000_i2058" DrawAspect="Content" ObjectID="_1646165348" r:id="rId1753"/>
        </w:object>
      </w:r>
      <w:r w:rsidRPr="00640006">
        <w:t>, bán kính quỹ đạo</w:t>
      </w:r>
    </w:p>
    <w:p w:rsidR="00640006" w:rsidRPr="00640006" w:rsidRDefault="00640006" w:rsidP="00640006">
      <w:r w:rsidRPr="00640006">
        <w:tab/>
        <w:t>A. tăng 4 lần</w:t>
      </w:r>
      <w:r w:rsidRPr="00640006">
        <w:tab/>
        <w:t>B. tăng 8 lần</w:t>
      </w:r>
      <w:r w:rsidRPr="00640006">
        <w:tab/>
        <w:t>C. tăng 2 lần</w:t>
      </w:r>
      <w:r w:rsidRPr="00640006">
        <w:tab/>
        <w:t>D. tăng 16 lần</w:t>
      </w:r>
    </w:p>
    <w:p w:rsidR="00640006" w:rsidRPr="00640006" w:rsidRDefault="00640006" w:rsidP="00640006">
      <w:r w:rsidRPr="00640006">
        <w:t xml:space="preserve">Câu 28. Trong thí nghiệm Y – âng về giao thoa ánh sáng, nguồn sáng </w:t>
      </w:r>
      <w:r w:rsidRPr="00640006">
        <w:object w:dxaOrig="200" w:dyaOrig="260">
          <v:shape id="_x0000_i2059" type="#_x0000_t75" style="width:9.8pt;height:13.25pt" o:ole="">
            <v:imagedata r:id="rId1754" o:title=""/>
          </v:shape>
          <o:OLEObject Type="Embed" ProgID="Equation.DSMT4" ShapeID="_x0000_i2059" DrawAspect="Content" ObjectID="_1646165349" r:id="rId1755"/>
        </w:object>
      </w:r>
      <w:r w:rsidRPr="00640006">
        <w:t xml:space="preserve"> là nguồn hỗn tạp gồm hai ánh sáng đơn sắc: màu lục </w:t>
      </w:r>
      <w:r w:rsidRPr="00640006">
        <w:object w:dxaOrig="1300" w:dyaOrig="380">
          <v:shape id="_x0000_i2060" type="#_x0000_t75" style="width:65.1pt;height:19pt" o:ole="">
            <v:imagedata r:id="rId1756" o:title=""/>
          </v:shape>
          <o:OLEObject Type="Embed" ProgID="Equation.DSMT4" ShapeID="_x0000_i2060" DrawAspect="Content" ObjectID="_1646165350" r:id="rId1757"/>
        </w:object>
      </w:r>
      <w:r w:rsidRPr="00640006">
        <w:t xml:space="preserve"> và màu đỏ </w:t>
      </w:r>
      <w:r w:rsidRPr="00640006">
        <w:object w:dxaOrig="279" w:dyaOrig="380">
          <v:shape id="_x0000_i2061" type="#_x0000_t75" style="width:13.8pt;height:19pt" o:ole="">
            <v:imagedata r:id="rId1758" o:title=""/>
          </v:shape>
          <o:OLEObject Type="Embed" ProgID="Equation.DSMT4" ShapeID="_x0000_i2061" DrawAspect="Content" ObjectID="_1646165351" r:id="rId1759"/>
        </w:object>
      </w:r>
      <w:r w:rsidRPr="00640006">
        <w:t xml:space="preserve"> có </w:t>
      </w:r>
      <w:r w:rsidRPr="00640006">
        <w:object w:dxaOrig="2299" w:dyaOrig="380">
          <v:shape id="_x0000_i2062" type="#_x0000_t75" style="width:115.2pt;height:19pt" o:ole="">
            <v:imagedata r:id="rId1760" o:title=""/>
          </v:shape>
          <o:OLEObject Type="Embed" ProgID="Equation.DSMT4" ShapeID="_x0000_i2062" DrawAspect="Content" ObjectID="_1646165352" r:id="rId1761"/>
        </w:object>
      </w:r>
      <w:r w:rsidRPr="00640006">
        <w:t xml:space="preserve"> Quan sát hình ảnh giao thoa trên màn người ta nhận thấy trong khoảng giữa 3 vân sáng liên tiếp có màu của vân sáng trung tâm, có 12 vân sáng màu lục. Bước sóng </w:t>
      </w:r>
      <w:r w:rsidRPr="00640006">
        <w:object w:dxaOrig="279" w:dyaOrig="380">
          <v:shape id="_x0000_i2063" type="#_x0000_t75" style="width:13.8pt;height:19pt" o:ole="">
            <v:imagedata r:id="rId1762" o:title=""/>
          </v:shape>
          <o:OLEObject Type="Embed" ProgID="Equation.DSMT4" ShapeID="_x0000_i2063" DrawAspect="Content" ObjectID="_1646165353" r:id="rId1763"/>
        </w:object>
      </w:r>
      <w:r w:rsidRPr="00640006">
        <w:t xml:space="preserve"> có giá trị là</w:t>
      </w:r>
    </w:p>
    <w:p w:rsidR="00640006" w:rsidRPr="00640006" w:rsidRDefault="00640006" w:rsidP="00640006">
      <w:r w:rsidRPr="00640006">
        <w:tab/>
        <w:t xml:space="preserve">A. </w:t>
      </w:r>
      <w:r w:rsidRPr="00640006">
        <w:object w:dxaOrig="800" w:dyaOrig="320">
          <v:shape id="_x0000_i2064" type="#_x0000_t75" style="width:39.75pt;height:16.15pt" o:ole="">
            <v:imagedata r:id="rId1764" o:title=""/>
          </v:shape>
          <o:OLEObject Type="Embed" ProgID="Equation.DSMT4" ShapeID="_x0000_i2064" DrawAspect="Content" ObjectID="_1646165354" r:id="rId1765"/>
        </w:object>
      </w:r>
      <w:r w:rsidRPr="00640006">
        <w:t xml:space="preserve"> </w:t>
      </w:r>
      <w:r w:rsidRPr="00640006">
        <w:tab/>
        <w:t xml:space="preserve">B. </w:t>
      </w:r>
      <w:r w:rsidRPr="00640006">
        <w:object w:dxaOrig="820" w:dyaOrig="320">
          <v:shape id="_x0000_i2065" type="#_x0000_t75" style="width:40.9pt;height:16.15pt" o:ole="">
            <v:imagedata r:id="rId1766" o:title=""/>
          </v:shape>
          <o:OLEObject Type="Embed" ProgID="Equation.DSMT4" ShapeID="_x0000_i2065" DrawAspect="Content" ObjectID="_1646165355" r:id="rId1767"/>
        </w:object>
      </w:r>
      <w:r w:rsidRPr="00640006">
        <w:t xml:space="preserve"> </w:t>
      </w:r>
      <w:r w:rsidRPr="00640006">
        <w:tab/>
        <w:t xml:space="preserve">C. </w:t>
      </w:r>
      <w:r w:rsidRPr="00640006">
        <w:object w:dxaOrig="820" w:dyaOrig="320">
          <v:shape id="_x0000_i2066" type="#_x0000_t75" style="width:40.9pt;height:16.15pt" o:ole="">
            <v:imagedata r:id="rId1768" o:title=""/>
          </v:shape>
          <o:OLEObject Type="Embed" ProgID="Equation.DSMT4" ShapeID="_x0000_i2066" DrawAspect="Content" ObjectID="_1646165356" r:id="rId1769"/>
        </w:object>
      </w:r>
      <w:r w:rsidRPr="00640006">
        <w:t xml:space="preserve"> </w:t>
      </w:r>
      <w:r w:rsidRPr="00640006">
        <w:tab/>
        <w:t xml:space="preserve">D. </w:t>
      </w:r>
      <w:r w:rsidRPr="00640006">
        <w:object w:dxaOrig="820" w:dyaOrig="320">
          <v:shape id="_x0000_i2067" type="#_x0000_t75" style="width:40.9pt;height:16.15pt" o:ole="">
            <v:imagedata r:id="rId1770" o:title=""/>
          </v:shape>
          <o:OLEObject Type="Embed" ProgID="Equation.DSMT4" ShapeID="_x0000_i2067" DrawAspect="Content" ObjectID="_1646165357" r:id="rId1771"/>
        </w:object>
      </w:r>
      <w:r w:rsidRPr="00640006">
        <w:t xml:space="preserve"> </w:t>
      </w:r>
    </w:p>
    <w:p w:rsidR="00640006" w:rsidRPr="00640006" w:rsidRDefault="00640006" w:rsidP="00640006">
      <w:r w:rsidRPr="00640006">
        <w:t xml:space="preserve">Câu 29. Một nguồn điện có suất điện động </w:t>
      </w:r>
      <w:r w:rsidRPr="00640006">
        <w:object w:dxaOrig="420" w:dyaOrig="300">
          <v:shape id="_x0000_i2068" type="#_x0000_t75" style="width:20.75pt;height:15pt" o:ole="">
            <v:imagedata r:id="rId1772" o:title=""/>
          </v:shape>
          <o:OLEObject Type="Embed" ProgID="Equation.DSMT4" ShapeID="_x0000_i2068" DrawAspect="Content" ObjectID="_1646165358" r:id="rId1773"/>
        </w:object>
      </w:r>
      <w:r w:rsidRPr="00640006">
        <w:t xml:space="preserve"> điện trở trong </w:t>
      </w:r>
      <w:r w:rsidRPr="00640006">
        <w:object w:dxaOrig="380" w:dyaOrig="260">
          <v:shape id="_x0000_i2069" type="#_x0000_t75" style="width:19pt;height:13.25pt" o:ole="">
            <v:imagedata r:id="rId1774" o:title=""/>
          </v:shape>
          <o:OLEObject Type="Embed" ProgID="Equation.DSMT4" ShapeID="_x0000_i2069" DrawAspect="Content" ObjectID="_1646165359" r:id="rId1775"/>
        </w:object>
      </w:r>
      <w:r w:rsidRPr="00640006">
        <w:t xml:space="preserve">, mắc với mạch ngoài là một biến trở </w:t>
      </w:r>
      <w:r w:rsidRPr="00640006">
        <w:object w:dxaOrig="240" w:dyaOrig="240">
          <v:shape id="_x0000_i2070" type="#_x0000_t75" style="width:12.1pt;height:12.1pt" o:ole="">
            <v:imagedata r:id="rId1776" o:title=""/>
          </v:shape>
          <o:OLEObject Type="Embed" ProgID="Equation.DSMT4" ShapeID="_x0000_i2070" DrawAspect="Content" ObjectID="_1646165360" r:id="rId1777"/>
        </w:object>
      </w:r>
      <w:r w:rsidRPr="00640006">
        <w:t xml:space="preserve"> để tạo thành một mạch kín. Giá trị của </w:t>
      </w:r>
      <w:r w:rsidRPr="00640006">
        <w:object w:dxaOrig="240" w:dyaOrig="240">
          <v:shape id="_x0000_i2071" type="#_x0000_t75" style="width:12.1pt;height:12.1pt" o:ole="">
            <v:imagedata r:id="rId1778" o:title=""/>
          </v:shape>
          <o:OLEObject Type="Embed" ProgID="Equation.DSMT4" ShapeID="_x0000_i2071" DrawAspect="Content" ObjectID="_1646165361" r:id="rId1779"/>
        </w:object>
      </w:r>
      <w:r w:rsidRPr="00640006">
        <w:t xml:space="preserve"> để công suất tiêu thụ của mạch ngoài là </w:t>
      </w:r>
      <w:r w:rsidRPr="00640006">
        <w:object w:dxaOrig="420" w:dyaOrig="279">
          <v:shape id="_x0000_i2072" type="#_x0000_t75" style="width:20.75pt;height:13.8pt" o:ole="">
            <v:imagedata r:id="rId1780" o:title=""/>
          </v:shape>
          <o:OLEObject Type="Embed" ProgID="Equation.DSMT4" ShapeID="_x0000_i2072" DrawAspect="Content" ObjectID="_1646165362" r:id="rId1781"/>
        </w:object>
      </w:r>
      <w:r w:rsidRPr="00640006">
        <w:t xml:space="preserve"> là</w:t>
      </w:r>
    </w:p>
    <w:p w:rsidR="00640006" w:rsidRPr="00640006" w:rsidRDefault="00640006" w:rsidP="00640006">
      <w:r w:rsidRPr="00640006">
        <w:tab/>
        <w:t xml:space="preserve">A. </w:t>
      </w:r>
      <w:r w:rsidRPr="00640006">
        <w:object w:dxaOrig="380" w:dyaOrig="279">
          <v:shape id="_x0000_i2073" type="#_x0000_t75" style="width:19pt;height:13.8pt" o:ole="">
            <v:imagedata r:id="rId1782" o:title=""/>
          </v:shape>
          <o:OLEObject Type="Embed" ProgID="Equation.DSMT4" ShapeID="_x0000_i2073" DrawAspect="Content" ObjectID="_1646165363" r:id="rId1783"/>
        </w:object>
      </w:r>
      <w:r w:rsidRPr="00640006">
        <w:t xml:space="preserve"> </w:t>
      </w:r>
      <w:r w:rsidRPr="00640006">
        <w:tab/>
        <w:t xml:space="preserve">B. </w:t>
      </w:r>
      <w:r w:rsidRPr="00640006">
        <w:object w:dxaOrig="420" w:dyaOrig="279">
          <v:shape id="_x0000_i2074" type="#_x0000_t75" style="width:20.75pt;height:13.8pt" o:ole="">
            <v:imagedata r:id="rId1784" o:title=""/>
          </v:shape>
          <o:OLEObject Type="Embed" ProgID="Equation.DSMT4" ShapeID="_x0000_i2074" DrawAspect="Content" ObjectID="_1646165364" r:id="rId1785"/>
        </w:object>
      </w:r>
      <w:r w:rsidRPr="00640006">
        <w:t xml:space="preserve"> </w:t>
      </w:r>
      <w:r w:rsidRPr="00640006">
        <w:tab/>
        <w:t xml:space="preserve">C. </w:t>
      </w:r>
      <w:r w:rsidRPr="00640006">
        <w:object w:dxaOrig="420" w:dyaOrig="279">
          <v:shape id="_x0000_i2075" type="#_x0000_t75" style="width:20.75pt;height:13.8pt" o:ole="">
            <v:imagedata r:id="rId1786" o:title=""/>
          </v:shape>
          <o:OLEObject Type="Embed" ProgID="Equation.DSMT4" ShapeID="_x0000_i2075" DrawAspect="Content" ObjectID="_1646165365" r:id="rId1787"/>
        </w:object>
      </w:r>
      <w:r w:rsidRPr="00640006">
        <w:t xml:space="preserve"> </w:t>
      </w:r>
      <w:r w:rsidRPr="00640006">
        <w:tab/>
        <w:t xml:space="preserve">D. </w:t>
      </w:r>
      <w:r w:rsidRPr="00640006">
        <w:object w:dxaOrig="440" w:dyaOrig="279">
          <v:shape id="_x0000_i2076" type="#_x0000_t75" style="width:21.9pt;height:13.8pt" o:ole="">
            <v:imagedata r:id="rId1788" o:title=""/>
          </v:shape>
          <o:OLEObject Type="Embed" ProgID="Equation.DSMT4" ShapeID="_x0000_i2076" DrawAspect="Content" ObjectID="_1646165366" r:id="rId1789"/>
        </w:object>
      </w:r>
      <w:r w:rsidRPr="00640006">
        <w:t xml:space="preserve"> </w:t>
      </w:r>
    </w:p>
    <w:p w:rsidR="00640006" w:rsidRPr="00640006" w:rsidRDefault="00640006" w:rsidP="00640006">
      <w:r w:rsidRPr="00640006">
        <w:t xml:space="preserve">Câu 30. Đoạn mạch điện xoay chiều gồm điện trở </w:t>
      </w:r>
      <w:r w:rsidRPr="00640006">
        <w:object w:dxaOrig="900" w:dyaOrig="279">
          <v:shape id="_x0000_i2077" type="#_x0000_t75" style="width:44.95pt;height:13.8pt" o:ole="">
            <v:imagedata r:id="rId1790" o:title=""/>
          </v:shape>
          <o:OLEObject Type="Embed" ProgID="Equation.DSMT4" ShapeID="_x0000_i2077" DrawAspect="Content" ObjectID="_1646165367" r:id="rId1791"/>
        </w:object>
      </w:r>
      <w:r w:rsidRPr="00640006">
        <w:t xml:space="preserve"> nối tiếp với cuộn cảm thuần </w:t>
      </w:r>
      <w:r w:rsidRPr="00640006">
        <w:object w:dxaOrig="220" w:dyaOrig="240">
          <v:shape id="_x0000_i2078" type="#_x0000_t75" style="width:10.95pt;height:12.1pt" o:ole="">
            <v:imagedata r:id="rId1792" o:title=""/>
          </v:shape>
          <o:OLEObject Type="Embed" ProgID="Equation.DSMT4" ShapeID="_x0000_i2078" DrawAspect="Content" ObjectID="_1646165368" r:id="rId1793"/>
        </w:object>
      </w:r>
      <w:r w:rsidRPr="00640006">
        <w:t xml:space="preserve"> và tụ điện có điện dung </w:t>
      </w:r>
      <w:r w:rsidRPr="00640006">
        <w:object w:dxaOrig="279" w:dyaOrig="260">
          <v:shape id="_x0000_i2079" type="#_x0000_t75" style="width:13.8pt;height:13.25pt" o:ole="">
            <v:imagedata r:id="rId1794" o:title=""/>
          </v:shape>
          <o:OLEObject Type="Embed" ProgID="Equation.DSMT4" ShapeID="_x0000_i2079" DrawAspect="Content" ObjectID="_1646165369" r:id="rId1795"/>
        </w:object>
      </w:r>
      <w:r w:rsidRPr="00640006">
        <w:t xml:space="preserve"> Điện áp hiệu dụng hai đầu mạch không đổi, tần thay đổi được. Khi tần số </w:t>
      </w:r>
      <w:r w:rsidRPr="00640006">
        <w:object w:dxaOrig="240" w:dyaOrig="380">
          <v:shape id="_x0000_i2080" type="#_x0000_t75" style="width:12.1pt;height:19pt" o:ole="">
            <v:imagedata r:id="rId1796" o:title=""/>
          </v:shape>
          <o:OLEObject Type="Embed" ProgID="Equation.DSMT4" ShapeID="_x0000_i2080" DrawAspect="Content" ObjectID="_1646165370" r:id="rId1797"/>
        </w:object>
      </w:r>
      <w:r w:rsidRPr="00640006">
        <w:t xml:space="preserve"> thì mạch có cộng hưởng điện, cảm kháng lúc này là </w:t>
      </w:r>
      <w:r w:rsidRPr="00640006">
        <w:object w:dxaOrig="380" w:dyaOrig="380">
          <v:shape id="_x0000_i2081" type="#_x0000_t75" style="width:19pt;height:19pt" o:ole="">
            <v:imagedata r:id="rId1798" o:title=""/>
          </v:shape>
          <o:OLEObject Type="Embed" ProgID="Equation.DSMT4" ShapeID="_x0000_i2081" DrawAspect="Content" ObjectID="_1646165371" r:id="rId1799"/>
        </w:object>
      </w:r>
      <w:r w:rsidRPr="00640006">
        <w:t xml:space="preserve"> , cường độ dòng điện hiệu dụng </w:t>
      </w:r>
      <w:r w:rsidRPr="00640006">
        <w:object w:dxaOrig="220" w:dyaOrig="380">
          <v:shape id="_x0000_i2082" type="#_x0000_t75" style="width:10.95pt;height:19pt" o:ole="">
            <v:imagedata r:id="rId1800" o:title=""/>
          </v:shape>
          <o:OLEObject Type="Embed" ProgID="Equation.DSMT4" ShapeID="_x0000_i2082" DrawAspect="Content" ObjectID="_1646165372" r:id="rId1801"/>
        </w:object>
      </w:r>
      <w:r w:rsidRPr="00640006">
        <w:t xml:space="preserve">. Khi tần số </w:t>
      </w:r>
      <w:r w:rsidRPr="00640006">
        <w:object w:dxaOrig="360" w:dyaOrig="380">
          <v:shape id="_x0000_i2083" type="#_x0000_t75" style="width:17.85pt;height:19pt" o:ole="">
            <v:imagedata r:id="rId1802" o:title=""/>
          </v:shape>
          <o:OLEObject Type="Embed" ProgID="Equation.DSMT4" ShapeID="_x0000_i2083" DrawAspect="Content" ObjectID="_1646165373" r:id="rId1803"/>
        </w:object>
      </w:r>
      <w:r w:rsidRPr="00640006">
        <w:t xml:space="preserve"> thì cường độ dòng điện hiệu dụng là </w:t>
      </w:r>
      <w:r w:rsidRPr="00640006">
        <w:object w:dxaOrig="420" w:dyaOrig="720">
          <v:shape id="_x0000_i2084" type="#_x0000_t75" style="width:20.75pt;height:36.3pt" o:ole="">
            <v:imagedata r:id="rId1804" o:title=""/>
          </v:shape>
          <o:OLEObject Type="Embed" ProgID="Equation.DSMT4" ShapeID="_x0000_i2084" DrawAspect="Content" ObjectID="_1646165374" r:id="rId1805"/>
        </w:object>
      </w:r>
      <w:r w:rsidRPr="00640006">
        <w:t xml:space="preserve">. Giá trị của </w:t>
      </w:r>
      <w:r w:rsidRPr="00640006">
        <w:object w:dxaOrig="380" w:dyaOrig="380">
          <v:shape id="_x0000_i2085" type="#_x0000_t75" style="width:19pt;height:19pt" o:ole="">
            <v:imagedata r:id="rId1806" o:title=""/>
          </v:shape>
          <o:OLEObject Type="Embed" ProgID="Equation.DSMT4" ShapeID="_x0000_i2085" DrawAspect="Content" ObjectID="_1646165375" r:id="rId1807"/>
        </w:object>
      </w:r>
      <w:r w:rsidRPr="00640006">
        <w:t xml:space="preserve"> là</w:t>
      </w:r>
    </w:p>
    <w:p w:rsidR="00640006" w:rsidRPr="00640006" w:rsidRDefault="00640006" w:rsidP="00640006">
      <w:r w:rsidRPr="00640006">
        <w:tab/>
        <w:t xml:space="preserve">A. </w:t>
      </w:r>
      <w:r w:rsidRPr="00640006">
        <w:object w:dxaOrig="820" w:dyaOrig="380">
          <v:shape id="_x0000_i2086" type="#_x0000_t75" style="width:40.9pt;height:19pt" o:ole="">
            <v:imagedata r:id="rId1808" o:title=""/>
          </v:shape>
          <o:OLEObject Type="Embed" ProgID="Equation.DSMT4" ShapeID="_x0000_i2086" DrawAspect="Content" ObjectID="_1646165376" r:id="rId1809"/>
        </w:object>
      </w:r>
      <w:r w:rsidRPr="00640006">
        <w:t xml:space="preserve"> </w:t>
      </w:r>
      <w:r w:rsidRPr="00640006">
        <w:tab/>
        <w:t xml:space="preserve">B. </w:t>
      </w:r>
      <w:r w:rsidRPr="00640006">
        <w:object w:dxaOrig="540" w:dyaOrig="279">
          <v:shape id="_x0000_i2087" type="#_x0000_t75" style="width:27.05pt;height:13.8pt" o:ole="">
            <v:imagedata r:id="rId1810" o:title=""/>
          </v:shape>
          <o:OLEObject Type="Embed" ProgID="Equation.DSMT4" ShapeID="_x0000_i2087" DrawAspect="Content" ObjectID="_1646165377" r:id="rId1811"/>
        </w:object>
      </w:r>
      <w:r w:rsidRPr="00640006">
        <w:t xml:space="preserve"> </w:t>
      </w:r>
      <w:r w:rsidRPr="00640006">
        <w:tab/>
        <w:t xml:space="preserve">C. </w:t>
      </w:r>
      <w:r w:rsidRPr="00640006">
        <w:object w:dxaOrig="840" w:dyaOrig="380">
          <v:shape id="_x0000_i2088" type="#_x0000_t75" style="width:42.05pt;height:19pt" o:ole="">
            <v:imagedata r:id="rId1812" o:title=""/>
          </v:shape>
          <o:OLEObject Type="Embed" ProgID="Equation.DSMT4" ShapeID="_x0000_i2088" DrawAspect="Content" ObjectID="_1646165378" r:id="rId1813"/>
        </w:object>
      </w:r>
      <w:r w:rsidRPr="00640006">
        <w:t xml:space="preserve"> </w:t>
      </w:r>
      <w:r w:rsidRPr="00640006">
        <w:tab/>
        <w:t xml:space="preserve">D. </w:t>
      </w:r>
      <w:r w:rsidRPr="00640006">
        <w:object w:dxaOrig="560" w:dyaOrig="279">
          <v:shape id="_x0000_i2089" type="#_x0000_t75" style="width:28.2pt;height:13.8pt" o:ole="">
            <v:imagedata r:id="rId1814" o:title=""/>
          </v:shape>
          <o:OLEObject Type="Embed" ProgID="Equation.DSMT4" ShapeID="_x0000_i2089" DrawAspect="Content" ObjectID="_1646165379" r:id="rId1815"/>
        </w:object>
      </w:r>
      <w:r w:rsidRPr="00640006">
        <w:t xml:space="preserve"> </w:t>
      </w:r>
    </w:p>
    <w:p w:rsidR="00640006" w:rsidRPr="00640006" w:rsidRDefault="00640006" w:rsidP="00640006">
      <w:r w:rsidRPr="00640006">
        <w:lastRenderedPageBreak/>
        <w:t xml:space="preserve">Câu 31. Một sóng dừng trên dây có bước sóng </w:t>
      </w:r>
      <w:r w:rsidRPr="00640006">
        <w:object w:dxaOrig="560" w:dyaOrig="320">
          <v:shape id="_x0000_i2090" type="#_x0000_t75" style="width:28.2pt;height:16.15pt" o:ole="">
            <v:imagedata r:id="rId1816" o:title=""/>
          </v:shape>
          <o:OLEObject Type="Embed" ProgID="Equation.DSMT4" ShapeID="_x0000_i2090" DrawAspect="Content" ObjectID="_1646165380" r:id="rId1817"/>
        </w:object>
      </w:r>
      <w:r w:rsidRPr="00640006">
        <w:t xml:space="preserve"> và </w:t>
      </w:r>
      <w:r w:rsidRPr="00640006">
        <w:object w:dxaOrig="260" w:dyaOrig="260">
          <v:shape id="_x0000_i2091" type="#_x0000_t75" style="width:13.25pt;height:13.25pt" o:ole="">
            <v:imagedata r:id="rId1818" o:title=""/>
          </v:shape>
          <o:OLEObject Type="Embed" ProgID="Equation.DSMT4" ShapeID="_x0000_i2091" DrawAspect="Content" ObjectID="_1646165381" r:id="rId1819"/>
        </w:object>
      </w:r>
      <w:r w:rsidRPr="00640006">
        <w:t xml:space="preserve"> là một nút sóng. Hai điểm </w:t>
      </w:r>
      <w:r w:rsidRPr="00640006">
        <w:object w:dxaOrig="480" w:dyaOrig="279">
          <v:shape id="_x0000_i2092" type="#_x0000_t75" style="width:24.2pt;height:13.8pt" o:ole="">
            <v:imagedata r:id="rId1820" o:title=""/>
          </v:shape>
          <o:OLEObject Type="Embed" ProgID="Equation.DSMT4" ShapeID="_x0000_i2092" DrawAspect="Content" ObjectID="_1646165382" r:id="rId1821"/>
        </w:object>
      </w:r>
      <w:r w:rsidRPr="00640006">
        <w:t xml:space="preserve"> trên dây nằm về một phía so với </w:t>
      </w:r>
      <w:r w:rsidRPr="00640006">
        <w:object w:dxaOrig="260" w:dyaOrig="260">
          <v:shape id="_x0000_i2093" type="#_x0000_t75" style="width:13.25pt;height:13.25pt" o:ole="">
            <v:imagedata r:id="rId1822" o:title=""/>
          </v:shape>
          <o:OLEObject Type="Embed" ProgID="Equation.DSMT4" ShapeID="_x0000_i2093" DrawAspect="Content" ObjectID="_1646165383" r:id="rId1823"/>
        </w:object>
      </w:r>
      <w:r w:rsidRPr="00640006">
        <w:t xml:space="preserve"> và có vị trí cân bằng cách </w:t>
      </w:r>
      <w:r w:rsidRPr="00640006">
        <w:object w:dxaOrig="260" w:dyaOrig="260">
          <v:shape id="_x0000_i2094" type="#_x0000_t75" style="width:13.25pt;height:13.25pt" o:ole="">
            <v:imagedata r:id="rId1824" o:title=""/>
          </v:shape>
          <o:OLEObject Type="Embed" ProgID="Equation.DSMT4" ShapeID="_x0000_i2094" DrawAspect="Content" ObjectID="_1646165384" r:id="rId1825"/>
        </w:object>
      </w:r>
      <w:r w:rsidRPr="00640006">
        <w:t xml:space="preserve"> những đoạn lần lượt là </w:t>
      </w:r>
      <w:r w:rsidRPr="00640006">
        <w:object w:dxaOrig="760" w:dyaOrig="320">
          <v:shape id="_x0000_i2095" type="#_x0000_t75" style="width:38pt;height:16.15pt" o:ole="">
            <v:imagedata r:id="rId1826" o:title=""/>
          </v:shape>
          <o:OLEObject Type="Embed" ProgID="Equation.DSMT4" ShapeID="_x0000_i2095" DrawAspect="Content" ObjectID="_1646165385" r:id="rId1827"/>
        </w:object>
      </w:r>
      <w:r w:rsidRPr="00640006">
        <w:t xml:space="preserve"> và </w:t>
      </w:r>
      <w:r w:rsidRPr="00640006">
        <w:object w:dxaOrig="720" w:dyaOrig="660">
          <v:shape id="_x0000_i2096" type="#_x0000_t75" style="width:36.3pt;height:32.85pt" o:ole="">
            <v:imagedata r:id="rId1828" o:title=""/>
          </v:shape>
          <o:OLEObject Type="Embed" ProgID="Equation.DSMT4" ShapeID="_x0000_i2096" DrawAspect="Content" ObjectID="_1646165386" r:id="rId1829"/>
        </w:object>
      </w:r>
      <w:r w:rsidRPr="00640006">
        <w:t xml:space="preserve"> Ở cùng một thời điểm (trừ lúc ở biên) tỉ số giữa vận tốc của </w:t>
      </w:r>
      <w:r w:rsidRPr="00640006">
        <w:object w:dxaOrig="240" w:dyaOrig="240">
          <v:shape id="_x0000_i2097" type="#_x0000_t75" style="width:12.1pt;height:12.1pt" o:ole="">
            <v:imagedata r:id="rId1830" o:title=""/>
          </v:shape>
          <o:OLEObject Type="Embed" ProgID="Equation.DSMT4" ShapeID="_x0000_i2097" DrawAspect="Content" ObjectID="_1646165387" r:id="rId1831"/>
        </w:object>
      </w:r>
      <w:r w:rsidRPr="00640006">
        <w:t xml:space="preserve"> so với </w:t>
      </w:r>
      <w:r w:rsidRPr="00640006">
        <w:object w:dxaOrig="240" w:dyaOrig="240">
          <v:shape id="_x0000_i2098" type="#_x0000_t75" style="width:12.1pt;height:12.1pt" o:ole="">
            <v:imagedata r:id="rId1832" o:title=""/>
          </v:shape>
          <o:OLEObject Type="Embed" ProgID="Equation.DSMT4" ShapeID="_x0000_i2098" DrawAspect="Content" ObjectID="_1646165388" r:id="rId1833"/>
        </w:object>
      </w:r>
      <w:r w:rsidRPr="00640006">
        <w:t xml:space="preserve"> có giá trị là</w:t>
      </w:r>
    </w:p>
    <w:p w:rsidR="00640006" w:rsidRPr="00640006" w:rsidRDefault="00640006" w:rsidP="00640006">
      <w:r w:rsidRPr="00640006">
        <w:tab/>
        <w:t xml:space="preserve">A. </w:t>
      </w:r>
      <w:r w:rsidRPr="00640006">
        <w:object w:dxaOrig="600" w:dyaOrig="700">
          <v:shape id="_x0000_i2099" type="#_x0000_t75" style="width:29.95pt;height:35.15pt" o:ole="">
            <v:imagedata r:id="rId1834" o:title=""/>
          </v:shape>
          <o:OLEObject Type="Embed" ProgID="Equation.DSMT4" ShapeID="_x0000_i2099" DrawAspect="Content" ObjectID="_1646165389" r:id="rId1835"/>
        </w:object>
      </w:r>
      <w:r w:rsidRPr="00640006">
        <w:t xml:space="preserve"> </w:t>
      </w:r>
      <w:r w:rsidRPr="00640006">
        <w:tab/>
        <w:t xml:space="preserve">B. </w:t>
      </w:r>
      <w:r w:rsidRPr="00640006">
        <w:object w:dxaOrig="639" w:dyaOrig="700">
          <v:shape id="_x0000_i2100" type="#_x0000_t75" style="width:31.7pt;height:35.15pt" o:ole="">
            <v:imagedata r:id="rId1836" o:title=""/>
          </v:shape>
          <o:OLEObject Type="Embed" ProgID="Equation.DSMT4" ShapeID="_x0000_i2100" DrawAspect="Content" ObjectID="_1646165390" r:id="rId1837"/>
        </w:object>
      </w:r>
      <w:r w:rsidRPr="00640006">
        <w:t xml:space="preserve"> </w:t>
      </w:r>
      <w:r w:rsidRPr="00640006">
        <w:tab/>
        <w:t xml:space="preserve">C. </w:t>
      </w:r>
      <w:r w:rsidRPr="00640006">
        <w:object w:dxaOrig="760" w:dyaOrig="700">
          <v:shape id="_x0000_i2101" type="#_x0000_t75" style="width:38pt;height:35.15pt" o:ole="">
            <v:imagedata r:id="rId1838" o:title=""/>
          </v:shape>
          <o:OLEObject Type="Embed" ProgID="Equation.DSMT4" ShapeID="_x0000_i2101" DrawAspect="Content" ObjectID="_1646165391" r:id="rId1839"/>
        </w:object>
      </w:r>
      <w:r w:rsidRPr="00640006">
        <w:t xml:space="preserve"> </w:t>
      </w:r>
      <w:r w:rsidRPr="00640006">
        <w:tab/>
        <w:t xml:space="preserve">D. </w:t>
      </w:r>
      <w:r w:rsidRPr="00640006">
        <w:object w:dxaOrig="480" w:dyaOrig="700">
          <v:shape id="_x0000_i2102" type="#_x0000_t75" style="width:24.2pt;height:35.15pt" o:ole="">
            <v:imagedata r:id="rId1840" o:title=""/>
          </v:shape>
          <o:OLEObject Type="Embed" ProgID="Equation.DSMT4" ShapeID="_x0000_i2102" DrawAspect="Content" ObjectID="_1646165392" r:id="rId1841"/>
        </w:object>
      </w:r>
      <w:r w:rsidRPr="00640006">
        <w:t xml:space="preserve"> </w:t>
      </w:r>
    </w:p>
    <w:p w:rsidR="00640006" w:rsidRPr="00640006" w:rsidRDefault="00640006" w:rsidP="00640006">
      <w:r w:rsidRPr="00640006">
        <w:t xml:space="preserve">Câu 32. Một nguồn sáng điểm </w:t>
      </w:r>
      <w:r w:rsidRPr="00640006">
        <w:object w:dxaOrig="200" w:dyaOrig="260">
          <v:shape id="_x0000_i2103" type="#_x0000_t75" style="width:9.8pt;height:13.25pt" o:ole="">
            <v:imagedata r:id="rId1842" o:title=""/>
          </v:shape>
          <o:OLEObject Type="Embed" ProgID="Equation.DSMT4" ShapeID="_x0000_i2103" DrawAspect="Content" ObjectID="_1646165393" r:id="rId1843"/>
        </w:object>
      </w:r>
      <w:r w:rsidRPr="00640006">
        <w:t xml:space="preserve"> đặt trên trục chính của một thấu kính hội tụ tiêu cự </w:t>
      </w:r>
      <w:r w:rsidRPr="00640006">
        <w:object w:dxaOrig="660" w:dyaOrig="320">
          <v:shape id="_x0000_i2104" type="#_x0000_t75" style="width:32.85pt;height:16.15pt" o:ole="">
            <v:imagedata r:id="rId1844" o:title=""/>
          </v:shape>
          <o:OLEObject Type="Embed" ProgID="Equation.DSMT4" ShapeID="_x0000_i2104" DrawAspect="Content" ObjectID="_1646165394" r:id="rId1845"/>
        </w:object>
      </w:r>
      <w:r w:rsidRPr="00640006">
        <w:t xml:space="preserve"> và cách thấu kính một đoạn </w:t>
      </w:r>
      <w:r w:rsidRPr="00640006">
        <w:object w:dxaOrig="680" w:dyaOrig="320">
          <v:shape id="_x0000_i2105" type="#_x0000_t75" style="width:34pt;height:16.15pt" o:ole="">
            <v:imagedata r:id="rId1846" o:title=""/>
          </v:shape>
          <o:OLEObject Type="Embed" ProgID="Equation.DSMT4" ShapeID="_x0000_i2105" DrawAspect="Content" ObjectID="_1646165395" r:id="rId1847"/>
        </w:object>
      </w:r>
      <w:r w:rsidRPr="00640006">
        <w:t xml:space="preserve"> cho ảnh </w:t>
      </w:r>
      <w:r w:rsidRPr="00640006">
        <w:object w:dxaOrig="300" w:dyaOrig="279">
          <v:shape id="_x0000_i2106" type="#_x0000_t75" style="width:15pt;height:13.8pt" o:ole="">
            <v:imagedata r:id="rId1848" o:title=""/>
          </v:shape>
          <o:OLEObject Type="Embed" ProgID="Equation.DSMT4" ShapeID="_x0000_i2106" DrawAspect="Content" ObjectID="_1646165396" r:id="rId1849"/>
        </w:object>
      </w:r>
      <w:r w:rsidRPr="00640006">
        <w:t xml:space="preserve"> Giữ nguyên vị trí nguồn </w:t>
      </w:r>
      <w:r w:rsidRPr="00640006">
        <w:object w:dxaOrig="200" w:dyaOrig="260">
          <v:shape id="_x0000_i2107" type="#_x0000_t75" style="width:9.8pt;height:13.25pt" o:ole="">
            <v:imagedata r:id="rId1850" o:title=""/>
          </v:shape>
          <o:OLEObject Type="Embed" ProgID="Equation.DSMT4" ShapeID="_x0000_i2107" DrawAspect="Content" ObjectID="_1646165397" r:id="rId1851"/>
        </w:object>
      </w:r>
      <w:r w:rsidRPr="00640006">
        <w:t xml:space="preserve">, cho thấu kính dao động điều hòa theo phương vuông góc với trục chính quanh vị trí ban đầu với biên độ </w:t>
      </w:r>
      <w:r w:rsidRPr="00640006">
        <w:object w:dxaOrig="560" w:dyaOrig="320">
          <v:shape id="_x0000_i2108" type="#_x0000_t75" style="width:28.2pt;height:16.15pt" o:ole="">
            <v:imagedata r:id="rId1852" o:title=""/>
          </v:shape>
          <o:OLEObject Type="Embed" ProgID="Equation.DSMT4" ShapeID="_x0000_i2108" DrawAspect="Content" ObjectID="_1646165398" r:id="rId1853"/>
        </w:object>
      </w:r>
      <w:r w:rsidRPr="00640006">
        <w:t xml:space="preserve"> và tần số </w:t>
      </w:r>
      <w:r w:rsidRPr="00640006">
        <w:object w:dxaOrig="600" w:dyaOrig="320">
          <v:shape id="_x0000_i2109" type="#_x0000_t75" style="width:29.95pt;height:16.15pt" o:ole="">
            <v:imagedata r:id="rId1854" o:title=""/>
          </v:shape>
          <o:OLEObject Type="Embed" ProgID="Equation.DSMT4" ShapeID="_x0000_i2109" DrawAspect="Content" ObjectID="_1646165399" r:id="rId1855"/>
        </w:object>
      </w:r>
      <w:r w:rsidRPr="00640006">
        <w:t xml:space="preserve"> Tốc độ trung bình của ảnh </w:t>
      </w:r>
      <w:r w:rsidRPr="00640006">
        <w:object w:dxaOrig="260" w:dyaOrig="279">
          <v:shape id="_x0000_i2110" type="#_x0000_t75" style="width:13.25pt;height:13.8pt" o:ole="">
            <v:imagedata r:id="rId1856" o:title=""/>
          </v:shape>
          <o:OLEObject Type="Embed" ProgID="Equation.DSMT4" ShapeID="_x0000_i2110" DrawAspect="Content" ObjectID="_1646165400" r:id="rId1857"/>
        </w:object>
      </w:r>
      <w:r w:rsidRPr="00640006">
        <w:t xml:space="preserve"> trong một chu kì dao động của thấu kính là</w:t>
      </w:r>
    </w:p>
    <w:p w:rsidR="00640006" w:rsidRPr="00640006" w:rsidRDefault="00640006" w:rsidP="00640006">
      <w:r w:rsidRPr="00640006">
        <w:tab/>
        <w:t xml:space="preserve">A. </w:t>
      </w:r>
      <w:r w:rsidRPr="00640006">
        <w:object w:dxaOrig="980" w:dyaOrig="320">
          <v:shape id="_x0000_i2111" type="#_x0000_t75" style="width:48.95pt;height:16.15pt" o:ole="">
            <v:imagedata r:id="rId1858" o:title=""/>
          </v:shape>
          <o:OLEObject Type="Embed" ProgID="Equation.DSMT4" ShapeID="_x0000_i2111" DrawAspect="Content" ObjectID="_1646165401" r:id="rId1859"/>
        </w:object>
      </w:r>
      <w:r w:rsidRPr="00640006">
        <w:t xml:space="preserve"> </w:t>
      </w:r>
      <w:r w:rsidRPr="00640006">
        <w:tab/>
        <w:t xml:space="preserve">B. </w:t>
      </w:r>
      <w:r w:rsidRPr="00640006">
        <w:object w:dxaOrig="980" w:dyaOrig="320">
          <v:shape id="_x0000_i2112" type="#_x0000_t75" style="width:48.95pt;height:16.15pt" o:ole="">
            <v:imagedata r:id="rId1860" o:title=""/>
          </v:shape>
          <o:OLEObject Type="Embed" ProgID="Equation.DSMT4" ShapeID="_x0000_i2112" DrawAspect="Content" ObjectID="_1646165402" r:id="rId1861"/>
        </w:object>
      </w:r>
      <w:r w:rsidRPr="00640006">
        <w:t xml:space="preserve"> </w:t>
      </w:r>
      <w:r w:rsidRPr="00640006">
        <w:tab/>
        <w:t xml:space="preserve">C. </w:t>
      </w:r>
      <w:r w:rsidRPr="00640006">
        <w:object w:dxaOrig="960" w:dyaOrig="320">
          <v:shape id="_x0000_i2113" type="#_x0000_t75" style="width:47.8pt;height:16.15pt" o:ole="">
            <v:imagedata r:id="rId1862" o:title=""/>
          </v:shape>
          <o:OLEObject Type="Embed" ProgID="Equation.DSMT4" ShapeID="_x0000_i2113" DrawAspect="Content" ObjectID="_1646165403" r:id="rId1863"/>
        </w:object>
      </w:r>
      <w:r w:rsidRPr="00640006">
        <w:t xml:space="preserve"> </w:t>
      </w:r>
      <w:r w:rsidRPr="00640006">
        <w:tab/>
        <w:t xml:space="preserve">D. </w:t>
      </w:r>
      <w:r w:rsidRPr="00640006">
        <w:object w:dxaOrig="980" w:dyaOrig="320">
          <v:shape id="_x0000_i2114" type="#_x0000_t75" style="width:48.95pt;height:16.15pt" o:ole="">
            <v:imagedata r:id="rId1864" o:title=""/>
          </v:shape>
          <o:OLEObject Type="Embed" ProgID="Equation.DSMT4" ShapeID="_x0000_i2114" DrawAspect="Content" ObjectID="_1646165404" r:id="rId1865"/>
        </w:object>
      </w:r>
      <w:r w:rsidRPr="00640006">
        <w:t xml:space="preserve"> </w:t>
      </w:r>
    </w:p>
    <w:p w:rsidR="00640006" w:rsidRPr="00640006" w:rsidRDefault="00640006" w:rsidP="00640006">
      <w:r w:rsidRPr="00640006">
        <w:t xml:space="preserve">Câu 33. Hình vẽ bên dưới là đồ thị biểu diễn sự phụ thuộc số nguyên tử chất X và chất Y theo thời gian trong hiện tượng phóng xạ. Biết X có hằng số phóng xạ là </w:t>
      </w:r>
      <w:r w:rsidRPr="00640006">
        <w:object w:dxaOrig="220" w:dyaOrig="279">
          <v:shape id="_x0000_i2115" type="#_x0000_t75" style="width:10.95pt;height:13.8pt" o:ole="">
            <v:imagedata r:id="rId1866" o:title=""/>
          </v:shape>
          <o:OLEObject Type="Embed" ProgID="Equation.DSMT4" ShapeID="_x0000_i2115" DrawAspect="Content" ObjectID="_1646165405" r:id="rId1867"/>
        </w:object>
      </w:r>
      <w:r w:rsidRPr="00640006">
        <w:t xml:space="preserve">, phóng xạ biến thành Y bền. Gọi </w:t>
      </w:r>
      <w:r w:rsidRPr="00640006">
        <w:object w:dxaOrig="200" w:dyaOrig="220">
          <v:shape id="_x0000_i2116" type="#_x0000_t75" style="width:9.8pt;height:10.95pt" o:ole="">
            <v:imagedata r:id="rId1868" o:title=""/>
          </v:shape>
          <o:OLEObject Type="Embed" ProgID="Equation.DSMT4" ShapeID="_x0000_i2116" DrawAspect="Content" ObjectID="_1646165406" r:id="rId1869"/>
        </w:object>
      </w:r>
      <w:r w:rsidRPr="00640006">
        <w:t xml:space="preserve"> là thời điểm đường X cắt đường Y. Giá trị của </w:t>
      </w:r>
      <w:r w:rsidRPr="00640006">
        <w:object w:dxaOrig="200" w:dyaOrig="220">
          <v:shape id="_x0000_i2117" type="#_x0000_t75" style="width:9.8pt;height:10.95pt" o:ole="">
            <v:imagedata r:id="rId1870" o:title=""/>
          </v:shape>
          <o:OLEObject Type="Embed" ProgID="Equation.DSMT4" ShapeID="_x0000_i2117" DrawAspect="Content" ObjectID="_1646165407" r:id="rId1871"/>
        </w:object>
      </w:r>
      <w:r w:rsidRPr="00640006">
        <w:t xml:space="preserve"> tính theo </w:t>
      </w:r>
      <w:r w:rsidRPr="00640006">
        <w:object w:dxaOrig="220" w:dyaOrig="279">
          <v:shape id="_x0000_i2118" type="#_x0000_t75" style="width:10.95pt;height:13.8pt" o:ole="">
            <v:imagedata r:id="rId1872" o:title=""/>
          </v:shape>
          <o:OLEObject Type="Embed" ProgID="Equation.DSMT4" ShapeID="_x0000_i2118" DrawAspect="Content" ObjectID="_1646165408" r:id="rId1873"/>
        </w:object>
      </w:r>
      <w:r w:rsidRPr="00640006">
        <w:t xml:space="preserve"> là</w:t>
      </w:r>
    </w:p>
    <w:p w:rsidR="00640006" w:rsidRPr="00640006" w:rsidRDefault="003E7F8B" w:rsidP="00640006">
      <w:r>
        <w:rPr>
          <w:noProof/>
        </w:rPr>
        <w:drawing>
          <wp:inline distT="0" distB="0" distL="0" distR="0">
            <wp:extent cx="1485265" cy="936625"/>
            <wp:effectExtent l="0" t="0" r="635"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1485265" cy="936625"/>
                    </a:xfrm>
                    <a:prstGeom prst="rect">
                      <a:avLst/>
                    </a:prstGeom>
                    <a:noFill/>
                    <a:ln>
                      <a:noFill/>
                    </a:ln>
                  </pic:spPr>
                </pic:pic>
              </a:graphicData>
            </a:graphic>
          </wp:inline>
        </w:drawing>
      </w:r>
    </w:p>
    <w:p w:rsidR="00640006" w:rsidRPr="00640006" w:rsidRDefault="00640006" w:rsidP="00640006">
      <w:r w:rsidRPr="00640006">
        <w:tab/>
        <w:t xml:space="preserve">A. </w:t>
      </w:r>
      <w:r w:rsidRPr="00640006">
        <w:object w:dxaOrig="220" w:dyaOrig="279">
          <v:shape id="_x0000_i2119" type="#_x0000_t75" style="width:10.95pt;height:13.8pt" o:ole="">
            <v:imagedata r:id="rId1875" o:title=""/>
          </v:shape>
          <o:OLEObject Type="Embed" ProgID="Equation.DSMT4" ShapeID="_x0000_i2119" DrawAspect="Content" ObjectID="_1646165409" r:id="rId1876"/>
        </w:object>
      </w:r>
      <w:r w:rsidRPr="00640006">
        <w:t xml:space="preserve"> </w:t>
      </w:r>
      <w:r w:rsidRPr="00640006">
        <w:tab/>
        <w:t xml:space="preserve">B. </w:t>
      </w:r>
      <w:r w:rsidRPr="00640006">
        <w:object w:dxaOrig="560" w:dyaOrig="279">
          <v:shape id="_x0000_i2120" type="#_x0000_t75" style="width:28.2pt;height:13.8pt" o:ole="">
            <v:imagedata r:id="rId1877" o:title=""/>
          </v:shape>
          <o:OLEObject Type="Embed" ProgID="Equation.DSMT4" ShapeID="_x0000_i2120" DrawAspect="Content" ObjectID="_1646165410" r:id="rId1878"/>
        </w:object>
      </w:r>
      <w:r w:rsidRPr="00640006">
        <w:t xml:space="preserve"> </w:t>
      </w:r>
      <w:r w:rsidRPr="00640006">
        <w:tab/>
        <w:t xml:space="preserve">C. </w:t>
      </w:r>
      <w:r w:rsidRPr="00640006">
        <w:object w:dxaOrig="520" w:dyaOrig="660">
          <v:shape id="_x0000_i2121" type="#_x0000_t75" style="width:25.9pt;height:32.85pt" o:ole="">
            <v:imagedata r:id="rId1879" o:title=""/>
          </v:shape>
          <o:OLEObject Type="Embed" ProgID="Equation.DSMT4" ShapeID="_x0000_i2121" DrawAspect="Content" ObjectID="_1646165411" r:id="rId1880"/>
        </w:object>
      </w:r>
      <w:r w:rsidRPr="00640006">
        <w:t xml:space="preserve"> </w:t>
      </w:r>
      <w:r w:rsidRPr="00640006">
        <w:tab/>
        <w:t xml:space="preserve">D. </w:t>
      </w:r>
      <w:r w:rsidRPr="00640006">
        <w:object w:dxaOrig="700" w:dyaOrig="279">
          <v:shape id="_x0000_i2122" type="#_x0000_t75" style="width:35.15pt;height:13.8pt" o:ole="">
            <v:imagedata r:id="rId1881" o:title=""/>
          </v:shape>
          <o:OLEObject Type="Embed" ProgID="Equation.DSMT4" ShapeID="_x0000_i2122" DrawAspect="Content" ObjectID="_1646165412" r:id="rId1882"/>
        </w:object>
      </w:r>
      <w:r w:rsidRPr="00640006">
        <w:t xml:space="preserve"> </w:t>
      </w:r>
    </w:p>
    <w:p w:rsidR="00640006" w:rsidRPr="00640006" w:rsidRDefault="00640006" w:rsidP="00640006">
      <w:r w:rsidRPr="00640006">
        <w:t xml:space="preserve">Câu 34. Một hạt bụi kim loại tích điện âm khối lượng </w:t>
      </w:r>
      <w:r w:rsidRPr="00640006">
        <w:object w:dxaOrig="780" w:dyaOrig="380">
          <v:shape id="_x0000_i2123" type="#_x0000_t75" style="width:39.15pt;height:19pt" o:ole="">
            <v:imagedata r:id="rId1883" o:title=""/>
          </v:shape>
          <o:OLEObject Type="Embed" ProgID="Equation.DSMT4" ShapeID="_x0000_i2123" DrawAspect="Content" ObjectID="_1646165413" r:id="rId1884"/>
        </w:object>
      </w:r>
      <w:r w:rsidRPr="00640006">
        <w:t xml:space="preserve"> lơ lửng trong khoảng giữa bản tụ điện phẳng nằm ngang, bản tích điện dương ở trên, bản tích điện âm ở dưới. Hiệu điện thế giữa hai bản tụ là </w:t>
      </w:r>
      <w:r w:rsidRPr="00640006">
        <w:object w:dxaOrig="780" w:dyaOrig="320">
          <v:shape id="_x0000_i2124" type="#_x0000_t75" style="width:39.15pt;height:16.15pt" o:ole="">
            <v:imagedata r:id="rId1885" o:title=""/>
          </v:shape>
          <o:OLEObject Type="Embed" ProgID="Equation.DSMT4" ShapeID="_x0000_i2124" DrawAspect="Content" ObjectID="_1646165414" r:id="rId1886"/>
        </w:object>
      </w:r>
      <w:r w:rsidRPr="00640006">
        <w:t xml:space="preserve">, khoảng cách giữa hai bản tụ điện là </w:t>
      </w:r>
      <w:r w:rsidRPr="00640006">
        <w:object w:dxaOrig="820" w:dyaOrig="320">
          <v:shape id="_x0000_i2125" type="#_x0000_t75" style="width:40.9pt;height:16.15pt" o:ole="">
            <v:imagedata r:id="rId1887" o:title=""/>
          </v:shape>
          <o:OLEObject Type="Embed" ProgID="Equation.DSMT4" ShapeID="_x0000_i2125" DrawAspect="Content" ObjectID="_1646165415" r:id="rId1888"/>
        </w:object>
      </w:r>
      <w:r w:rsidRPr="00640006">
        <w:t xml:space="preserve">, lấy </w:t>
      </w:r>
      <w:r w:rsidRPr="00640006">
        <w:object w:dxaOrig="1260" w:dyaOrig="380">
          <v:shape id="_x0000_i2126" type="#_x0000_t75" style="width:62.8pt;height:19pt" o:ole="">
            <v:imagedata r:id="rId1889" o:title=""/>
          </v:shape>
          <o:OLEObject Type="Embed" ProgID="Equation.DSMT4" ShapeID="_x0000_i2126" DrawAspect="Content" ObjectID="_1646165416" r:id="rId1890"/>
        </w:object>
      </w:r>
      <w:r w:rsidRPr="00640006">
        <w:t xml:space="preserve">. Chiếu tia tử ngoại làm hạt bụi mất một số electron và rơi xuống với gia tốc </w:t>
      </w:r>
      <w:r w:rsidRPr="00640006">
        <w:object w:dxaOrig="720" w:dyaOrig="340">
          <v:shape id="_x0000_i2127" type="#_x0000_t75" style="width:36.3pt;height:17.3pt" o:ole="">
            <v:imagedata r:id="rId1891" o:title=""/>
          </v:shape>
          <o:OLEObject Type="Embed" ProgID="Equation.DSMT4" ShapeID="_x0000_i2127" DrawAspect="Content" ObjectID="_1646165417" r:id="rId1892"/>
        </w:object>
      </w:r>
      <w:r w:rsidRPr="00640006">
        <w:t>. Số hạt electron mà hạt bụi đã mất bằng</w:t>
      </w:r>
    </w:p>
    <w:p w:rsidR="00640006" w:rsidRPr="00640006" w:rsidRDefault="00640006" w:rsidP="00640006">
      <w:r w:rsidRPr="00640006">
        <w:tab/>
        <w:t>A. 18000 hạt.</w:t>
      </w:r>
      <w:r w:rsidRPr="00640006">
        <w:tab/>
        <w:t>B. 20000 hạt.</w:t>
      </w:r>
      <w:r w:rsidRPr="00640006">
        <w:tab/>
        <w:t>C. 24000 hạt.</w:t>
      </w:r>
      <w:r w:rsidRPr="00640006">
        <w:tab/>
        <w:t>D. 28000 hạt.</w:t>
      </w:r>
    </w:p>
    <w:p w:rsidR="00640006" w:rsidRPr="00640006" w:rsidRDefault="00640006" w:rsidP="00640006">
      <w:r w:rsidRPr="00640006">
        <w:t xml:space="preserve">Câu 35. Đặt điện áp </w:t>
      </w:r>
      <w:r w:rsidRPr="00640006">
        <w:object w:dxaOrig="2540" w:dyaOrig="480">
          <v:shape id="_x0000_i2128" type="#_x0000_t75" style="width:126.7pt;height:24.2pt" o:ole="">
            <v:imagedata r:id="rId1893" o:title=""/>
          </v:shape>
          <o:OLEObject Type="Embed" ProgID="Equation.DSMT4" ShapeID="_x0000_i2128" DrawAspect="Content" ObjectID="_1646165418" r:id="rId1894"/>
        </w:object>
      </w:r>
      <w:r w:rsidRPr="00640006">
        <w:t xml:space="preserve"> (với </w:t>
      </w:r>
      <w:r w:rsidRPr="00640006">
        <w:object w:dxaOrig="499" w:dyaOrig="279">
          <v:shape id="_x0000_i2129" type="#_x0000_t75" style="width:24.75pt;height:13.8pt" o:ole="">
            <v:imagedata r:id="rId1895" o:title=""/>
          </v:shape>
          <o:OLEObject Type="Embed" ProgID="Equation.DSMT4" ShapeID="_x0000_i2129" DrawAspect="Content" ObjectID="_1646165419" r:id="rId1896"/>
        </w:object>
      </w:r>
      <w:r w:rsidRPr="00640006">
        <w:t xml:space="preserve"> không đổi) vào hai đầu đoạn mạch nối tiếp </w:t>
      </w:r>
      <w:r w:rsidRPr="00640006">
        <w:object w:dxaOrig="380" w:dyaOrig="240">
          <v:shape id="_x0000_i2130" type="#_x0000_t75" style="width:19pt;height:12.1pt" o:ole="">
            <v:imagedata r:id="rId1897" o:title=""/>
          </v:shape>
          <o:OLEObject Type="Embed" ProgID="Equation.DSMT4" ShapeID="_x0000_i2130" DrawAspect="Content" ObjectID="_1646165420" r:id="rId1898"/>
        </w:object>
      </w:r>
      <w:r w:rsidRPr="00640006">
        <w:t xml:space="preserve"> theo thứ tự gồm điện trở thuần </w:t>
      </w:r>
      <w:r w:rsidRPr="00640006">
        <w:object w:dxaOrig="240" w:dyaOrig="240">
          <v:shape id="_x0000_i2131" type="#_x0000_t75" style="width:12.1pt;height:12.1pt" o:ole="">
            <v:imagedata r:id="rId1899" o:title=""/>
          </v:shape>
          <o:OLEObject Type="Embed" ProgID="Equation.DSMT4" ShapeID="_x0000_i2131" DrawAspect="Content" ObjectID="_1646165421" r:id="rId1900"/>
        </w:object>
      </w:r>
      <w:r w:rsidRPr="00640006">
        <w:t xml:space="preserve">, tụ điện có điện dung </w:t>
      </w:r>
      <w:r w:rsidRPr="00640006">
        <w:object w:dxaOrig="240" w:dyaOrig="260">
          <v:shape id="_x0000_i2132" type="#_x0000_t75" style="width:12.1pt;height:13.25pt" o:ole="">
            <v:imagedata r:id="rId1901" o:title=""/>
          </v:shape>
          <o:OLEObject Type="Embed" ProgID="Equation.DSMT4" ShapeID="_x0000_i2132" DrawAspect="Content" ObjectID="_1646165422" r:id="rId1902"/>
        </w:object>
      </w:r>
      <w:r w:rsidRPr="00640006">
        <w:t xml:space="preserve"> và cuộn cảm thuần có độ tự cảm </w:t>
      </w:r>
      <w:r w:rsidRPr="00640006">
        <w:object w:dxaOrig="220" w:dyaOrig="240">
          <v:shape id="_x0000_i2133" type="#_x0000_t75" style="width:10.95pt;height:12.1pt" o:ole="">
            <v:imagedata r:id="rId1903" o:title=""/>
          </v:shape>
          <o:OLEObject Type="Embed" ProgID="Equation.DSMT4" ShapeID="_x0000_i2133" DrawAspect="Content" ObjectID="_1646165423" r:id="rId1904"/>
        </w:object>
      </w:r>
      <w:r w:rsidRPr="00640006">
        <w:t xml:space="preserve"> thay đổi được. Gọi </w:t>
      </w:r>
      <w:r w:rsidRPr="00640006">
        <w:object w:dxaOrig="300" w:dyaOrig="240">
          <v:shape id="_x0000_i2134" type="#_x0000_t75" style="width:15pt;height:12.1pt" o:ole="">
            <v:imagedata r:id="rId1905" o:title=""/>
          </v:shape>
          <o:OLEObject Type="Embed" ProgID="Equation.DSMT4" ShapeID="_x0000_i2134" DrawAspect="Content" ObjectID="_1646165424" r:id="rId1906"/>
        </w:object>
      </w:r>
      <w:r w:rsidRPr="00640006">
        <w:t xml:space="preserve"> là điểm nối giữa </w:t>
      </w:r>
      <w:r w:rsidRPr="00640006">
        <w:object w:dxaOrig="240" w:dyaOrig="260">
          <v:shape id="_x0000_i2135" type="#_x0000_t75" style="width:12.1pt;height:13.25pt" o:ole="">
            <v:imagedata r:id="rId1907" o:title=""/>
          </v:shape>
          <o:OLEObject Type="Embed" ProgID="Equation.DSMT4" ShapeID="_x0000_i2135" DrawAspect="Content" ObjectID="_1646165425" r:id="rId1908"/>
        </w:object>
      </w:r>
      <w:r w:rsidRPr="00640006">
        <w:t xml:space="preserve"> và </w:t>
      </w:r>
      <w:r w:rsidRPr="00640006">
        <w:object w:dxaOrig="279" w:dyaOrig="260">
          <v:shape id="_x0000_i2136" type="#_x0000_t75" style="width:13.8pt;height:13.25pt" o:ole="">
            <v:imagedata r:id="rId1909" o:title=""/>
          </v:shape>
          <o:OLEObject Type="Embed" ProgID="Equation.DSMT4" ShapeID="_x0000_i2136" DrawAspect="Content" ObjectID="_1646165426" r:id="rId1910"/>
        </w:object>
      </w:r>
      <w:r w:rsidRPr="00640006">
        <w:t xml:space="preserve"> Khi </w:t>
      </w:r>
      <w:r w:rsidRPr="00640006">
        <w:object w:dxaOrig="660" w:dyaOrig="380">
          <v:shape id="_x0000_i2137" type="#_x0000_t75" style="width:32.85pt;height:19pt" o:ole="">
            <v:imagedata r:id="rId1911" o:title=""/>
          </v:shape>
          <o:OLEObject Type="Embed" ProgID="Equation.DSMT4" ShapeID="_x0000_i2137" DrawAspect="Content" ObjectID="_1646165427" r:id="rId1912"/>
        </w:object>
      </w:r>
      <w:r w:rsidRPr="00640006">
        <w:t xml:space="preserve"> thì điện áp hiệu dụng trên đoạn chứa </w:t>
      </w:r>
      <w:r w:rsidRPr="00640006">
        <w:object w:dxaOrig="400" w:dyaOrig="260">
          <v:shape id="_x0000_i2138" type="#_x0000_t75" style="width:20.15pt;height:13.25pt" o:ole="">
            <v:imagedata r:id="rId1913" o:title=""/>
          </v:shape>
          <o:OLEObject Type="Embed" ProgID="Equation.DSMT4" ShapeID="_x0000_i2138" DrawAspect="Content" ObjectID="_1646165428" r:id="rId1914"/>
        </w:object>
      </w:r>
      <w:r w:rsidRPr="00640006">
        <w:t xml:space="preserve"> là </w:t>
      </w:r>
      <w:r w:rsidRPr="00640006">
        <w:object w:dxaOrig="279" w:dyaOrig="380">
          <v:shape id="_x0000_i2139" type="#_x0000_t75" style="width:13.8pt;height:19pt" o:ole="">
            <v:imagedata r:id="rId1915" o:title=""/>
          </v:shape>
          <o:OLEObject Type="Embed" ProgID="Equation.DSMT4" ShapeID="_x0000_i2139" DrawAspect="Content" ObjectID="_1646165429" r:id="rId1916"/>
        </w:object>
      </w:r>
      <w:r w:rsidRPr="00640006">
        <w:t xml:space="preserve"> và độ lệch pha của </w:t>
      </w:r>
      <w:r w:rsidRPr="00640006">
        <w:object w:dxaOrig="200" w:dyaOrig="220">
          <v:shape id="_x0000_i2140" type="#_x0000_t75" style="width:9.8pt;height:10.95pt" o:ole="">
            <v:imagedata r:id="rId1917" o:title=""/>
          </v:shape>
          <o:OLEObject Type="Embed" ProgID="Equation.DSMT4" ShapeID="_x0000_i2140" DrawAspect="Content" ObjectID="_1646165430" r:id="rId1918"/>
        </w:object>
      </w:r>
      <w:r w:rsidRPr="00640006">
        <w:t xml:space="preserve"> và </w:t>
      </w:r>
      <w:r w:rsidRPr="00640006">
        <w:object w:dxaOrig="139" w:dyaOrig="260">
          <v:shape id="_x0000_i2141" type="#_x0000_t75" style="width:6.9pt;height:13.25pt" o:ole="">
            <v:imagedata r:id="rId1919" o:title=""/>
          </v:shape>
          <o:OLEObject Type="Embed" ProgID="Equation.DSMT4" ShapeID="_x0000_i2141" DrawAspect="Content" ObjectID="_1646165431" r:id="rId1920"/>
        </w:object>
      </w:r>
      <w:r w:rsidRPr="00640006">
        <w:t xml:space="preserve"> là </w:t>
      </w:r>
      <w:r w:rsidRPr="00640006">
        <w:object w:dxaOrig="260" w:dyaOrig="380">
          <v:shape id="_x0000_i2142" type="#_x0000_t75" style="width:13.25pt;height:19pt" o:ole="">
            <v:imagedata r:id="rId1921" o:title=""/>
          </v:shape>
          <o:OLEObject Type="Embed" ProgID="Equation.DSMT4" ShapeID="_x0000_i2142" DrawAspect="Content" ObjectID="_1646165432" r:id="rId1922"/>
        </w:object>
      </w:r>
      <w:r w:rsidRPr="00640006">
        <w:t xml:space="preserve">. Khi </w:t>
      </w:r>
      <w:r w:rsidRPr="00640006">
        <w:object w:dxaOrig="680" w:dyaOrig="380">
          <v:shape id="_x0000_i2143" type="#_x0000_t75" style="width:34pt;height:19pt" o:ole="">
            <v:imagedata r:id="rId1923" o:title=""/>
          </v:shape>
          <o:OLEObject Type="Embed" ProgID="Equation.DSMT4" ShapeID="_x0000_i2143" DrawAspect="Content" ObjectID="_1646165433" r:id="rId1924"/>
        </w:object>
      </w:r>
      <w:r w:rsidRPr="00640006">
        <w:t xml:space="preserve"> thì điện áp hiệu dụng trên đoạn mạch chứa </w:t>
      </w:r>
      <w:r w:rsidRPr="00640006">
        <w:object w:dxaOrig="400" w:dyaOrig="260">
          <v:shape id="_x0000_i2144" type="#_x0000_t75" style="width:20.15pt;height:13.25pt" o:ole="">
            <v:imagedata r:id="rId1925" o:title=""/>
          </v:shape>
          <o:OLEObject Type="Embed" ProgID="Equation.DSMT4" ShapeID="_x0000_i2144" DrawAspect="Content" ObjectID="_1646165434" r:id="rId1926"/>
        </w:object>
      </w:r>
      <w:r w:rsidRPr="00640006">
        <w:t xml:space="preserve"> là </w:t>
      </w:r>
      <w:r w:rsidRPr="00640006">
        <w:object w:dxaOrig="320" w:dyaOrig="380">
          <v:shape id="_x0000_i2145" type="#_x0000_t75" style="width:16.15pt;height:19pt" o:ole="">
            <v:imagedata r:id="rId1927" o:title=""/>
          </v:shape>
          <o:OLEObject Type="Embed" ProgID="Equation.DSMT4" ShapeID="_x0000_i2145" DrawAspect="Content" ObjectID="_1646165435" r:id="rId1928"/>
        </w:object>
      </w:r>
      <w:r w:rsidRPr="00640006">
        <w:t xml:space="preserve"> và độ lệch pha của </w:t>
      </w:r>
      <w:r w:rsidRPr="00640006">
        <w:object w:dxaOrig="200" w:dyaOrig="220">
          <v:shape id="_x0000_i2146" type="#_x0000_t75" style="width:9.8pt;height:10.95pt" o:ole="">
            <v:imagedata r:id="rId1929" o:title=""/>
          </v:shape>
          <o:OLEObject Type="Embed" ProgID="Equation.DSMT4" ShapeID="_x0000_i2146" DrawAspect="Content" ObjectID="_1646165436" r:id="rId1930"/>
        </w:object>
      </w:r>
      <w:r w:rsidRPr="00640006">
        <w:t xml:space="preserve"> và </w:t>
      </w:r>
      <w:r w:rsidRPr="00640006">
        <w:object w:dxaOrig="139" w:dyaOrig="260">
          <v:shape id="_x0000_i2147" type="#_x0000_t75" style="width:6.9pt;height:13.25pt" o:ole="">
            <v:imagedata r:id="rId1931" o:title=""/>
          </v:shape>
          <o:OLEObject Type="Embed" ProgID="Equation.DSMT4" ShapeID="_x0000_i2147" DrawAspect="Content" ObjectID="_1646165437" r:id="rId1932"/>
        </w:object>
      </w:r>
      <w:r w:rsidRPr="00640006">
        <w:t xml:space="preserve"> là </w:t>
      </w:r>
      <w:r w:rsidRPr="00640006">
        <w:object w:dxaOrig="279" w:dyaOrig="380">
          <v:shape id="_x0000_i2148" type="#_x0000_t75" style="width:13.8pt;height:19pt" o:ole="">
            <v:imagedata r:id="rId1933" o:title=""/>
          </v:shape>
          <o:OLEObject Type="Embed" ProgID="Equation.DSMT4" ShapeID="_x0000_i2148" DrawAspect="Content" ObjectID="_1646165438" r:id="rId1934"/>
        </w:object>
      </w:r>
      <w:r w:rsidRPr="00640006">
        <w:t xml:space="preserve">. Nếu </w:t>
      </w:r>
      <w:r w:rsidRPr="00640006">
        <w:object w:dxaOrig="920" w:dyaOrig="380">
          <v:shape id="_x0000_i2149" type="#_x0000_t75" style="width:46.1pt;height:19pt" o:ole="">
            <v:imagedata r:id="rId1935" o:title=""/>
          </v:shape>
          <o:OLEObject Type="Embed" ProgID="Equation.DSMT4" ShapeID="_x0000_i2149" DrawAspect="Content" ObjectID="_1646165439" r:id="rId1936"/>
        </w:object>
      </w:r>
      <w:r w:rsidRPr="00640006">
        <w:t xml:space="preserve"> và </w:t>
      </w:r>
      <w:r w:rsidRPr="00640006">
        <w:object w:dxaOrig="1760" w:dyaOrig="380">
          <v:shape id="_x0000_i2150" type="#_x0000_t75" style="width:88.15pt;height:19pt" o:ole="">
            <v:imagedata r:id="rId1937" o:title=""/>
          </v:shape>
          <o:OLEObject Type="Embed" ProgID="Equation.DSMT4" ShapeID="_x0000_i2150" DrawAspect="Content" ObjectID="_1646165440" r:id="rId1938"/>
        </w:object>
      </w:r>
      <w:r w:rsidRPr="00640006">
        <w:t xml:space="preserve"> thì</w:t>
      </w:r>
    </w:p>
    <w:p w:rsidR="00640006" w:rsidRPr="00640006" w:rsidRDefault="00640006" w:rsidP="00640006">
      <w:r w:rsidRPr="00640006">
        <w:tab/>
        <w:t xml:space="preserve">A. </w:t>
      </w:r>
      <w:r w:rsidRPr="00640006">
        <w:object w:dxaOrig="1020" w:dyaOrig="380">
          <v:shape id="_x0000_i2151" type="#_x0000_t75" style="width:51.25pt;height:19pt" o:ole="">
            <v:imagedata r:id="rId1939" o:title=""/>
          </v:shape>
          <o:OLEObject Type="Embed" ProgID="Equation.DSMT4" ShapeID="_x0000_i2151" DrawAspect="Content" ObjectID="_1646165441" r:id="rId1940"/>
        </w:object>
      </w:r>
      <w:r w:rsidRPr="00640006">
        <w:t xml:space="preserve"> </w:t>
      </w:r>
      <w:r w:rsidRPr="00640006">
        <w:tab/>
        <w:t xml:space="preserve">B. </w:t>
      </w:r>
      <w:r w:rsidRPr="00640006">
        <w:object w:dxaOrig="1040" w:dyaOrig="380">
          <v:shape id="_x0000_i2152" type="#_x0000_t75" style="width:51.85pt;height:19pt" o:ole="">
            <v:imagedata r:id="rId1941" o:title=""/>
          </v:shape>
          <o:OLEObject Type="Embed" ProgID="Equation.DSMT4" ShapeID="_x0000_i2152" DrawAspect="Content" ObjectID="_1646165442" r:id="rId1942"/>
        </w:object>
      </w:r>
      <w:r w:rsidRPr="00640006">
        <w:t xml:space="preserve"> </w:t>
      </w:r>
      <w:r w:rsidRPr="00640006">
        <w:tab/>
        <w:t xml:space="preserve">C. </w:t>
      </w:r>
      <w:r w:rsidRPr="00640006">
        <w:object w:dxaOrig="999" w:dyaOrig="380">
          <v:shape id="_x0000_i2153" type="#_x0000_t75" style="width:50.1pt;height:19pt" o:ole="">
            <v:imagedata r:id="rId1943" o:title=""/>
          </v:shape>
          <o:OLEObject Type="Embed" ProgID="Equation.DSMT4" ShapeID="_x0000_i2153" DrawAspect="Content" ObjectID="_1646165443" r:id="rId1944"/>
        </w:object>
      </w:r>
      <w:r w:rsidRPr="00640006">
        <w:t xml:space="preserve"> </w:t>
      </w:r>
      <w:r w:rsidRPr="00640006">
        <w:tab/>
        <w:t xml:space="preserve">D. </w:t>
      </w:r>
      <w:r w:rsidRPr="00640006">
        <w:object w:dxaOrig="1140" w:dyaOrig="380">
          <v:shape id="_x0000_i2154" type="#_x0000_t75" style="width:57pt;height:19pt" o:ole="">
            <v:imagedata r:id="rId1945" o:title=""/>
          </v:shape>
          <o:OLEObject Type="Embed" ProgID="Equation.DSMT4" ShapeID="_x0000_i2154" DrawAspect="Content" ObjectID="_1646165444" r:id="rId1946"/>
        </w:object>
      </w:r>
      <w:r w:rsidRPr="00640006">
        <w:t xml:space="preserve"> </w:t>
      </w:r>
    </w:p>
    <w:p w:rsidR="00640006" w:rsidRPr="00640006" w:rsidRDefault="00640006" w:rsidP="00640006">
      <w:r w:rsidRPr="00640006">
        <w:lastRenderedPageBreak/>
        <w:t xml:space="preserve">Câu 36. Con lắc lò xo treo thẳng đứng gồm lò xo nhẹ có độ cứng </w:t>
      </w:r>
      <w:r w:rsidRPr="00640006">
        <w:object w:dxaOrig="1040" w:dyaOrig="320">
          <v:shape id="_x0000_i2155" type="#_x0000_t75" style="width:51.85pt;height:16.15pt" o:ole="">
            <v:imagedata r:id="rId1947" o:title=""/>
          </v:shape>
          <o:OLEObject Type="Embed" ProgID="Equation.DSMT4" ShapeID="_x0000_i2155" DrawAspect="Content" ObjectID="_1646165445" r:id="rId1948"/>
        </w:object>
      </w:r>
      <w:r w:rsidRPr="00640006">
        <w:t xml:space="preserve">, đầu trên của lò xo cố định, đầu dưới gắn với vật nhỏ có khối lượng </w:t>
      </w:r>
      <w:r w:rsidRPr="00640006">
        <w:object w:dxaOrig="620" w:dyaOrig="320">
          <v:shape id="_x0000_i2156" type="#_x0000_t75" style="width:31.1pt;height:16.15pt" o:ole="">
            <v:imagedata r:id="rId1949" o:title=""/>
          </v:shape>
          <o:OLEObject Type="Embed" ProgID="Equation.DSMT4" ShapeID="_x0000_i2156" DrawAspect="Content" ObjectID="_1646165446" r:id="rId1950"/>
        </w:object>
      </w:r>
      <w:r w:rsidRPr="00640006">
        <w:t xml:space="preserve"> Kích thích để con lắc dao động điều hòa theo phương thẳng đứng, chọn gốc thế năng trùng với vị trí cân bằng của vật. Tại thời điểm </w:t>
      </w:r>
      <w:r w:rsidRPr="00640006">
        <w:object w:dxaOrig="460" w:dyaOrig="440">
          <v:shape id="_x0000_i2157" type="#_x0000_t75" style="width:23.05pt;height:21.9pt" o:ole="">
            <v:imagedata r:id="rId1951" o:title=""/>
          </v:shape>
          <o:OLEObject Type="Embed" ProgID="Equation.DSMT4" ShapeID="_x0000_i2157" DrawAspect="Content" ObjectID="_1646165447" r:id="rId1952"/>
        </w:object>
      </w:r>
      <w:r w:rsidRPr="00640006">
        <w:t xml:space="preserve"> con lắc có thế năng </w:t>
      </w:r>
      <w:r w:rsidRPr="00640006">
        <w:object w:dxaOrig="740" w:dyaOrig="279">
          <v:shape id="_x0000_i2158" type="#_x0000_t75" style="width:36.85pt;height:13.8pt" o:ole="">
            <v:imagedata r:id="rId1953" o:title=""/>
          </v:shape>
          <o:OLEObject Type="Embed" ProgID="Equation.DSMT4" ShapeID="_x0000_i2158" DrawAspect="Content" ObjectID="_1646165448" r:id="rId1954"/>
        </w:object>
      </w:r>
      <w:r w:rsidRPr="00640006">
        <w:t xml:space="preserve">. Tại thời điểm </w:t>
      </w:r>
      <w:r w:rsidRPr="00640006">
        <w:object w:dxaOrig="1120" w:dyaOrig="440">
          <v:shape id="_x0000_i2159" type="#_x0000_t75" style="width:55.85pt;height:21.9pt" o:ole="">
            <v:imagedata r:id="rId1955" o:title=""/>
          </v:shape>
          <o:OLEObject Type="Embed" ProgID="Equation.DSMT4" ShapeID="_x0000_i2159" DrawAspect="Content" ObjectID="_1646165449" r:id="rId1956"/>
        </w:object>
      </w:r>
      <w:r w:rsidRPr="00640006">
        <w:t xml:space="preserve"> con lắc có động năng </w:t>
      </w:r>
      <w:r w:rsidRPr="00640006">
        <w:object w:dxaOrig="780" w:dyaOrig="279">
          <v:shape id="_x0000_i2160" type="#_x0000_t75" style="width:39.15pt;height:13.8pt" o:ole="">
            <v:imagedata r:id="rId1957" o:title=""/>
          </v:shape>
          <o:OLEObject Type="Embed" ProgID="Equation.DSMT4" ShapeID="_x0000_i2160" DrawAspect="Content" ObjectID="_1646165450" r:id="rId1958"/>
        </w:object>
      </w:r>
      <w:r w:rsidRPr="00640006">
        <w:t xml:space="preserve"> Cơ năng của con lắc không lớn hơn </w:t>
      </w:r>
      <w:r w:rsidRPr="00640006">
        <w:object w:dxaOrig="340" w:dyaOrig="279">
          <v:shape id="_x0000_i2161" type="#_x0000_t75" style="width:17.3pt;height:13.8pt" o:ole="">
            <v:imagedata r:id="rId1959" o:title=""/>
          </v:shape>
          <o:OLEObject Type="Embed" ProgID="Equation.DSMT4" ShapeID="_x0000_i2161" DrawAspect="Content" ObjectID="_1646165451" r:id="rId1960"/>
        </w:object>
      </w:r>
      <w:r w:rsidRPr="00640006">
        <w:t xml:space="preserve"> Lấy </w:t>
      </w:r>
      <w:r w:rsidRPr="00640006">
        <w:object w:dxaOrig="859" w:dyaOrig="279">
          <v:shape id="_x0000_i2162" type="#_x0000_t75" style="width:43.2pt;height:13.8pt" o:ole="">
            <v:imagedata r:id="rId1961" o:title=""/>
          </v:shape>
          <o:OLEObject Type="Embed" ProgID="Equation.DSMT4" ShapeID="_x0000_i2162" DrawAspect="Content" ObjectID="_1646165452" r:id="rId1962"/>
        </w:object>
      </w:r>
      <w:r w:rsidRPr="00640006">
        <w:t xml:space="preserve"> Trong một chu kì dao động, thời gian mà lực đàn hồi tác dụng vào vật cùng chiều với lực hồi phục là</w:t>
      </w:r>
    </w:p>
    <w:p w:rsidR="00640006" w:rsidRPr="00640006" w:rsidRDefault="00640006" w:rsidP="00640006">
      <w:r w:rsidRPr="00640006">
        <w:tab/>
        <w:t xml:space="preserve">A. </w:t>
      </w:r>
      <w:r w:rsidRPr="00640006">
        <w:object w:dxaOrig="639" w:dyaOrig="320">
          <v:shape id="_x0000_i2163" type="#_x0000_t75" style="width:31.7pt;height:16.15pt" o:ole="">
            <v:imagedata r:id="rId1963" o:title=""/>
          </v:shape>
          <o:OLEObject Type="Embed" ProgID="Equation.DSMT4" ShapeID="_x0000_i2163" DrawAspect="Content" ObjectID="_1646165453" r:id="rId1964"/>
        </w:object>
      </w:r>
      <w:r w:rsidRPr="00640006">
        <w:tab/>
        <w:t xml:space="preserve">B. </w:t>
      </w:r>
      <w:r w:rsidRPr="00640006">
        <w:object w:dxaOrig="760" w:dyaOrig="320">
          <v:shape id="_x0000_i2164" type="#_x0000_t75" style="width:38pt;height:16.15pt" o:ole="">
            <v:imagedata r:id="rId1965" o:title=""/>
          </v:shape>
          <o:OLEObject Type="Embed" ProgID="Equation.DSMT4" ShapeID="_x0000_i2164" DrawAspect="Content" ObjectID="_1646165454" r:id="rId1966"/>
        </w:object>
      </w:r>
      <w:r w:rsidRPr="00640006">
        <w:t xml:space="preserve"> </w:t>
      </w:r>
      <w:r w:rsidRPr="00640006">
        <w:tab/>
        <w:t xml:space="preserve">C. </w:t>
      </w:r>
      <w:r w:rsidRPr="00640006">
        <w:object w:dxaOrig="780" w:dyaOrig="320">
          <v:shape id="_x0000_i2165" type="#_x0000_t75" style="width:39.15pt;height:16.15pt" o:ole="">
            <v:imagedata r:id="rId1967" o:title=""/>
          </v:shape>
          <o:OLEObject Type="Embed" ProgID="Equation.DSMT4" ShapeID="_x0000_i2165" DrawAspect="Content" ObjectID="_1646165455" r:id="rId1968"/>
        </w:object>
      </w:r>
      <w:r w:rsidRPr="00640006">
        <w:t xml:space="preserve"> </w:t>
      </w:r>
      <w:r w:rsidRPr="00640006">
        <w:tab/>
        <w:t xml:space="preserve">D. </w:t>
      </w:r>
      <w:r w:rsidRPr="00640006">
        <w:object w:dxaOrig="800" w:dyaOrig="320">
          <v:shape id="_x0000_i2166" type="#_x0000_t75" style="width:39.75pt;height:16.15pt" o:ole="">
            <v:imagedata r:id="rId1969" o:title=""/>
          </v:shape>
          <o:OLEObject Type="Embed" ProgID="Equation.DSMT4" ShapeID="_x0000_i2166" DrawAspect="Content" ObjectID="_1646165456" r:id="rId1970"/>
        </w:object>
      </w:r>
      <w:r w:rsidRPr="00640006">
        <w:t xml:space="preserve"> </w:t>
      </w:r>
    </w:p>
    <w:p w:rsidR="00640006" w:rsidRPr="00640006" w:rsidRDefault="00640006" w:rsidP="00640006">
      <w:r w:rsidRPr="00640006">
        <w:t xml:space="preserve">Câu 37. Hai nguồn sóng đồng bộ </w:t>
      </w:r>
      <w:r w:rsidRPr="00640006">
        <w:object w:dxaOrig="480" w:dyaOrig="279">
          <v:shape id="_x0000_i2167" type="#_x0000_t75" style="width:24.2pt;height:13.8pt" o:ole="">
            <v:imagedata r:id="rId1971" o:title=""/>
          </v:shape>
          <o:OLEObject Type="Embed" ProgID="Equation.DSMT4" ShapeID="_x0000_i2167" DrawAspect="Content" ObjectID="_1646165457" r:id="rId1972"/>
        </w:object>
      </w:r>
      <w:r w:rsidRPr="00640006">
        <w:t xml:space="preserve"> dao động trên mặt nước, </w:t>
      </w:r>
      <w:r w:rsidRPr="00640006">
        <w:object w:dxaOrig="180" w:dyaOrig="240">
          <v:shape id="_x0000_i2168" type="#_x0000_t75" style="width:9.2pt;height:12.1pt" o:ole="">
            <v:imagedata r:id="rId1973" o:title=""/>
          </v:shape>
          <o:OLEObject Type="Embed" ProgID="Equation.DSMT4" ShapeID="_x0000_i2168" DrawAspect="Content" ObjectID="_1646165458" r:id="rId1974"/>
        </w:object>
      </w:r>
      <w:r w:rsidRPr="00640006">
        <w:t xml:space="preserve"> là trung điểm của </w:t>
      </w:r>
      <w:r w:rsidRPr="00640006">
        <w:object w:dxaOrig="380" w:dyaOrig="240">
          <v:shape id="_x0000_i2169" type="#_x0000_t75" style="width:19pt;height:12.1pt" o:ole="">
            <v:imagedata r:id="rId1975" o:title=""/>
          </v:shape>
          <o:OLEObject Type="Embed" ProgID="Equation.DSMT4" ShapeID="_x0000_i2169" DrawAspect="Content" ObjectID="_1646165459" r:id="rId1976"/>
        </w:object>
      </w:r>
      <w:r w:rsidRPr="00640006">
        <w:t xml:space="preserve">, điểm J nằm trên đoạn </w:t>
      </w:r>
      <w:r w:rsidRPr="00640006">
        <w:object w:dxaOrig="340" w:dyaOrig="240">
          <v:shape id="_x0000_i2170" type="#_x0000_t75" style="width:17.3pt;height:12.1pt" o:ole="">
            <v:imagedata r:id="rId1977" o:title=""/>
          </v:shape>
          <o:OLEObject Type="Embed" ProgID="Equation.DSMT4" ShapeID="_x0000_i2170" DrawAspect="Content" ObjectID="_1646165460" r:id="rId1978"/>
        </w:object>
      </w:r>
      <w:r w:rsidRPr="00640006">
        <w:t xml:space="preserve"> và </w:t>
      </w:r>
      <w:r w:rsidRPr="00640006">
        <w:object w:dxaOrig="999" w:dyaOrig="300">
          <v:shape id="_x0000_i2171" type="#_x0000_t75" style="width:50.1pt;height:15pt" o:ole="">
            <v:imagedata r:id="rId1979" o:title=""/>
          </v:shape>
          <o:OLEObject Type="Embed" ProgID="Equation.DSMT4" ShapeID="_x0000_i2171" DrawAspect="Content" ObjectID="_1646165461" r:id="rId1980"/>
        </w:object>
      </w:r>
      <w:r w:rsidRPr="00640006">
        <w:t xml:space="preserve">. Điểm </w:t>
      </w:r>
      <w:r w:rsidRPr="00640006">
        <w:object w:dxaOrig="300" w:dyaOrig="240">
          <v:shape id="_x0000_i2172" type="#_x0000_t75" style="width:15pt;height:12.1pt" o:ole="">
            <v:imagedata r:id="rId1981" o:title=""/>
          </v:shape>
          <o:OLEObject Type="Embed" ProgID="Equation.DSMT4" ShapeID="_x0000_i2172" DrawAspect="Content" ObjectID="_1646165462" r:id="rId1982"/>
        </w:object>
      </w:r>
      <w:r w:rsidRPr="00640006">
        <w:t xml:space="preserve"> trên mặt nước nằm trên đường vuông góc với </w:t>
      </w:r>
      <w:r w:rsidRPr="00640006">
        <w:object w:dxaOrig="380" w:dyaOrig="240">
          <v:shape id="_x0000_i2173" type="#_x0000_t75" style="width:19pt;height:12.1pt" o:ole="">
            <v:imagedata r:id="rId1983" o:title=""/>
          </v:shape>
          <o:OLEObject Type="Embed" ProgID="Equation.DSMT4" ShapeID="_x0000_i2173" DrawAspect="Content" ObjectID="_1646165463" r:id="rId1984"/>
        </w:object>
      </w:r>
      <w:r w:rsidRPr="00640006">
        <w:t xml:space="preserve"> và đi qua </w:t>
      </w:r>
      <w:r w:rsidRPr="00640006">
        <w:object w:dxaOrig="240" w:dyaOrig="240">
          <v:shape id="_x0000_i2174" type="#_x0000_t75" style="width:12.1pt;height:12.1pt" o:ole="">
            <v:imagedata r:id="rId1985" o:title=""/>
          </v:shape>
          <o:OLEObject Type="Embed" ProgID="Equation.DSMT4" ShapeID="_x0000_i2174" DrawAspect="Content" ObjectID="_1646165464" r:id="rId1986"/>
        </w:object>
      </w:r>
      <w:r w:rsidRPr="00640006">
        <w:t xml:space="preserve">, với </w:t>
      </w:r>
      <w:r w:rsidRPr="00640006">
        <w:object w:dxaOrig="820" w:dyaOrig="260">
          <v:shape id="_x0000_i2175" type="#_x0000_t75" style="width:40.9pt;height:13.25pt" o:ole="">
            <v:imagedata r:id="rId1987" o:title=""/>
          </v:shape>
          <o:OLEObject Type="Embed" ProgID="Equation.DSMT4" ShapeID="_x0000_i2175" DrawAspect="Content" ObjectID="_1646165465" r:id="rId1988"/>
        </w:object>
      </w:r>
      <w:r w:rsidRPr="00640006">
        <w:t xml:space="preserve">. Đồ thị hình bên biểu diễn sự phụ thuộc của góc </w:t>
      </w:r>
      <w:r w:rsidRPr="00640006">
        <w:object w:dxaOrig="900" w:dyaOrig="380">
          <v:shape id="_x0000_i2176" type="#_x0000_t75" style="width:44.95pt;height:19pt" o:ole="">
            <v:imagedata r:id="rId1989" o:title=""/>
          </v:shape>
          <o:OLEObject Type="Embed" ProgID="Equation.DSMT4" ShapeID="_x0000_i2176" DrawAspect="Content" ObjectID="_1646165466" r:id="rId1990"/>
        </w:object>
      </w:r>
      <w:r w:rsidRPr="00640006">
        <w:t xml:space="preserve"> vào </w:t>
      </w:r>
      <w:r w:rsidRPr="00640006">
        <w:object w:dxaOrig="260" w:dyaOrig="220">
          <v:shape id="_x0000_i2177" type="#_x0000_t75" style="width:13.25pt;height:10.95pt" o:ole="">
            <v:imagedata r:id="rId1991" o:title=""/>
          </v:shape>
          <o:OLEObject Type="Embed" ProgID="Equation.DSMT4" ShapeID="_x0000_i2177" DrawAspect="Content" ObjectID="_1646165467" r:id="rId1992"/>
        </w:object>
      </w:r>
      <w:r w:rsidRPr="00640006">
        <w:t xml:space="preserve"> Khi </w:t>
      </w:r>
      <w:r w:rsidRPr="00640006">
        <w:object w:dxaOrig="1060" w:dyaOrig="440">
          <v:shape id="_x0000_i2178" type="#_x0000_t75" style="width:53pt;height:21.9pt" o:ole="">
            <v:imagedata r:id="rId1993" o:title=""/>
          </v:shape>
          <o:OLEObject Type="Embed" ProgID="Equation.DSMT4" ShapeID="_x0000_i2178" DrawAspect="Content" ObjectID="_1646165468" r:id="rId1994"/>
        </w:object>
      </w:r>
      <w:r w:rsidRPr="00640006">
        <w:t xml:space="preserve"> và </w:t>
      </w:r>
      <w:r w:rsidRPr="00640006">
        <w:object w:dxaOrig="1040" w:dyaOrig="320">
          <v:shape id="_x0000_i2179" type="#_x0000_t75" style="width:51.85pt;height:16.15pt" o:ole="">
            <v:imagedata r:id="rId1995" o:title=""/>
          </v:shape>
          <o:OLEObject Type="Embed" ProgID="Equation.DSMT4" ShapeID="_x0000_i2179" DrawAspect="Content" ObjectID="_1646165469" r:id="rId1996"/>
        </w:object>
      </w:r>
      <w:r w:rsidRPr="00640006">
        <w:t xml:space="preserve"> thì </w:t>
      </w:r>
      <w:r w:rsidRPr="00640006">
        <w:object w:dxaOrig="300" w:dyaOrig="240">
          <v:shape id="_x0000_i2180" type="#_x0000_t75" style="width:15pt;height:12.1pt" o:ole="">
            <v:imagedata r:id="rId1997" o:title=""/>
          </v:shape>
          <o:OLEObject Type="Embed" ProgID="Equation.DSMT4" ShapeID="_x0000_i2180" DrawAspect="Content" ObjectID="_1646165470" r:id="rId1998"/>
        </w:object>
      </w:r>
      <w:r w:rsidRPr="00640006">
        <w:t xml:space="preserve"> tương ứng là điểm dao động cực đại gần và xa </w:t>
      </w:r>
      <w:r w:rsidRPr="00640006">
        <w:object w:dxaOrig="240" w:dyaOrig="240">
          <v:shape id="_x0000_i2181" type="#_x0000_t75" style="width:12.1pt;height:12.1pt" o:ole="">
            <v:imagedata r:id="rId1999" o:title=""/>
          </v:shape>
          <o:OLEObject Type="Embed" ProgID="Equation.DSMT4" ShapeID="_x0000_i2181" DrawAspect="Content" ObjectID="_1646165471" r:id="rId2000"/>
        </w:object>
      </w:r>
      <w:r w:rsidRPr="00640006">
        <w:t xml:space="preserve"> nhất. Tỉ số </w:t>
      </w:r>
      <w:r w:rsidRPr="00640006">
        <w:object w:dxaOrig="480" w:dyaOrig="279">
          <v:shape id="_x0000_i2182" type="#_x0000_t75" style="width:24.2pt;height:13.8pt" o:ole="">
            <v:imagedata r:id="rId2001" o:title=""/>
          </v:shape>
          <o:OLEObject Type="Embed" ProgID="Equation.DSMT4" ShapeID="_x0000_i2182" DrawAspect="Content" ObjectID="_1646165472" r:id="rId2002"/>
        </w:object>
      </w:r>
      <w:r w:rsidRPr="00640006">
        <w:t xml:space="preserve"> gần với giá trị nào nhất sau đây? </w:t>
      </w:r>
    </w:p>
    <w:p w:rsidR="00640006" w:rsidRPr="00640006" w:rsidRDefault="003E7F8B" w:rsidP="00640006">
      <w:r>
        <w:rPr>
          <w:noProof/>
        </w:rPr>
        <w:drawing>
          <wp:inline distT="0" distB="0" distL="0" distR="0">
            <wp:extent cx="1945640" cy="1177925"/>
            <wp:effectExtent l="0" t="0" r="0" b="317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1945640" cy="1177925"/>
                    </a:xfrm>
                    <a:prstGeom prst="rect">
                      <a:avLst/>
                    </a:prstGeom>
                    <a:noFill/>
                    <a:ln>
                      <a:noFill/>
                    </a:ln>
                  </pic:spPr>
                </pic:pic>
              </a:graphicData>
            </a:graphic>
          </wp:inline>
        </w:drawing>
      </w:r>
    </w:p>
    <w:p w:rsidR="00640006" w:rsidRPr="00640006" w:rsidRDefault="00640006" w:rsidP="00640006">
      <w:r w:rsidRPr="00640006">
        <w:tab/>
        <w:t>A. 3,8.</w:t>
      </w:r>
      <w:r w:rsidRPr="00640006">
        <w:tab/>
        <w:t>B. 4,0.</w:t>
      </w:r>
      <w:r w:rsidRPr="00640006">
        <w:tab/>
        <w:t>C. 3,9.</w:t>
      </w:r>
      <w:r w:rsidRPr="00640006">
        <w:tab/>
        <w:t>D. 4,1.</w:t>
      </w:r>
    </w:p>
    <w:p w:rsidR="00640006" w:rsidRPr="00640006" w:rsidRDefault="00640006" w:rsidP="00640006">
      <w:r w:rsidRPr="00640006">
        <w:t xml:space="preserve">Câu 38. Trong thí nghiệm Young về giao thoa ánh sáng, khoảng cách giữa 2 khe là </w:t>
      </w:r>
      <w:r w:rsidRPr="00640006">
        <w:object w:dxaOrig="560" w:dyaOrig="300">
          <v:shape id="_x0000_i2183" type="#_x0000_t75" style="width:28.2pt;height:15pt" o:ole="">
            <v:imagedata r:id="rId2004" o:title=""/>
          </v:shape>
          <o:OLEObject Type="Embed" ProgID="Equation.DSMT4" ShapeID="_x0000_i2183" DrawAspect="Content" ObjectID="_1646165473" r:id="rId2005"/>
        </w:object>
      </w:r>
      <w:r w:rsidRPr="00640006">
        <w:t xml:space="preserve"> khoảng cách từ mặt phẳng chứa hai khe đến màn quan sát là </w:t>
      </w:r>
      <w:r w:rsidRPr="00640006">
        <w:object w:dxaOrig="420" w:dyaOrig="279">
          <v:shape id="_x0000_i2184" type="#_x0000_t75" style="width:20.75pt;height:13.8pt" o:ole="">
            <v:imagedata r:id="rId2006" o:title=""/>
          </v:shape>
          <o:OLEObject Type="Embed" ProgID="Equation.DSMT4" ShapeID="_x0000_i2184" DrawAspect="Content" ObjectID="_1646165474" r:id="rId2007"/>
        </w:object>
      </w:r>
      <w:r w:rsidRPr="00640006">
        <w:t xml:space="preserve"> Nguồn phát sáng đồng thời ba bức xạ đơn sắc có bước sóng </w:t>
      </w:r>
      <w:r w:rsidRPr="00640006">
        <w:object w:dxaOrig="3960" w:dyaOrig="380">
          <v:shape id="_x0000_i2185" type="#_x0000_t75" style="width:198.15pt;height:19pt" o:ole="">
            <v:imagedata r:id="rId2008" o:title=""/>
          </v:shape>
          <o:OLEObject Type="Embed" ProgID="Equation.DSMT4" ShapeID="_x0000_i2185" DrawAspect="Content" ObjectID="_1646165475" r:id="rId2009"/>
        </w:object>
      </w:r>
      <w:r w:rsidRPr="00640006">
        <w:t xml:space="preserve"> Trên màn, trong khoảng từ vân trung tâm đến vân sáng đầu tiên cùng màu với vân trung tâm, thì khoảng cách nhỏ nhất giữa hai vân sáng không phải đơn sắc là:</w:t>
      </w:r>
    </w:p>
    <w:p w:rsidR="00640006" w:rsidRPr="00640006" w:rsidRDefault="00640006" w:rsidP="00640006">
      <w:r w:rsidRPr="00640006">
        <w:tab/>
        <w:t xml:space="preserve">A. </w:t>
      </w:r>
      <w:r w:rsidRPr="00640006">
        <w:object w:dxaOrig="840" w:dyaOrig="300">
          <v:shape id="_x0000_i2186" type="#_x0000_t75" style="width:42.05pt;height:15pt" o:ole="">
            <v:imagedata r:id="rId2010" o:title=""/>
          </v:shape>
          <o:OLEObject Type="Embed" ProgID="Equation.DSMT4" ShapeID="_x0000_i2186" DrawAspect="Content" ObjectID="_1646165476" r:id="rId2011"/>
        </w:object>
      </w:r>
      <w:r w:rsidRPr="00640006">
        <w:t xml:space="preserve"> </w:t>
      </w:r>
      <w:r w:rsidRPr="00640006">
        <w:tab/>
        <w:t xml:space="preserve">B. </w:t>
      </w:r>
      <w:r w:rsidRPr="00640006">
        <w:object w:dxaOrig="840" w:dyaOrig="300">
          <v:shape id="_x0000_i2187" type="#_x0000_t75" style="width:42.05pt;height:15pt" o:ole="">
            <v:imagedata r:id="rId2012" o:title=""/>
          </v:shape>
          <o:OLEObject Type="Embed" ProgID="Equation.DSMT4" ShapeID="_x0000_i2187" DrawAspect="Content" ObjectID="_1646165477" r:id="rId2013"/>
        </w:object>
      </w:r>
      <w:r w:rsidRPr="00640006">
        <w:t xml:space="preserve"> </w:t>
      </w:r>
      <w:r w:rsidRPr="00640006">
        <w:tab/>
        <w:t xml:space="preserve">C. </w:t>
      </w:r>
      <w:r w:rsidRPr="00640006">
        <w:object w:dxaOrig="880" w:dyaOrig="300">
          <v:shape id="_x0000_i2188" type="#_x0000_t75" style="width:43.8pt;height:15pt" o:ole="">
            <v:imagedata r:id="rId2014" o:title=""/>
          </v:shape>
          <o:OLEObject Type="Embed" ProgID="Equation.DSMT4" ShapeID="_x0000_i2188" DrawAspect="Content" ObjectID="_1646165478" r:id="rId2015"/>
        </w:object>
      </w:r>
      <w:r w:rsidRPr="00640006">
        <w:t xml:space="preserve"> </w:t>
      </w:r>
      <w:r w:rsidRPr="00640006">
        <w:tab/>
        <w:t xml:space="preserve">D. </w:t>
      </w:r>
      <w:r w:rsidRPr="00640006">
        <w:object w:dxaOrig="880" w:dyaOrig="300">
          <v:shape id="_x0000_i2189" type="#_x0000_t75" style="width:43.8pt;height:15pt" o:ole="">
            <v:imagedata r:id="rId2016" o:title=""/>
          </v:shape>
          <o:OLEObject Type="Embed" ProgID="Equation.DSMT4" ShapeID="_x0000_i2189" DrawAspect="Content" ObjectID="_1646165479" r:id="rId2017"/>
        </w:object>
      </w:r>
      <w:r w:rsidRPr="00640006">
        <w:t xml:space="preserve"> </w:t>
      </w:r>
    </w:p>
    <w:p w:rsidR="00640006" w:rsidRPr="00640006" w:rsidRDefault="00640006" w:rsidP="00640006">
      <w:r w:rsidRPr="00640006">
        <w:t xml:space="preserve">Câu 39. Một đoạn mạch gồm điện trở có giá trị </w:t>
      </w:r>
      <w:r w:rsidRPr="00640006">
        <w:object w:dxaOrig="240" w:dyaOrig="240">
          <v:shape id="_x0000_i2190" type="#_x0000_t75" style="width:12.1pt;height:12.1pt" o:ole="">
            <v:imagedata r:id="rId2018" o:title=""/>
          </v:shape>
          <o:OLEObject Type="Embed" ProgID="Equation.DSMT4" ShapeID="_x0000_i2190" DrawAspect="Content" ObjectID="_1646165480" r:id="rId2019"/>
        </w:object>
      </w:r>
      <w:r w:rsidRPr="00640006">
        <w:t xml:space="preserve">, cuộn cảm thuần có độ tự cảm </w:t>
      </w:r>
      <w:r w:rsidRPr="00640006">
        <w:object w:dxaOrig="220" w:dyaOrig="240">
          <v:shape id="_x0000_i2191" type="#_x0000_t75" style="width:10.95pt;height:12.1pt" o:ole="">
            <v:imagedata r:id="rId2020" o:title=""/>
          </v:shape>
          <o:OLEObject Type="Embed" ProgID="Equation.DSMT4" ShapeID="_x0000_i2191" DrawAspect="Content" ObjectID="_1646165481" r:id="rId2021"/>
        </w:object>
      </w:r>
      <w:r w:rsidRPr="00640006">
        <w:t xml:space="preserve"> và tụ điện có điện dung </w:t>
      </w:r>
      <w:r w:rsidRPr="00640006">
        <w:object w:dxaOrig="240" w:dyaOrig="260">
          <v:shape id="_x0000_i2192" type="#_x0000_t75" style="width:12.1pt;height:13.25pt" o:ole="">
            <v:imagedata r:id="rId2022" o:title=""/>
          </v:shape>
          <o:OLEObject Type="Embed" ProgID="Equation.DSMT4" ShapeID="_x0000_i2192" DrawAspect="Content" ObjectID="_1646165482" r:id="rId2023"/>
        </w:object>
      </w:r>
      <w:r w:rsidRPr="00640006">
        <w:t xml:space="preserve"> mắc nối tiếp theo thứ tự đó, các giá trị </w:t>
      </w:r>
      <w:r w:rsidRPr="00640006">
        <w:object w:dxaOrig="240" w:dyaOrig="240">
          <v:shape id="_x0000_i2193" type="#_x0000_t75" style="width:12.1pt;height:12.1pt" o:ole="">
            <v:imagedata r:id="rId2024" o:title=""/>
          </v:shape>
          <o:OLEObject Type="Embed" ProgID="Equation.DSMT4" ShapeID="_x0000_i2193" DrawAspect="Content" ObjectID="_1646165483" r:id="rId2025"/>
        </w:object>
      </w:r>
      <w:r w:rsidRPr="00640006">
        <w:t xml:space="preserve"> và </w:t>
      </w:r>
      <w:r w:rsidRPr="00640006">
        <w:object w:dxaOrig="240" w:dyaOrig="260">
          <v:shape id="_x0000_i2194" type="#_x0000_t75" style="width:12.1pt;height:13.25pt" o:ole="">
            <v:imagedata r:id="rId2026" o:title=""/>
          </v:shape>
          <o:OLEObject Type="Embed" ProgID="Equation.DSMT4" ShapeID="_x0000_i2194" DrawAspect="Content" ObjectID="_1646165484" r:id="rId2027"/>
        </w:object>
      </w:r>
      <w:r w:rsidRPr="00640006">
        <w:t xml:space="preserve"> cố định, cuộn dây thuần cảm độ tự cảm </w:t>
      </w:r>
      <w:r w:rsidRPr="00640006">
        <w:object w:dxaOrig="220" w:dyaOrig="240">
          <v:shape id="_x0000_i2195" type="#_x0000_t75" style="width:10.95pt;height:12.1pt" o:ole="">
            <v:imagedata r:id="rId2028" o:title=""/>
          </v:shape>
          <o:OLEObject Type="Embed" ProgID="Equation.DSMT4" ShapeID="_x0000_i2195" DrawAspect="Content" ObjectID="_1646165485" r:id="rId2029"/>
        </w:object>
      </w:r>
      <w:r w:rsidRPr="00640006">
        <w:t xml:space="preserve"> có thể thay đổi. Đặt vào hai đầu đoạn mạch một điện áp xoay chiều có giá trị hiệu dụng và tần số không đổi. Hình vẽ bên là đồ thị biểu diễn sự phụ thuộc vào điện áp hai đầu cuộn cảm </w:t>
      </w:r>
      <w:r w:rsidRPr="00640006">
        <w:object w:dxaOrig="340" w:dyaOrig="380">
          <v:shape id="_x0000_i2196" type="#_x0000_t75" style="width:17.3pt;height:19pt" o:ole="">
            <v:imagedata r:id="rId2030" o:title=""/>
          </v:shape>
          <o:OLEObject Type="Embed" ProgID="Equation.DSMT4" ShapeID="_x0000_i2196" DrawAspect="Content" ObjectID="_1646165486" r:id="rId2031"/>
        </w:object>
      </w:r>
      <w:r w:rsidRPr="00640006">
        <w:t xml:space="preserve"> và hệ số công suất </w:t>
      </w:r>
      <w:r w:rsidRPr="00640006">
        <w:object w:dxaOrig="580" w:dyaOrig="260">
          <v:shape id="_x0000_i2197" type="#_x0000_t75" style="width:28.8pt;height:13.25pt" o:ole="">
            <v:imagedata r:id="rId2032" o:title=""/>
          </v:shape>
          <o:OLEObject Type="Embed" ProgID="Equation.DSMT4" ShapeID="_x0000_i2197" DrawAspect="Content" ObjectID="_1646165487" r:id="rId2033"/>
        </w:object>
      </w:r>
      <w:r w:rsidRPr="00640006">
        <w:t xml:space="preserve"> của đoạn mạch theo giá trị của hệ số tự cảm </w:t>
      </w:r>
      <w:r w:rsidRPr="00640006">
        <w:object w:dxaOrig="220" w:dyaOrig="240">
          <v:shape id="_x0000_i2198" type="#_x0000_t75" style="width:10.95pt;height:12.1pt" o:ole="">
            <v:imagedata r:id="rId2034" o:title=""/>
          </v:shape>
          <o:OLEObject Type="Embed" ProgID="Equation.DSMT4" ShapeID="_x0000_i2198" DrawAspect="Content" ObjectID="_1646165488" r:id="rId2035"/>
        </w:object>
      </w:r>
      <w:r w:rsidRPr="00640006">
        <w:t xml:space="preserve">. Tại thời điểm </w:t>
      </w:r>
      <w:r w:rsidRPr="00640006">
        <w:object w:dxaOrig="680" w:dyaOrig="380">
          <v:shape id="_x0000_i2199" type="#_x0000_t75" style="width:34pt;height:19pt" o:ole="">
            <v:imagedata r:id="rId2036" o:title=""/>
          </v:shape>
          <o:OLEObject Type="Embed" ProgID="Equation.DSMT4" ShapeID="_x0000_i2199" DrawAspect="Content" ObjectID="_1646165489" r:id="rId2037"/>
        </w:object>
      </w:r>
      <w:r w:rsidRPr="00640006">
        <w:t xml:space="preserve">, hệ số công suất hai đầu đoạn mạch chứa phần tử </w:t>
      </w:r>
      <w:r w:rsidRPr="00640006">
        <w:object w:dxaOrig="480" w:dyaOrig="279">
          <v:shape id="_x0000_i2200" type="#_x0000_t75" style="width:24.2pt;height:13.8pt" o:ole="">
            <v:imagedata r:id="rId2038" o:title=""/>
          </v:shape>
          <o:OLEObject Type="Embed" ProgID="Equation.DSMT4" ShapeID="_x0000_i2200" DrawAspect="Content" ObjectID="_1646165490" r:id="rId2039"/>
        </w:object>
      </w:r>
      <w:r w:rsidRPr="00640006">
        <w:t xml:space="preserve"> là</w:t>
      </w:r>
    </w:p>
    <w:p w:rsidR="00640006" w:rsidRPr="00640006" w:rsidRDefault="003E7F8B" w:rsidP="00640006">
      <w:r>
        <w:rPr>
          <w:noProof/>
        </w:rPr>
        <w:lastRenderedPageBreak/>
        <w:drawing>
          <wp:inline distT="0" distB="0" distL="0" distR="0">
            <wp:extent cx="2026285" cy="1119505"/>
            <wp:effectExtent l="0" t="0" r="0" b="444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2026285" cy="1119505"/>
                    </a:xfrm>
                    <a:prstGeom prst="rect">
                      <a:avLst/>
                    </a:prstGeom>
                    <a:noFill/>
                    <a:ln>
                      <a:noFill/>
                    </a:ln>
                  </pic:spPr>
                </pic:pic>
              </a:graphicData>
            </a:graphic>
          </wp:inline>
        </w:drawing>
      </w:r>
    </w:p>
    <w:p w:rsidR="00640006" w:rsidRPr="00640006" w:rsidRDefault="00640006" w:rsidP="00640006">
      <w:r w:rsidRPr="00640006">
        <w:tab/>
        <w:t>A. 0,96</w:t>
      </w:r>
      <w:r w:rsidRPr="00640006">
        <w:tab/>
        <w:t>B. 0,69</w:t>
      </w:r>
      <w:r w:rsidRPr="00640006">
        <w:tab/>
        <w:t>C. 0,75</w:t>
      </w:r>
      <w:r w:rsidRPr="00640006">
        <w:tab/>
        <w:t>D. 0,82</w:t>
      </w:r>
    </w:p>
    <w:p w:rsidR="00640006" w:rsidRPr="00640006" w:rsidRDefault="00640006" w:rsidP="00640006">
      <w:r w:rsidRPr="00640006">
        <w:t xml:space="preserve">Câu 40. Một con lắc lò xo gồm lò xo nhẹ có độ cứng </w:t>
      </w:r>
      <w:r w:rsidRPr="00640006">
        <w:object w:dxaOrig="1480" w:dyaOrig="320">
          <v:shape id="_x0000_i2201" type="#_x0000_t75" style="width:73.75pt;height:16.15pt" o:ole="">
            <v:imagedata r:id="rId2041" o:title=""/>
          </v:shape>
          <o:OLEObject Type="Embed" ProgID="Equation.DSMT4" ShapeID="_x0000_i2201" DrawAspect="Content" ObjectID="_1646165491" r:id="rId2042"/>
        </w:object>
      </w:r>
      <w:r w:rsidRPr="00640006">
        <w:t xml:space="preserve"> và vật nặng có khối lượng </w:t>
      </w:r>
      <w:r w:rsidRPr="00640006">
        <w:object w:dxaOrig="859" w:dyaOrig="320">
          <v:shape id="_x0000_i2202" type="#_x0000_t75" style="width:43.2pt;height:16.15pt" o:ole="">
            <v:imagedata r:id="rId2043" o:title=""/>
          </v:shape>
          <o:OLEObject Type="Embed" ProgID="Equation.DSMT4" ShapeID="_x0000_i2202" DrawAspect="Content" ObjectID="_1646165492" r:id="rId2044"/>
        </w:object>
      </w:r>
      <w:r w:rsidRPr="00640006">
        <w:t xml:space="preserve">, đặt trên mặt sàn nằm ngang. Biết giữa vật và mặt sàn có ma sát với hệ số ma sát nghỉ xấp xỉ hệ số ma sát trượt và bằng </w:t>
      </w:r>
      <w:r w:rsidRPr="00640006">
        <w:object w:dxaOrig="240" w:dyaOrig="260">
          <v:shape id="_x0000_i2203" type="#_x0000_t75" style="width:12.1pt;height:13.25pt" o:ole="">
            <v:imagedata r:id="rId2045" o:title=""/>
          </v:shape>
          <o:OLEObject Type="Embed" ProgID="Equation.DSMT4" ShapeID="_x0000_i2203" DrawAspect="Content" ObjectID="_1646165493" r:id="rId2046"/>
        </w:object>
      </w:r>
      <w:r w:rsidRPr="00640006">
        <w:t xml:space="preserve">. Chọn trục tọa độ </w:t>
      </w:r>
      <w:r w:rsidRPr="00640006">
        <w:object w:dxaOrig="360" w:dyaOrig="260">
          <v:shape id="_x0000_i2204" type="#_x0000_t75" style="width:17.85pt;height:13.25pt" o:ole="">
            <v:imagedata r:id="rId2047" o:title=""/>
          </v:shape>
          <o:OLEObject Type="Embed" ProgID="Equation.DSMT4" ShapeID="_x0000_i2204" DrawAspect="Content" ObjectID="_1646165494" r:id="rId2048"/>
        </w:object>
      </w:r>
      <w:r w:rsidRPr="00640006">
        <w:t xml:space="preserve"> trùng với trục lò xo, có gốc tọa độ tại vị trí của vật lúc lò xo không biến dạng và chiều dương như hình vẽ. Đưa vật dọc theo trục </w:t>
      </w:r>
      <w:r w:rsidRPr="00640006">
        <w:object w:dxaOrig="360" w:dyaOrig="260">
          <v:shape id="_x0000_i2205" type="#_x0000_t75" style="width:17.85pt;height:13.25pt" o:ole="">
            <v:imagedata r:id="rId2049" o:title=""/>
          </v:shape>
          <o:OLEObject Type="Embed" ProgID="Equation.DSMT4" ShapeID="_x0000_i2205" DrawAspect="Content" ObjectID="_1646165495" r:id="rId2050"/>
        </w:object>
      </w:r>
      <w:r w:rsidRPr="00640006">
        <w:t xml:space="preserve"> đến vị trí vật có tọa độ </w:t>
      </w:r>
      <w:r w:rsidRPr="00640006">
        <w:object w:dxaOrig="1120" w:dyaOrig="279">
          <v:shape id="_x0000_i2206" type="#_x0000_t75" style="width:55.85pt;height:13.8pt" o:ole="">
            <v:imagedata r:id="rId2051" o:title=""/>
          </v:shape>
          <o:OLEObject Type="Embed" ProgID="Equation.DSMT4" ShapeID="_x0000_i2206" DrawAspect="Content" ObjectID="_1646165496" r:id="rId2052"/>
        </w:object>
      </w:r>
      <w:r w:rsidRPr="00640006">
        <w:t xml:space="preserve"> rồi buông nhẹ cho dao động tắt dần. Chọn gốc thời gian </w:t>
      </w:r>
      <w:r w:rsidRPr="00640006">
        <w:object w:dxaOrig="700" w:dyaOrig="440">
          <v:shape id="_x0000_i2207" type="#_x0000_t75" style="width:35.15pt;height:21.9pt" o:ole="">
            <v:imagedata r:id="rId2053" o:title=""/>
          </v:shape>
          <o:OLEObject Type="Embed" ProgID="Equation.DSMT4" ShapeID="_x0000_i2207" DrawAspect="Content" ObjectID="_1646165497" r:id="rId2054"/>
        </w:object>
      </w:r>
      <w:r w:rsidRPr="00640006">
        <w:t xml:space="preserve"> lúc buông vật. Tại thời điểm </w:t>
      </w:r>
      <w:r w:rsidRPr="00640006">
        <w:object w:dxaOrig="1200" w:dyaOrig="440">
          <v:shape id="_x0000_i2208" type="#_x0000_t75" style="width:59.9pt;height:21.9pt" o:ole="">
            <v:imagedata r:id="rId2055" o:title=""/>
          </v:shape>
          <o:OLEObject Type="Embed" ProgID="Equation.DSMT4" ShapeID="_x0000_i2208" DrawAspect="Content" ObjectID="_1646165498" r:id="rId2056"/>
        </w:object>
      </w:r>
      <w:r w:rsidRPr="00640006">
        <w:t xml:space="preserve">, vật đang qua vị trí có tọa độ </w:t>
      </w:r>
      <w:r w:rsidRPr="00640006">
        <w:object w:dxaOrig="1120" w:dyaOrig="320">
          <v:shape id="_x0000_i2209" type="#_x0000_t75" style="width:55.85pt;height:16.15pt" o:ole="">
            <v:imagedata r:id="rId2057" o:title=""/>
          </v:shape>
          <o:OLEObject Type="Embed" ProgID="Equation.DSMT4" ShapeID="_x0000_i2209" DrawAspect="Content" ObjectID="_1646165499" r:id="rId2058"/>
        </w:object>
      </w:r>
      <w:r w:rsidRPr="00640006">
        <w:t xml:space="preserve"> lần thứ hai. Giá trị của </w:t>
      </w:r>
      <w:r w:rsidRPr="00640006">
        <w:object w:dxaOrig="240" w:dyaOrig="260">
          <v:shape id="_x0000_i2210" type="#_x0000_t75" style="width:12.1pt;height:13.25pt" o:ole="">
            <v:imagedata r:id="rId2059" o:title=""/>
          </v:shape>
          <o:OLEObject Type="Embed" ProgID="Equation.DSMT4" ShapeID="_x0000_i2210" DrawAspect="Content" ObjectID="_1646165500" r:id="rId2060"/>
        </w:object>
      </w:r>
      <w:r w:rsidRPr="00640006">
        <w:t xml:space="preserve"> bằng</w:t>
      </w:r>
    </w:p>
    <w:p w:rsidR="00640006" w:rsidRPr="00640006" w:rsidRDefault="003E7F8B" w:rsidP="00640006">
      <w:r>
        <w:rPr>
          <w:noProof/>
        </w:rPr>
        <w:drawing>
          <wp:inline distT="0" distB="0" distL="0" distR="0">
            <wp:extent cx="2699385" cy="650875"/>
            <wp:effectExtent l="0" t="0" r="5715"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2699385" cy="650875"/>
                    </a:xfrm>
                    <a:prstGeom prst="rect">
                      <a:avLst/>
                    </a:prstGeom>
                    <a:noFill/>
                    <a:ln>
                      <a:noFill/>
                    </a:ln>
                  </pic:spPr>
                </pic:pic>
              </a:graphicData>
            </a:graphic>
          </wp:inline>
        </w:drawing>
      </w:r>
    </w:p>
    <w:p w:rsidR="00640006" w:rsidRPr="00640006" w:rsidRDefault="00640006" w:rsidP="00640006">
      <w:r w:rsidRPr="00640006">
        <w:tab/>
        <w:t>A. 0,25.</w:t>
      </w:r>
      <w:r w:rsidRPr="00640006">
        <w:tab/>
        <w:t>B. 0,08</w:t>
      </w:r>
      <w:r w:rsidRPr="00640006">
        <w:tab/>
        <w:t>C. 0,50.</w:t>
      </w:r>
      <w:r w:rsidRPr="00640006">
        <w:tab/>
        <w:t>D. 0,10.</w:t>
      </w:r>
    </w:p>
    <w:p w:rsidR="00640006" w:rsidRPr="00640006" w:rsidRDefault="00640006" w:rsidP="00640006">
      <w:r w:rsidRPr="00640006">
        <w:t xml:space="preserve">Câu 41. Cho mạch điện xoay chiều </w:t>
      </w:r>
      <w:r w:rsidRPr="00640006">
        <w:object w:dxaOrig="380" w:dyaOrig="240">
          <v:shape id="_x0000_i2211" type="#_x0000_t75" style="width:19pt;height:12.1pt" o:ole="">
            <v:imagedata r:id="rId2062" o:title=""/>
          </v:shape>
          <o:OLEObject Type="Embed" ProgID="Equation.DSMT4" ShapeID="_x0000_i2211" DrawAspect="Content" ObjectID="_1646165501" r:id="rId2063"/>
        </w:object>
      </w:r>
      <w:r w:rsidRPr="00640006">
        <w:t xml:space="preserve"> gồm hai đoạn mạch </w:t>
      </w:r>
      <w:r w:rsidRPr="00640006">
        <w:object w:dxaOrig="460" w:dyaOrig="240">
          <v:shape id="_x0000_i2212" type="#_x0000_t75" style="width:23.05pt;height:12.1pt" o:ole="">
            <v:imagedata r:id="rId2064" o:title=""/>
          </v:shape>
          <o:OLEObject Type="Embed" ProgID="Equation.DSMT4" ShapeID="_x0000_i2212" DrawAspect="Content" ObjectID="_1646165502" r:id="rId2065"/>
        </w:object>
      </w:r>
      <w:r w:rsidRPr="00640006">
        <w:t xml:space="preserve"> và </w:t>
      </w:r>
      <w:r w:rsidRPr="00640006">
        <w:object w:dxaOrig="440" w:dyaOrig="240">
          <v:shape id="_x0000_i2213" type="#_x0000_t75" style="width:21.9pt;height:12.1pt" o:ole="">
            <v:imagedata r:id="rId2066" o:title=""/>
          </v:shape>
          <o:OLEObject Type="Embed" ProgID="Equation.DSMT4" ShapeID="_x0000_i2213" DrawAspect="Content" ObjectID="_1646165503" r:id="rId2067"/>
        </w:object>
      </w:r>
      <w:r w:rsidRPr="00640006">
        <w:t xml:space="preserve"> ghép nối tiếp, </w:t>
      </w:r>
      <w:r w:rsidRPr="00640006">
        <w:object w:dxaOrig="460" w:dyaOrig="240">
          <v:shape id="_x0000_i2214" type="#_x0000_t75" style="width:23.05pt;height:12.1pt" o:ole="">
            <v:imagedata r:id="rId2068" o:title=""/>
          </v:shape>
          <o:OLEObject Type="Embed" ProgID="Equation.DSMT4" ShapeID="_x0000_i2214" DrawAspect="Content" ObjectID="_1646165504" r:id="rId2069"/>
        </w:object>
      </w:r>
      <w:r w:rsidRPr="00640006">
        <w:t xml:space="preserve"> gồm </w:t>
      </w:r>
      <w:r w:rsidRPr="00640006">
        <w:object w:dxaOrig="279" w:dyaOrig="380">
          <v:shape id="_x0000_i2215" type="#_x0000_t75" style="width:13.8pt;height:19pt" o:ole="">
            <v:imagedata r:id="rId2070" o:title=""/>
          </v:shape>
          <o:OLEObject Type="Embed" ProgID="Equation.DSMT4" ShapeID="_x0000_i2215" DrawAspect="Content" ObjectID="_1646165505" r:id="rId2071"/>
        </w:object>
      </w:r>
      <w:r w:rsidRPr="00640006">
        <w:t xml:space="preserve"> nối tiếp tụ điện </w:t>
      </w:r>
      <w:r w:rsidRPr="00640006">
        <w:object w:dxaOrig="240" w:dyaOrig="260">
          <v:shape id="_x0000_i2216" type="#_x0000_t75" style="width:12.1pt;height:13.25pt" o:ole="">
            <v:imagedata r:id="rId2072" o:title=""/>
          </v:shape>
          <o:OLEObject Type="Embed" ProgID="Equation.DSMT4" ShapeID="_x0000_i2216" DrawAspect="Content" ObjectID="_1646165506" r:id="rId2073"/>
        </w:object>
      </w:r>
      <w:r w:rsidRPr="00640006">
        <w:t xml:space="preserve">, </w:t>
      </w:r>
      <w:r w:rsidRPr="00640006">
        <w:object w:dxaOrig="440" w:dyaOrig="240">
          <v:shape id="_x0000_i2217" type="#_x0000_t75" style="width:21.9pt;height:12.1pt" o:ole="">
            <v:imagedata r:id="rId2074" o:title=""/>
          </v:shape>
          <o:OLEObject Type="Embed" ProgID="Equation.DSMT4" ShapeID="_x0000_i2217" DrawAspect="Content" ObjectID="_1646165507" r:id="rId2075"/>
        </w:object>
      </w:r>
      <w:r w:rsidRPr="00640006">
        <w:t xml:space="preserve"> gồm </w:t>
      </w:r>
      <w:r w:rsidRPr="00640006">
        <w:object w:dxaOrig="300" w:dyaOrig="380">
          <v:shape id="_x0000_i2218" type="#_x0000_t75" style="width:15pt;height:19pt" o:ole="">
            <v:imagedata r:id="rId2076" o:title=""/>
          </v:shape>
          <o:OLEObject Type="Embed" ProgID="Equation.DSMT4" ShapeID="_x0000_i2218" DrawAspect="Content" ObjectID="_1646165508" r:id="rId2077"/>
        </w:object>
      </w:r>
      <w:r w:rsidRPr="00640006">
        <w:t xml:space="preserve"> nối tiếp với cuộn dây thuần cảm. Biết. Đồ thị </w:t>
      </w:r>
      <w:r w:rsidRPr="00640006">
        <w:object w:dxaOrig="560" w:dyaOrig="260">
          <v:shape id="_x0000_i2219" type="#_x0000_t75" style="width:28.2pt;height:13.25pt" o:ole="">
            <v:imagedata r:id="rId2078" o:title=""/>
          </v:shape>
          <o:OLEObject Type="Embed" ProgID="Equation.DSMT4" ShapeID="_x0000_i2219" DrawAspect="Content" ObjectID="_1646165509" r:id="rId2079"/>
        </w:object>
      </w:r>
      <w:r w:rsidRPr="00640006">
        <w:t xml:space="preserve"> và </w:t>
      </w:r>
      <w:r w:rsidRPr="00640006">
        <w:object w:dxaOrig="540" w:dyaOrig="260">
          <v:shape id="_x0000_i2220" type="#_x0000_t75" style="width:27.05pt;height:13.25pt" o:ole="">
            <v:imagedata r:id="rId2080" o:title=""/>
          </v:shape>
          <o:OLEObject Type="Embed" ProgID="Equation.DSMT4" ShapeID="_x0000_i2220" DrawAspect="Content" ObjectID="_1646165510" r:id="rId2081"/>
        </w:object>
      </w:r>
      <w:r w:rsidRPr="00640006">
        <w:t xml:space="preserve"> theo thời gian được cho như hình vẽ. Hệ số công suất của đoạn mạch </w:t>
      </w:r>
      <w:r w:rsidRPr="00640006">
        <w:object w:dxaOrig="440" w:dyaOrig="240">
          <v:shape id="_x0000_i2221" type="#_x0000_t75" style="width:21.9pt;height:12.1pt" o:ole="">
            <v:imagedata r:id="rId2082" o:title=""/>
          </v:shape>
          <o:OLEObject Type="Embed" ProgID="Equation.DSMT4" ShapeID="_x0000_i2221" DrawAspect="Content" ObjectID="_1646165511" r:id="rId2083"/>
        </w:object>
      </w:r>
      <w:r w:rsidRPr="00640006">
        <w:t xml:space="preserve"> gần giá trị nào sau đây?</w:t>
      </w:r>
    </w:p>
    <w:p w:rsidR="00640006" w:rsidRPr="00640006" w:rsidRDefault="00640006" w:rsidP="00640006">
      <w:r w:rsidRPr="00640006">
        <w:tab/>
        <w:t>A. 0,5</w:t>
      </w:r>
      <w:r w:rsidRPr="00640006">
        <w:tab/>
        <w:t>B. 0,71</w:t>
      </w:r>
      <w:r w:rsidRPr="00640006">
        <w:tab/>
        <w:t>C. 0,97</w:t>
      </w:r>
      <w:r w:rsidRPr="00640006">
        <w:tab/>
        <w:t>D. 0,85</w:t>
      </w:r>
    </w:p>
    <w:p w:rsidR="00640006" w:rsidRPr="00640006" w:rsidRDefault="00640006" w:rsidP="00640006">
      <w:r w:rsidRPr="00640006">
        <w:t xml:space="preserve">Câu 42. Cho mạch điện xoay chiều </w:t>
      </w:r>
      <w:r w:rsidRPr="00640006">
        <w:object w:dxaOrig="380" w:dyaOrig="240">
          <v:shape id="_x0000_i2222" type="#_x0000_t75" style="width:19pt;height:12.1pt" o:ole="">
            <v:imagedata r:id="rId2062" o:title=""/>
          </v:shape>
          <o:OLEObject Type="Embed" ProgID="Equation.DSMT4" ShapeID="_x0000_i2222" DrawAspect="Content" ObjectID="_1646165512" r:id="rId2084"/>
        </w:object>
      </w:r>
      <w:r w:rsidRPr="00640006">
        <w:t xml:space="preserve"> gồm hai đoạn mạch </w:t>
      </w:r>
      <w:r w:rsidRPr="00640006">
        <w:object w:dxaOrig="460" w:dyaOrig="240">
          <v:shape id="_x0000_i2223" type="#_x0000_t75" style="width:23.05pt;height:12.1pt" o:ole="">
            <v:imagedata r:id="rId2064" o:title=""/>
          </v:shape>
          <o:OLEObject Type="Embed" ProgID="Equation.DSMT4" ShapeID="_x0000_i2223" DrawAspect="Content" ObjectID="_1646165513" r:id="rId2085"/>
        </w:object>
      </w:r>
      <w:r w:rsidRPr="00640006">
        <w:t xml:space="preserve"> và </w:t>
      </w:r>
      <w:r w:rsidRPr="00640006">
        <w:object w:dxaOrig="440" w:dyaOrig="240">
          <v:shape id="_x0000_i2224" type="#_x0000_t75" style="width:21.9pt;height:12.1pt" o:ole="">
            <v:imagedata r:id="rId2066" o:title=""/>
          </v:shape>
          <o:OLEObject Type="Embed" ProgID="Equation.DSMT4" ShapeID="_x0000_i2224" DrawAspect="Content" ObjectID="_1646165514" r:id="rId2086"/>
        </w:object>
      </w:r>
      <w:r w:rsidRPr="00640006">
        <w:t xml:space="preserve"> ghép nối tiếp, </w:t>
      </w:r>
      <w:r w:rsidRPr="00640006">
        <w:object w:dxaOrig="460" w:dyaOrig="240">
          <v:shape id="_x0000_i2225" type="#_x0000_t75" style="width:23.05pt;height:12.1pt" o:ole="">
            <v:imagedata r:id="rId2068" o:title=""/>
          </v:shape>
          <o:OLEObject Type="Embed" ProgID="Equation.DSMT4" ShapeID="_x0000_i2225" DrawAspect="Content" ObjectID="_1646165515" r:id="rId2087"/>
        </w:object>
      </w:r>
      <w:r w:rsidRPr="00640006">
        <w:t xml:space="preserve"> gồm nối tiếp tụ điện </w:t>
      </w:r>
      <w:r w:rsidRPr="00640006">
        <w:object w:dxaOrig="240" w:dyaOrig="260">
          <v:shape id="_x0000_i2226" type="#_x0000_t75" style="width:12.1pt;height:13.25pt" o:ole="">
            <v:imagedata r:id="rId2072" o:title=""/>
          </v:shape>
          <o:OLEObject Type="Embed" ProgID="Equation.DSMT4" ShapeID="_x0000_i2226" DrawAspect="Content" ObjectID="_1646165516" r:id="rId2088"/>
        </w:object>
      </w:r>
      <w:r w:rsidRPr="00640006">
        <w:t xml:space="preserve">, </w:t>
      </w:r>
      <w:r w:rsidRPr="00640006">
        <w:object w:dxaOrig="440" w:dyaOrig="240">
          <v:shape id="_x0000_i2227" type="#_x0000_t75" style="width:21.9pt;height:12.1pt" o:ole="">
            <v:imagedata r:id="rId2074" o:title=""/>
          </v:shape>
          <o:OLEObject Type="Embed" ProgID="Equation.DSMT4" ShapeID="_x0000_i2227" DrawAspect="Content" ObjectID="_1646165517" r:id="rId2089"/>
        </w:object>
      </w:r>
      <w:r w:rsidRPr="00640006">
        <w:t xml:space="preserve"> gồm nối tiếp với cuộn dây thuần cảm. Biết. Đồ thị và theo thời gian được cho như hình vẽ. Hệ số công suất của đoạn mạch </w:t>
      </w:r>
      <w:r w:rsidRPr="00640006">
        <w:object w:dxaOrig="440" w:dyaOrig="240">
          <v:shape id="_x0000_i2228" type="#_x0000_t75" style="width:21.9pt;height:12.1pt" o:ole="">
            <v:imagedata r:id="rId2082" o:title=""/>
          </v:shape>
          <o:OLEObject Type="Embed" ProgID="Equation.DSMT4" ShapeID="_x0000_i2228" DrawAspect="Content" ObjectID="_1646165518" r:id="rId2090"/>
        </w:object>
      </w:r>
      <w:r w:rsidRPr="00640006">
        <w:t xml:space="preserve"> gần giá trị nào sau đây?</w:t>
      </w:r>
    </w:p>
    <w:p w:rsidR="00640006" w:rsidRPr="00640006" w:rsidRDefault="00640006" w:rsidP="00640006">
      <w:r w:rsidRPr="00640006">
        <w:br w:type="page"/>
      </w:r>
      <w:r w:rsidRPr="00640006">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127C6A">
        <w:trPr>
          <w:jc w:val="center"/>
        </w:trPr>
        <w:tc>
          <w:tcPr>
            <w:tcW w:w="924" w:type="dxa"/>
          </w:tcPr>
          <w:p w:rsidR="00640006" w:rsidRPr="00640006" w:rsidRDefault="00640006" w:rsidP="00640006">
            <w:r w:rsidRPr="00640006">
              <w:t>1-D</w:t>
            </w:r>
          </w:p>
        </w:tc>
        <w:tc>
          <w:tcPr>
            <w:tcW w:w="924" w:type="dxa"/>
          </w:tcPr>
          <w:p w:rsidR="00640006" w:rsidRPr="00640006" w:rsidRDefault="00640006" w:rsidP="00640006">
            <w:r w:rsidRPr="00640006">
              <w:t>2-B</w:t>
            </w:r>
          </w:p>
        </w:tc>
        <w:tc>
          <w:tcPr>
            <w:tcW w:w="924" w:type="dxa"/>
          </w:tcPr>
          <w:p w:rsidR="00640006" w:rsidRPr="00640006" w:rsidRDefault="00640006" w:rsidP="00640006">
            <w:r w:rsidRPr="00640006">
              <w:t>3-C</w:t>
            </w:r>
          </w:p>
        </w:tc>
        <w:tc>
          <w:tcPr>
            <w:tcW w:w="924" w:type="dxa"/>
          </w:tcPr>
          <w:p w:rsidR="00640006" w:rsidRPr="00640006" w:rsidRDefault="00640006" w:rsidP="00640006">
            <w:r w:rsidRPr="00640006">
              <w:t>4-D</w:t>
            </w:r>
          </w:p>
        </w:tc>
        <w:tc>
          <w:tcPr>
            <w:tcW w:w="924" w:type="dxa"/>
          </w:tcPr>
          <w:p w:rsidR="00640006" w:rsidRPr="00640006" w:rsidRDefault="00640006" w:rsidP="00640006">
            <w:r w:rsidRPr="00640006">
              <w:t>5-D</w:t>
            </w:r>
          </w:p>
        </w:tc>
        <w:tc>
          <w:tcPr>
            <w:tcW w:w="924" w:type="dxa"/>
          </w:tcPr>
          <w:p w:rsidR="00640006" w:rsidRPr="00640006" w:rsidRDefault="00640006" w:rsidP="00640006">
            <w:r w:rsidRPr="00640006">
              <w:t>6-C</w:t>
            </w:r>
          </w:p>
        </w:tc>
        <w:tc>
          <w:tcPr>
            <w:tcW w:w="924" w:type="dxa"/>
          </w:tcPr>
          <w:p w:rsidR="00640006" w:rsidRPr="00640006" w:rsidRDefault="00640006" w:rsidP="00640006">
            <w:r w:rsidRPr="00640006">
              <w:t>7-D</w:t>
            </w:r>
          </w:p>
        </w:tc>
        <w:tc>
          <w:tcPr>
            <w:tcW w:w="925" w:type="dxa"/>
          </w:tcPr>
          <w:p w:rsidR="00640006" w:rsidRPr="00640006" w:rsidRDefault="00640006" w:rsidP="00640006">
            <w:r w:rsidRPr="00640006">
              <w:t>8-B</w:t>
            </w:r>
          </w:p>
        </w:tc>
        <w:tc>
          <w:tcPr>
            <w:tcW w:w="925" w:type="dxa"/>
          </w:tcPr>
          <w:p w:rsidR="00640006" w:rsidRPr="00640006" w:rsidRDefault="00640006" w:rsidP="00640006">
            <w:r w:rsidRPr="00640006">
              <w:t>9-B</w:t>
            </w:r>
          </w:p>
        </w:tc>
        <w:tc>
          <w:tcPr>
            <w:tcW w:w="925" w:type="dxa"/>
          </w:tcPr>
          <w:p w:rsidR="00640006" w:rsidRPr="00640006" w:rsidRDefault="00640006" w:rsidP="00640006">
            <w:r w:rsidRPr="00640006">
              <w:t>10-D</w:t>
            </w:r>
          </w:p>
        </w:tc>
      </w:tr>
      <w:tr w:rsidR="00640006" w:rsidRPr="00640006" w:rsidTr="00127C6A">
        <w:trPr>
          <w:jc w:val="center"/>
        </w:trPr>
        <w:tc>
          <w:tcPr>
            <w:tcW w:w="924" w:type="dxa"/>
          </w:tcPr>
          <w:p w:rsidR="00640006" w:rsidRPr="00640006" w:rsidRDefault="00640006" w:rsidP="00640006">
            <w:r w:rsidRPr="00640006">
              <w:t>11-D</w:t>
            </w:r>
          </w:p>
        </w:tc>
        <w:tc>
          <w:tcPr>
            <w:tcW w:w="924" w:type="dxa"/>
          </w:tcPr>
          <w:p w:rsidR="00640006" w:rsidRPr="00640006" w:rsidRDefault="00640006" w:rsidP="00640006">
            <w:r w:rsidRPr="00640006">
              <w:t>12-A</w:t>
            </w:r>
          </w:p>
        </w:tc>
        <w:tc>
          <w:tcPr>
            <w:tcW w:w="924" w:type="dxa"/>
          </w:tcPr>
          <w:p w:rsidR="00640006" w:rsidRPr="00640006" w:rsidRDefault="00640006" w:rsidP="00640006">
            <w:r w:rsidRPr="00640006">
              <w:t>13-C</w:t>
            </w:r>
          </w:p>
        </w:tc>
        <w:tc>
          <w:tcPr>
            <w:tcW w:w="924" w:type="dxa"/>
          </w:tcPr>
          <w:p w:rsidR="00640006" w:rsidRPr="00640006" w:rsidRDefault="00640006" w:rsidP="00640006">
            <w:r w:rsidRPr="00640006">
              <w:t>14-A</w:t>
            </w:r>
          </w:p>
        </w:tc>
        <w:tc>
          <w:tcPr>
            <w:tcW w:w="924" w:type="dxa"/>
          </w:tcPr>
          <w:p w:rsidR="00640006" w:rsidRPr="00640006" w:rsidRDefault="00640006" w:rsidP="00640006">
            <w:r w:rsidRPr="00640006">
              <w:t>15-A</w:t>
            </w:r>
          </w:p>
        </w:tc>
        <w:tc>
          <w:tcPr>
            <w:tcW w:w="924" w:type="dxa"/>
          </w:tcPr>
          <w:p w:rsidR="00640006" w:rsidRPr="00640006" w:rsidRDefault="00640006" w:rsidP="00640006">
            <w:r w:rsidRPr="00640006">
              <w:t>16-B</w:t>
            </w:r>
          </w:p>
        </w:tc>
        <w:tc>
          <w:tcPr>
            <w:tcW w:w="924" w:type="dxa"/>
          </w:tcPr>
          <w:p w:rsidR="00640006" w:rsidRPr="00640006" w:rsidRDefault="00640006" w:rsidP="00640006">
            <w:r w:rsidRPr="00640006">
              <w:t>17-A</w:t>
            </w:r>
          </w:p>
        </w:tc>
        <w:tc>
          <w:tcPr>
            <w:tcW w:w="925" w:type="dxa"/>
          </w:tcPr>
          <w:p w:rsidR="00640006" w:rsidRPr="00640006" w:rsidRDefault="00640006" w:rsidP="00640006">
            <w:r w:rsidRPr="00640006">
              <w:t>18-C</w:t>
            </w:r>
          </w:p>
        </w:tc>
        <w:tc>
          <w:tcPr>
            <w:tcW w:w="925" w:type="dxa"/>
          </w:tcPr>
          <w:p w:rsidR="00640006" w:rsidRPr="00640006" w:rsidRDefault="00640006" w:rsidP="00640006">
            <w:r w:rsidRPr="00640006">
              <w:t>19-D</w:t>
            </w:r>
          </w:p>
        </w:tc>
        <w:tc>
          <w:tcPr>
            <w:tcW w:w="925" w:type="dxa"/>
          </w:tcPr>
          <w:p w:rsidR="00640006" w:rsidRPr="00640006" w:rsidRDefault="00640006" w:rsidP="00640006">
            <w:r w:rsidRPr="00640006">
              <w:t>20-C</w:t>
            </w:r>
          </w:p>
        </w:tc>
      </w:tr>
      <w:tr w:rsidR="00640006" w:rsidRPr="00640006" w:rsidTr="00127C6A">
        <w:trPr>
          <w:jc w:val="center"/>
        </w:trPr>
        <w:tc>
          <w:tcPr>
            <w:tcW w:w="924" w:type="dxa"/>
          </w:tcPr>
          <w:p w:rsidR="00640006" w:rsidRPr="00640006" w:rsidRDefault="00640006" w:rsidP="00640006">
            <w:r w:rsidRPr="00640006">
              <w:t>21-D</w:t>
            </w:r>
          </w:p>
        </w:tc>
        <w:tc>
          <w:tcPr>
            <w:tcW w:w="924" w:type="dxa"/>
          </w:tcPr>
          <w:p w:rsidR="00640006" w:rsidRPr="00640006" w:rsidRDefault="00640006" w:rsidP="00640006">
            <w:r w:rsidRPr="00640006">
              <w:t>22-A</w:t>
            </w:r>
          </w:p>
        </w:tc>
        <w:tc>
          <w:tcPr>
            <w:tcW w:w="924" w:type="dxa"/>
          </w:tcPr>
          <w:p w:rsidR="00640006" w:rsidRPr="00640006" w:rsidRDefault="00640006" w:rsidP="00640006">
            <w:r w:rsidRPr="00640006">
              <w:t>23-A</w:t>
            </w:r>
          </w:p>
        </w:tc>
        <w:tc>
          <w:tcPr>
            <w:tcW w:w="924" w:type="dxa"/>
          </w:tcPr>
          <w:p w:rsidR="00640006" w:rsidRPr="00640006" w:rsidRDefault="00640006" w:rsidP="00640006">
            <w:r w:rsidRPr="00640006">
              <w:t>24-D</w:t>
            </w:r>
          </w:p>
        </w:tc>
        <w:tc>
          <w:tcPr>
            <w:tcW w:w="924" w:type="dxa"/>
          </w:tcPr>
          <w:p w:rsidR="00640006" w:rsidRPr="00640006" w:rsidRDefault="00640006" w:rsidP="00640006">
            <w:r w:rsidRPr="00640006">
              <w:t>25-D</w:t>
            </w:r>
          </w:p>
        </w:tc>
        <w:tc>
          <w:tcPr>
            <w:tcW w:w="924" w:type="dxa"/>
          </w:tcPr>
          <w:p w:rsidR="00640006" w:rsidRPr="00640006" w:rsidRDefault="00640006" w:rsidP="00640006">
            <w:r w:rsidRPr="00640006">
              <w:t>26-C</w:t>
            </w:r>
          </w:p>
        </w:tc>
        <w:tc>
          <w:tcPr>
            <w:tcW w:w="924" w:type="dxa"/>
          </w:tcPr>
          <w:p w:rsidR="00640006" w:rsidRPr="00640006" w:rsidRDefault="00640006" w:rsidP="00640006">
            <w:r w:rsidRPr="00640006">
              <w:t>27-A</w:t>
            </w:r>
          </w:p>
        </w:tc>
        <w:tc>
          <w:tcPr>
            <w:tcW w:w="925" w:type="dxa"/>
          </w:tcPr>
          <w:p w:rsidR="00640006" w:rsidRPr="00640006" w:rsidRDefault="00640006" w:rsidP="00640006">
            <w:r w:rsidRPr="00640006">
              <w:t>28-B</w:t>
            </w:r>
          </w:p>
        </w:tc>
        <w:tc>
          <w:tcPr>
            <w:tcW w:w="925" w:type="dxa"/>
          </w:tcPr>
          <w:p w:rsidR="00640006" w:rsidRPr="00640006" w:rsidRDefault="00640006" w:rsidP="00640006">
            <w:r w:rsidRPr="00640006">
              <w:t>29-A</w:t>
            </w:r>
          </w:p>
        </w:tc>
        <w:tc>
          <w:tcPr>
            <w:tcW w:w="925" w:type="dxa"/>
          </w:tcPr>
          <w:p w:rsidR="00640006" w:rsidRPr="00640006" w:rsidRDefault="00640006" w:rsidP="00640006">
            <w:r w:rsidRPr="00640006">
              <w:t>30-D</w:t>
            </w:r>
          </w:p>
        </w:tc>
      </w:tr>
      <w:tr w:rsidR="00640006" w:rsidRPr="00640006" w:rsidTr="00127C6A">
        <w:trPr>
          <w:jc w:val="center"/>
        </w:trPr>
        <w:tc>
          <w:tcPr>
            <w:tcW w:w="924" w:type="dxa"/>
          </w:tcPr>
          <w:p w:rsidR="00640006" w:rsidRPr="00640006" w:rsidRDefault="00640006" w:rsidP="00640006">
            <w:r w:rsidRPr="00640006">
              <w:t>31-B</w:t>
            </w:r>
          </w:p>
        </w:tc>
        <w:tc>
          <w:tcPr>
            <w:tcW w:w="924" w:type="dxa"/>
          </w:tcPr>
          <w:p w:rsidR="00640006" w:rsidRPr="00640006" w:rsidRDefault="00640006" w:rsidP="00640006">
            <w:r w:rsidRPr="00640006">
              <w:t>32-D</w:t>
            </w:r>
          </w:p>
        </w:tc>
        <w:tc>
          <w:tcPr>
            <w:tcW w:w="924" w:type="dxa"/>
          </w:tcPr>
          <w:p w:rsidR="00640006" w:rsidRPr="00640006" w:rsidRDefault="00640006" w:rsidP="00640006">
            <w:r w:rsidRPr="00640006">
              <w:t>33-C</w:t>
            </w:r>
          </w:p>
        </w:tc>
        <w:tc>
          <w:tcPr>
            <w:tcW w:w="924" w:type="dxa"/>
          </w:tcPr>
          <w:p w:rsidR="00640006" w:rsidRPr="00640006" w:rsidRDefault="00640006" w:rsidP="00640006">
            <w:r w:rsidRPr="00640006">
              <w:t>34-A</w:t>
            </w:r>
          </w:p>
        </w:tc>
        <w:tc>
          <w:tcPr>
            <w:tcW w:w="924" w:type="dxa"/>
          </w:tcPr>
          <w:p w:rsidR="00640006" w:rsidRPr="00640006" w:rsidRDefault="00640006" w:rsidP="00640006">
            <w:r w:rsidRPr="00640006">
              <w:t>35-A</w:t>
            </w:r>
          </w:p>
        </w:tc>
        <w:tc>
          <w:tcPr>
            <w:tcW w:w="924" w:type="dxa"/>
          </w:tcPr>
          <w:p w:rsidR="00640006" w:rsidRPr="00640006" w:rsidRDefault="00640006" w:rsidP="00640006">
            <w:r w:rsidRPr="00640006">
              <w:t>36-A</w:t>
            </w:r>
          </w:p>
        </w:tc>
        <w:tc>
          <w:tcPr>
            <w:tcW w:w="924" w:type="dxa"/>
          </w:tcPr>
          <w:p w:rsidR="00640006" w:rsidRPr="00640006" w:rsidRDefault="00640006" w:rsidP="00640006">
            <w:r w:rsidRPr="00640006">
              <w:t>37-C</w:t>
            </w:r>
          </w:p>
        </w:tc>
        <w:tc>
          <w:tcPr>
            <w:tcW w:w="925" w:type="dxa"/>
          </w:tcPr>
          <w:p w:rsidR="00640006" w:rsidRPr="00640006" w:rsidRDefault="00640006" w:rsidP="00640006">
            <w:r w:rsidRPr="00640006">
              <w:t>38-C</w:t>
            </w:r>
          </w:p>
        </w:tc>
        <w:tc>
          <w:tcPr>
            <w:tcW w:w="925" w:type="dxa"/>
          </w:tcPr>
          <w:p w:rsidR="00640006" w:rsidRPr="00640006" w:rsidRDefault="00640006" w:rsidP="00640006">
            <w:r w:rsidRPr="00640006">
              <w:t>39-B</w:t>
            </w:r>
          </w:p>
        </w:tc>
        <w:tc>
          <w:tcPr>
            <w:tcW w:w="925" w:type="dxa"/>
          </w:tcPr>
          <w:p w:rsidR="00640006" w:rsidRPr="00640006" w:rsidRDefault="00640006" w:rsidP="00640006">
            <w:r w:rsidRPr="00640006">
              <w:t>40-A</w:t>
            </w:r>
          </w:p>
        </w:tc>
      </w:tr>
      <w:tr w:rsidR="00640006" w:rsidRPr="00640006" w:rsidTr="00127C6A">
        <w:trPr>
          <w:jc w:val="center"/>
        </w:trPr>
        <w:tc>
          <w:tcPr>
            <w:tcW w:w="924" w:type="dxa"/>
          </w:tcPr>
          <w:p w:rsidR="00640006" w:rsidRPr="00640006" w:rsidRDefault="00640006" w:rsidP="00640006">
            <w:r w:rsidRPr="00640006">
              <w:t>41-B</w:t>
            </w:r>
          </w:p>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5" w:type="dxa"/>
          </w:tcPr>
          <w:p w:rsidR="00640006" w:rsidRPr="00640006" w:rsidRDefault="00640006" w:rsidP="00640006"/>
        </w:tc>
        <w:tc>
          <w:tcPr>
            <w:tcW w:w="925" w:type="dxa"/>
          </w:tcPr>
          <w:p w:rsidR="00640006" w:rsidRPr="00640006" w:rsidRDefault="00640006" w:rsidP="00640006"/>
        </w:tc>
        <w:tc>
          <w:tcPr>
            <w:tcW w:w="925" w:type="dxa"/>
          </w:tcPr>
          <w:p w:rsidR="00640006" w:rsidRPr="00640006" w:rsidRDefault="00640006" w:rsidP="00640006"/>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D</w:t>
      </w:r>
    </w:p>
    <w:p w:rsidR="00640006" w:rsidRPr="00640006" w:rsidRDefault="00640006" w:rsidP="00640006">
      <w:r w:rsidRPr="00640006">
        <w:t>+ Hai dao động này vuông pha nhau.</w:t>
      </w:r>
    </w:p>
    <w:p w:rsidR="00640006" w:rsidRPr="00640006" w:rsidRDefault="00640006" w:rsidP="00640006">
      <w:r w:rsidRPr="00640006">
        <w:t>Câu 2: Đáp án B</w:t>
      </w:r>
    </w:p>
    <w:p w:rsidR="00640006" w:rsidRPr="00640006" w:rsidRDefault="00640006" w:rsidP="00640006">
      <w:r w:rsidRPr="00640006">
        <w:t>Câu 3: Đáp án C</w:t>
      </w:r>
    </w:p>
    <w:p w:rsidR="00640006" w:rsidRPr="00640006" w:rsidRDefault="00640006" w:rsidP="00640006">
      <w:r w:rsidRPr="00640006">
        <w:t xml:space="preserve">Các tia: hồng ngoại, ánh sáng khả kiến, tử ngoại, tia X đều là sóng điện từ </w:t>
      </w:r>
      <w:r w:rsidRPr="00640006">
        <w:object w:dxaOrig="300" w:dyaOrig="220">
          <v:shape id="_x0000_i2229" type="#_x0000_t75" style="width:15pt;height:10.95pt" o:ole="">
            <v:imagedata r:id="rId2091" o:title=""/>
          </v:shape>
          <o:OLEObject Type="Embed" ProgID="Equation.DSMT4" ShapeID="_x0000_i2229" DrawAspect="Content" ObjectID="_1646165519" r:id="rId2092"/>
        </w:object>
      </w:r>
      <w:r w:rsidRPr="00640006">
        <w:t xml:space="preserve"> không bị lệch trong điện trường</w:t>
      </w:r>
    </w:p>
    <w:p w:rsidR="00640006" w:rsidRPr="00640006" w:rsidRDefault="00640006" w:rsidP="00640006">
      <w:r w:rsidRPr="00640006">
        <w:t>Câu 4: Đáp án D</w:t>
      </w:r>
    </w:p>
    <w:p w:rsidR="00640006" w:rsidRPr="00640006" w:rsidRDefault="00640006" w:rsidP="00640006">
      <w:r w:rsidRPr="00640006">
        <w:t>Câu 5: Đáp án D</w:t>
      </w:r>
    </w:p>
    <w:p w:rsidR="00640006" w:rsidRPr="00640006" w:rsidRDefault="00640006" w:rsidP="00640006">
      <w:r w:rsidRPr="00640006">
        <w:t>Tia có tần số nhỏ nhất là tia hồng ngoại</w:t>
      </w:r>
    </w:p>
    <w:p w:rsidR="00640006" w:rsidRPr="00640006" w:rsidRDefault="00640006" w:rsidP="00640006">
      <w:r w:rsidRPr="00640006">
        <w:t>Câu 6: Đáp án C</w:t>
      </w:r>
    </w:p>
    <w:p w:rsidR="00640006" w:rsidRPr="00640006" w:rsidRDefault="00640006" w:rsidP="00640006">
      <w:r w:rsidRPr="00640006">
        <w:t xml:space="preserve">Ta có: </w:t>
      </w:r>
      <w:r w:rsidRPr="00640006">
        <w:object w:dxaOrig="1900" w:dyaOrig="440">
          <v:shape id="_x0000_i2230" type="#_x0000_t75" style="width:95.05pt;height:21.9pt" o:ole="">
            <v:imagedata r:id="rId2093" o:title=""/>
          </v:shape>
          <o:OLEObject Type="Embed" ProgID="Equation.DSMT4" ShapeID="_x0000_i2230" DrawAspect="Content" ObjectID="_1646165520" r:id="rId2094"/>
        </w:object>
      </w:r>
      <w:r w:rsidRPr="00640006">
        <w:t xml:space="preserve"> </w:t>
      </w:r>
    </w:p>
    <w:p w:rsidR="00640006" w:rsidRPr="00640006" w:rsidRDefault="00640006" w:rsidP="00640006">
      <w:r w:rsidRPr="00640006">
        <w:object w:dxaOrig="4420" w:dyaOrig="660">
          <v:shape id="_x0000_i2231" type="#_x0000_t75" style="width:221.2pt;height:32.85pt" o:ole="">
            <v:imagedata r:id="rId2095" o:title=""/>
          </v:shape>
          <o:OLEObject Type="Embed" ProgID="Equation.DSMT4" ShapeID="_x0000_i2231" DrawAspect="Content" ObjectID="_1646165521" r:id="rId2096"/>
        </w:object>
      </w:r>
      <w:r w:rsidRPr="00640006">
        <w:t xml:space="preserve"> </w:t>
      </w:r>
    </w:p>
    <w:p w:rsidR="00640006" w:rsidRPr="00640006" w:rsidRDefault="00640006" w:rsidP="00640006">
      <w:r w:rsidRPr="00640006">
        <w:object w:dxaOrig="3440" w:dyaOrig="740">
          <v:shape id="_x0000_i2232" type="#_x0000_t75" style="width:172.2pt;height:36.85pt" o:ole="">
            <v:imagedata r:id="rId2097" o:title=""/>
          </v:shape>
          <o:OLEObject Type="Embed" ProgID="Equation.DSMT4" ShapeID="_x0000_i2232" DrawAspect="Content" ObjectID="_1646165522" r:id="rId2098"/>
        </w:object>
      </w:r>
      <w:r w:rsidRPr="00640006">
        <w:t xml:space="preserve"> </w:t>
      </w:r>
    </w:p>
    <w:p w:rsidR="00640006" w:rsidRPr="00640006" w:rsidRDefault="00640006" w:rsidP="00640006">
      <w:r w:rsidRPr="00640006">
        <w:t>Câu 7: Đáp án D</w:t>
      </w:r>
    </w:p>
    <w:p w:rsidR="00640006" w:rsidRPr="00640006" w:rsidRDefault="00640006" w:rsidP="00640006">
      <w:r w:rsidRPr="00640006">
        <w:t xml:space="preserve">+ Siêu âm không truyền được trong chân không </w:t>
      </w:r>
      <w:r w:rsidRPr="00640006">
        <w:object w:dxaOrig="300" w:dyaOrig="220">
          <v:shape id="_x0000_i2233" type="#_x0000_t75" style="width:15pt;height:10.95pt" o:ole="">
            <v:imagedata r:id="rId2099" o:title=""/>
          </v:shape>
          <o:OLEObject Type="Embed" ProgID="Equation.DSMT4" ShapeID="_x0000_i2233" DrawAspect="Content" ObjectID="_1646165523" r:id="rId2100"/>
        </w:object>
      </w:r>
      <w:r w:rsidRPr="00640006">
        <w:t xml:space="preserve"> D sai.</w:t>
      </w:r>
    </w:p>
    <w:p w:rsidR="00640006" w:rsidRPr="00640006" w:rsidRDefault="00640006" w:rsidP="00640006">
      <w:r w:rsidRPr="00640006">
        <w:t>Câu 8: Đáp án B</w:t>
      </w:r>
    </w:p>
    <w:p w:rsidR="00640006" w:rsidRPr="00640006" w:rsidRDefault="00640006" w:rsidP="00640006">
      <w:r w:rsidRPr="00640006">
        <w:t xml:space="preserve">Giá trị cực tiểu của vận tốc là: </w:t>
      </w:r>
      <w:r w:rsidRPr="00640006">
        <w:object w:dxaOrig="540" w:dyaOrig="260">
          <v:shape id="_x0000_i2234" type="#_x0000_t75" style="width:27.05pt;height:13.25pt" o:ole="">
            <v:imagedata r:id="rId2101" o:title=""/>
          </v:shape>
          <o:OLEObject Type="Embed" ProgID="Equation.DSMT4" ShapeID="_x0000_i2234" DrawAspect="Content" ObjectID="_1646165524" r:id="rId2102"/>
        </w:object>
      </w:r>
      <w:r w:rsidRPr="00640006">
        <w:t xml:space="preserve"> </w:t>
      </w:r>
    </w:p>
    <w:p w:rsidR="00640006" w:rsidRPr="00640006" w:rsidRDefault="00640006" w:rsidP="00640006">
      <w:r w:rsidRPr="00640006">
        <w:t>Câu 9: Đáp án B</w:t>
      </w:r>
    </w:p>
    <w:p w:rsidR="00640006" w:rsidRPr="00640006" w:rsidRDefault="00640006" w:rsidP="00640006">
      <w:r w:rsidRPr="00640006">
        <w:t>Bước sóng nhỏ thì tần số lớn.</w:t>
      </w:r>
    </w:p>
    <w:p w:rsidR="00640006" w:rsidRPr="00640006" w:rsidRDefault="00640006" w:rsidP="00640006">
      <w:r w:rsidRPr="00640006">
        <w:t>Câu 10: Đáp án D</w:t>
      </w:r>
    </w:p>
    <w:p w:rsidR="00640006" w:rsidRPr="00640006" w:rsidRDefault="00640006" w:rsidP="00640006">
      <w:r w:rsidRPr="00640006">
        <w:t>Câu 11: Đáp án D</w:t>
      </w:r>
    </w:p>
    <w:p w:rsidR="00640006" w:rsidRPr="00640006" w:rsidRDefault="00640006" w:rsidP="00640006">
      <w:r w:rsidRPr="00640006">
        <w:t>Câu 12: Đáp án A</w:t>
      </w:r>
    </w:p>
    <w:p w:rsidR="00640006" w:rsidRPr="00640006" w:rsidRDefault="00640006" w:rsidP="00640006">
      <w:r w:rsidRPr="00640006">
        <w:t>Phương pháp: áp dụng vòng tròn lượng giác trong dao động cơ</w:t>
      </w:r>
    </w:p>
    <w:p w:rsidR="00640006" w:rsidRPr="00640006" w:rsidRDefault="00640006" w:rsidP="00640006">
      <w:r w:rsidRPr="00640006">
        <w:t>Cách giải</w:t>
      </w:r>
    </w:p>
    <w:p w:rsidR="00640006" w:rsidRPr="00640006" w:rsidRDefault="00640006" w:rsidP="00640006">
      <w:r w:rsidRPr="00640006">
        <w:t>Xét trên bản tụ thứ 2 ta có</w:t>
      </w:r>
    </w:p>
    <w:p w:rsidR="00640006" w:rsidRPr="00640006" w:rsidRDefault="003E7F8B" w:rsidP="00640006">
      <w:r>
        <w:rPr>
          <w:noProof/>
        </w:rPr>
        <w:lastRenderedPageBreak/>
        <w:drawing>
          <wp:inline distT="0" distB="0" distL="0" distR="0">
            <wp:extent cx="1704340" cy="1536065"/>
            <wp:effectExtent l="0" t="0" r="0" b="698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704340" cy="1536065"/>
                    </a:xfrm>
                    <a:prstGeom prst="rect">
                      <a:avLst/>
                    </a:prstGeom>
                    <a:noFill/>
                    <a:ln>
                      <a:noFill/>
                    </a:ln>
                  </pic:spPr>
                </pic:pic>
              </a:graphicData>
            </a:graphic>
          </wp:inline>
        </w:drawing>
      </w:r>
    </w:p>
    <w:p w:rsidR="00640006" w:rsidRPr="00640006" w:rsidRDefault="00640006" w:rsidP="00640006">
      <w:r w:rsidRPr="00640006">
        <w:t xml:space="preserve">Từ vòng tròn lượng giác ta thấy khi đi từ </w:t>
      </w:r>
      <w:r w:rsidRPr="00640006">
        <w:object w:dxaOrig="440" w:dyaOrig="380">
          <v:shape id="_x0000_i2235" type="#_x0000_t75" style="width:21.9pt;height:19pt" o:ole="">
            <v:imagedata r:id="rId2104" o:title=""/>
          </v:shape>
          <o:OLEObject Type="Embed" ProgID="Equation.DSMT4" ShapeID="_x0000_i2235" DrawAspect="Content" ObjectID="_1646165525" r:id="rId2105"/>
        </w:object>
      </w:r>
      <w:r w:rsidRPr="00640006">
        <w:t xml:space="preserve"> đến vị trí </w:t>
      </w:r>
      <w:r w:rsidRPr="00640006">
        <w:object w:dxaOrig="580" w:dyaOrig="720">
          <v:shape id="_x0000_i2236" type="#_x0000_t75" style="width:28.8pt;height:36.3pt" o:ole="">
            <v:imagedata r:id="rId2106" o:title=""/>
          </v:shape>
          <o:OLEObject Type="Embed" ProgID="Equation.DSMT4" ShapeID="_x0000_i2236" DrawAspect="Content" ObjectID="_1646165526" r:id="rId2107"/>
        </w:object>
      </w:r>
      <w:r w:rsidRPr="00640006">
        <w:t xml:space="preserve"> đã quét được một góc </w:t>
      </w:r>
      <w:r w:rsidRPr="00640006">
        <w:object w:dxaOrig="260" w:dyaOrig="660">
          <v:shape id="_x0000_i2237" type="#_x0000_t75" style="width:13.25pt;height:32.85pt" o:ole="">
            <v:imagedata r:id="rId2108" o:title=""/>
          </v:shape>
          <o:OLEObject Type="Embed" ProgID="Equation.DSMT4" ShapeID="_x0000_i2237" DrawAspect="Content" ObjectID="_1646165527" r:id="rId2109"/>
        </w:object>
      </w:r>
      <w:r w:rsidRPr="00640006">
        <w:t xml:space="preserve"> </w:t>
      </w:r>
    </w:p>
    <w:p w:rsidR="00640006" w:rsidRPr="00640006" w:rsidRDefault="00640006" w:rsidP="00640006">
      <w:r w:rsidRPr="00640006">
        <w:t xml:space="preserve">Vậy ta có </w:t>
      </w:r>
      <w:r w:rsidRPr="00640006">
        <w:object w:dxaOrig="2740" w:dyaOrig="660">
          <v:shape id="_x0000_i2238" type="#_x0000_t75" style="width:137.1pt;height:32.85pt" o:ole="">
            <v:imagedata r:id="rId2110" o:title=""/>
          </v:shape>
          <o:OLEObject Type="Embed" ProgID="Equation.DSMT4" ShapeID="_x0000_i2238" DrawAspect="Content" ObjectID="_1646165528" r:id="rId2111"/>
        </w:object>
      </w:r>
      <w:r w:rsidRPr="00640006">
        <w:t xml:space="preserve"> </w:t>
      </w:r>
    </w:p>
    <w:p w:rsidR="00640006" w:rsidRPr="00640006" w:rsidRDefault="00640006" w:rsidP="00640006">
      <w:r w:rsidRPr="00640006">
        <w:t>Câu 13: Đáp án C</w:t>
      </w:r>
    </w:p>
    <w:p w:rsidR="00640006" w:rsidRPr="00640006" w:rsidRDefault="00640006" w:rsidP="00640006">
      <w:r w:rsidRPr="00640006">
        <w:t xml:space="preserve">Từ phưng trình ta có </w:t>
      </w:r>
      <w:r w:rsidRPr="00640006">
        <w:object w:dxaOrig="4440" w:dyaOrig="320">
          <v:shape id="_x0000_i2239" type="#_x0000_t75" style="width:221.75pt;height:16.15pt" o:ole="">
            <v:imagedata r:id="rId2112" o:title=""/>
          </v:shape>
          <o:OLEObject Type="Embed" ProgID="Equation.DSMT4" ShapeID="_x0000_i2239" DrawAspect="Content" ObjectID="_1646165529" r:id="rId2113"/>
        </w:object>
      </w:r>
      <w:r w:rsidRPr="00640006">
        <w:t xml:space="preserve"> </w:t>
      </w:r>
    </w:p>
    <w:p w:rsidR="00640006" w:rsidRPr="00640006" w:rsidRDefault="00640006" w:rsidP="00640006">
      <w:r w:rsidRPr="00640006">
        <w:t>Câu 14: Đáp án A</w:t>
      </w:r>
    </w:p>
    <w:p w:rsidR="00640006" w:rsidRPr="00640006" w:rsidRDefault="00640006" w:rsidP="00640006">
      <w:r w:rsidRPr="00640006">
        <w:object w:dxaOrig="2439" w:dyaOrig="400">
          <v:shape id="_x0000_i2240" type="#_x0000_t75" style="width:122.1pt;height:20.15pt" o:ole="">
            <v:imagedata r:id="rId2114" o:title=""/>
          </v:shape>
          <o:OLEObject Type="Embed" ProgID="Equation.DSMT4" ShapeID="_x0000_i2240" DrawAspect="Content" ObjectID="_1646165530" r:id="rId2115"/>
        </w:object>
      </w:r>
      <w:r w:rsidRPr="00640006">
        <w:t xml:space="preserve"> </w:t>
      </w:r>
    </w:p>
    <w:p w:rsidR="00640006" w:rsidRPr="00640006" w:rsidRDefault="00640006" w:rsidP="00640006">
      <w:r w:rsidRPr="00640006">
        <w:object w:dxaOrig="1880" w:dyaOrig="660">
          <v:shape id="_x0000_i2241" type="#_x0000_t75" style="width:93.9pt;height:32.85pt" o:ole="">
            <v:imagedata r:id="rId2116" o:title=""/>
          </v:shape>
          <o:OLEObject Type="Embed" ProgID="Equation.DSMT4" ShapeID="_x0000_i2241" DrawAspect="Content" ObjectID="_1646165531" r:id="rId2117"/>
        </w:object>
      </w:r>
      <w:r w:rsidRPr="00640006">
        <w:t xml:space="preserve"> </w:t>
      </w:r>
    </w:p>
    <w:p w:rsidR="00640006" w:rsidRPr="00640006" w:rsidRDefault="00640006" w:rsidP="00640006">
      <w:r w:rsidRPr="00640006">
        <w:t>Câu 15: Đáp án A</w:t>
      </w:r>
    </w:p>
    <w:p w:rsidR="00640006" w:rsidRPr="00640006" w:rsidRDefault="00640006" w:rsidP="00640006">
      <w:r w:rsidRPr="00640006">
        <w:t>Áp dụng công thức Anhxtanh về hiện tượng quang điện ngoài</w:t>
      </w:r>
    </w:p>
    <w:p w:rsidR="00640006" w:rsidRPr="00640006" w:rsidRDefault="00640006" w:rsidP="00640006">
      <w:r w:rsidRPr="00640006">
        <w:object w:dxaOrig="6540" w:dyaOrig="740">
          <v:shape id="_x0000_i2242" type="#_x0000_t75" style="width:327.15pt;height:36.85pt" o:ole="">
            <v:imagedata r:id="rId2118" o:title=""/>
          </v:shape>
          <o:OLEObject Type="Embed" ProgID="Equation.DSMT4" ShapeID="_x0000_i2242" DrawAspect="Content" ObjectID="_1646165532" r:id="rId2119"/>
        </w:object>
      </w:r>
      <w:r w:rsidRPr="00640006">
        <w:t xml:space="preserve"> </w:t>
      </w:r>
    </w:p>
    <w:p w:rsidR="00640006" w:rsidRPr="00640006" w:rsidRDefault="00640006" w:rsidP="00640006">
      <w:r w:rsidRPr="00640006">
        <w:object w:dxaOrig="9639" w:dyaOrig="740">
          <v:shape id="_x0000_i2243" type="#_x0000_t75" style="width:482.1pt;height:36.85pt" o:ole="">
            <v:imagedata r:id="rId2120" o:title=""/>
          </v:shape>
          <o:OLEObject Type="Embed" ProgID="Equation.DSMT4" ShapeID="_x0000_i2243" DrawAspect="Content" ObjectID="_1646165533" r:id="rId2121"/>
        </w:object>
      </w:r>
      <w:r w:rsidRPr="00640006">
        <w:t xml:space="preserve"> </w:t>
      </w:r>
    </w:p>
    <w:p w:rsidR="00640006" w:rsidRPr="00640006" w:rsidRDefault="00640006" w:rsidP="00640006">
      <w:r w:rsidRPr="00640006">
        <w:t>Câu 16: Đáp án B</w:t>
      </w:r>
    </w:p>
    <w:p w:rsidR="00640006" w:rsidRPr="00640006" w:rsidRDefault="00640006" w:rsidP="00640006">
      <w:r w:rsidRPr="00640006">
        <w:t>Câu 17: Đáp án A</w:t>
      </w:r>
    </w:p>
    <w:p w:rsidR="00640006" w:rsidRPr="00640006" w:rsidRDefault="00640006" w:rsidP="00640006">
      <w:r w:rsidRPr="00640006">
        <w:t>Câu 18: Đáp án C</w:t>
      </w:r>
    </w:p>
    <w:p w:rsidR="00640006" w:rsidRPr="00640006" w:rsidRDefault="00640006" w:rsidP="00640006">
      <w:r w:rsidRPr="00640006">
        <w:t xml:space="preserve">+ Cường độ dòng điện hiệu dụng qua cuộn cảm </w:t>
      </w:r>
      <w:r w:rsidRPr="00640006">
        <w:object w:dxaOrig="1900" w:dyaOrig="740">
          <v:shape id="_x0000_i2244" type="#_x0000_t75" style="width:95.05pt;height:36.85pt" o:ole="">
            <v:imagedata r:id="rId2122" o:title=""/>
          </v:shape>
          <o:OLEObject Type="Embed" ProgID="Equation.DSMT4" ShapeID="_x0000_i2244" DrawAspect="Content" ObjectID="_1646165534" r:id="rId2123"/>
        </w:object>
      </w:r>
      <w:r w:rsidRPr="00640006">
        <w:t xml:space="preserve"> </w:t>
      </w:r>
    </w:p>
    <w:p w:rsidR="00640006" w:rsidRPr="00640006" w:rsidRDefault="00640006" w:rsidP="00640006">
      <w:r w:rsidRPr="00640006">
        <w:t>Câu 19: Đáp án D</w:t>
      </w:r>
    </w:p>
    <w:p w:rsidR="00640006" w:rsidRPr="00640006" w:rsidRDefault="00640006" w:rsidP="00640006">
      <w:r w:rsidRPr="00640006">
        <w:t xml:space="preserve">+ Từ đồ thị, ta xác định được </w:t>
      </w:r>
      <w:r w:rsidRPr="00640006">
        <w:object w:dxaOrig="2640" w:dyaOrig="320">
          <v:shape id="_x0000_i2245" type="#_x0000_t75" style="width:131.9pt;height:16.15pt" o:ole="">
            <v:imagedata r:id="rId2124" o:title=""/>
          </v:shape>
          <o:OLEObject Type="Embed" ProgID="Equation.DSMT4" ShapeID="_x0000_i2245" DrawAspect="Content" ObjectID="_1646165535" r:id="rId2125"/>
        </w:object>
      </w:r>
      <w:r w:rsidRPr="00640006">
        <w:t xml:space="preserve"> </w:t>
      </w:r>
    </w:p>
    <w:p w:rsidR="00640006" w:rsidRPr="00640006" w:rsidRDefault="00640006" w:rsidP="00640006">
      <w:r w:rsidRPr="00640006">
        <w:t>Câu 20: Đáp án C</w:t>
      </w:r>
    </w:p>
    <w:p w:rsidR="00640006" w:rsidRPr="00640006" w:rsidRDefault="00640006" w:rsidP="00640006">
      <w:r w:rsidRPr="00640006">
        <w:t xml:space="preserve">Tại </w:t>
      </w:r>
      <w:r w:rsidRPr="00640006">
        <w:object w:dxaOrig="300" w:dyaOrig="240">
          <v:shape id="_x0000_i2246" type="#_x0000_t75" style="width:15pt;height:12.1pt" o:ole="">
            <v:imagedata r:id="rId2126" o:title=""/>
          </v:shape>
          <o:OLEObject Type="Embed" ProgID="Equation.DSMT4" ShapeID="_x0000_i2246" DrawAspect="Content" ObjectID="_1646165536" r:id="rId2127"/>
        </w:object>
      </w:r>
      <w:r w:rsidRPr="00640006">
        <w:t xml:space="preserve"> ta có: </w:t>
      </w:r>
      <w:r w:rsidRPr="00640006">
        <w:object w:dxaOrig="2360" w:dyaOrig="680">
          <v:shape id="_x0000_i2247" type="#_x0000_t75" style="width:118.1pt;height:34pt" o:ole="">
            <v:imagedata r:id="rId2128" o:title=""/>
          </v:shape>
          <o:OLEObject Type="Embed" ProgID="Equation.DSMT4" ShapeID="_x0000_i2247" DrawAspect="Content" ObjectID="_1646165537" r:id="rId2129"/>
        </w:object>
      </w:r>
      <w:r w:rsidRPr="00640006">
        <w:t xml:space="preserve"> </w:t>
      </w:r>
    </w:p>
    <w:p w:rsidR="00640006" w:rsidRPr="00640006" w:rsidRDefault="00640006" w:rsidP="00640006">
      <w:r w:rsidRPr="00640006">
        <w:t xml:space="preserve">, vậy tại </w:t>
      </w:r>
      <w:r w:rsidRPr="00640006">
        <w:object w:dxaOrig="300" w:dyaOrig="240">
          <v:shape id="_x0000_i2248" type="#_x0000_t75" style="width:15pt;height:12.1pt" o:ole="">
            <v:imagedata r:id="rId2130" o:title=""/>
          </v:shape>
          <o:OLEObject Type="Embed" ProgID="Equation.DSMT4" ShapeID="_x0000_i2248" DrawAspect="Content" ObjectID="_1646165538" r:id="rId2131"/>
        </w:object>
      </w:r>
      <w:r w:rsidRPr="00640006">
        <w:t xml:space="preserve"> là vân sáng bậc 5</w:t>
      </w:r>
    </w:p>
    <w:p w:rsidR="00640006" w:rsidRPr="00640006" w:rsidRDefault="00640006" w:rsidP="00640006">
      <w:r w:rsidRPr="00640006">
        <w:t xml:space="preserve">Tại </w:t>
      </w:r>
      <w:r w:rsidRPr="00640006">
        <w:object w:dxaOrig="260" w:dyaOrig="260">
          <v:shape id="_x0000_i2249" type="#_x0000_t75" style="width:13.25pt;height:13.25pt" o:ole="">
            <v:imagedata r:id="rId2132" o:title=""/>
          </v:shape>
          <o:OLEObject Type="Embed" ProgID="Equation.DSMT4" ShapeID="_x0000_i2249" DrawAspect="Content" ObjectID="_1646165539" r:id="rId2133"/>
        </w:object>
      </w:r>
      <w:r w:rsidRPr="00640006">
        <w:t xml:space="preserve"> ta có: </w:t>
      </w:r>
      <w:r w:rsidRPr="00640006">
        <w:object w:dxaOrig="2760" w:dyaOrig="680">
          <v:shape id="_x0000_i2250" type="#_x0000_t75" style="width:138.25pt;height:34pt" o:ole="">
            <v:imagedata r:id="rId2134" o:title=""/>
          </v:shape>
          <o:OLEObject Type="Embed" ProgID="Equation.DSMT4" ShapeID="_x0000_i2250" DrawAspect="Content" ObjectID="_1646165540" r:id="rId2135"/>
        </w:object>
      </w:r>
      <w:r w:rsidRPr="00640006">
        <w:t xml:space="preserve"> </w:t>
      </w:r>
    </w:p>
    <w:p w:rsidR="00640006" w:rsidRPr="00640006" w:rsidRDefault="00640006" w:rsidP="00640006">
      <w:r w:rsidRPr="00640006">
        <w:lastRenderedPageBreak/>
        <w:t>. Vậy tại N là vân tối thứ 12.</w:t>
      </w:r>
    </w:p>
    <w:p w:rsidR="00640006" w:rsidRPr="00640006" w:rsidRDefault="00640006" w:rsidP="00640006">
      <w:r w:rsidRPr="00640006">
        <w:t xml:space="preserve">Trong khoảng </w:t>
      </w:r>
      <w:r w:rsidRPr="00640006">
        <w:object w:dxaOrig="480" w:dyaOrig="260">
          <v:shape id="_x0000_i2251" type="#_x0000_t75" style="width:24.2pt;height:13.25pt" o:ole="">
            <v:imagedata r:id="rId2136" o:title=""/>
          </v:shape>
          <o:OLEObject Type="Embed" ProgID="Equation.DSMT4" ShapeID="_x0000_i2251" DrawAspect="Content" ObjectID="_1646165541" r:id="rId2137"/>
        </w:object>
      </w:r>
      <w:r w:rsidRPr="00640006">
        <w:t>có vân tối thứ: 6,7,8,9,10,11.</w:t>
      </w:r>
    </w:p>
    <w:p w:rsidR="00640006" w:rsidRPr="00640006" w:rsidRDefault="00640006" w:rsidP="00640006">
      <w:r w:rsidRPr="00640006">
        <w:t xml:space="preserve">Vậy có 6 vân tối trong khoảng </w:t>
      </w:r>
      <w:r w:rsidRPr="00640006">
        <w:object w:dxaOrig="480" w:dyaOrig="260">
          <v:shape id="_x0000_i2252" type="#_x0000_t75" style="width:24.2pt;height:13.25pt" o:ole="">
            <v:imagedata r:id="rId2138" o:title=""/>
          </v:shape>
          <o:OLEObject Type="Embed" ProgID="Equation.DSMT4" ShapeID="_x0000_i2252" DrawAspect="Content" ObjectID="_1646165542" r:id="rId2139"/>
        </w:object>
      </w:r>
      <w:r w:rsidRPr="00640006">
        <w:t xml:space="preserve">. (không tính vân tối </w:t>
      </w:r>
      <w:r w:rsidRPr="00640006">
        <w:object w:dxaOrig="260" w:dyaOrig="260">
          <v:shape id="_x0000_i2253" type="#_x0000_t75" style="width:13.25pt;height:13.25pt" o:ole="">
            <v:imagedata r:id="rId2140" o:title=""/>
          </v:shape>
          <o:OLEObject Type="Embed" ProgID="Equation.DSMT4" ShapeID="_x0000_i2253" DrawAspect="Content" ObjectID="_1646165543" r:id="rId2141"/>
        </w:object>
      </w:r>
      <w:r w:rsidRPr="00640006">
        <w:t>)</w:t>
      </w:r>
    </w:p>
    <w:p w:rsidR="00640006" w:rsidRPr="00640006" w:rsidRDefault="00640006" w:rsidP="00640006">
      <w:r w:rsidRPr="00640006">
        <w:t>Câu 21: Đáp án D</w:t>
      </w:r>
    </w:p>
    <w:p w:rsidR="00640006" w:rsidRPr="00640006" w:rsidRDefault="00640006" w:rsidP="00640006">
      <w:r w:rsidRPr="00640006">
        <w:object w:dxaOrig="2960" w:dyaOrig="720">
          <v:shape id="_x0000_i2254" type="#_x0000_t75" style="width:148.05pt;height:36.3pt" o:ole="">
            <v:imagedata r:id="rId2142" o:title=""/>
          </v:shape>
          <o:OLEObject Type="Embed" ProgID="Equation.DSMT4" ShapeID="_x0000_i2254" DrawAspect="Content" ObjectID="_1646165544" r:id="rId2143"/>
        </w:object>
      </w:r>
      <w:r w:rsidRPr="00640006">
        <w:t xml:space="preserve"> </w:t>
      </w:r>
    </w:p>
    <w:p w:rsidR="00640006" w:rsidRPr="00640006" w:rsidRDefault="00640006" w:rsidP="00640006">
      <w:r w:rsidRPr="00640006">
        <w:t>Câu 22: Đáp án A</w:t>
      </w:r>
    </w:p>
    <w:p w:rsidR="00640006" w:rsidRPr="00640006" w:rsidRDefault="00640006" w:rsidP="00640006">
      <w:r w:rsidRPr="00640006">
        <w:t xml:space="preserve">Ban đầu chất điểm tại </w:t>
      </w:r>
      <w:r w:rsidRPr="00640006">
        <w:object w:dxaOrig="300" w:dyaOrig="240">
          <v:shape id="_x0000_i2255" type="#_x0000_t75" style="width:15pt;height:12.1pt" o:ole="">
            <v:imagedata r:id="rId2144" o:title=""/>
          </v:shape>
          <o:OLEObject Type="Embed" ProgID="Equation.DSMT4" ShapeID="_x0000_i2255" DrawAspect="Content" ObjectID="_1646165545" r:id="rId2145"/>
        </w:object>
      </w:r>
      <w:r w:rsidRPr="00640006">
        <w:t xml:space="preserve"> và đi về vị trí cân bằng. </w:t>
      </w:r>
      <w:r w:rsidRPr="00640006">
        <w:object w:dxaOrig="580" w:dyaOrig="279">
          <v:shape id="_x0000_i2256" type="#_x0000_t75" style="width:28.8pt;height:13.8pt" o:ole="">
            <v:imagedata r:id="rId2146" o:title=""/>
          </v:shape>
          <o:OLEObject Type="Embed" ProgID="Equation.DSMT4" ShapeID="_x0000_i2256" DrawAspect="Content" ObjectID="_1646165546" r:id="rId2147"/>
        </w:object>
      </w:r>
      <w:r w:rsidRPr="00640006">
        <w:t xml:space="preserve"> đối xứng nhau qua </w:t>
      </w:r>
      <w:r w:rsidRPr="00640006">
        <w:object w:dxaOrig="240" w:dyaOrig="260">
          <v:shape id="_x0000_i2257" type="#_x0000_t75" style="width:12.1pt;height:13.25pt" o:ole="">
            <v:imagedata r:id="rId2148" o:title=""/>
          </v:shape>
          <o:OLEObject Type="Embed" ProgID="Equation.DSMT4" ShapeID="_x0000_i2257" DrawAspect="Content" ObjectID="_1646165547" r:id="rId2149"/>
        </w:object>
      </w:r>
      <w:r w:rsidRPr="00640006">
        <w:t xml:space="preserve">, sau các khoảng thời gian bằng nhau thì chất điểm lại đi qua các điểm </w:t>
      </w:r>
      <w:r w:rsidRPr="00640006">
        <w:object w:dxaOrig="840" w:dyaOrig="279">
          <v:shape id="_x0000_i2258" type="#_x0000_t75" style="width:42.05pt;height:13.8pt" o:ole="">
            <v:imagedata r:id="rId2150" o:title=""/>
          </v:shape>
          <o:OLEObject Type="Embed" ProgID="Equation.DSMT4" ShapeID="_x0000_i2258" DrawAspect="Content" ObjectID="_1646165548" r:id="rId2151"/>
        </w:object>
      </w:r>
      <w:r w:rsidRPr="00640006">
        <w:t xml:space="preserve"> nên ta có hình vẽ:</w:t>
      </w:r>
    </w:p>
    <w:p w:rsidR="00640006" w:rsidRPr="00640006" w:rsidRDefault="003E7F8B" w:rsidP="00640006">
      <w:r>
        <w:rPr>
          <w:noProof/>
        </w:rPr>
        <w:drawing>
          <wp:inline distT="0" distB="0" distL="0" distR="0">
            <wp:extent cx="2202180" cy="1623695"/>
            <wp:effectExtent l="0" t="0" r="762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2202180" cy="1623695"/>
                    </a:xfrm>
                    <a:prstGeom prst="rect">
                      <a:avLst/>
                    </a:prstGeom>
                    <a:noFill/>
                    <a:ln>
                      <a:noFill/>
                    </a:ln>
                  </pic:spPr>
                </pic:pic>
              </a:graphicData>
            </a:graphic>
          </wp:inline>
        </w:drawing>
      </w:r>
    </w:p>
    <w:p w:rsidR="00640006" w:rsidRPr="00640006" w:rsidRDefault="00640006" w:rsidP="00640006">
      <w:r w:rsidRPr="00640006">
        <w:t xml:space="preserve">Từ hình vẽ ta thấy thời gian chuyển động giữa các điểm </w:t>
      </w:r>
      <w:r w:rsidRPr="00640006">
        <w:object w:dxaOrig="840" w:dyaOrig="279">
          <v:shape id="_x0000_i2259" type="#_x0000_t75" style="width:42.05pt;height:13.8pt" o:ole="">
            <v:imagedata r:id="rId2153" o:title=""/>
          </v:shape>
          <o:OLEObject Type="Embed" ProgID="Equation.DSMT4" ShapeID="_x0000_i2259" DrawAspect="Content" ObjectID="_1646165549" r:id="rId2154"/>
        </w:object>
      </w:r>
      <w:r w:rsidRPr="00640006">
        <w:t xml:space="preserve"> đều nhau thì chu kì </w:t>
      </w:r>
      <w:r w:rsidRPr="00640006">
        <w:object w:dxaOrig="1920" w:dyaOrig="300">
          <v:shape id="_x0000_i2260" type="#_x0000_t75" style="width:96.2pt;height:15pt" o:ole="">
            <v:imagedata r:id="rId2155" o:title=""/>
          </v:shape>
          <o:OLEObject Type="Embed" ProgID="Equation.DSMT4" ShapeID="_x0000_i2260" DrawAspect="Content" ObjectID="_1646165550" r:id="rId2156"/>
        </w:object>
      </w:r>
      <w:r w:rsidRPr="00640006">
        <w:t xml:space="preserve"> </w:t>
      </w:r>
    </w:p>
    <w:p w:rsidR="00640006" w:rsidRPr="00640006" w:rsidRDefault="00640006" w:rsidP="00640006">
      <w:r w:rsidRPr="00640006">
        <w:object w:dxaOrig="2260" w:dyaOrig="380">
          <v:shape id="_x0000_i2261" type="#_x0000_t75" style="width:112.9pt;height:19pt" o:ole="">
            <v:imagedata r:id="rId2157" o:title=""/>
          </v:shape>
          <o:OLEObject Type="Embed" ProgID="Equation.DSMT4" ShapeID="_x0000_i2261" DrawAspect="Content" ObjectID="_1646165551" r:id="rId2158"/>
        </w:object>
      </w:r>
      <w:r w:rsidRPr="00640006">
        <w:t xml:space="preserve"> </w:t>
      </w:r>
    </w:p>
    <w:p w:rsidR="00640006" w:rsidRPr="00640006" w:rsidRDefault="00640006" w:rsidP="00640006">
      <w:r w:rsidRPr="00640006">
        <w:t>Vậy loại đáp án C, D</w:t>
      </w:r>
    </w:p>
    <w:p w:rsidR="00640006" w:rsidRPr="00640006" w:rsidRDefault="00640006" w:rsidP="00640006">
      <w:r w:rsidRPr="00640006">
        <w:t xml:space="preserve">Thời gian ngắn nhất từ lúc bắt đầu dao động đến lúc gia tốc cực đại, tức là vật đi từ </w:t>
      </w:r>
      <w:r w:rsidRPr="00640006">
        <w:object w:dxaOrig="300" w:dyaOrig="240">
          <v:shape id="_x0000_i2262" type="#_x0000_t75" style="width:15pt;height:12.1pt" o:ole="">
            <v:imagedata r:id="rId2159" o:title=""/>
          </v:shape>
          <o:OLEObject Type="Embed" ProgID="Equation.DSMT4" ShapeID="_x0000_i2262" DrawAspect="Content" ObjectID="_1646165552" r:id="rId2160"/>
        </w:object>
      </w:r>
      <w:r w:rsidRPr="00640006">
        <w:t xml:space="preserve"> về biên dương, nên:</w:t>
      </w:r>
    </w:p>
    <w:p w:rsidR="00640006" w:rsidRPr="00640006" w:rsidRDefault="00640006" w:rsidP="00640006">
      <w:r w:rsidRPr="00640006">
        <w:object w:dxaOrig="1860" w:dyaOrig="380">
          <v:shape id="_x0000_i2263" type="#_x0000_t75" style="width:92.75pt;height:19pt" o:ole="">
            <v:imagedata r:id="rId2161" o:title=""/>
          </v:shape>
          <o:OLEObject Type="Embed" ProgID="Equation.DSMT4" ShapeID="_x0000_i2263" DrawAspect="Content" ObjectID="_1646165553" r:id="rId2162"/>
        </w:object>
      </w:r>
      <w:r w:rsidRPr="00640006">
        <w:t xml:space="preserve"> </w:t>
      </w:r>
    </w:p>
    <w:p w:rsidR="00640006" w:rsidRPr="00640006" w:rsidRDefault="00640006" w:rsidP="00640006">
      <w:r w:rsidRPr="00640006">
        <w:t xml:space="preserve">Vậy </w:t>
      </w:r>
      <w:r w:rsidRPr="00640006">
        <w:object w:dxaOrig="3680" w:dyaOrig="380">
          <v:shape id="_x0000_i2264" type="#_x0000_t75" style="width:183.75pt;height:19pt" o:ole="">
            <v:imagedata r:id="rId2163" o:title=""/>
          </v:shape>
          <o:OLEObject Type="Embed" ProgID="Equation.DSMT4" ShapeID="_x0000_i2264" DrawAspect="Content" ObjectID="_1646165554" r:id="rId2164"/>
        </w:object>
      </w:r>
      <w:r w:rsidRPr="00640006">
        <w:t xml:space="preserve"> </w:t>
      </w:r>
    </w:p>
    <w:p w:rsidR="00640006" w:rsidRPr="00640006" w:rsidRDefault="00640006" w:rsidP="00640006">
      <w:r w:rsidRPr="00640006">
        <w:t>Loại đáp án B</w:t>
      </w:r>
    </w:p>
    <w:p w:rsidR="00640006" w:rsidRPr="00640006" w:rsidRDefault="00640006" w:rsidP="00640006">
      <w:r w:rsidRPr="00640006">
        <w:t>Câu 23: Đáp án A</w:t>
      </w:r>
    </w:p>
    <w:p w:rsidR="00640006" w:rsidRPr="00640006" w:rsidRDefault="00640006" w:rsidP="00640006">
      <w:r w:rsidRPr="00640006">
        <w:t xml:space="preserve">Ta có </w:t>
      </w:r>
      <w:r w:rsidRPr="00640006">
        <w:object w:dxaOrig="1240" w:dyaOrig="400">
          <v:shape id="_x0000_i2265" type="#_x0000_t75" style="width:62.2pt;height:20.15pt" o:ole="">
            <v:imagedata r:id="rId2165" o:title=""/>
          </v:shape>
          <o:OLEObject Type="Embed" ProgID="Equation.DSMT4" ShapeID="_x0000_i2265" DrawAspect="Content" ObjectID="_1646165555" r:id="rId2166"/>
        </w:object>
      </w:r>
      <w:r w:rsidRPr="00640006">
        <w:t xml:space="preserve"> </w:t>
      </w:r>
    </w:p>
    <w:p w:rsidR="00640006" w:rsidRPr="00640006" w:rsidRDefault="00640006" w:rsidP="00640006">
      <w:r w:rsidRPr="00640006">
        <w:object w:dxaOrig="4959" w:dyaOrig="460">
          <v:shape id="_x0000_i2266" type="#_x0000_t75" style="width:247.7pt;height:23.05pt" o:ole="">
            <v:imagedata r:id="rId2167" o:title=""/>
          </v:shape>
          <o:OLEObject Type="Embed" ProgID="Equation.DSMT4" ShapeID="_x0000_i2266" DrawAspect="Content" ObjectID="_1646165556" r:id="rId2168"/>
        </w:object>
      </w:r>
      <w:r w:rsidRPr="00640006">
        <w:t xml:space="preserve"> </w:t>
      </w:r>
    </w:p>
    <w:p w:rsidR="00640006" w:rsidRPr="00640006" w:rsidRDefault="00640006" w:rsidP="00640006">
      <w:r w:rsidRPr="00640006">
        <w:object w:dxaOrig="4920" w:dyaOrig="460">
          <v:shape id="_x0000_i2267" type="#_x0000_t75" style="width:245.95pt;height:23.05pt" o:ole="">
            <v:imagedata r:id="rId2169" o:title=""/>
          </v:shape>
          <o:OLEObject Type="Embed" ProgID="Equation.DSMT4" ShapeID="_x0000_i2267" DrawAspect="Content" ObjectID="_1646165557" r:id="rId2170"/>
        </w:object>
      </w:r>
      <w:r w:rsidRPr="00640006">
        <w:t xml:space="preserve"> </w:t>
      </w:r>
    </w:p>
    <w:p w:rsidR="00640006" w:rsidRPr="00640006" w:rsidRDefault="00640006" w:rsidP="00640006">
      <w:r w:rsidRPr="00640006">
        <w:t>Câu 24: Đáp án D</w:t>
      </w:r>
    </w:p>
    <w:p w:rsidR="00640006" w:rsidRPr="00640006" w:rsidRDefault="00640006" w:rsidP="00640006">
      <w:r w:rsidRPr="00640006">
        <w:t>Vì sau 10 ngày đã phân ra hết 75% nên chỉ còn lại 25% chất đó.</w:t>
      </w:r>
    </w:p>
    <w:p w:rsidR="00640006" w:rsidRPr="00640006" w:rsidRDefault="00640006" w:rsidP="00640006">
      <w:r w:rsidRPr="00640006">
        <w:t>Áp dụng công thức:</w:t>
      </w:r>
    </w:p>
    <w:p w:rsidR="00640006" w:rsidRPr="00640006" w:rsidRDefault="00640006" w:rsidP="00640006">
      <w:r w:rsidRPr="00640006">
        <w:object w:dxaOrig="5820" w:dyaOrig="760">
          <v:shape id="_x0000_i2268" type="#_x0000_t75" style="width:290.9pt;height:38pt" o:ole="">
            <v:imagedata r:id="rId2171" o:title=""/>
          </v:shape>
          <o:OLEObject Type="Embed" ProgID="Equation.DSMT4" ShapeID="_x0000_i2268" DrawAspect="Content" ObjectID="_1646165558" r:id="rId2172"/>
        </w:object>
      </w:r>
      <w:r w:rsidRPr="00640006">
        <w:t xml:space="preserve"> </w:t>
      </w:r>
    </w:p>
    <w:p w:rsidR="00640006" w:rsidRPr="00640006" w:rsidRDefault="00640006" w:rsidP="00640006">
      <w:r w:rsidRPr="00640006">
        <w:t>Vậy chu kì bán rã của chất đó là 5 ngày.</w:t>
      </w:r>
    </w:p>
    <w:p w:rsidR="00640006" w:rsidRPr="00640006" w:rsidRDefault="00640006" w:rsidP="00640006">
      <w:r w:rsidRPr="00640006">
        <w:lastRenderedPageBreak/>
        <w:t>Câu 25: Đáp án D</w:t>
      </w:r>
    </w:p>
    <w:p w:rsidR="00640006" w:rsidRPr="00640006" w:rsidRDefault="00640006" w:rsidP="00640006">
      <w:r w:rsidRPr="00640006">
        <w:t xml:space="preserve">+ Độ lệch pha giữa hai điểm </w:t>
      </w:r>
      <w:r w:rsidRPr="00640006">
        <w:object w:dxaOrig="300" w:dyaOrig="240">
          <v:shape id="_x0000_i2269" type="#_x0000_t75" style="width:15pt;height:12.1pt" o:ole="">
            <v:imagedata r:id="rId2173" o:title=""/>
          </v:shape>
          <o:OLEObject Type="Embed" ProgID="Equation.DSMT4" ShapeID="_x0000_i2269" DrawAspect="Content" ObjectID="_1646165559" r:id="rId2174"/>
        </w:object>
      </w:r>
      <w:r w:rsidRPr="00640006">
        <w:t xml:space="preserve"> và </w:t>
      </w:r>
      <w:r w:rsidRPr="00640006">
        <w:object w:dxaOrig="260" w:dyaOrig="260">
          <v:shape id="_x0000_i2270" type="#_x0000_t75" style="width:13.25pt;height:13.25pt" o:ole="">
            <v:imagedata r:id="rId2175" o:title=""/>
          </v:shape>
          <o:OLEObject Type="Embed" ProgID="Equation.DSMT4" ShapeID="_x0000_i2270" DrawAspect="Content" ObjectID="_1646165560" r:id="rId2176"/>
        </w:object>
      </w:r>
      <w:r w:rsidRPr="00640006">
        <w:t xml:space="preserve"> là </w:t>
      </w:r>
      <w:r w:rsidRPr="00640006">
        <w:object w:dxaOrig="5580" w:dyaOrig="660">
          <v:shape id="_x0000_i2271" type="#_x0000_t75" style="width:278.8pt;height:32.85pt" o:ole="">
            <v:imagedata r:id="rId2177" o:title=""/>
          </v:shape>
          <o:OLEObject Type="Embed" ProgID="Equation.DSMT4" ShapeID="_x0000_i2271" DrawAspect="Content" ObjectID="_1646165561" r:id="rId2178"/>
        </w:object>
      </w:r>
      <w:r w:rsidRPr="00640006">
        <w:t xml:space="preserve"> </w:t>
      </w:r>
    </w:p>
    <w:p w:rsidR="00640006" w:rsidRPr="00640006" w:rsidRDefault="00640006" w:rsidP="00640006">
      <w:r w:rsidRPr="00640006">
        <w:t xml:space="preserve">Với khoảng giá trị của tần số, ta tìm được </w:t>
      </w:r>
      <w:r w:rsidRPr="00640006">
        <w:object w:dxaOrig="1100" w:dyaOrig="320">
          <v:shape id="_x0000_i2272" type="#_x0000_t75" style="width:54.7pt;height:16.15pt" o:ole="">
            <v:imagedata r:id="rId2179" o:title=""/>
          </v:shape>
          <o:OLEObject Type="Embed" ProgID="Equation.DSMT4" ShapeID="_x0000_i2272" DrawAspect="Content" ObjectID="_1646165562" r:id="rId2180"/>
        </w:object>
      </w:r>
      <w:r w:rsidRPr="00640006">
        <w:t xml:space="preserve"> </w:t>
      </w:r>
    </w:p>
    <w:p w:rsidR="00640006" w:rsidRPr="00640006" w:rsidRDefault="00640006" w:rsidP="00640006">
      <w:r w:rsidRPr="00640006">
        <w:t>Câu 26: Đáp án C</w:t>
      </w:r>
    </w:p>
    <w:p w:rsidR="00640006" w:rsidRPr="00640006" w:rsidRDefault="00640006" w:rsidP="00640006">
      <w:r w:rsidRPr="00640006">
        <w:t xml:space="preserve">+ Điện áp hiệu dụng ở hai đầu đoạn mạch </w:t>
      </w:r>
      <w:r w:rsidRPr="00640006">
        <w:object w:dxaOrig="3260" w:dyaOrig="580">
          <v:shape id="_x0000_i2273" type="#_x0000_t75" style="width:163pt;height:28.8pt" o:ole="">
            <v:imagedata r:id="rId2181" o:title=""/>
          </v:shape>
          <o:OLEObject Type="Embed" ProgID="Equation.DSMT4" ShapeID="_x0000_i2273" DrawAspect="Content" ObjectID="_1646165563" r:id="rId2182"/>
        </w:object>
      </w:r>
      <w:r w:rsidRPr="00640006">
        <w:t>.</w:t>
      </w:r>
    </w:p>
    <w:p w:rsidR="00640006" w:rsidRPr="00640006" w:rsidRDefault="00640006" w:rsidP="00640006">
      <w:r w:rsidRPr="00640006">
        <w:t xml:space="preserve">Ta có </w:t>
      </w:r>
      <w:r w:rsidRPr="00640006">
        <w:object w:dxaOrig="3440" w:dyaOrig="660">
          <v:shape id="_x0000_i2274" type="#_x0000_t75" style="width:172.2pt;height:32.85pt" o:ole="">
            <v:imagedata r:id="rId2183" o:title=""/>
          </v:shape>
          <o:OLEObject Type="Embed" ProgID="Equation.DSMT4" ShapeID="_x0000_i2274" DrawAspect="Content" ObjectID="_1646165564" r:id="rId2184"/>
        </w:object>
      </w:r>
      <w:r w:rsidRPr="00640006">
        <w:t xml:space="preserve"> </w:t>
      </w:r>
    </w:p>
    <w:p w:rsidR="00640006" w:rsidRPr="00640006" w:rsidRDefault="00640006" w:rsidP="00640006">
      <w:r w:rsidRPr="00640006">
        <w:object w:dxaOrig="300" w:dyaOrig="220">
          <v:shape id="_x0000_i2275" type="#_x0000_t75" style="width:15pt;height:10.95pt" o:ole="">
            <v:imagedata r:id="rId2185" o:title=""/>
          </v:shape>
          <o:OLEObject Type="Embed" ProgID="Equation.DSMT4" ShapeID="_x0000_i2275" DrawAspect="Content" ObjectID="_1646165565" r:id="rId2186"/>
        </w:object>
      </w:r>
      <w:r w:rsidRPr="00640006">
        <w:t xml:space="preserve"> Khi thay đổi </w:t>
      </w:r>
      <w:r w:rsidRPr="00640006">
        <w:object w:dxaOrig="3320" w:dyaOrig="859">
          <v:shape id="_x0000_i2276" type="#_x0000_t75" style="width:165.9pt;height:43.2pt" o:ole="">
            <v:imagedata r:id="rId2187" o:title=""/>
          </v:shape>
          <o:OLEObject Type="Embed" ProgID="Equation.DSMT4" ShapeID="_x0000_i2276" DrawAspect="Content" ObjectID="_1646165566" r:id="rId2188"/>
        </w:object>
      </w:r>
      <w:r w:rsidRPr="00640006">
        <w:t xml:space="preserve"> </w:t>
      </w:r>
    </w:p>
    <w:p w:rsidR="00640006" w:rsidRPr="00640006" w:rsidRDefault="00640006" w:rsidP="00640006">
      <w:r w:rsidRPr="00640006">
        <w:t xml:space="preserve">+ Cường độ dòng điện trong mạch </w:t>
      </w:r>
      <w:r w:rsidRPr="00640006">
        <w:object w:dxaOrig="4900" w:dyaOrig="1080">
          <v:shape id="_x0000_i2277" type="#_x0000_t75" style="width:244.8pt;height:54.15pt" o:ole="">
            <v:imagedata r:id="rId2189" o:title=""/>
          </v:shape>
          <o:OLEObject Type="Embed" ProgID="Equation.DSMT4" ShapeID="_x0000_i2277" DrawAspect="Content" ObjectID="_1646165567" r:id="rId2190"/>
        </w:object>
      </w:r>
      <w:r w:rsidRPr="00640006">
        <w:t xml:space="preserve"> </w:t>
      </w:r>
    </w:p>
    <w:p w:rsidR="00640006" w:rsidRPr="00640006" w:rsidRDefault="00640006" w:rsidP="00640006">
      <w:r w:rsidRPr="00640006">
        <w:t>Câu 27: Đáp án A</w:t>
      </w:r>
    </w:p>
    <w:p w:rsidR="00640006" w:rsidRPr="00640006" w:rsidRDefault="00640006" w:rsidP="00640006">
      <w:r w:rsidRPr="00640006">
        <w:t>Phương pháp giải:</w:t>
      </w:r>
    </w:p>
    <w:p w:rsidR="00640006" w:rsidRPr="00640006" w:rsidRDefault="00640006" w:rsidP="00640006">
      <w:r w:rsidRPr="00640006">
        <w:t xml:space="preserve">Bán kính quỹ đạo dừng của electron trong nguyên tử hidro là </w:t>
      </w:r>
      <w:r w:rsidRPr="00640006">
        <w:object w:dxaOrig="820" w:dyaOrig="400">
          <v:shape id="_x0000_i2278" type="#_x0000_t75" style="width:40.9pt;height:20.15pt" o:ole="">
            <v:imagedata r:id="rId2191" o:title=""/>
          </v:shape>
          <o:OLEObject Type="Embed" ProgID="Equation.DSMT4" ShapeID="_x0000_i2278" DrawAspect="Content" ObjectID="_1646165568" r:id="rId2192"/>
        </w:object>
      </w:r>
      <w:r w:rsidRPr="00640006">
        <w:t xml:space="preserve"> </w:t>
      </w:r>
    </w:p>
    <w:p w:rsidR="00640006" w:rsidRPr="00640006" w:rsidRDefault="00640006" w:rsidP="00640006">
      <w:r w:rsidRPr="00640006">
        <w:t xml:space="preserve">Với quỹ đạo </w:t>
      </w:r>
      <w:r w:rsidRPr="00640006">
        <w:object w:dxaOrig="220" w:dyaOrig="240">
          <v:shape id="_x0000_i2279" type="#_x0000_t75" style="width:10.95pt;height:12.1pt" o:ole="">
            <v:imagedata r:id="rId2193" o:title=""/>
          </v:shape>
          <o:OLEObject Type="Embed" ProgID="Equation.DSMT4" ShapeID="_x0000_i2279" DrawAspect="Content" ObjectID="_1646165569" r:id="rId2194"/>
        </w:object>
      </w:r>
      <w:r w:rsidRPr="00640006">
        <w:t xml:space="preserve"> có </w:t>
      </w:r>
      <w:r w:rsidRPr="00640006">
        <w:object w:dxaOrig="560" w:dyaOrig="279">
          <v:shape id="_x0000_i2280" type="#_x0000_t75" style="width:28.2pt;height:13.8pt" o:ole="">
            <v:imagedata r:id="rId2195" o:title=""/>
          </v:shape>
          <o:OLEObject Type="Embed" ProgID="Equation.DSMT4" ShapeID="_x0000_i2280" DrawAspect="Content" ObjectID="_1646165570" r:id="rId2196"/>
        </w:object>
      </w:r>
      <w:r w:rsidRPr="00640006">
        <w:t xml:space="preserve">, quỹ đạo </w:t>
      </w:r>
      <w:r w:rsidRPr="00640006">
        <w:object w:dxaOrig="260" w:dyaOrig="260">
          <v:shape id="_x0000_i2281" type="#_x0000_t75" style="width:13.25pt;height:13.25pt" o:ole="">
            <v:imagedata r:id="rId2197" o:title=""/>
          </v:shape>
          <o:OLEObject Type="Embed" ProgID="Equation.DSMT4" ShapeID="_x0000_i2281" DrawAspect="Content" ObjectID="_1646165571" r:id="rId2198"/>
        </w:object>
      </w:r>
      <w:r w:rsidRPr="00640006">
        <w:t xml:space="preserve"> có </w:t>
      </w:r>
      <w:r w:rsidRPr="00640006">
        <w:object w:dxaOrig="560" w:dyaOrig="279">
          <v:shape id="_x0000_i2282" type="#_x0000_t75" style="width:28.2pt;height:13.8pt" o:ole="">
            <v:imagedata r:id="rId2199" o:title=""/>
          </v:shape>
          <o:OLEObject Type="Embed" ProgID="Equation.DSMT4" ShapeID="_x0000_i2282" DrawAspect="Content" ObjectID="_1646165572" r:id="rId2200"/>
        </w:object>
      </w:r>
      <w:r w:rsidRPr="00640006">
        <w:t xml:space="preserve"> </w:t>
      </w:r>
    </w:p>
    <w:p w:rsidR="00640006" w:rsidRPr="00640006" w:rsidRDefault="00640006" w:rsidP="00640006">
      <w:r w:rsidRPr="00640006">
        <w:t>Cách giải:</w:t>
      </w:r>
    </w:p>
    <w:p w:rsidR="00640006" w:rsidRPr="00640006" w:rsidRDefault="00640006" w:rsidP="00640006">
      <w:r w:rsidRPr="00640006">
        <w:t xml:space="preserve">Bán kĩnh quỹ đạo dừng của electron trong nguyên tử hidro ứng với quỹ đạo dừng </w:t>
      </w:r>
      <w:r w:rsidRPr="00640006">
        <w:object w:dxaOrig="220" w:dyaOrig="240">
          <v:shape id="_x0000_i2283" type="#_x0000_t75" style="width:10.95pt;height:12.1pt" o:ole="">
            <v:imagedata r:id="rId2201" o:title=""/>
          </v:shape>
          <o:OLEObject Type="Embed" ProgID="Equation.DSMT4" ShapeID="_x0000_i2283" DrawAspect="Content" ObjectID="_1646165573" r:id="rId2202"/>
        </w:object>
      </w:r>
      <w:r w:rsidRPr="00640006">
        <w:t xml:space="preserve"> và </w:t>
      </w:r>
      <w:r w:rsidRPr="00640006">
        <w:object w:dxaOrig="260" w:dyaOrig="260">
          <v:shape id="_x0000_i2284" type="#_x0000_t75" style="width:13.25pt;height:13.25pt" o:ole="">
            <v:imagedata r:id="rId2203" o:title=""/>
          </v:shape>
          <o:OLEObject Type="Embed" ProgID="Equation.DSMT4" ShapeID="_x0000_i2284" DrawAspect="Content" ObjectID="_1646165574" r:id="rId2204"/>
        </w:object>
      </w:r>
      <w:r w:rsidRPr="00640006">
        <w:t xml:space="preserve"> là:</w:t>
      </w:r>
    </w:p>
    <w:p w:rsidR="00640006" w:rsidRPr="00640006" w:rsidRDefault="00640006" w:rsidP="00640006">
      <w:r w:rsidRPr="00640006">
        <w:object w:dxaOrig="3100" w:dyaOrig="380">
          <v:shape id="_x0000_i2285" type="#_x0000_t75" style="width:154.95pt;height:19pt" o:ole="">
            <v:imagedata r:id="rId2205" o:title=""/>
          </v:shape>
          <o:OLEObject Type="Embed" ProgID="Equation.DSMT4" ShapeID="_x0000_i2285" DrawAspect="Content" ObjectID="_1646165575" r:id="rId2206"/>
        </w:object>
      </w:r>
      <w:r w:rsidRPr="00640006">
        <w:t xml:space="preserve"> </w:t>
      </w:r>
    </w:p>
    <w:p w:rsidR="00640006" w:rsidRPr="00640006" w:rsidRDefault="00640006" w:rsidP="00640006">
      <w:r w:rsidRPr="00640006">
        <w:t>Câu 28: Đáp án B</w:t>
      </w:r>
    </w:p>
    <w:p w:rsidR="00640006" w:rsidRPr="00640006" w:rsidRDefault="00640006" w:rsidP="00640006">
      <w:r w:rsidRPr="00640006">
        <w:t xml:space="preserve">+ Trong khoảng giữa 3 vân sáng liên tiếp trùng màu với vân trung tâm có 12 vân sáng của bức xạ </w:t>
      </w:r>
      <w:r w:rsidRPr="00640006">
        <w:object w:dxaOrig="560" w:dyaOrig="380">
          <v:shape id="_x0000_i2286" type="#_x0000_t75" style="width:28.2pt;height:19pt" o:ole="">
            <v:imagedata r:id="rId2207" o:title=""/>
          </v:shape>
          <o:OLEObject Type="Embed" ProgID="Equation.DSMT4" ShapeID="_x0000_i2286" DrawAspect="Content" ObjectID="_1646165576" r:id="rId2208"/>
        </w:object>
      </w:r>
      <w:r w:rsidRPr="00640006">
        <w:t xml:space="preserve"> vân sáng trùng màu với vân trung tâm và gần vân trung tâm nhất ứng với </w:t>
      </w:r>
      <w:r w:rsidRPr="00640006">
        <w:object w:dxaOrig="680" w:dyaOrig="380">
          <v:shape id="_x0000_i2287" type="#_x0000_t75" style="width:34pt;height:19pt" o:ole="">
            <v:imagedata r:id="rId2209" o:title=""/>
          </v:shape>
          <o:OLEObject Type="Embed" ProgID="Equation.DSMT4" ShapeID="_x0000_i2287" DrawAspect="Content" ObjectID="_1646165577" r:id="rId2210"/>
        </w:object>
      </w:r>
      <w:r w:rsidRPr="00640006">
        <w:t xml:space="preserve"> </w:t>
      </w:r>
    </w:p>
    <w:p w:rsidR="00640006" w:rsidRPr="00640006" w:rsidRDefault="00640006" w:rsidP="00640006">
      <w:r w:rsidRPr="00640006">
        <w:t xml:space="preserve">Điều kiện để có sự trùng nhau giữa hai hệ vân </w:t>
      </w:r>
      <w:r w:rsidRPr="00640006">
        <w:object w:dxaOrig="2220" w:dyaOrig="740">
          <v:shape id="_x0000_i2288" type="#_x0000_t75" style="width:111.15pt;height:36.85pt" o:ole="">
            <v:imagedata r:id="rId2211" o:title=""/>
          </v:shape>
          <o:OLEObject Type="Embed" ProgID="Equation.DSMT4" ShapeID="_x0000_i2288" DrawAspect="Content" ObjectID="_1646165578" r:id="rId2212"/>
        </w:object>
      </w:r>
      <w:r w:rsidRPr="00640006">
        <w:t xml:space="preserve"> </w:t>
      </w:r>
    </w:p>
    <w:p w:rsidR="00640006" w:rsidRPr="00640006" w:rsidRDefault="00640006" w:rsidP="00640006">
      <w:r w:rsidRPr="00640006">
        <w:t xml:space="preserve">+ Với khoảng giá trị của </w:t>
      </w:r>
      <w:r w:rsidRPr="00640006">
        <w:object w:dxaOrig="279" w:dyaOrig="380">
          <v:shape id="_x0000_i2289" type="#_x0000_t75" style="width:13.8pt;height:19pt" o:ole="">
            <v:imagedata r:id="rId2213" o:title=""/>
          </v:shape>
          <o:OLEObject Type="Embed" ProgID="Equation.DSMT4" ShapeID="_x0000_i2289" DrawAspect="Content" ObjectID="_1646165579" r:id="rId2214"/>
        </w:object>
      </w:r>
      <w:r w:rsidRPr="00640006">
        <w:t xml:space="preserve">, ta tìm được </w:t>
      </w:r>
      <w:r w:rsidRPr="00640006">
        <w:object w:dxaOrig="1280" w:dyaOrig="380">
          <v:shape id="_x0000_i2290" type="#_x0000_t75" style="width:63.95pt;height:19pt" o:ole="">
            <v:imagedata r:id="rId2215" o:title=""/>
          </v:shape>
          <o:OLEObject Type="Embed" ProgID="Equation.DSMT4" ShapeID="_x0000_i2290" DrawAspect="Content" ObjectID="_1646165580" r:id="rId2216"/>
        </w:object>
      </w:r>
      <w:r w:rsidRPr="00640006">
        <w:t xml:space="preserve"> </w:t>
      </w:r>
    </w:p>
    <w:p w:rsidR="00640006" w:rsidRPr="00640006" w:rsidRDefault="00640006" w:rsidP="00640006">
      <w:r w:rsidRPr="00640006">
        <w:t>Câu 29: Đáp án A</w:t>
      </w:r>
    </w:p>
    <w:p w:rsidR="00640006" w:rsidRPr="00640006" w:rsidRDefault="00640006" w:rsidP="00640006">
      <w:r w:rsidRPr="00640006">
        <w:t xml:space="preserve">Phương pháp: Áp dụng định luật Ohm cho toàn mạch </w:t>
      </w:r>
      <w:r w:rsidRPr="00640006">
        <w:object w:dxaOrig="980" w:dyaOrig="660">
          <v:shape id="_x0000_i2291" type="#_x0000_t75" style="width:48.95pt;height:32.85pt" o:ole="">
            <v:imagedata r:id="rId2217" o:title=""/>
          </v:shape>
          <o:OLEObject Type="Embed" ProgID="Equation.DSMT4" ShapeID="_x0000_i2291" DrawAspect="Content" ObjectID="_1646165581" r:id="rId2218"/>
        </w:object>
      </w:r>
      <w:r w:rsidRPr="00640006">
        <w:t xml:space="preserve"> </w:t>
      </w:r>
    </w:p>
    <w:p w:rsidR="00640006" w:rsidRPr="00640006" w:rsidRDefault="00640006" w:rsidP="00640006">
      <w:r w:rsidRPr="00640006">
        <w:t>Cách giải</w:t>
      </w:r>
    </w:p>
    <w:p w:rsidR="00640006" w:rsidRPr="00640006" w:rsidRDefault="00640006" w:rsidP="00640006">
      <w:r w:rsidRPr="00640006">
        <w:t xml:space="preserve">Để công suất mạch ngoài là </w:t>
      </w:r>
      <w:r w:rsidRPr="00640006">
        <w:object w:dxaOrig="420" w:dyaOrig="279">
          <v:shape id="_x0000_i2292" type="#_x0000_t75" style="width:20.75pt;height:13.8pt" o:ole="">
            <v:imagedata r:id="rId2219" o:title=""/>
          </v:shape>
          <o:OLEObject Type="Embed" ProgID="Equation.DSMT4" ShapeID="_x0000_i2292" DrawAspect="Content" ObjectID="_1646165582" r:id="rId2220"/>
        </w:object>
      </w:r>
      <w:r w:rsidRPr="00640006">
        <w:t xml:space="preserve"> ta có:</w:t>
      </w:r>
    </w:p>
    <w:p w:rsidR="00640006" w:rsidRPr="00640006" w:rsidRDefault="00640006" w:rsidP="00640006">
      <w:r w:rsidRPr="00640006">
        <w:object w:dxaOrig="6720" w:dyaOrig="800">
          <v:shape id="_x0000_i2293" type="#_x0000_t75" style="width:335.8pt;height:39.75pt" o:ole="">
            <v:imagedata r:id="rId2221" o:title=""/>
          </v:shape>
          <o:OLEObject Type="Embed" ProgID="Equation.DSMT4" ShapeID="_x0000_i2293" DrawAspect="Content" ObjectID="_1646165583" r:id="rId2222"/>
        </w:object>
      </w:r>
      <w:r w:rsidRPr="00640006">
        <w:t>&amp;</w:t>
      </w:r>
      <w:r w:rsidRPr="00640006">
        <w:object w:dxaOrig="740" w:dyaOrig="260">
          <v:shape id="_x0000_i2294" type="#_x0000_t75" style="width:36.85pt;height:13.25pt" o:ole="">
            <v:imagedata r:id="rId2223" o:title=""/>
          </v:shape>
          <o:OLEObject Type="Embed" ProgID="Equation.DSMT4" ShapeID="_x0000_i2294" DrawAspect="Content" ObjectID="_1646165584" r:id="rId2224"/>
        </w:object>
      </w:r>
      <w:r w:rsidRPr="00640006">
        <w:t xml:space="preserve"> </w:t>
      </w:r>
    </w:p>
    <w:p w:rsidR="00640006" w:rsidRPr="00640006" w:rsidRDefault="00640006" w:rsidP="00640006">
      <w:r w:rsidRPr="00640006">
        <w:t>Câu 30: Đáp án D</w:t>
      </w:r>
    </w:p>
    <w:p w:rsidR="00640006" w:rsidRPr="00640006" w:rsidRDefault="00640006" w:rsidP="00640006">
      <w:r w:rsidRPr="00640006">
        <w:t xml:space="preserve">Khi tần số </w:t>
      </w:r>
      <w:r w:rsidRPr="00640006">
        <w:object w:dxaOrig="240" w:dyaOrig="380">
          <v:shape id="_x0000_i2295" type="#_x0000_t75" style="width:12.1pt;height:19pt" o:ole="">
            <v:imagedata r:id="rId2225" o:title=""/>
          </v:shape>
          <o:OLEObject Type="Embed" ProgID="Equation.DSMT4" ShapeID="_x0000_i2295" DrawAspect="Content" ObjectID="_1646165585" r:id="rId2226"/>
        </w:object>
      </w:r>
      <w:r w:rsidRPr="00640006">
        <w:t xml:space="preserve"> thì xảy ra cộng hưởng: </w:t>
      </w:r>
      <w:r w:rsidRPr="00640006">
        <w:object w:dxaOrig="940" w:dyaOrig="380">
          <v:shape id="_x0000_i2296" type="#_x0000_t75" style="width:47.25pt;height:19pt" o:ole="">
            <v:imagedata r:id="rId2227" o:title=""/>
          </v:shape>
          <o:OLEObject Type="Embed" ProgID="Equation.DSMT4" ShapeID="_x0000_i2296" DrawAspect="Content" ObjectID="_1646165586" r:id="rId2228"/>
        </w:object>
      </w:r>
      <w:r w:rsidRPr="00640006">
        <w:t xml:space="preserve"> </w:t>
      </w:r>
    </w:p>
    <w:p w:rsidR="00640006" w:rsidRPr="00640006" w:rsidRDefault="00640006" w:rsidP="00640006">
      <w:r w:rsidRPr="00640006">
        <w:t xml:space="preserve">Khi tần số </w:t>
      </w:r>
      <w:r w:rsidRPr="00640006">
        <w:object w:dxaOrig="3040" w:dyaOrig="380">
          <v:shape id="_x0000_i2297" type="#_x0000_t75" style="width:152.05pt;height:19pt" o:ole="">
            <v:imagedata r:id="rId2229" o:title=""/>
          </v:shape>
          <o:OLEObject Type="Embed" ProgID="Equation.DSMT4" ShapeID="_x0000_i2297" DrawAspect="Content" ObjectID="_1646165587" r:id="rId2230"/>
        </w:object>
      </w:r>
      <w:r w:rsidRPr="00640006">
        <w:t xml:space="preserve"> </w:t>
      </w:r>
    </w:p>
    <w:p w:rsidR="00640006" w:rsidRPr="00640006" w:rsidRDefault="00640006" w:rsidP="00640006">
      <w:r w:rsidRPr="00640006">
        <w:object w:dxaOrig="5539" w:dyaOrig="740">
          <v:shape id="_x0000_i2298" type="#_x0000_t75" style="width:277.05pt;height:36.85pt" o:ole="">
            <v:imagedata r:id="rId2231" o:title=""/>
          </v:shape>
          <o:OLEObject Type="Embed" ProgID="Equation.DSMT4" ShapeID="_x0000_i2298" DrawAspect="Content" ObjectID="_1646165588" r:id="rId2232"/>
        </w:object>
      </w:r>
      <w:r w:rsidRPr="00640006">
        <w:t xml:space="preserve"> </w:t>
      </w:r>
    </w:p>
    <w:p w:rsidR="00640006" w:rsidRPr="00640006" w:rsidRDefault="00640006" w:rsidP="00640006">
      <w:r w:rsidRPr="00640006">
        <w:t>Vậy điện trở mạch khi đó là:</w:t>
      </w:r>
    </w:p>
    <w:p w:rsidR="00640006" w:rsidRPr="00640006" w:rsidRDefault="00640006" w:rsidP="00640006">
      <w:r w:rsidRPr="00640006">
        <w:object w:dxaOrig="6520" w:dyaOrig="920">
          <v:shape id="_x0000_i2299" type="#_x0000_t75" style="width:326pt;height:46.1pt" o:ole="">
            <v:imagedata r:id="rId2233" o:title=""/>
          </v:shape>
          <o:OLEObject Type="Embed" ProgID="Equation.DSMT4" ShapeID="_x0000_i2299" DrawAspect="Content" ObjectID="_1646165589" r:id="rId2234"/>
        </w:object>
      </w:r>
      <w:r w:rsidRPr="00640006">
        <w:t xml:space="preserve"> </w:t>
      </w:r>
    </w:p>
    <w:p w:rsidR="00640006" w:rsidRPr="00640006" w:rsidRDefault="00640006" w:rsidP="00640006">
      <w:r w:rsidRPr="00640006">
        <w:object w:dxaOrig="4260" w:dyaOrig="680">
          <v:shape id="_x0000_i2300" type="#_x0000_t75" style="width:213.1pt;height:34pt" o:ole="">
            <v:imagedata r:id="rId2235" o:title=""/>
          </v:shape>
          <o:OLEObject Type="Embed" ProgID="Equation.DSMT4" ShapeID="_x0000_i2300" DrawAspect="Content" ObjectID="_1646165590" r:id="rId2236"/>
        </w:object>
      </w:r>
      <w:r w:rsidRPr="00640006">
        <w:t xml:space="preserve"> </w:t>
      </w:r>
    </w:p>
    <w:p w:rsidR="00640006" w:rsidRPr="00640006" w:rsidRDefault="00640006" w:rsidP="00640006">
      <w:r w:rsidRPr="00640006">
        <w:t>Câu 31: Đáp án B</w:t>
      </w:r>
    </w:p>
    <w:p w:rsidR="00640006" w:rsidRPr="00640006" w:rsidRDefault="00640006" w:rsidP="00640006">
      <w:r w:rsidRPr="00640006">
        <w:t xml:space="preserve">Ta có </w:t>
      </w:r>
      <w:r w:rsidRPr="00640006">
        <w:object w:dxaOrig="4080" w:dyaOrig="1440">
          <v:shape id="_x0000_i2301" type="#_x0000_t75" style="width:203.9pt;height:1in" o:ole="">
            <v:imagedata r:id="rId2237" o:title=""/>
          </v:shape>
          <o:OLEObject Type="Embed" ProgID="Equation.DSMT4" ShapeID="_x0000_i2301" DrawAspect="Content" ObjectID="_1646165591" r:id="rId2238"/>
        </w:object>
      </w:r>
      <w:r w:rsidRPr="00640006">
        <w:t xml:space="preserve"> </w:t>
      </w:r>
    </w:p>
    <w:p w:rsidR="00640006" w:rsidRPr="00640006" w:rsidRDefault="00640006" w:rsidP="00640006">
      <w:r w:rsidRPr="00640006">
        <w:t xml:space="preserve">+ Để ý rằng </w:t>
      </w:r>
      <w:r w:rsidRPr="00640006">
        <w:object w:dxaOrig="240" w:dyaOrig="240">
          <v:shape id="_x0000_i2302" type="#_x0000_t75" style="width:12.1pt;height:12.1pt" o:ole="">
            <v:imagedata r:id="rId2239" o:title=""/>
          </v:shape>
          <o:OLEObject Type="Embed" ProgID="Equation.DSMT4" ShapeID="_x0000_i2302" DrawAspect="Content" ObjectID="_1646165592" r:id="rId2240"/>
        </w:object>
      </w:r>
      <w:r w:rsidRPr="00640006">
        <w:t xml:space="preserve"> và </w:t>
      </w:r>
      <w:r w:rsidRPr="00640006">
        <w:object w:dxaOrig="240" w:dyaOrig="240">
          <v:shape id="_x0000_i2303" type="#_x0000_t75" style="width:12.1pt;height:12.1pt" o:ole="">
            <v:imagedata r:id="rId2241" o:title=""/>
          </v:shape>
          <o:OLEObject Type="Embed" ProgID="Equation.DSMT4" ShapeID="_x0000_i2303" DrawAspect="Content" ObjectID="_1646165593" r:id="rId2242"/>
        </w:object>
      </w:r>
      <w:r w:rsidRPr="00640006">
        <w:t xml:space="preserve"> nằm trên hai bó sóng đối xứng nhau qua một nút do đó luôn dao động ngược pha </w:t>
      </w:r>
    </w:p>
    <w:p w:rsidR="00640006" w:rsidRPr="00640006" w:rsidRDefault="00640006" w:rsidP="00640006">
      <w:r w:rsidRPr="00640006">
        <w:object w:dxaOrig="2120" w:dyaOrig="780">
          <v:shape id="_x0000_i2304" type="#_x0000_t75" style="width:106pt;height:39.15pt" o:ole="">
            <v:imagedata r:id="rId2243" o:title=""/>
          </v:shape>
          <o:OLEObject Type="Embed" ProgID="Equation.DSMT4" ShapeID="_x0000_i2304" DrawAspect="Content" ObjectID="_1646165594" r:id="rId2244"/>
        </w:object>
      </w:r>
      <w:r w:rsidRPr="00640006">
        <w:t xml:space="preserve"> </w:t>
      </w:r>
    </w:p>
    <w:p w:rsidR="00640006" w:rsidRPr="00640006" w:rsidRDefault="00640006" w:rsidP="00640006">
      <w:r w:rsidRPr="00640006">
        <w:t>Câu 32: Đáp án D</w:t>
      </w:r>
    </w:p>
    <w:p w:rsidR="00640006" w:rsidRPr="00640006" w:rsidRDefault="00640006" w:rsidP="00640006">
      <w:r w:rsidRPr="00640006">
        <w:t xml:space="preserve">Ta có: </w:t>
      </w:r>
      <w:r w:rsidRPr="00640006">
        <w:object w:dxaOrig="2600" w:dyaOrig="700">
          <v:shape id="_x0000_i2305" type="#_x0000_t75" style="width:130.2pt;height:35.15pt" o:ole="">
            <v:imagedata r:id="rId2245" o:title=""/>
          </v:shape>
          <o:OLEObject Type="Embed" ProgID="Equation.DSMT4" ShapeID="_x0000_i2305" DrawAspect="Content" ObjectID="_1646165595" r:id="rId2246"/>
        </w:object>
      </w:r>
      <w:r w:rsidRPr="00640006">
        <w:t xml:space="preserve"> </w:t>
      </w:r>
    </w:p>
    <w:p w:rsidR="00640006" w:rsidRPr="00640006" w:rsidRDefault="00640006" w:rsidP="00640006">
      <w:r w:rsidRPr="00640006">
        <w:t xml:space="preserve">Khi thấu kính dao động điều hòa theo phương vuông góc với trục chính quanh vị trí ban đầu với biên độ </w:t>
      </w:r>
      <w:r w:rsidRPr="00640006">
        <w:object w:dxaOrig="900" w:dyaOrig="380">
          <v:shape id="_x0000_i2306" type="#_x0000_t75" style="width:44.95pt;height:19pt" o:ole="">
            <v:imagedata r:id="rId2247" o:title=""/>
          </v:shape>
          <o:OLEObject Type="Embed" ProgID="Equation.DSMT4" ShapeID="_x0000_i2306" DrawAspect="Content" ObjectID="_1646165596" r:id="rId2248"/>
        </w:object>
      </w:r>
      <w:r w:rsidRPr="00640006">
        <w:t xml:space="preserve"> thì ảnh </w:t>
      </w:r>
      <w:r w:rsidRPr="00640006">
        <w:object w:dxaOrig="260" w:dyaOrig="279">
          <v:shape id="_x0000_i2307" type="#_x0000_t75" style="width:13.25pt;height:13.8pt" o:ole="">
            <v:imagedata r:id="rId2249" o:title=""/>
          </v:shape>
          <o:OLEObject Type="Embed" ProgID="Equation.DSMT4" ShapeID="_x0000_i2307" DrawAspect="Content" ObjectID="_1646165597" r:id="rId2250"/>
        </w:object>
      </w:r>
      <w:r w:rsidRPr="00640006">
        <w:t xml:space="preserve"> của </w:t>
      </w:r>
      <w:r w:rsidRPr="00640006">
        <w:object w:dxaOrig="200" w:dyaOrig="260">
          <v:shape id="_x0000_i2308" type="#_x0000_t75" style="width:9.8pt;height:13.25pt" o:ole="">
            <v:imagedata r:id="rId2251" o:title=""/>
          </v:shape>
          <o:OLEObject Type="Embed" ProgID="Equation.DSMT4" ShapeID="_x0000_i2308" DrawAspect="Content" ObjectID="_1646165598" r:id="rId2252"/>
        </w:object>
      </w:r>
      <w:r w:rsidRPr="00640006">
        <w:t xml:space="preserve"> cũng dao động điều hòa theo phương vuông góc với trục chính và luôn cách thấu kính một đoạn </w:t>
      </w:r>
      <w:r w:rsidRPr="00640006">
        <w:object w:dxaOrig="700" w:dyaOrig="320">
          <v:shape id="_x0000_i2309" type="#_x0000_t75" style="width:35.15pt;height:16.15pt" o:ole="">
            <v:imagedata r:id="rId2253" o:title=""/>
          </v:shape>
          <o:OLEObject Type="Embed" ProgID="Equation.DSMT4" ShapeID="_x0000_i2309" DrawAspect="Content" ObjectID="_1646165599" r:id="rId2254"/>
        </w:object>
      </w:r>
      <w:r w:rsidRPr="00640006">
        <w:t xml:space="preserve"> </w:t>
      </w:r>
    </w:p>
    <w:p w:rsidR="00640006" w:rsidRPr="00640006" w:rsidRDefault="003E7F8B" w:rsidP="00640006">
      <w:r>
        <w:rPr>
          <w:noProof/>
        </w:rPr>
        <w:drawing>
          <wp:inline distT="0" distB="0" distL="0" distR="0">
            <wp:extent cx="3387090" cy="1514475"/>
            <wp:effectExtent l="0" t="0" r="3810"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3387090" cy="1514475"/>
                    </a:xfrm>
                    <a:prstGeom prst="rect">
                      <a:avLst/>
                    </a:prstGeom>
                    <a:noFill/>
                    <a:ln>
                      <a:noFill/>
                    </a:ln>
                  </pic:spPr>
                </pic:pic>
              </a:graphicData>
            </a:graphic>
          </wp:inline>
        </w:drawing>
      </w:r>
    </w:p>
    <w:p w:rsidR="00640006" w:rsidRPr="00640006" w:rsidRDefault="00640006" w:rsidP="00640006">
      <w:r w:rsidRPr="00640006">
        <w:t xml:space="preserve">Và biên độ dao động của ảnh </w:t>
      </w:r>
      <w:r w:rsidRPr="00640006">
        <w:object w:dxaOrig="260" w:dyaOrig="279">
          <v:shape id="_x0000_i2310" type="#_x0000_t75" style="width:13.25pt;height:13.8pt" o:ole="">
            <v:imagedata r:id="rId2256" o:title=""/>
          </v:shape>
          <o:OLEObject Type="Embed" ProgID="Equation.DSMT4" ShapeID="_x0000_i2310" DrawAspect="Content" ObjectID="_1646165600" r:id="rId2257"/>
        </w:object>
      </w:r>
      <w:r w:rsidRPr="00640006">
        <w:t xml:space="preserve"> được xác định theo công thức:</w:t>
      </w:r>
    </w:p>
    <w:p w:rsidR="00640006" w:rsidRPr="00640006" w:rsidRDefault="00640006" w:rsidP="00640006">
      <w:r w:rsidRPr="00640006">
        <w:object w:dxaOrig="3879" w:dyaOrig="740">
          <v:shape id="_x0000_i2311" type="#_x0000_t75" style="width:194.1pt;height:36.85pt" o:ole="">
            <v:imagedata r:id="rId2258" o:title=""/>
          </v:shape>
          <o:OLEObject Type="Embed" ProgID="Equation.DSMT4" ShapeID="_x0000_i2311" DrawAspect="Content" ObjectID="_1646165601" r:id="rId2259"/>
        </w:object>
      </w:r>
      <w:r w:rsidRPr="00640006">
        <w:t xml:space="preserve"> </w:t>
      </w:r>
    </w:p>
    <w:p w:rsidR="00640006" w:rsidRPr="00640006" w:rsidRDefault="00640006" w:rsidP="00640006">
      <w:r w:rsidRPr="00640006">
        <w:t xml:space="preserve">Tần số dao động của ảnh </w:t>
      </w:r>
      <w:r w:rsidRPr="00640006">
        <w:object w:dxaOrig="260" w:dyaOrig="279">
          <v:shape id="_x0000_i2312" type="#_x0000_t75" style="width:13.25pt;height:13.8pt" o:ole="">
            <v:imagedata r:id="rId2260" o:title=""/>
          </v:shape>
          <o:OLEObject Type="Embed" ProgID="Equation.DSMT4" ShapeID="_x0000_i2312" DrawAspect="Content" ObjectID="_1646165602" r:id="rId2261"/>
        </w:object>
      </w:r>
      <w:r w:rsidRPr="00640006">
        <w:t xml:space="preserve"> bằng tần số dao động của thấu kính.</w:t>
      </w:r>
    </w:p>
    <w:p w:rsidR="00640006" w:rsidRPr="00640006" w:rsidRDefault="00640006" w:rsidP="00640006">
      <w:r w:rsidRPr="00640006">
        <w:t xml:space="preserve">Do đó, tốc độ trung bình của ảnh </w:t>
      </w:r>
      <w:r w:rsidRPr="00640006">
        <w:object w:dxaOrig="260" w:dyaOrig="279">
          <v:shape id="_x0000_i2313" type="#_x0000_t75" style="width:13.25pt;height:13.8pt" o:ole="">
            <v:imagedata r:id="rId2262" o:title=""/>
          </v:shape>
          <o:OLEObject Type="Embed" ProgID="Equation.DSMT4" ShapeID="_x0000_i2313" DrawAspect="Content" ObjectID="_1646165603" r:id="rId2263"/>
        </w:object>
      </w:r>
      <w:r w:rsidRPr="00640006">
        <w:t xml:space="preserve"> trong một chu kì là:</w:t>
      </w:r>
    </w:p>
    <w:p w:rsidR="00640006" w:rsidRPr="00640006" w:rsidRDefault="00640006" w:rsidP="00640006">
      <w:r w:rsidRPr="00640006">
        <w:object w:dxaOrig="4020" w:dyaOrig="660">
          <v:shape id="_x0000_i2314" type="#_x0000_t75" style="width:201pt;height:32.85pt" o:ole="">
            <v:imagedata r:id="rId2264" o:title=""/>
          </v:shape>
          <o:OLEObject Type="Embed" ProgID="Equation.DSMT4" ShapeID="_x0000_i2314" DrawAspect="Content" ObjectID="_1646165604" r:id="rId2265"/>
        </w:object>
      </w:r>
      <w:r w:rsidRPr="00640006">
        <w:t xml:space="preserve"> </w:t>
      </w:r>
    </w:p>
    <w:p w:rsidR="00640006" w:rsidRPr="00640006" w:rsidRDefault="00640006" w:rsidP="00640006">
      <w:r w:rsidRPr="00640006">
        <w:t>Câu 33: Đáp án C</w:t>
      </w:r>
    </w:p>
    <w:p w:rsidR="00640006" w:rsidRPr="00640006" w:rsidRDefault="00640006" w:rsidP="00640006">
      <w:r w:rsidRPr="00640006">
        <w:t>Câu 34: Đáp án A</w:t>
      </w:r>
    </w:p>
    <w:p w:rsidR="00640006" w:rsidRPr="00640006" w:rsidRDefault="00640006" w:rsidP="00640006">
      <w:r w:rsidRPr="00640006">
        <w:t xml:space="preserve">+ Cường độ điện trường giữa hai bản tụ </w:t>
      </w:r>
      <w:r w:rsidRPr="00640006">
        <w:object w:dxaOrig="3379" w:dyaOrig="700">
          <v:shape id="_x0000_i2315" type="#_x0000_t75" style="width:168.75pt;height:35.15pt" o:ole="">
            <v:imagedata r:id="rId2266" o:title=""/>
          </v:shape>
          <o:OLEObject Type="Embed" ProgID="Equation.DSMT4" ShapeID="_x0000_i2315" DrawAspect="Content" ObjectID="_1646165605" r:id="rId2267"/>
        </w:object>
      </w:r>
      <w:r w:rsidRPr="00640006">
        <w:t xml:space="preserve"> </w:t>
      </w:r>
    </w:p>
    <w:p w:rsidR="00640006" w:rsidRPr="00640006" w:rsidRDefault="00640006" w:rsidP="00640006">
      <w:r w:rsidRPr="00640006">
        <w:t xml:space="preserve">+ Ban đầu hạt bụi nằm lơ lửng </w:t>
      </w:r>
      <w:r w:rsidRPr="00640006">
        <w:object w:dxaOrig="300" w:dyaOrig="220">
          <v:shape id="_x0000_i2316" type="#_x0000_t75" style="width:15pt;height:10.95pt" o:ole="">
            <v:imagedata r:id="rId2268" o:title=""/>
          </v:shape>
          <o:OLEObject Type="Embed" ProgID="Equation.DSMT4" ShapeID="_x0000_i2316" DrawAspect="Content" ObjectID="_1646165606" r:id="rId2269"/>
        </w:object>
      </w:r>
      <w:r w:rsidRPr="00640006">
        <w:t xml:space="preserve"> trọng lực cân bằng với lực điện </w:t>
      </w:r>
      <w:r w:rsidRPr="00640006">
        <w:object w:dxaOrig="1180" w:dyaOrig="300">
          <v:shape id="_x0000_i2317" type="#_x0000_t75" style="width:58.75pt;height:15pt" o:ole="">
            <v:imagedata r:id="rId2270" o:title=""/>
          </v:shape>
          <o:OLEObject Type="Embed" ProgID="Equation.DSMT4" ShapeID="_x0000_i2317" DrawAspect="Content" ObjectID="_1646165607" r:id="rId2271"/>
        </w:object>
      </w:r>
      <w:r w:rsidRPr="00640006">
        <w:t xml:space="preserve"> </w:t>
      </w:r>
    </w:p>
    <w:p w:rsidR="00640006" w:rsidRPr="00640006" w:rsidRDefault="00640006" w:rsidP="00640006">
      <w:r w:rsidRPr="00640006">
        <w:object w:dxaOrig="3620" w:dyaOrig="660">
          <v:shape id="_x0000_i2318" type="#_x0000_t75" style="width:180.85pt;height:32.85pt" o:ole="">
            <v:imagedata r:id="rId2272" o:title=""/>
          </v:shape>
          <o:OLEObject Type="Embed" ProgID="Equation.DSMT4" ShapeID="_x0000_i2318" DrawAspect="Content" ObjectID="_1646165608" r:id="rId2273"/>
        </w:object>
      </w:r>
      <w:r w:rsidRPr="00640006">
        <w:t xml:space="preserve"> </w:t>
      </w:r>
    </w:p>
    <w:p w:rsidR="00640006" w:rsidRPr="00640006" w:rsidRDefault="00640006" w:rsidP="00640006">
      <w:r w:rsidRPr="00640006">
        <w:t xml:space="preserve">+ Việc mất bớt electron làm lực điện tác dụng lên hạt giảm đi </w:t>
      </w:r>
      <w:r w:rsidRPr="00640006">
        <w:object w:dxaOrig="1219" w:dyaOrig="260">
          <v:shape id="_x0000_i2319" type="#_x0000_t75" style="width:61.05pt;height:13.25pt" o:ole="">
            <v:imagedata r:id="rId2274" o:title=""/>
          </v:shape>
          <o:OLEObject Type="Embed" ProgID="Equation.DSMT4" ShapeID="_x0000_i2319" DrawAspect="Content" ObjectID="_1646165609" r:id="rId2275"/>
        </w:object>
      </w:r>
      <w:r w:rsidRPr="00640006">
        <w:t xml:space="preserve"> hạt rơi xuống với gia tốc </w:t>
      </w:r>
      <w:r w:rsidRPr="00640006">
        <w:object w:dxaOrig="300" w:dyaOrig="220">
          <v:shape id="_x0000_i2320" type="#_x0000_t75" style="width:15pt;height:10.95pt" o:ole="">
            <v:imagedata r:id="rId2276" o:title=""/>
          </v:shape>
          <o:OLEObject Type="Embed" ProgID="Equation.DSMT4" ShapeID="_x0000_i2320" DrawAspect="Content" ObjectID="_1646165610" r:id="rId2277"/>
        </w:object>
      </w:r>
      <w:r w:rsidRPr="00640006">
        <w:t xml:space="preserve"> </w:t>
      </w:r>
    </w:p>
    <w:p w:rsidR="00640006" w:rsidRPr="00640006" w:rsidRDefault="00640006" w:rsidP="00640006">
      <w:r w:rsidRPr="00640006">
        <w:object w:dxaOrig="6180" w:dyaOrig="940">
          <v:shape id="_x0000_i2321" type="#_x0000_t75" style="width:308.75pt;height:47.25pt" o:ole="">
            <v:imagedata r:id="rId2278" o:title=""/>
          </v:shape>
          <o:OLEObject Type="Embed" ProgID="Equation.DSMT4" ShapeID="_x0000_i2321" DrawAspect="Content" ObjectID="_1646165611" r:id="rId2279"/>
        </w:object>
      </w:r>
      <w:r w:rsidRPr="00640006">
        <w:t xml:space="preserve"> </w:t>
      </w:r>
    </w:p>
    <w:p w:rsidR="00640006" w:rsidRPr="00640006" w:rsidRDefault="00640006" w:rsidP="00640006">
      <w:r w:rsidRPr="00640006">
        <w:object w:dxaOrig="300" w:dyaOrig="220">
          <v:shape id="_x0000_i2322" type="#_x0000_t75" style="width:15pt;height:10.95pt" o:ole="">
            <v:imagedata r:id="rId2280" o:title=""/>
          </v:shape>
          <o:OLEObject Type="Embed" ProgID="Equation.DSMT4" ShapeID="_x0000_i2322" DrawAspect="Content" ObjectID="_1646165612" r:id="rId2281"/>
        </w:object>
      </w:r>
      <w:r w:rsidRPr="00640006">
        <w:t xml:space="preserve"> Số electron mất đi là</w:t>
      </w:r>
    </w:p>
    <w:p w:rsidR="00640006" w:rsidRPr="00640006" w:rsidRDefault="00640006" w:rsidP="00640006">
      <w:r w:rsidRPr="00640006">
        <w:object w:dxaOrig="4300" w:dyaOrig="780">
          <v:shape id="_x0000_i2323" type="#_x0000_t75" style="width:214.85pt;height:39.15pt" o:ole="">
            <v:imagedata r:id="rId2282" o:title=""/>
          </v:shape>
          <o:OLEObject Type="Embed" ProgID="Equation.DSMT4" ShapeID="_x0000_i2323" DrawAspect="Content" ObjectID="_1646165613" r:id="rId2283"/>
        </w:object>
      </w:r>
      <w:r w:rsidRPr="00640006">
        <w:t xml:space="preserve"> hạt.</w:t>
      </w:r>
    </w:p>
    <w:p w:rsidR="00640006" w:rsidRPr="00640006" w:rsidRDefault="00640006" w:rsidP="00640006">
      <w:r w:rsidRPr="00640006">
        <w:t>Câu 35: Đáp án A</w:t>
      </w:r>
    </w:p>
    <w:p w:rsidR="00640006" w:rsidRPr="00640006" w:rsidRDefault="00640006" w:rsidP="00640006">
      <w:r w:rsidRPr="00640006">
        <w:t xml:space="preserve">Ta có </w:t>
      </w:r>
      <w:r w:rsidRPr="00640006">
        <w:object w:dxaOrig="5160" w:dyaOrig="840">
          <v:shape id="_x0000_i2324" type="#_x0000_t75" style="width:258.05pt;height:42.05pt" o:ole="">
            <v:imagedata r:id="rId2284" o:title=""/>
          </v:shape>
          <o:OLEObject Type="Embed" ProgID="Equation.DSMT4" ShapeID="_x0000_i2324" DrawAspect="Content" ObjectID="_1646165614" r:id="rId2285"/>
        </w:object>
      </w:r>
      <w:r w:rsidRPr="00640006">
        <w:t xml:space="preserve"> </w:t>
      </w:r>
    </w:p>
    <w:p w:rsidR="00640006" w:rsidRPr="00640006" w:rsidRDefault="00640006" w:rsidP="00640006">
      <w:r w:rsidRPr="00640006">
        <w:t>Giản đồ:</w:t>
      </w:r>
    </w:p>
    <w:p w:rsidR="00640006" w:rsidRPr="00640006" w:rsidRDefault="003E7F8B" w:rsidP="00640006">
      <w:r>
        <w:rPr>
          <w:noProof/>
        </w:rPr>
        <w:drawing>
          <wp:inline distT="0" distB="0" distL="0" distR="0">
            <wp:extent cx="1302385" cy="1521460"/>
            <wp:effectExtent l="0" t="0" r="0" b="254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1302385" cy="1521460"/>
                    </a:xfrm>
                    <a:prstGeom prst="rect">
                      <a:avLst/>
                    </a:prstGeom>
                    <a:noFill/>
                    <a:ln>
                      <a:noFill/>
                    </a:ln>
                  </pic:spPr>
                </pic:pic>
              </a:graphicData>
            </a:graphic>
          </wp:inline>
        </w:drawing>
      </w:r>
    </w:p>
    <w:p w:rsidR="00640006" w:rsidRPr="00640006" w:rsidRDefault="00640006" w:rsidP="00640006">
      <w:r w:rsidRPr="00640006">
        <w:t xml:space="preserve">Xét riêng tam giác </w:t>
      </w:r>
      <w:r w:rsidRPr="00640006">
        <w:object w:dxaOrig="620" w:dyaOrig="260">
          <v:shape id="_x0000_i2325" type="#_x0000_t75" style="width:31.1pt;height:13.25pt" o:ole="">
            <v:imagedata r:id="rId2287" o:title=""/>
          </v:shape>
          <o:OLEObject Type="Embed" ProgID="Equation.DSMT4" ShapeID="_x0000_i2325" DrawAspect="Content" ObjectID="_1646165615" r:id="rId2288"/>
        </w:object>
      </w:r>
      <w:r w:rsidRPr="00640006">
        <w:t xml:space="preserve"> </w:t>
      </w:r>
    </w:p>
    <w:p w:rsidR="00640006" w:rsidRPr="00640006" w:rsidRDefault="003E7F8B" w:rsidP="00640006">
      <w:r>
        <w:rPr>
          <w:noProof/>
        </w:rPr>
        <w:drawing>
          <wp:inline distT="0" distB="0" distL="0" distR="0">
            <wp:extent cx="1587500" cy="112649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1587500" cy="1126490"/>
                    </a:xfrm>
                    <a:prstGeom prst="rect">
                      <a:avLst/>
                    </a:prstGeom>
                    <a:noFill/>
                    <a:ln>
                      <a:noFill/>
                    </a:ln>
                  </pic:spPr>
                </pic:pic>
              </a:graphicData>
            </a:graphic>
          </wp:inline>
        </w:drawing>
      </w:r>
    </w:p>
    <w:p w:rsidR="00640006" w:rsidRPr="00640006" w:rsidRDefault="00640006" w:rsidP="00640006">
      <w:r w:rsidRPr="00640006">
        <w:lastRenderedPageBreak/>
        <w:t xml:space="preserve">Dễ dàng chứng minh được tam giác này vuông tại </w:t>
      </w:r>
      <w:r w:rsidRPr="00640006">
        <w:object w:dxaOrig="240" w:dyaOrig="240">
          <v:shape id="_x0000_i2326" type="#_x0000_t75" style="width:12.1pt;height:12.1pt" o:ole="">
            <v:imagedata r:id="rId2290" o:title=""/>
          </v:shape>
          <o:OLEObject Type="Embed" ProgID="Equation.DSMT4" ShapeID="_x0000_i2326" DrawAspect="Content" ObjectID="_1646165616" r:id="rId2291"/>
        </w:object>
      </w:r>
      <w:r w:rsidRPr="00640006">
        <w:t xml:space="preserve">. Suy ra </w:t>
      </w:r>
      <w:r w:rsidRPr="00640006">
        <w:object w:dxaOrig="240" w:dyaOrig="240">
          <v:shape id="_x0000_i2327" type="#_x0000_t75" style="width:12.1pt;height:12.1pt" o:ole="">
            <v:imagedata r:id="rId2292" o:title=""/>
          </v:shape>
          <o:OLEObject Type="Embed" ProgID="Equation.DSMT4" ShapeID="_x0000_i2327" DrawAspect="Content" ObjectID="_1646165617" r:id="rId2293"/>
        </w:object>
      </w:r>
      <w:r w:rsidRPr="00640006">
        <w:t xml:space="preserve"> trùng </w:t>
      </w:r>
      <w:r w:rsidRPr="00640006">
        <w:object w:dxaOrig="279" w:dyaOrig="240">
          <v:shape id="_x0000_i2328" type="#_x0000_t75" style="width:13.8pt;height:12.1pt" o:ole="">
            <v:imagedata r:id="rId2294" o:title=""/>
          </v:shape>
          <o:OLEObject Type="Embed" ProgID="Equation.DSMT4" ShapeID="_x0000_i2328" DrawAspect="Content" ObjectID="_1646165618" r:id="rId2295"/>
        </w:object>
      </w:r>
      <w:r w:rsidRPr="00640006">
        <w:t xml:space="preserve">, tức là tại </w:t>
      </w:r>
      <w:r w:rsidRPr="00640006">
        <w:object w:dxaOrig="700" w:dyaOrig="260">
          <v:shape id="_x0000_i2329" type="#_x0000_t75" style="width:35.15pt;height:13.25pt" o:ole="">
            <v:imagedata r:id="rId2296" o:title=""/>
          </v:shape>
          <o:OLEObject Type="Embed" ProgID="Equation.DSMT4" ShapeID="_x0000_i2329" DrawAspect="Content" ObjectID="_1646165619" r:id="rId2297"/>
        </w:object>
      </w:r>
      <w:r w:rsidRPr="00640006">
        <w:t xml:space="preserve"> thì xảy ra cộng hưởng điện </w:t>
      </w:r>
      <w:r w:rsidRPr="00640006">
        <w:object w:dxaOrig="1900" w:dyaOrig="380">
          <v:shape id="_x0000_i2330" type="#_x0000_t75" style="width:95.05pt;height:19pt" o:ole="">
            <v:imagedata r:id="rId2298" o:title=""/>
          </v:shape>
          <o:OLEObject Type="Embed" ProgID="Equation.DSMT4" ShapeID="_x0000_i2330" DrawAspect="Content" ObjectID="_1646165620" r:id="rId2299"/>
        </w:object>
      </w:r>
      <w:r w:rsidRPr="00640006">
        <w:t>.</w:t>
      </w:r>
    </w:p>
    <w:p w:rsidR="00640006" w:rsidRPr="00640006" w:rsidRDefault="00640006" w:rsidP="00640006">
      <w:r w:rsidRPr="00640006">
        <w:t>Câu 36: Đáp án A</w:t>
      </w:r>
    </w:p>
    <w:p w:rsidR="00640006" w:rsidRPr="00640006" w:rsidRDefault="00640006" w:rsidP="00640006">
      <w:r w:rsidRPr="00640006">
        <w:t>Câu 37: Đáp án C</w:t>
      </w:r>
    </w:p>
    <w:p w:rsidR="00640006" w:rsidRPr="00640006" w:rsidRDefault="00640006" w:rsidP="00640006">
      <w:r w:rsidRPr="00640006">
        <w:t>Câu 38: Đáp án C</w:t>
      </w:r>
    </w:p>
    <w:p w:rsidR="00640006" w:rsidRPr="00640006" w:rsidRDefault="00640006" w:rsidP="00640006">
      <w:r w:rsidRPr="00640006">
        <w:t>Câu 39: Đáp án B</w:t>
      </w:r>
    </w:p>
    <w:p w:rsidR="00640006" w:rsidRPr="00640006" w:rsidRDefault="00640006" w:rsidP="00640006">
      <w:r w:rsidRPr="00640006">
        <w:t xml:space="preserve">Biểu diễn điện áp hiệu dụng trên cuộn cảm về góc </w:t>
      </w:r>
      <w:r w:rsidRPr="00640006">
        <w:object w:dxaOrig="2299" w:dyaOrig="440">
          <v:shape id="_x0000_i2331" type="#_x0000_t75" style="width:115.2pt;height:21.9pt" o:ole="">
            <v:imagedata r:id="rId2300" o:title=""/>
          </v:shape>
          <o:OLEObject Type="Embed" ProgID="Equation.DSMT4" ShapeID="_x0000_i2331" DrawAspect="Content" ObjectID="_1646165621" r:id="rId2301"/>
        </w:object>
      </w:r>
      <w:r w:rsidRPr="00640006">
        <w:t>.</w:t>
      </w:r>
    </w:p>
    <w:p w:rsidR="00640006" w:rsidRPr="00640006" w:rsidRDefault="00640006" w:rsidP="00640006">
      <w:r w:rsidRPr="00640006">
        <w:t xml:space="preserve">+ Tại </w:t>
      </w:r>
      <w:r w:rsidRPr="00640006">
        <w:object w:dxaOrig="660" w:dyaOrig="380">
          <v:shape id="_x0000_i2332" type="#_x0000_t75" style="width:32.85pt;height:19pt" o:ole="">
            <v:imagedata r:id="rId2302" o:title=""/>
          </v:shape>
          <o:OLEObject Type="Embed" ProgID="Equation.DSMT4" ShapeID="_x0000_i2332" DrawAspect="Content" ObjectID="_1646165622" r:id="rId2303"/>
        </w:object>
      </w:r>
      <w:r w:rsidRPr="00640006">
        <w:t xml:space="preserve">, mạch xảy ra cộng hưởng và </w:t>
      </w:r>
      <w:r w:rsidRPr="00640006">
        <w:object w:dxaOrig="3560" w:dyaOrig="660">
          <v:shape id="_x0000_i2333" type="#_x0000_t75" style="width:178pt;height:32.85pt" o:ole="">
            <v:imagedata r:id="rId2304" o:title=""/>
          </v:shape>
          <o:OLEObject Type="Embed" ProgID="Equation.DSMT4" ShapeID="_x0000_i2333" DrawAspect="Content" ObjectID="_1646165623" r:id="rId2305"/>
        </w:object>
      </w:r>
      <w:r w:rsidRPr="00640006">
        <w:t xml:space="preserve"> </w:t>
      </w:r>
    </w:p>
    <w:p w:rsidR="00640006" w:rsidRPr="00640006" w:rsidRDefault="00640006" w:rsidP="00640006">
      <w:r w:rsidRPr="00640006">
        <w:t xml:space="preserve">Với </w:t>
      </w:r>
      <w:r w:rsidRPr="00640006">
        <w:object w:dxaOrig="1060" w:dyaOrig="660">
          <v:shape id="_x0000_i2334" type="#_x0000_t75" style="width:53pt;height:32.85pt" o:ole="">
            <v:imagedata r:id="rId2306" o:title=""/>
          </v:shape>
          <o:OLEObject Type="Embed" ProgID="Equation.DSMT4" ShapeID="_x0000_i2334" DrawAspect="Content" ObjectID="_1646165624" r:id="rId2307"/>
        </w:object>
      </w:r>
      <w:r w:rsidRPr="00640006">
        <w:t xml:space="preserve"> là hệ số công suất của mạch khi xảy ra cực đại của điện áp hiệu dụng trên cuộn cảm. Khi đó </w:t>
      </w:r>
      <w:r w:rsidRPr="00640006">
        <w:object w:dxaOrig="1600" w:dyaOrig="740">
          <v:shape id="_x0000_i2335" type="#_x0000_t75" style="width:80.05pt;height:36.85pt" o:ole="">
            <v:imagedata r:id="rId2308" o:title=""/>
          </v:shape>
          <o:OLEObject Type="Embed" ProgID="Equation.DSMT4" ShapeID="_x0000_i2335" DrawAspect="Content" ObjectID="_1646165625" r:id="rId2309"/>
        </w:object>
      </w:r>
      <w:r w:rsidRPr="00640006">
        <w:t xml:space="preserve">, ta chọn </w:t>
      </w:r>
      <w:r w:rsidRPr="00640006">
        <w:object w:dxaOrig="1860" w:dyaOrig="380">
          <v:shape id="_x0000_i2336" type="#_x0000_t75" style="width:92.75pt;height:19pt" o:ole="">
            <v:imagedata r:id="rId2310" o:title=""/>
          </v:shape>
          <o:OLEObject Type="Embed" ProgID="Equation.DSMT4" ShapeID="_x0000_i2336" DrawAspect="Content" ObjectID="_1646165626" r:id="rId2311"/>
        </w:object>
      </w:r>
      <w:r w:rsidRPr="00640006">
        <w:t>.</w:t>
      </w:r>
    </w:p>
    <w:p w:rsidR="00640006" w:rsidRPr="00640006" w:rsidRDefault="00640006" w:rsidP="00640006">
      <w:r w:rsidRPr="00640006">
        <w:t xml:space="preserve">+ Tại </w:t>
      </w:r>
      <w:r w:rsidRPr="00640006">
        <w:object w:dxaOrig="680" w:dyaOrig="380">
          <v:shape id="_x0000_i2337" type="#_x0000_t75" style="width:34pt;height:19pt" o:ole="">
            <v:imagedata r:id="rId2312" o:title=""/>
          </v:shape>
          <o:OLEObject Type="Embed" ProgID="Equation.DSMT4" ShapeID="_x0000_i2337" DrawAspect="Content" ObjectID="_1646165627" r:id="rId2313"/>
        </w:object>
      </w:r>
      <w:r w:rsidRPr="00640006">
        <w:t xml:space="preserve">, ta có </w:t>
      </w:r>
      <w:r w:rsidRPr="00640006">
        <w:object w:dxaOrig="7920" w:dyaOrig="1020">
          <v:shape id="_x0000_i2338" type="#_x0000_t75" style="width:396.3pt;height:51.25pt" o:ole="">
            <v:imagedata r:id="rId2314" o:title=""/>
          </v:shape>
          <o:OLEObject Type="Embed" ProgID="Equation.DSMT4" ShapeID="_x0000_i2338" DrawAspect="Content" ObjectID="_1646165628" r:id="rId2315"/>
        </w:object>
      </w:r>
      <w:r w:rsidRPr="00640006">
        <w:t xml:space="preserve"> </w:t>
      </w:r>
    </w:p>
    <w:p w:rsidR="00640006" w:rsidRPr="00640006" w:rsidRDefault="00640006" w:rsidP="00640006">
      <w:r w:rsidRPr="00640006">
        <w:object w:dxaOrig="5980" w:dyaOrig="820">
          <v:shape id="_x0000_i2339" type="#_x0000_t75" style="width:298.95pt;height:40.9pt" o:ole="">
            <v:imagedata r:id="rId2316" o:title=""/>
          </v:shape>
          <o:OLEObject Type="Embed" ProgID="Equation.DSMT4" ShapeID="_x0000_i2339" DrawAspect="Content" ObjectID="_1646165629" r:id="rId2317"/>
        </w:object>
      </w:r>
      <w:r w:rsidRPr="00640006">
        <w:t xml:space="preserve"> </w:t>
      </w:r>
    </w:p>
    <w:p w:rsidR="00640006" w:rsidRPr="00640006" w:rsidRDefault="00640006" w:rsidP="00640006">
      <w:r w:rsidRPr="00640006">
        <w:t>Câu 40: Đáp án A</w:t>
      </w:r>
    </w:p>
    <w:tbl>
      <w:tblPr>
        <w:tblW w:w="0" w:type="auto"/>
        <w:tblLook w:val="04A0" w:firstRow="1" w:lastRow="0" w:firstColumn="1" w:lastColumn="0" w:noHBand="0" w:noVBand="1"/>
      </w:tblPr>
      <w:tblGrid>
        <w:gridCol w:w="5212"/>
        <w:gridCol w:w="5213"/>
      </w:tblGrid>
      <w:tr w:rsidR="00640006" w:rsidRPr="00640006" w:rsidTr="00F75A4E">
        <w:tc>
          <w:tcPr>
            <w:tcW w:w="5212" w:type="dxa"/>
            <w:shd w:val="clear" w:color="auto" w:fill="auto"/>
          </w:tcPr>
          <w:p w:rsidR="00640006" w:rsidRPr="00640006" w:rsidRDefault="00640006" w:rsidP="00640006">
            <w:r w:rsidRPr="00640006">
              <w:t xml:space="preserve">Khoảng thời gian </w:t>
            </w:r>
            <w:r w:rsidRPr="00640006">
              <w:object w:dxaOrig="1340" w:dyaOrig="660">
                <v:shape id="_x0000_i2340" type="#_x0000_t75" style="width:66.8pt;height:32.85pt" o:ole="">
                  <v:imagedata r:id="rId2318" o:title=""/>
                </v:shape>
                <o:OLEObject Type="Embed" ProgID="Equation.DSMT4" ShapeID="_x0000_i2340" DrawAspect="Content" ObjectID="_1646165630" r:id="rId2319"/>
              </w:object>
            </w:r>
            <w:r w:rsidRPr="00640006">
              <w:t xml:space="preserve"> </w:t>
            </w:r>
          </w:p>
          <w:p w:rsidR="00640006" w:rsidRPr="00640006" w:rsidRDefault="00640006" w:rsidP="00640006">
            <w:r w:rsidRPr="00640006">
              <w:t xml:space="preserve">Vậy vật thực hiện được một nửa chu kì và đi tiếp một khoảng thời gian ứng với </w:t>
            </w:r>
            <w:r w:rsidRPr="00640006">
              <w:object w:dxaOrig="580" w:dyaOrig="660">
                <v:shape id="_x0000_i2341" type="#_x0000_t75" style="width:28.8pt;height:32.85pt" o:ole="">
                  <v:imagedata r:id="rId2320" o:title=""/>
                </v:shape>
                <o:OLEObject Type="Embed" ProgID="Equation.DSMT4" ShapeID="_x0000_i2341" DrawAspect="Content" ObjectID="_1646165631" r:id="rId2321"/>
              </w:object>
            </w:r>
            <w:r w:rsidRPr="00640006">
              <w:t xml:space="preserve"> </w:t>
            </w:r>
          </w:p>
          <w:p w:rsidR="00640006" w:rsidRPr="00640006" w:rsidRDefault="00640006" w:rsidP="00640006">
            <w:r w:rsidRPr="00640006">
              <w:t>+ Từ hình vẽ ta thấy rằng</w:t>
            </w:r>
          </w:p>
          <w:p w:rsidR="00640006" w:rsidRPr="00640006" w:rsidRDefault="00640006" w:rsidP="00640006">
            <w:r w:rsidRPr="00640006">
              <w:object w:dxaOrig="3739" w:dyaOrig="660">
                <v:shape id="_x0000_i2342" type="#_x0000_t75" style="width:187.2pt;height:32.85pt" o:ole="">
                  <v:imagedata r:id="rId2322" o:title=""/>
                </v:shape>
                <o:OLEObject Type="Embed" ProgID="Equation.DSMT4" ShapeID="_x0000_i2342" DrawAspect="Content" ObjectID="_1646165632" r:id="rId2323"/>
              </w:object>
            </w:r>
            <w:r w:rsidRPr="00640006">
              <w:t xml:space="preserve"> </w:t>
            </w:r>
          </w:p>
        </w:tc>
        <w:tc>
          <w:tcPr>
            <w:tcW w:w="5213" w:type="dxa"/>
            <w:shd w:val="clear" w:color="auto" w:fill="auto"/>
          </w:tcPr>
          <w:p w:rsidR="00640006" w:rsidRPr="00640006" w:rsidRDefault="00640006" w:rsidP="00640006">
            <w:r w:rsidRPr="00640006">
              <w:object w:dxaOrig="5100" w:dyaOrig="4575">
                <v:shape id="_x0000_i2343" type="#_x0000_t75" style="width:168.75pt;height:151.5pt" o:ole="">
                  <v:imagedata r:id="rId2324" o:title=""/>
                </v:shape>
                <o:OLEObject Type="Embed" ProgID="PBrush" ShapeID="_x0000_i2343" DrawAspect="Content" ObjectID="_1646165633" r:id="rId2325"/>
              </w:object>
            </w:r>
          </w:p>
        </w:tc>
      </w:tr>
    </w:tbl>
    <w:p w:rsidR="00640006" w:rsidRPr="00640006" w:rsidRDefault="00640006" w:rsidP="00640006">
      <w:r w:rsidRPr="00640006">
        <w:t>Câu 41: Đáp án B</w:t>
      </w:r>
    </w:p>
    <w:p w:rsidR="00640006" w:rsidRPr="00640006" w:rsidRDefault="00640006"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0</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DE5888">
      <w:pPr>
        <w:tabs>
          <w:tab w:val="left" w:pos="284"/>
          <w:tab w:val="left" w:pos="2835"/>
          <w:tab w:val="left" w:pos="5387"/>
          <w:tab w:val="left" w:pos="7938"/>
        </w:tabs>
        <w:rPr>
          <w:b/>
          <w:szCs w:val="24"/>
        </w:rPr>
      </w:pP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w:t>
      </w:r>
      <w:r w:rsidRPr="00640006">
        <w:rPr>
          <w:szCs w:val="24"/>
        </w:rPr>
        <w:t xml:space="preserve"> Trong một dao động điều hòa có chu kì </w:t>
      </w:r>
      <w:r w:rsidRPr="00640006">
        <w:rPr>
          <w:position w:val="-4"/>
          <w:szCs w:val="24"/>
        </w:rPr>
        <w:object w:dxaOrig="215" w:dyaOrig="258">
          <v:shape id="_x0000_i2344" type="#_x0000_t75" style="width:10.95pt;height:12.65pt" o:ole="">
            <v:imagedata r:id="rId2326" o:title=""/>
          </v:shape>
          <o:OLEObject Type="Embed" ProgID="Equation.DSMT4" ShapeID="_x0000_i2344" DrawAspect="Content" ObjectID="_1646165634" r:id="rId2327"/>
        </w:object>
      </w:r>
      <w:r w:rsidRPr="00640006">
        <w:rPr>
          <w:szCs w:val="24"/>
        </w:rPr>
        <w:t xml:space="preserve"> thì thời gian ngắn nhất để vật đi từ vị trí có gia tốc đại đến vị trí có gia tốc bằng một nửa gia tốc cực đại có giá trị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lastRenderedPageBreak/>
        <w:tab/>
      </w:r>
      <w:r w:rsidRPr="00640006">
        <w:rPr>
          <w:b/>
          <w:szCs w:val="24"/>
        </w:rPr>
        <w:t>A.</w:t>
      </w:r>
      <w:r w:rsidRPr="00640006">
        <w:rPr>
          <w:szCs w:val="24"/>
        </w:rPr>
        <w:t xml:space="preserve"> </w:t>
      </w:r>
      <w:r w:rsidRPr="00640006">
        <w:rPr>
          <w:position w:val="-24"/>
          <w:szCs w:val="24"/>
        </w:rPr>
        <w:object w:dxaOrig="322" w:dyaOrig="623">
          <v:shape id="_x0000_i2345" type="#_x0000_t75" style="width:16.15pt;height:31.1pt" o:ole="">
            <v:imagedata r:id="rId2328" o:title=""/>
          </v:shape>
          <o:OLEObject Type="Embed" ProgID="Equation.DSMT4" ShapeID="_x0000_i2345" DrawAspect="Content" ObjectID="_1646165635" r:id="rId2329"/>
        </w:object>
      </w:r>
      <w:r w:rsidRPr="00640006">
        <w:rPr>
          <w:szCs w:val="24"/>
        </w:rPr>
        <w:t>.</w:t>
      </w:r>
      <w:r w:rsidRPr="00640006">
        <w:rPr>
          <w:szCs w:val="24"/>
        </w:rPr>
        <w:tab/>
      </w:r>
      <w:r w:rsidRPr="00640006">
        <w:rPr>
          <w:b/>
          <w:szCs w:val="24"/>
        </w:rPr>
        <w:t xml:space="preserve">B. </w:t>
      </w:r>
      <w:r w:rsidRPr="00640006">
        <w:rPr>
          <w:position w:val="-24"/>
          <w:szCs w:val="24"/>
        </w:rPr>
        <w:object w:dxaOrig="258" w:dyaOrig="623">
          <v:shape id="_x0000_i2346" type="#_x0000_t75" style="width:12.65pt;height:31.1pt" o:ole="">
            <v:imagedata r:id="rId2330" o:title=""/>
          </v:shape>
          <o:OLEObject Type="Embed" ProgID="Equation.DSMT4" ShapeID="_x0000_i2346" DrawAspect="Content" ObjectID="_1646165636" r:id="rId2331"/>
        </w:object>
      </w:r>
      <w:r w:rsidRPr="00640006">
        <w:rPr>
          <w:szCs w:val="24"/>
        </w:rPr>
        <w:t>.</w:t>
      </w:r>
      <w:r w:rsidRPr="00640006">
        <w:rPr>
          <w:szCs w:val="24"/>
        </w:rPr>
        <w:tab/>
      </w:r>
      <w:r w:rsidRPr="00640006">
        <w:rPr>
          <w:b/>
          <w:szCs w:val="24"/>
        </w:rPr>
        <w:t xml:space="preserve">C. </w:t>
      </w:r>
      <w:r w:rsidRPr="00640006">
        <w:rPr>
          <w:position w:val="-24"/>
          <w:szCs w:val="24"/>
        </w:rPr>
        <w:object w:dxaOrig="258" w:dyaOrig="623">
          <v:shape id="_x0000_i2347" type="#_x0000_t75" style="width:12.65pt;height:31.1pt" o:ole="">
            <v:imagedata r:id="rId2332" o:title=""/>
          </v:shape>
          <o:OLEObject Type="Embed" ProgID="Equation.DSMT4" ShapeID="_x0000_i2347" DrawAspect="Content" ObjectID="_1646165637" r:id="rId2333"/>
        </w:object>
      </w:r>
      <w:r w:rsidRPr="00640006">
        <w:rPr>
          <w:szCs w:val="24"/>
        </w:rPr>
        <w:t>.</w:t>
      </w:r>
      <w:r w:rsidRPr="00640006">
        <w:rPr>
          <w:szCs w:val="24"/>
        </w:rPr>
        <w:tab/>
      </w:r>
      <w:r w:rsidRPr="00640006">
        <w:rPr>
          <w:b/>
          <w:szCs w:val="24"/>
        </w:rPr>
        <w:t xml:space="preserve">D. </w:t>
      </w:r>
      <w:r w:rsidRPr="00640006">
        <w:rPr>
          <w:position w:val="-24"/>
          <w:szCs w:val="24"/>
        </w:rPr>
        <w:object w:dxaOrig="258" w:dyaOrig="623">
          <v:shape id="_x0000_i2348" type="#_x0000_t75" style="width:12.65pt;height:31.1pt" o:ole="">
            <v:imagedata r:id="rId2334" o:title=""/>
          </v:shape>
          <o:OLEObject Type="Embed" ProgID="Equation.DSMT4" ShapeID="_x0000_i2348" DrawAspect="Content" ObjectID="_1646165638" r:id="rId2335"/>
        </w:object>
      </w:r>
      <w:r w:rsidRPr="00640006">
        <w:rPr>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2:</w:t>
      </w:r>
      <w:r w:rsidRPr="00640006">
        <w:rPr>
          <w:bCs/>
          <w:szCs w:val="24"/>
          <w:lang w:val="fr-FR"/>
        </w:rPr>
        <w:t xml:space="preserve"> Trong hiện tượng giao thoa sóng, hai nguồn kết hợp </w:t>
      </w:r>
      <w:r w:rsidRPr="00640006">
        <w:rPr>
          <w:bCs/>
          <w:position w:val="-4"/>
          <w:szCs w:val="24"/>
          <w:lang w:val="fr-FR"/>
        </w:rPr>
        <w:object w:dxaOrig="236" w:dyaOrig="258">
          <v:shape id="_x0000_i2349" type="#_x0000_t75" style="width:11.5pt;height:12.65pt" o:ole="">
            <v:imagedata r:id="rId2336" o:title=""/>
          </v:shape>
          <o:OLEObject Type="Embed" ProgID="Equation.DSMT4" ShapeID="_x0000_i2349" DrawAspect="Content" ObjectID="_1646165639" r:id="rId2337"/>
        </w:object>
      </w:r>
      <w:r w:rsidRPr="00640006">
        <w:rPr>
          <w:bCs/>
          <w:szCs w:val="24"/>
          <w:lang w:val="fr-FR"/>
        </w:rPr>
        <w:t xml:space="preserve"> và </w:t>
      </w:r>
      <w:r w:rsidRPr="00640006">
        <w:rPr>
          <w:bCs/>
          <w:position w:val="-4"/>
          <w:szCs w:val="24"/>
          <w:lang w:val="fr-FR"/>
        </w:rPr>
        <w:object w:dxaOrig="236" w:dyaOrig="258">
          <v:shape id="_x0000_i2350" type="#_x0000_t75" style="width:11.5pt;height:12.65pt" o:ole="">
            <v:imagedata r:id="rId2338" o:title=""/>
          </v:shape>
          <o:OLEObject Type="Embed" ProgID="Equation.DSMT4" ShapeID="_x0000_i2350" DrawAspect="Content" ObjectID="_1646165640" r:id="rId2339"/>
        </w:object>
      </w:r>
      <w:r w:rsidRPr="00640006">
        <w:rPr>
          <w:bCs/>
          <w:szCs w:val="24"/>
          <w:lang w:val="fr-FR"/>
        </w:rPr>
        <w:t xml:space="preserve"> dao động với cùng tần số và cùng pha ban đầu, số đường cực tiểu giao thoa nằm trong khoảng </w:t>
      </w:r>
      <w:r w:rsidRPr="00640006">
        <w:rPr>
          <w:bCs/>
          <w:position w:val="-4"/>
          <w:szCs w:val="24"/>
          <w:lang w:val="fr-FR"/>
        </w:rPr>
        <w:object w:dxaOrig="398" w:dyaOrig="258">
          <v:shape id="_x0000_i2351" type="#_x0000_t75" style="width:20.15pt;height:12.65pt" o:ole="">
            <v:imagedata r:id="rId2340" o:title=""/>
          </v:shape>
          <o:OLEObject Type="Embed" ProgID="Equation.DSMT4" ShapeID="_x0000_i2351" DrawAspect="Content" ObjectID="_1646165641" r:id="rId2341"/>
        </w:object>
      </w:r>
      <w:r w:rsidRPr="00640006">
        <w:rPr>
          <w:bCs/>
          <w:szCs w:val="24"/>
          <w:lang w:val="fr-FR"/>
        </w:rPr>
        <w:t xml:space="preserve"> là</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số lẻ.</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lang w:val="fr-FR"/>
        </w:rPr>
        <w:tab/>
      </w:r>
      <w:r w:rsidRPr="00640006">
        <w:rPr>
          <w:b/>
          <w:bCs/>
          <w:szCs w:val="24"/>
          <w:lang w:val="fr-FR"/>
        </w:rPr>
        <w:t>B.</w:t>
      </w:r>
      <w:r w:rsidRPr="00640006">
        <w:rPr>
          <w:bCs/>
          <w:szCs w:val="24"/>
          <w:lang w:val="fr-FR"/>
        </w:rPr>
        <w:t xml:space="preserve"> có thể chẵn hay lẻ tùy thuộc vào tần số của nguồn</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bCs/>
          <w:szCs w:val="24"/>
          <w:lang w:val="fr-FR"/>
        </w:rPr>
        <w:t xml:space="preserve">có thể chẵn hay lẻ tùy thuộc vào khoảng cách giữa hai nguồn </w:t>
      </w:r>
      <w:r w:rsidRPr="00640006">
        <w:rPr>
          <w:bCs/>
          <w:position w:val="-4"/>
          <w:szCs w:val="24"/>
          <w:lang w:val="fr-FR"/>
        </w:rPr>
        <w:object w:dxaOrig="398" w:dyaOrig="258">
          <v:shape id="_x0000_i2352" type="#_x0000_t75" style="width:20.15pt;height:12.65pt" o:ole="">
            <v:imagedata r:id="rId2340" o:title=""/>
          </v:shape>
          <o:OLEObject Type="Embed" ProgID="Equation.DSMT4" ShapeID="_x0000_i2352" DrawAspect="Content" ObjectID="_1646165642" r:id="rId2342"/>
        </w:objec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D.</w:t>
      </w:r>
      <w:r w:rsidRPr="00640006">
        <w:rPr>
          <w:bCs/>
          <w:szCs w:val="24"/>
        </w:rPr>
        <w:t xml:space="preserve"> </w:t>
      </w:r>
      <w:r w:rsidRPr="00640006">
        <w:rPr>
          <w:bCs/>
          <w:szCs w:val="24"/>
          <w:lang w:val="fr-FR"/>
        </w:rPr>
        <w:t>số chẵn.</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3:</w:t>
      </w:r>
      <w:r w:rsidRPr="00640006">
        <w:rPr>
          <w:bCs/>
          <w:szCs w:val="24"/>
          <w:lang w:val="fr-FR"/>
        </w:rPr>
        <w:t xml:space="preserve"> Trong các thiết bị sau đây, thiết bị nào ta có thể coi </w:t>
      </w:r>
      <w:r w:rsidRPr="00640006">
        <w:rPr>
          <w:b/>
          <w:szCs w:val="24"/>
          <w:lang w:val="fr-FR"/>
        </w:rPr>
        <w:t>giống như</w:t>
      </w:r>
      <w:r w:rsidRPr="00640006">
        <w:rPr>
          <w:bCs/>
          <w:szCs w:val="24"/>
          <w:lang w:val="fr-FR"/>
        </w:rPr>
        <w:t xml:space="preserve"> một máy biến áp ?</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Bộ kích điện ắc quy để sử dụng trong gia đình khi mất điện lưới.</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lang w:val="fr-FR"/>
        </w:rPr>
        <w:tab/>
      </w:r>
      <w:r w:rsidRPr="00640006">
        <w:rPr>
          <w:b/>
          <w:bCs/>
          <w:szCs w:val="24"/>
          <w:lang w:val="fr-FR"/>
        </w:rPr>
        <w:t>B.</w:t>
      </w:r>
      <w:r w:rsidRPr="00640006">
        <w:rPr>
          <w:bCs/>
          <w:szCs w:val="24"/>
          <w:lang w:val="fr-FR"/>
        </w:rPr>
        <w:t xml:space="preserve"> Mạch chỉnh lưu nửa chu kỳ</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bCs/>
          <w:szCs w:val="24"/>
          <w:lang w:val="fr-FR"/>
        </w:rPr>
        <w:t>Bộ lưu điện sử dụng cho máy vi tính</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D.</w:t>
      </w:r>
      <w:r w:rsidRPr="00640006">
        <w:rPr>
          <w:bCs/>
          <w:szCs w:val="24"/>
        </w:rPr>
        <w:t xml:space="preserve"> </w:t>
      </w:r>
      <w:r w:rsidRPr="00640006">
        <w:rPr>
          <w:bCs/>
          <w:szCs w:val="24"/>
          <w:lang w:val="fr-FR"/>
        </w:rPr>
        <w:t>Sạc pin điện thoại.</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Câu 4:</w:t>
      </w:r>
      <w:r w:rsidRPr="00640006">
        <w:rPr>
          <w:bCs/>
          <w:szCs w:val="24"/>
        </w:rPr>
        <w:t xml:space="preserve"> Sóng điện từ được dùng để truyền thông tin dưới nước là</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A. </w:t>
      </w:r>
      <w:r w:rsidRPr="00640006">
        <w:rPr>
          <w:bCs/>
          <w:szCs w:val="24"/>
        </w:rPr>
        <w:t>sóng ngắn.</w:t>
      </w:r>
      <w:r w:rsidRPr="00640006">
        <w:rPr>
          <w:bCs/>
          <w:szCs w:val="24"/>
        </w:rPr>
        <w:tab/>
      </w:r>
      <w:r w:rsidRPr="00640006">
        <w:rPr>
          <w:b/>
          <w:bCs/>
          <w:szCs w:val="24"/>
        </w:rPr>
        <w:t xml:space="preserve">B. </w:t>
      </w:r>
      <w:r w:rsidRPr="00640006">
        <w:rPr>
          <w:bCs/>
          <w:szCs w:val="24"/>
        </w:rPr>
        <w:t>sóng cực ngắn.</w:t>
      </w:r>
      <w:r w:rsidRPr="00640006">
        <w:rPr>
          <w:bCs/>
          <w:szCs w:val="24"/>
        </w:rPr>
        <w:tab/>
      </w:r>
      <w:r w:rsidRPr="00640006">
        <w:rPr>
          <w:b/>
          <w:bCs/>
          <w:szCs w:val="24"/>
        </w:rPr>
        <w:t xml:space="preserve">C. </w:t>
      </w:r>
      <w:r w:rsidRPr="00640006">
        <w:rPr>
          <w:bCs/>
          <w:szCs w:val="24"/>
        </w:rPr>
        <w:t xml:space="preserve">sóng trung. </w:t>
      </w:r>
      <w:r w:rsidRPr="00640006">
        <w:rPr>
          <w:bCs/>
          <w:szCs w:val="24"/>
        </w:rPr>
        <w:tab/>
      </w:r>
      <w:r w:rsidRPr="00640006">
        <w:rPr>
          <w:b/>
          <w:bCs/>
          <w:szCs w:val="24"/>
        </w:rPr>
        <w:t xml:space="preserve">D. </w:t>
      </w:r>
      <w:r w:rsidRPr="00640006">
        <w:rPr>
          <w:bCs/>
          <w:szCs w:val="24"/>
        </w:rPr>
        <w:t>sóng dài.</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5: </w:t>
      </w:r>
      <w:r w:rsidRPr="00640006">
        <w:rPr>
          <w:bCs/>
          <w:szCs w:val="24"/>
        </w:rPr>
        <w:t xml:space="preserve">Khi nói về tia hồng ngoại, phát biểu nào sau đây là </w:t>
      </w:r>
      <w:r w:rsidRPr="00640006">
        <w:rPr>
          <w:b/>
          <w:bCs/>
          <w:szCs w:val="24"/>
        </w:rPr>
        <w:t>sai</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Tia hồng ngoại có bản chất là sóng điện từ</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B.</w:t>
      </w:r>
      <w:r w:rsidRPr="00640006">
        <w:rPr>
          <w:bCs/>
          <w:szCs w:val="24"/>
        </w:rPr>
        <w:t xml:space="preserve"> Các vật ở nhiệt độ trên </w:t>
      </w:r>
      <w:r w:rsidRPr="00640006">
        <w:rPr>
          <w:bCs/>
          <w:position w:val="-6"/>
          <w:szCs w:val="24"/>
        </w:rPr>
        <w:object w:dxaOrig="645" w:dyaOrig="322">
          <v:shape id="_x0000_i2353" type="#_x0000_t75" style="width:32.25pt;height:16.15pt" o:ole="">
            <v:imagedata r:id="rId2343" o:title=""/>
          </v:shape>
          <o:OLEObject Type="Embed" ProgID="Equation.DSMT4" ShapeID="_x0000_i2353" DrawAspect="Content" ObjectID="_1646165643" r:id="rId2344"/>
        </w:object>
      </w:r>
      <w:r w:rsidRPr="00640006">
        <w:rPr>
          <w:bCs/>
          <w:szCs w:val="24"/>
        </w:rPr>
        <w:t>C chỉ phát ra tia hồng ngoại</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Tia hồng ngoại có tần số nhỏ hơn tần số của ánh sáng tím</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D.</w:t>
      </w:r>
      <w:r w:rsidRPr="00640006">
        <w:rPr>
          <w:bCs/>
          <w:szCs w:val="24"/>
        </w:rPr>
        <w:t xml:space="preserve"> Tác dụng nổi bật của tia hồng ngoại là tác dụng nhiệ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6:</w:t>
      </w:r>
      <w:r w:rsidRPr="00640006">
        <w:rPr>
          <w:szCs w:val="24"/>
        </w:rPr>
        <w:t xml:space="preserve"> Động năng ban đầu cực đại của các quang êlêctrôn tách khỏi kim loại khi chiếu ánh sáng thích hợp không phụ thuộc vào</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tần số của ánh sáng kích thích.</w:t>
      </w:r>
      <w:r w:rsidRPr="00640006">
        <w:rPr>
          <w:szCs w:val="24"/>
        </w:rPr>
        <w:tab/>
      </w:r>
      <w:r w:rsidRPr="00640006">
        <w:rPr>
          <w:b/>
          <w:szCs w:val="24"/>
        </w:rPr>
        <w:t xml:space="preserve">B. </w:t>
      </w:r>
      <w:r w:rsidRPr="00640006">
        <w:rPr>
          <w:szCs w:val="24"/>
        </w:rPr>
        <w:t>bước sóng của ánh sáng kích thích.</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C. </w:t>
      </w:r>
      <w:r w:rsidRPr="00640006">
        <w:rPr>
          <w:szCs w:val="24"/>
        </w:rPr>
        <w:t>bản chất kim loại dùng làm catốt.</w:t>
      </w:r>
      <w:r w:rsidRPr="00640006">
        <w:rPr>
          <w:szCs w:val="24"/>
        </w:rPr>
        <w:tab/>
      </w:r>
      <w:r w:rsidRPr="00640006">
        <w:rPr>
          <w:b/>
          <w:szCs w:val="24"/>
        </w:rPr>
        <w:t xml:space="preserve">D. </w:t>
      </w:r>
      <w:r w:rsidRPr="00640006">
        <w:rPr>
          <w:szCs w:val="24"/>
        </w:rPr>
        <w:t>cường độ chùm sáng.</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7 :</w:t>
      </w:r>
      <w:r w:rsidRPr="00640006">
        <w:rPr>
          <w:bCs/>
          <w:szCs w:val="24"/>
          <w:lang w:val="fr-FR"/>
        </w:rPr>
        <w:t xml:space="preserve"> Gọi </w:t>
      </w:r>
      <w:r w:rsidRPr="00640006">
        <w:rPr>
          <w:position w:val="-14"/>
          <w:szCs w:val="24"/>
        </w:rPr>
        <w:object w:dxaOrig="1096" w:dyaOrig="376">
          <v:shape id="_x0000_i2354" type="#_x0000_t75" style="width:54.7pt;height:19pt" o:ole="">
            <v:imagedata r:id="rId2345" o:title=""/>
          </v:shape>
          <o:OLEObject Type="Embed" ProgID="Equation.DSMT4" ShapeID="_x0000_i2354" DrawAspect="Content" ObjectID="_1646165644" r:id="rId2346"/>
        </w:object>
      </w:r>
      <w:r w:rsidRPr="00640006">
        <w:rPr>
          <w:bCs/>
          <w:szCs w:val="24"/>
          <w:lang w:val="fr-FR"/>
        </w:rPr>
        <w:t xml:space="preserve"> lần lượt là khối lượng của proton, nơtron và hạt nhân </w:t>
      </w:r>
      <w:r w:rsidRPr="00640006">
        <w:rPr>
          <w:position w:val="-12"/>
          <w:szCs w:val="24"/>
        </w:rPr>
        <w:object w:dxaOrig="398" w:dyaOrig="376">
          <v:shape id="_x0000_i2355" type="#_x0000_t75" style="width:20.15pt;height:19pt" o:ole="">
            <v:imagedata r:id="rId2347" o:title=""/>
          </v:shape>
          <o:OLEObject Type="Embed" ProgID="Equation.DSMT4" ShapeID="_x0000_i2355" DrawAspect="Content" ObjectID="_1646165645" r:id="rId2348"/>
        </w:object>
      </w:r>
      <w:r w:rsidRPr="00640006">
        <w:rPr>
          <w:bCs/>
          <w:szCs w:val="24"/>
          <w:lang w:val="fr-FR"/>
        </w:rPr>
        <w:t xml:space="preserve">. Năng lượng liên kết của một hạt nhân </w:t>
      </w:r>
      <w:r w:rsidRPr="00640006">
        <w:rPr>
          <w:position w:val="-12"/>
          <w:szCs w:val="24"/>
        </w:rPr>
        <w:object w:dxaOrig="398" w:dyaOrig="376">
          <v:shape id="_x0000_i2356" type="#_x0000_t75" style="width:20.15pt;height:19pt" o:ole="">
            <v:imagedata r:id="rId2349" o:title=""/>
          </v:shape>
          <o:OLEObject Type="Embed" ProgID="Equation.DSMT4" ShapeID="_x0000_i2356" DrawAspect="Content" ObjectID="_1646165646" r:id="rId2350"/>
        </w:object>
      </w:r>
      <w:r w:rsidRPr="00640006">
        <w:rPr>
          <w:bCs/>
          <w:szCs w:val="24"/>
          <w:lang w:val="fr-FR"/>
        </w:rPr>
        <w:t xml:space="preserve"> được xác định bởi công thức</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lang w:val="fr-FR"/>
        </w:rPr>
        <w:tab/>
        <w:t>A.</w:t>
      </w:r>
      <w:r w:rsidRPr="00640006">
        <w:rPr>
          <w:bCs/>
          <w:szCs w:val="24"/>
          <w:lang w:val="fr-FR"/>
        </w:rPr>
        <w:t xml:space="preserve"> </w:t>
      </w:r>
      <w:r w:rsidRPr="00640006">
        <w:rPr>
          <w:position w:val="-16"/>
          <w:szCs w:val="24"/>
        </w:rPr>
        <w:object w:dxaOrig="3202" w:dyaOrig="441">
          <v:shape id="_x0000_i2357" type="#_x0000_t75" style="width:160.15pt;height:21.9pt" o:ole="">
            <v:imagedata r:id="rId2351" o:title=""/>
          </v:shape>
          <o:OLEObject Type="Embed" ProgID="Equation.DSMT4" ShapeID="_x0000_i2357" DrawAspect="Content" ObjectID="_1646165647" r:id="rId2352"/>
        </w:object>
      </w:r>
      <w:r w:rsidRPr="00640006">
        <w:rPr>
          <w:bCs/>
          <w:szCs w:val="24"/>
          <w:lang w:val="fr-FR"/>
        </w:rPr>
        <w:t>.</w:t>
      </w:r>
      <w:r w:rsidRPr="00640006">
        <w:rPr>
          <w:bCs/>
          <w:szCs w:val="24"/>
          <w:lang w:val="fr-FR"/>
        </w:rPr>
        <w:tab/>
      </w:r>
      <w:r w:rsidRPr="00640006">
        <w:rPr>
          <w:b/>
          <w:bCs/>
          <w:szCs w:val="24"/>
          <w:lang w:val="fr-FR"/>
        </w:rPr>
        <w:t>B.</w:t>
      </w:r>
      <w:r w:rsidRPr="00640006">
        <w:rPr>
          <w:bCs/>
          <w:szCs w:val="24"/>
          <w:lang w:val="fr-FR"/>
        </w:rPr>
        <w:t xml:space="preserve"> </w:t>
      </w:r>
      <w:r w:rsidRPr="00640006">
        <w:rPr>
          <w:position w:val="-16"/>
          <w:szCs w:val="24"/>
        </w:rPr>
        <w:object w:dxaOrig="2998" w:dyaOrig="441">
          <v:shape id="_x0000_i2358" type="#_x0000_t75" style="width:149.75pt;height:21.9pt" o:ole="">
            <v:imagedata r:id="rId2353" o:title=""/>
          </v:shape>
          <o:OLEObject Type="Embed" ProgID="Equation.DSMT4" ShapeID="_x0000_i2358" DrawAspect="Content" ObjectID="_1646165648" r:id="rId2354"/>
        </w:objec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C.</w:t>
      </w:r>
      <w:r w:rsidRPr="00640006">
        <w:rPr>
          <w:bCs/>
          <w:szCs w:val="24"/>
        </w:rPr>
        <w:t xml:space="preserve"> </w:t>
      </w:r>
      <w:r w:rsidRPr="00640006">
        <w:rPr>
          <w:position w:val="-16"/>
          <w:szCs w:val="24"/>
        </w:rPr>
        <w:object w:dxaOrig="3224" w:dyaOrig="441">
          <v:shape id="_x0000_i2359" type="#_x0000_t75" style="width:161.3pt;height:21.9pt" o:ole="">
            <v:imagedata r:id="rId2355" o:title=""/>
          </v:shape>
          <o:OLEObject Type="Embed" ProgID="Equation.DSMT4" ShapeID="_x0000_i2359" DrawAspect="Content" ObjectID="_1646165649" r:id="rId2356"/>
        </w:object>
      </w:r>
      <w:r w:rsidRPr="00640006">
        <w:rPr>
          <w:bCs/>
          <w:szCs w:val="24"/>
        </w:rPr>
        <w:t>.</w:t>
      </w:r>
      <w:r w:rsidRPr="00640006">
        <w:rPr>
          <w:bCs/>
          <w:szCs w:val="24"/>
        </w:rPr>
        <w:tab/>
      </w:r>
      <w:r w:rsidRPr="00640006">
        <w:rPr>
          <w:b/>
          <w:bCs/>
          <w:szCs w:val="24"/>
        </w:rPr>
        <w:t>D.</w:t>
      </w:r>
      <w:r w:rsidRPr="00640006">
        <w:rPr>
          <w:bCs/>
          <w:szCs w:val="24"/>
        </w:rPr>
        <w:t xml:space="preserve"> </w:t>
      </w:r>
      <w:r w:rsidRPr="00640006">
        <w:rPr>
          <w:position w:val="-16"/>
          <w:szCs w:val="24"/>
        </w:rPr>
        <w:object w:dxaOrig="3202" w:dyaOrig="441">
          <v:shape id="_x0000_i2360" type="#_x0000_t75" style="width:160.15pt;height:21.9pt" o:ole="">
            <v:imagedata r:id="rId2357" o:title=""/>
          </v:shape>
          <o:OLEObject Type="Embed" ProgID="Equation.DSMT4" ShapeID="_x0000_i2360" DrawAspect="Content" ObjectID="_1646165650" r:id="rId2358"/>
        </w:object>
      </w:r>
      <w:r w:rsidRPr="00640006">
        <w:rPr>
          <w:bCs/>
          <w:szCs w:val="24"/>
          <w:lang w:val="fr-FR"/>
        </w:rPr>
        <w:t>.</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Câu 8:</w:t>
      </w:r>
      <w:r w:rsidRPr="00640006">
        <w:rPr>
          <w:bCs/>
          <w:szCs w:val="24"/>
        </w:rPr>
        <w:t xml:space="preserve"> Hồ quang điện được ứng dụng trong</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quá trình mạ điện.</w:t>
      </w:r>
      <w:r w:rsidRPr="00640006">
        <w:rPr>
          <w:bCs/>
          <w:szCs w:val="24"/>
        </w:rPr>
        <w:tab/>
      </w:r>
      <w:r w:rsidRPr="00640006">
        <w:rPr>
          <w:bCs/>
          <w:szCs w:val="24"/>
        </w:rPr>
        <w:tab/>
      </w:r>
      <w:r w:rsidRPr="00640006">
        <w:rPr>
          <w:b/>
          <w:bCs/>
          <w:szCs w:val="24"/>
        </w:rPr>
        <w:t>B.</w:t>
      </w:r>
      <w:r w:rsidRPr="00640006">
        <w:rPr>
          <w:bCs/>
          <w:szCs w:val="24"/>
        </w:rPr>
        <w:t xml:space="preserve"> quá trình hàn điện.</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hệ thống đánh lửa của động cơ.</w:t>
      </w:r>
      <w:r w:rsidRPr="00640006">
        <w:rPr>
          <w:bCs/>
          <w:szCs w:val="24"/>
        </w:rPr>
        <w:tab/>
      </w:r>
      <w:r w:rsidRPr="00640006">
        <w:rPr>
          <w:b/>
          <w:bCs/>
          <w:szCs w:val="24"/>
        </w:rPr>
        <w:t>D.</w:t>
      </w:r>
      <w:r w:rsidRPr="00640006">
        <w:rPr>
          <w:bCs/>
          <w:szCs w:val="24"/>
        </w:rPr>
        <w:t xml:space="preserve"> lắp mạch chỉnh lưu dùng điôt bán dẫn.</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9:</w:t>
      </w:r>
      <w:r w:rsidRPr="00640006">
        <w:rPr>
          <w:bCs/>
          <w:szCs w:val="24"/>
          <w:lang w:val="fr-FR"/>
        </w:rPr>
        <w:t xml:space="preserve"> Suất điện động cảm ứng trong một khung dây phẳng có biểu thức </w:t>
      </w:r>
      <w:r w:rsidRPr="00640006">
        <w:rPr>
          <w:bCs/>
          <w:position w:val="-14"/>
          <w:szCs w:val="24"/>
          <w:lang w:val="fr-FR"/>
        </w:rPr>
        <w:object w:dxaOrig="1816" w:dyaOrig="398">
          <v:shape id="_x0000_i2361" type="#_x0000_t75" style="width:91pt;height:20.15pt" o:ole="">
            <v:imagedata r:id="rId2359" o:title=""/>
          </v:shape>
          <o:OLEObject Type="Embed" ProgID="Equation.DSMT4" ShapeID="_x0000_i2361" DrawAspect="Content" ObjectID="_1646165651" r:id="rId2360"/>
        </w:object>
      </w:r>
      <w:r w:rsidRPr="00640006">
        <w:rPr>
          <w:bCs/>
          <w:szCs w:val="24"/>
          <w:lang w:val="fr-FR"/>
        </w:rPr>
        <w:t xml:space="preserve">. Khung dây gồm </w:t>
      </w:r>
      <w:r w:rsidRPr="00640006">
        <w:rPr>
          <w:bCs/>
          <w:position w:val="-6"/>
          <w:szCs w:val="24"/>
          <w:lang w:val="fr-FR"/>
        </w:rPr>
        <w:object w:dxaOrig="279" w:dyaOrig="279">
          <v:shape id="_x0000_i2362" type="#_x0000_t75" style="width:13.8pt;height:13.8pt" o:ole="">
            <v:imagedata r:id="rId2361" o:title=""/>
          </v:shape>
          <o:OLEObject Type="Embed" ProgID="Equation.DSMT4" ShapeID="_x0000_i2362" DrawAspect="Content" ObjectID="_1646165652" r:id="rId2362"/>
        </w:object>
      </w:r>
      <w:r w:rsidRPr="00640006">
        <w:rPr>
          <w:bCs/>
          <w:szCs w:val="24"/>
          <w:lang w:val="fr-FR"/>
        </w:rPr>
        <w:t xml:space="preserve"> vòng dây. Từ thông cực đại qua mỗi vòng dây của khung là</w:t>
      </w:r>
    </w:p>
    <w:p w:rsidR="00640006" w:rsidRPr="00640006" w:rsidRDefault="00640006" w:rsidP="007C5F7E">
      <w:pPr>
        <w:tabs>
          <w:tab w:val="left" w:pos="284"/>
          <w:tab w:val="left" w:pos="2835"/>
          <w:tab w:val="left" w:pos="5387"/>
          <w:tab w:val="left" w:pos="7920"/>
        </w:tabs>
        <w:ind w:firstLine="142"/>
        <w:rPr>
          <w:bCs/>
          <w:szCs w:val="24"/>
          <w:lang w:val="fr-FR"/>
        </w:rPr>
      </w:pPr>
      <w:r w:rsidRPr="00640006">
        <w:rPr>
          <w:b/>
          <w:bCs/>
          <w:szCs w:val="24"/>
          <w:lang w:val="fr-FR"/>
        </w:rPr>
        <w:tab/>
        <w:t>A.</w:t>
      </w:r>
      <w:r w:rsidRPr="00640006">
        <w:rPr>
          <w:bCs/>
          <w:szCs w:val="24"/>
          <w:lang w:val="fr-FR"/>
        </w:rPr>
        <w:t xml:space="preserve"> </w:t>
      </w:r>
      <w:r w:rsidRPr="00640006">
        <w:rPr>
          <w:position w:val="-30"/>
          <w:szCs w:val="24"/>
        </w:rPr>
        <w:object w:dxaOrig="484" w:dyaOrig="677">
          <v:shape id="_x0000_i2363" type="#_x0000_t75" style="width:24.2pt;height:34pt" o:ole="">
            <v:imagedata r:id="rId2363" o:title=""/>
          </v:shape>
          <o:OLEObject Type="Embed" ProgID="Equation.DSMT4" ShapeID="_x0000_i2363" DrawAspect="Content" ObjectID="_1646165653" r:id="rId2364"/>
        </w:object>
      </w:r>
      <w:r w:rsidRPr="00640006">
        <w:rPr>
          <w:bCs/>
          <w:szCs w:val="24"/>
          <w:lang w:val="fr-FR"/>
        </w:rPr>
        <w:t xml:space="preserve">. </w:t>
      </w:r>
      <w:r w:rsidRPr="00640006">
        <w:rPr>
          <w:bCs/>
          <w:szCs w:val="24"/>
          <w:lang w:val="fr-FR"/>
        </w:rPr>
        <w:tab/>
      </w:r>
      <w:r w:rsidRPr="00640006">
        <w:rPr>
          <w:b/>
          <w:bCs/>
          <w:szCs w:val="24"/>
          <w:lang w:val="fr-FR"/>
        </w:rPr>
        <w:t>B.</w:t>
      </w:r>
      <w:r w:rsidRPr="00640006">
        <w:rPr>
          <w:bCs/>
          <w:szCs w:val="24"/>
          <w:lang w:val="fr-FR"/>
        </w:rPr>
        <w:t xml:space="preserve"> </w:t>
      </w:r>
      <w:r w:rsidRPr="00640006">
        <w:rPr>
          <w:bCs/>
          <w:position w:val="-6"/>
          <w:szCs w:val="24"/>
          <w:lang w:val="fr-FR"/>
        </w:rPr>
        <w:object w:dxaOrig="602" w:dyaOrig="279">
          <v:shape id="_x0000_i2364" type="#_x0000_t75" style="width:29.95pt;height:13.8pt" o:ole="">
            <v:imagedata r:id="rId2365" o:title=""/>
          </v:shape>
          <o:OLEObject Type="Embed" ProgID="Equation.DSMT4" ShapeID="_x0000_i2364" DrawAspect="Content" ObjectID="_1646165654" r:id="rId2366"/>
        </w:object>
      </w:r>
      <w:r w:rsidRPr="00640006">
        <w:rPr>
          <w:bCs/>
          <w:szCs w:val="24"/>
          <w:lang w:val="fr-FR"/>
        </w:rPr>
        <w:t>.</w:t>
      </w:r>
      <w:r w:rsidRPr="00640006">
        <w:rPr>
          <w:bCs/>
          <w:szCs w:val="24"/>
          <w:lang w:val="fr-FR"/>
        </w:rPr>
        <w:tab/>
      </w:r>
      <w:r w:rsidRPr="00640006">
        <w:rPr>
          <w:b/>
          <w:bCs/>
          <w:szCs w:val="24"/>
          <w:lang w:val="fr-FR"/>
        </w:rPr>
        <w:t>C.</w:t>
      </w:r>
      <w:r w:rsidRPr="00640006">
        <w:rPr>
          <w:bCs/>
          <w:szCs w:val="24"/>
          <w:lang w:val="fr-FR"/>
        </w:rPr>
        <w:t xml:space="preserve"> </w:t>
      </w:r>
      <w:r w:rsidRPr="00640006">
        <w:rPr>
          <w:position w:val="-24"/>
          <w:szCs w:val="24"/>
        </w:rPr>
        <w:object w:dxaOrig="516" w:dyaOrig="623">
          <v:shape id="_x0000_i2365" type="#_x0000_t75" style="width:25.9pt;height:31.1pt" o:ole="">
            <v:imagedata r:id="rId2367" o:title=""/>
          </v:shape>
          <o:OLEObject Type="Embed" ProgID="Equation.DSMT4" ShapeID="_x0000_i2365" DrawAspect="Content" ObjectID="_1646165655" r:id="rId2368"/>
        </w:object>
      </w:r>
      <w:r w:rsidRPr="00640006">
        <w:rPr>
          <w:bCs/>
          <w:szCs w:val="24"/>
          <w:lang w:val="fr-FR"/>
        </w:rPr>
        <w:t xml:space="preserve">. </w:t>
      </w:r>
      <w:r w:rsidRPr="00640006">
        <w:rPr>
          <w:bCs/>
          <w:szCs w:val="24"/>
          <w:lang w:val="fr-FR"/>
        </w:rPr>
        <w:tab/>
      </w:r>
      <w:r w:rsidRPr="00640006">
        <w:rPr>
          <w:b/>
          <w:bCs/>
          <w:szCs w:val="24"/>
          <w:lang w:val="fr-FR"/>
        </w:rPr>
        <w:t>D.</w:t>
      </w:r>
      <w:r w:rsidRPr="00640006">
        <w:rPr>
          <w:bCs/>
          <w:szCs w:val="24"/>
          <w:lang w:val="fr-FR"/>
        </w:rPr>
        <w:t xml:space="preserve"> </w:t>
      </w:r>
      <w:r w:rsidRPr="00640006">
        <w:rPr>
          <w:position w:val="-24"/>
          <w:szCs w:val="24"/>
        </w:rPr>
        <w:object w:dxaOrig="484" w:dyaOrig="623">
          <v:shape id="_x0000_i2366" type="#_x0000_t75" style="width:24.2pt;height:31.1pt" o:ole="">
            <v:imagedata r:id="rId2369" o:title=""/>
          </v:shape>
          <o:OLEObject Type="Embed" ProgID="Equation.DSMT4" ShapeID="_x0000_i2366" DrawAspect="Content" ObjectID="_1646165656" r:id="rId2370"/>
        </w:object>
      </w:r>
      <w:r w:rsidRPr="00640006">
        <w:rPr>
          <w:bCs/>
          <w:szCs w:val="24"/>
          <w:lang w:val="fr-FR"/>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lastRenderedPageBreak/>
        <w:t>Câu 10:</w:t>
      </w:r>
      <w:r w:rsidRPr="00640006">
        <w:rPr>
          <w:bCs/>
          <w:szCs w:val="24"/>
          <w:lang w:val="fr-FR"/>
        </w:rPr>
        <w:t xml:space="preserve"> Vật thật qua thấu kính phân kì</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luôn cho ảnh thật, cùng chiều và lớn hơn vậ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lang w:val="fr-FR"/>
        </w:rPr>
        <w:tab/>
      </w:r>
      <w:r w:rsidRPr="00640006">
        <w:rPr>
          <w:b/>
          <w:bCs/>
          <w:szCs w:val="24"/>
          <w:lang w:val="fr-FR"/>
        </w:rPr>
        <w:t>B.</w:t>
      </w:r>
      <w:r w:rsidRPr="00640006">
        <w:rPr>
          <w:bCs/>
          <w:szCs w:val="24"/>
          <w:lang w:val="fr-FR"/>
        </w:rPr>
        <w:t xml:space="preserve"> có thể cho ảnh thật hoặc ảnh ảo tùy thuộc vào vị trí của vật</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bCs/>
          <w:szCs w:val="24"/>
          <w:lang w:val="fr-FR"/>
        </w:rPr>
        <w:t>luôn cho ảnh thật, ngược chiều và nhỏ hơn vật</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D.</w:t>
      </w:r>
      <w:r w:rsidRPr="00640006">
        <w:rPr>
          <w:bCs/>
          <w:szCs w:val="24"/>
        </w:rPr>
        <w:t xml:space="preserve"> </w:t>
      </w:r>
      <w:r w:rsidRPr="00640006">
        <w:rPr>
          <w:bCs/>
          <w:szCs w:val="24"/>
          <w:lang w:val="fr-FR"/>
        </w:rPr>
        <w:t>luôn cho ảnh ảo, cùng chiều và nhỏ hơn vậ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1:</w:t>
      </w:r>
      <w:r w:rsidRPr="00640006">
        <w:rPr>
          <w:szCs w:val="24"/>
        </w:rPr>
        <w:t xml:space="preserve"> Một con lắc lò xo dao động điều hòa theo phương ngang có tần số góc 10 rad/s. Biết rằng khi động năng và thế năng bằng nhau thì vận tốc có độ lớn 0,6 m/s. Biên độ dao động của con lắc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6 cm.</w:t>
      </w:r>
      <w:r w:rsidRPr="00640006">
        <w:rPr>
          <w:szCs w:val="24"/>
        </w:rPr>
        <w:tab/>
      </w:r>
      <w:r w:rsidRPr="00640006">
        <w:rPr>
          <w:b/>
          <w:szCs w:val="24"/>
        </w:rPr>
        <w:t>B.</w:t>
      </w:r>
      <w:r w:rsidRPr="00640006">
        <w:rPr>
          <w:szCs w:val="24"/>
        </w:rPr>
        <w:t xml:space="preserve"> </w:t>
      </w:r>
      <w:r w:rsidRPr="00640006">
        <w:rPr>
          <w:position w:val="-6"/>
          <w:szCs w:val="24"/>
        </w:rPr>
        <w:object w:dxaOrig="505" w:dyaOrig="344">
          <v:shape id="_x0000_i2367" type="#_x0000_t75" style="width:25.35pt;height:17.3pt" o:ole="">
            <v:imagedata r:id="rId2371" o:title=""/>
          </v:shape>
          <o:OLEObject Type="Embed" ProgID="Equation.DSMT4" ShapeID="_x0000_i2367" DrawAspect="Content" ObjectID="_1646165657" r:id="rId2372"/>
        </w:object>
      </w:r>
      <w:r w:rsidRPr="00640006">
        <w:rPr>
          <w:szCs w:val="24"/>
        </w:rPr>
        <w:t>cm.</w:t>
      </w:r>
      <w:r w:rsidRPr="00640006">
        <w:rPr>
          <w:szCs w:val="24"/>
        </w:rPr>
        <w:tab/>
      </w:r>
      <w:r w:rsidRPr="00640006">
        <w:rPr>
          <w:b/>
          <w:szCs w:val="24"/>
        </w:rPr>
        <w:t xml:space="preserve">C. </w:t>
      </w:r>
      <w:r w:rsidRPr="00640006">
        <w:rPr>
          <w:szCs w:val="24"/>
        </w:rPr>
        <w:t>12 cm.</w:t>
      </w:r>
      <w:r w:rsidRPr="00640006">
        <w:rPr>
          <w:szCs w:val="24"/>
        </w:rPr>
        <w:tab/>
      </w:r>
      <w:r w:rsidRPr="00640006">
        <w:rPr>
          <w:b/>
          <w:szCs w:val="24"/>
        </w:rPr>
        <w:t>D.</w:t>
      </w:r>
      <w:r w:rsidRPr="00640006">
        <w:rPr>
          <w:position w:val="-6"/>
          <w:szCs w:val="24"/>
        </w:rPr>
        <w:object w:dxaOrig="602" w:dyaOrig="344">
          <v:shape id="_x0000_i2368" type="#_x0000_t75" style="width:29.95pt;height:17.3pt" o:ole="">
            <v:imagedata r:id="rId2373" o:title=""/>
          </v:shape>
          <o:OLEObject Type="Embed" ProgID="Equation.DSMT4" ShapeID="_x0000_i2368" DrawAspect="Content" ObjectID="_1646165658" r:id="rId2374"/>
        </w:object>
      </w:r>
      <w:r w:rsidRPr="00640006">
        <w:rPr>
          <w:szCs w:val="24"/>
        </w:rPr>
        <w:t>cm.</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Câu 12:</w:t>
      </w:r>
      <w:r w:rsidRPr="00640006">
        <w:rPr>
          <w:bCs/>
          <w:szCs w:val="24"/>
        </w:rPr>
        <w:t xml:space="preserve"> Đặt vào hai đầu cuộn cảm có độ tự cảm </w:t>
      </w:r>
      <w:r w:rsidRPr="00640006">
        <w:rPr>
          <w:bCs/>
          <w:position w:val="-4"/>
          <w:szCs w:val="24"/>
        </w:rPr>
        <w:object w:dxaOrig="215" w:dyaOrig="258">
          <v:shape id="_x0000_i2369" type="#_x0000_t75" style="width:10.95pt;height:12.65pt" o:ole="">
            <v:imagedata r:id="rId2375" o:title=""/>
          </v:shape>
          <o:OLEObject Type="Embed" ProgID="Equation.DSMT4" ShapeID="_x0000_i2369" DrawAspect="Content" ObjectID="_1646165659" r:id="rId2376"/>
        </w:object>
      </w:r>
      <w:r w:rsidRPr="00640006">
        <w:rPr>
          <w:bCs/>
          <w:szCs w:val="24"/>
        </w:rPr>
        <w:t xml:space="preserve"> một điện áp </w:t>
      </w:r>
      <w:r w:rsidRPr="00640006">
        <w:rPr>
          <w:position w:val="-14"/>
          <w:szCs w:val="24"/>
        </w:rPr>
        <w:object w:dxaOrig="1719" w:dyaOrig="419">
          <v:shape id="_x0000_i2370" type="#_x0000_t75" style="width:85.8pt;height:20.75pt" o:ole="">
            <v:imagedata r:id="rId2377" o:title=""/>
          </v:shape>
          <o:OLEObject Type="Embed" ProgID="Equation.DSMT4" ShapeID="_x0000_i2370" DrawAspect="Content" ObjectID="_1646165660" r:id="rId2378"/>
        </w:object>
      </w:r>
      <w:r w:rsidRPr="00640006">
        <w:rPr>
          <w:bCs/>
          <w:szCs w:val="24"/>
        </w:rPr>
        <w:t xml:space="preserve">. Cách nào sau đây có thể làm tăng cảm kháng của cuộn cảm </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giảm tần số </w:t>
      </w:r>
      <w:r w:rsidRPr="00640006">
        <w:rPr>
          <w:bCs/>
          <w:position w:val="-6"/>
          <w:szCs w:val="24"/>
        </w:rPr>
        <w:object w:dxaOrig="236" w:dyaOrig="215">
          <v:shape id="_x0000_i2371" type="#_x0000_t75" style="width:11.5pt;height:10.95pt" o:ole="">
            <v:imagedata r:id="rId2379" o:title=""/>
          </v:shape>
          <o:OLEObject Type="Embed" ProgID="Equation.DSMT4" ShapeID="_x0000_i2371" DrawAspect="Content" ObjectID="_1646165661" r:id="rId2380"/>
        </w:object>
      </w:r>
      <w:r w:rsidRPr="00640006">
        <w:rPr>
          <w:bCs/>
          <w:szCs w:val="24"/>
        </w:rPr>
        <w:t xml:space="preserve"> của điện áp. </w:t>
      </w:r>
      <w:r w:rsidRPr="00640006">
        <w:rPr>
          <w:bCs/>
          <w:szCs w:val="24"/>
        </w:rPr>
        <w:tab/>
      </w:r>
      <w:r w:rsidRPr="00640006">
        <w:rPr>
          <w:b/>
          <w:bCs/>
          <w:szCs w:val="24"/>
        </w:rPr>
        <w:t>B.</w:t>
      </w:r>
      <w:r w:rsidRPr="00640006">
        <w:rPr>
          <w:bCs/>
          <w:szCs w:val="24"/>
        </w:rPr>
        <w:t xml:space="preserve"> giảm điện áp hiệu dụng </w:t>
      </w:r>
      <w:r w:rsidRPr="00640006">
        <w:rPr>
          <w:bCs/>
          <w:position w:val="-6"/>
          <w:szCs w:val="24"/>
        </w:rPr>
        <w:object w:dxaOrig="258" w:dyaOrig="279">
          <v:shape id="_x0000_i2372" type="#_x0000_t75" style="width:12.65pt;height:13.8pt" o:ole="">
            <v:imagedata r:id="rId2381" o:title=""/>
          </v:shape>
          <o:OLEObject Type="Embed" ProgID="Equation.DSMT4" ShapeID="_x0000_i2372" DrawAspect="Content" ObjectID="_1646165662" r:id="rId2382"/>
        </w:objec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tăng điện áp hiệu dụng </w:t>
      </w:r>
      <w:r w:rsidRPr="00640006">
        <w:rPr>
          <w:bCs/>
          <w:position w:val="-6"/>
          <w:szCs w:val="24"/>
        </w:rPr>
        <w:object w:dxaOrig="258" w:dyaOrig="279">
          <v:shape id="_x0000_i2373" type="#_x0000_t75" style="width:12.65pt;height:13.8pt" o:ole="">
            <v:imagedata r:id="rId2383" o:title=""/>
          </v:shape>
          <o:OLEObject Type="Embed" ProgID="Equation.DSMT4" ShapeID="_x0000_i2373" DrawAspect="Content" ObjectID="_1646165663" r:id="rId2384"/>
        </w:object>
      </w:r>
      <w:r w:rsidRPr="00640006">
        <w:rPr>
          <w:bCs/>
          <w:szCs w:val="24"/>
        </w:rPr>
        <w:t>.</w:t>
      </w:r>
      <w:r w:rsidRPr="00640006">
        <w:rPr>
          <w:bCs/>
          <w:szCs w:val="24"/>
        </w:rPr>
        <w:tab/>
      </w:r>
      <w:r w:rsidRPr="00640006">
        <w:rPr>
          <w:b/>
          <w:bCs/>
          <w:szCs w:val="24"/>
        </w:rPr>
        <w:t>D.</w:t>
      </w:r>
      <w:r w:rsidRPr="00640006">
        <w:rPr>
          <w:bCs/>
          <w:szCs w:val="24"/>
        </w:rPr>
        <w:t xml:space="preserve"> tăng độ tự cảm </w:t>
      </w:r>
      <w:r w:rsidRPr="00640006">
        <w:rPr>
          <w:bCs/>
          <w:position w:val="-4"/>
          <w:szCs w:val="24"/>
        </w:rPr>
        <w:object w:dxaOrig="215" w:dyaOrig="258">
          <v:shape id="_x0000_i2374" type="#_x0000_t75" style="width:10.95pt;height:12.65pt" o:ole="">
            <v:imagedata r:id="rId2385" o:title=""/>
          </v:shape>
          <o:OLEObject Type="Embed" ProgID="Equation.DSMT4" ShapeID="_x0000_i2374" DrawAspect="Content" ObjectID="_1646165664" r:id="rId2386"/>
        </w:object>
      </w:r>
      <w:r w:rsidRPr="00640006">
        <w:rPr>
          <w:bCs/>
          <w:szCs w:val="24"/>
        </w:rPr>
        <w:t xml:space="preserve"> của cuộn cảm </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3:</w:t>
      </w:r>
      <w:r w:rsidRPr="00640006">
        <w:rPr>
          <w:szCs w:val="24"/>
        </w:rPr>
        <w:t xml:space="preserve"> Một mạch dao động lí tưởng đang có dao động tự do. Tại thời điểm </w:t>
      </w:r>
      <w:r w:rsidRPr="00640006">
        <w:rPr>
          <w:position w:val="-6"/>
        </w:rPr>
        <w:object w:dxaOrig="494" w:dyaOrig="279">
          <v:shape id="_x0000_i2375" type="#_x0000_t75" style="width:24.75pt;height:13.8pt" o:ole="">
            <v:imagedata r:id="rId2387" o:title=""/>
          </v:shape>
          <o:OLEObject Type="Embed" ProgID="Equation.DSMT4" ShapeID="_x0000_i2375" DrawAspect="Content" ObjectID="_1646165665" r:id="rId2388"/>
        </w:object>
      </w:r>
      <w:r w:rsidRPr="00640006">
        <w:rPr>
          <w:szCs w:val="24"/>
        </w:rPr>
        <w:t xml:space="preserve">, điện tích trên một bản tụ điện cực đại. Sau khoảng thời gian ngắn nhất </w:t>
      </w:r>
      <w:r w:rsidRPr="00640006">
        <w:rPr>
          <w:position w:val="-6"/>
        </w:rPr>
        <w:object w:dxaOrig="301" w:dyaOrig="279">
          <v:shape id="_x0000_i2376" type="#_x0000_t75" style="width:15pt;height:13.8pt" o:ole="">
            <v:imagedata r:id="rId2389" o:title=""/>
          </v:shape>
          <o:OLEObject Type="Embed" ProgID="Equation.DSMT4" ShapeID="_x0000_i2376" DrawAspect="Content" ObjectID="_1646165666" r:id="rId2390"/>
        </w:object>
      </w:r>
      <w:r w:rsidRPr="00640006">
        <w:rPr>
          <w:szCs w:val="24"/>
        </w:rPr>
        <w:t xml:space="preserve"> thì điện tích trên bản tụ này bằng một nửa giá trị cực đại. Chu kì dao động riêng của dao động này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position w:val="-6"/>
        </w:rPr>
        <w:object w:dxaOrig="419" w:dyaOrig="279">
          <v:shape id="_x0000_i2377" type="#_x0000_t75" style="width:20.75pt;height:13.8pt" o:ole="">
            <v:imagedata r:id="rId2391" o:title=""/>
          </v:shape>
          <o:OLEObject Type="Embed" ProgID="Equation.DSMT4" ShapeID="_x0000_i2377" DrawAspect="Content" ObjectID="_1646165667" r:id="rId2392"/>
        </w:object>
      </w:r>
      <w:r w:rsidRPr="00640006">
        <w:rPr>
          <w:szCs w:val="24"/>
        </w:rPr>
        <w:t xml:space="preserve">.                     </w:t>
      </w:r>
      <w:r w:rsidRPr="00640006">
        <w:rPr>
          <w:szCs w:val="24"/>
        </w:rPr>
        <w:tab/>
      </w:r>
      <w:r w:rsidRPr="00640006">
        <w:rPr>
          <w:b/>
          <w:szCs w:val="24"/>
        </w:rPr>
        <w:t>B.</w:t>
      </w:r>
      <w:r w:rsidRPr="00640006">
        <w:rPr>
          <w:szCs w:val="24"/>
        </w:rPr>
        <w:t xml:space="preserve"> </w:t>
      </w:r>
      <w:r w:rsidRPr="00640006">
        <w:rPr>
          <w:position w:val="-6"/>
        </w:rPr>
        <w:object w:dxaOrig="419" w:dyaOrig="279">
          <v:shape id="_x0000_i2378" type="#_x0000_t75" style="width:20.75pt;height:13.8pt" o:ole="">
            <v:imagedata r:id="rId2393" o:title=""/>
          </v:shape>
          <o:OLEObject Type="Embed" ProgID="Equation.DSMT4" ShapeID="_x0000_i2378" DrawAspect="Content" ObjectID="_1646165668" r:id="rId2394"/>
        </w:object>
      </w:r>
      <w:r w:rsidRPr="00640006">
        <w:rPr>
          <w:szCs w:val="24"/>
        </w:rPr>
        <w:t>.</w:t>
      </w:r>
      <w:r w:rsidRPr="00640006">
        <w:rPr>
          <w:szCs w:val="24"/>
        </w:rPr>
        <w:tab/>
      </w:r>
      <w:r w:rsidRPr="00640006">
        <w:rPr>
          <w:b/>
          <w:szCs w:val="24"/>
        </w:rPr>
        <w:t>C.</w:t>
      </w:r>
      <w:r w:rsidRPr="00640006">
        <w:rPr>
          <w:szCs w:val="24"/>
        </w:rPr>
        <w:t xml:space="preserve"> </w:t>
      </w:r>
      <w:r w:rsidRPr="00640006">
        <w:rPr>
          <w:position w:val="-6"/>
        </w:rPr>
        <w:object w:dxaOrig="419" w:dyaOrig="279">
          <v:shape id="_x0000_i2379" type="#_x0000_t75" style="width:20.75pt;height:13.8pt" o:ole="">
            <v:imagedata r:id="rId2395" o:title=""/>
          </v:shape>
          <o:OLEObject Type="Embed" ProgID="Equation.DSMT4" ShapeID="_x0000_i2379" DrawAspect="Content" ObjectID="_1646165669" r:id="rId2396"/>
        </w:object>
      </w:r>
      <w:r w:rsidRPr="00640006">
        <w:rPr>
          <w:szCs w:val="24"/>
        </w:rPr>
        <w:t>.</w:t>
      </w:r>
      <w:r w:rsidRPr="00640006">
        <w:rPr>
          <w:szCs w:val="24"/>
        </w:rPr>
        <w:tab/>
      </w:r>
      <w:r w:rsidRPr="00640006">
        <w:rPr>
          <w:b/>
          <w:szCs w:val="24"/>
        </w:rPr>
        <w:t xml:space="preserve">D. </w:t>
      </w:r>
      <w:r w:rsidRPr="00640006">
        <w:rPr>
          <w:position w:val="-6"/>
        </w:rPr>
        <w:object w:dxaOrig="419" w:dyaOrig="279">
          <v:shape id="_x0000_i2380" type="#_x0000_t75" style="width:20.75pt;height:13.8pt" o:ole="">
            <v:imagedata r:id="rId2397" o:title=""/>
          </v:shape>
          <o:OLEObject Type="Embed" ProgID="Equation.DSMT4" ShapeID="_x0000_i2380" DrawAspect="Content" ObjectID="_1646165670" r:id="rId2398"/>
        </w:object>
      </w:r>
      <w:r w:rsidRPr="00640006">
        <w:rPr>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14: </w:t>
      </w:r>
      <w:r w:rsidRPr="00640006">
        <w:rPr>
          <w:bCs/>
          <w:szCs w:val="24"/>
        </w:rPr>
        <w:t xml:space="preserve">Trong thí nghiệm Y – âng về giao thoa ánh sáng, hai khe được chiếu bằng ánh sáng đơn sắc có bước sóng </w:t>
      </w:r>
      <w:r w:rsidRPr="00640006">
        <w:rPr>
          <w:position w:val="-6"/>
        </w:rPr>
        <w:object w:dxaOrig="215" w:dyaOrig="279">
          <v:shape id="_x0000_i2381" type="#_x0000_t75" style="width:10.95pt;height:13.8pt" o:ole="">
            <v:imagedata r:id="rId2399" o:title=""/>
          </v:shape>
          <o:OLEObject Type="Embed" ProgID="Equation.DSMT4" ShapeID="_x0000_i2381" DrawAspect="Content" ObjectID="_1646165671" r:id="rId2400"/>
        </w:object>
      </w:r>
      <w:r w:rsidRPr="00640006">
        <w:rPr>
          <w:bCs/>
          <w:szCs w:val="24"/>
        </w:rPr>
        <w:t xml:space="preserve">. Nếu tại điểm </w:t>
      </w:r>
      <w:r w:rsidRPr="00640006">
        <w:rPr>
          <w:position w:val="-4"/>
        </w:rPr>
        <w:object w:dxaOrig="322" w:dyaOrig="258">
          <v:shape id="_x0000_i2382" type="#_x0000_t75" style="width:16.15pt;height:12.65pt" o:ole="">
            <v:imagedata r:id="rId2401" o:title=""/>
          </v:shape>
          <o:OLEObject Type="Embed" ProgID="Equation.DSMT4" ShapeID="_x0000_i2382" DrawAspect="Content" ObjectID="_1646165672" r:id="rId2402"/>
        </w:object>
      </w:r>
      <w:r w:rsidRPr="00640006">
        <w:rPr>
          <w:bCs/>
          <w:szCs w:val="24"/>
        </w:rPr>
        <w:t xml:space="preserve"> trên màn quan sát có vân tối thứ ba (tính từ vân sáng trung tâm) thì hiệu đường đi của ánh sáng từ hai khe </w:t>
      </w:r>
      <w:r w:rsidRPr="00640006">
        <w:rPr>
          <w:position w:val="-12"/>
        </w:rPr>
        <w:object w:dxaOrig="258" w:dyaOrig="365">
          <v:shape id="_x0000_i2383" type="#_x0000_t75" style="width:12.65pt;height:18.45pt" o:ole="">
            <v:imagedata r:id="rId2403" o:title=""/>
          </v:shape>
          <o:OLEObject Type="Embed" ProgID="Equation.DSMT4" ShapeID="_x0000_i2383" DrawAspect="Content" ObjectID="_1646165673" r:id="rId2404"/>
        </w:object>
      </w:r>
      <w:r w:rsidRPr="00640006">
        <w:rPr>
          <w:bCs/>
          <w:szCs w:val="24"/>
        </w:rPr>
        <w:t xml:space="preserve">, </w:t>
      </w:r>
      <w:r w:rsidRPr="00640006">
        <w:rPr>
          <w:position w:val="-12"/>
        </w:rPr>
        <w:object w:dxaOrig="279" w:dyaOrig="365">
          <v:shape id="_x0000_i2384" type="#_x0000_t75" style="width:13.8pt;height:18.45pt" o:ole="">
            <v:imagedata r:id="rId2405" o:title=""/>
          </v:shape>
          <o:OLEObject Type="Embed" ProgID="Equation.DSMT4" ShapeID="_x0000_i2384" DrawAspect="Content" ObjectID="_1646165674" r:id="rId2406"/>
        </w:object>
      </w:r>
      <w:r w:rsidRPr="00640006">
        <w:rPr>
          <w:bCs/>
          <w:szCs w:val="24"/>
        </w:rPr>
        <w:t xml:space="preserve"> đến </w:t>
      </w:r>
      <w:r w:rsidRPr="00640006">
        <w:rPr>
          <w:position w:val="-4"/>
        </w:rPr>
        <w:object w:dxaOrig="322" w:dyaOrig="258">
          <v:shape id="_x0000_i2385" type="#_x0000_t75" style="width:16.15pt;height:12.65pt" o:ole="">
            <v:imagedata r:id="rId2407" o:title=""/>
          </v:shape>
          <o:OLEObject Type="Embed" ProgID="Equation.DSMT4" ShapeID="_x0000_i2385" DrawAspect="Content" ObjectID="_1646165675" r:id="rId2408"/>
        </w:object>
      </w:r>
      <w:r w:rsidRPr="00640006">
        <w:rPr>
          <w:bCs/>
          <w:szCs w:val="24"/>
        </w:rPr>
        <w:t xml:space="preserve"> có độ lớn bằng</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position w:val="-6"/>
        </w:rPr>
        <w:object w:dxaOrig="344" w:dyaOrig="279">
          <v:shape id="_x0000_i2386" type="#_x0000_t75" style="width:17.3pt;height:13.8pt" o:ole="">
            <v:imagedata r:id="rId2409" o:title=""/>
          </v:shape>
          <o:OLEObject Type="Embed" ProgID="Equation.DSMT4" ShapeID="_x0000_i2386" DrawAspect="Content" ObjectID="_1646165676" r:id="rId2410"/>
        </w:object>
      </w:r>
      <w:r w:rsidRPr="00640006">
        <w:rPr>
          <w:bCs/>
          <w:szCs w:val="24"/>
        </w:rPr>
        <w:t>.</w:t>
      </w:r>
      <w:r w:rsidRPr="00640006">
        <w:rPr>
          <w:bCs/>
          <w:szCs w:val="24"/>
        </w:rPr>
        <w:tab/>
      </w:r>
      <w:r w:rsidRPr="00640006">
        <w:rPr>
          <w:b/>
          <w:bCs/>
          <w:szCs w:val="24"/>
        </w:rPr>
        <w:t>B.</w:t>
      </w:r>
      <w:r w:rsidRPr="00640006">
        <w:rPr>
          <w:bCs/>
          <w:szCs w:val="24"/>
        </w:rPr>
        <w:t xml:space="preserve"> </w:t>
      </w:r>
      <w:r w:rsidRPr="00640006">
        <w:rPr>
          <w:position w:val="-10"/>
        </w:rPr>
        <w:object w:dxaOrig="494" w:dyaOrig="322">
          <v:shape id="_x0000_i2387" type="#_x0000_t75" style="width:24.75pt;height:16.15pt" o:ole="">
            <v:imagedata r:id="rId2411" o:title=""/>
          </v:shape>
          <o:OLEObject Type="Embed" ProgID="Equation.DSMT4" ShapeID="_x0000_i2387" DrawAspect="Content" ObjectID="_1646165677" r:id="rId2412"/>
        </w:object>
      </w:r>
      <w:r w:rsidRPr="00640006">
        <w:rPr>
          <w:bCs/>
          <w:szCs w:val="24"/>
        </w:rPr>
        <w:t>.</w:t>
      </w:r>
      <w:r w:rsidRPr="00640006">
        <w:rPr>
          <w:bCs/>
          <w:szCs w:val="24"/>
        </w:rPr>
        <w:tab/>
      </w:r>
      <w:r w:rsidRPr="00640006">
        <w:rPr>
          <w:b/>
          <w:bCs/>
          <w:szCs w:val="24"/>
        </w:rPr>
        <w:t>C.</w:t>
      </w:r>
      <w:r w:rsidRPr="00640006">
        <w:rPr>
          <w:bCs/>
          <w:szCs w:val="24"/>
        </w:rPr>
        <w:t xml:space="preserve"> </w:t>
      </w:r>
      <w:r w:rsidRPr="00640006">
        <w:rPr>
          <w:position w:val="-6"/>
        </w:rPr>
        <w:object w:dxaOrig="322" w:dyaOrig="279">
          <v:shape id="_x0000_i2388" type="#_x0000_t75" style="width:16.15pt;height:13.8pt" o:ole="">
            <v:imagedata r:id="rId2413" o:title=""/>
          </v:shape>
          <o:OLEObject Type="Embed" ProgID="Equation.DSMT4" ShapeID="_x0000_i2388" DrawAspect="Content" ObjectID="_1646165678" r:id="rId2414"/>
        </w:object>
      </w:r>
      <w:r w:rsidRPr="00640006">
        <w:rPr>
          <w:bCs/>
          <w:szCs w:val="24"/>
        </w:rPr>
        <w:t>.</w:t>
      </w:r>
      <w:r w:rsidRPr="00640006">
        <w:rPr>
          <w:bCs/>
          <w:szCs w:val="24"/>
        </w:rPr>
        <w:tab/>
      </w:r>
      <w:r w:rsidRPr="00640006">
        <w:rPr>
          <w:b/>
          <w:bCs/>
          <w:szCs w:val="24"/>
        </w:rPr>
        <w:t>D.</w:t>
      </w:r>
      <w:r w:rsidRPr="00640006">
        <w:rPr>
          <w:bCs/>
          <w:szCs w:val="24"/>
        </w:rPr>
        <w:t xml:space="preserve"> </w:t>
      </w:r>
      <w:r w:rsidRPr="00640006">
        <w:rPr>
          <w:position w:val="-10"/>
        </w:rPr>
        <w:object w:dxaOrig="537" w:dyaOrig="322">
          <v:shape id="_x0000_i2389" type="#_x0000_t75" style="width:27.05pt;height:16.15pt" o:ole="">
            <v:imagedata r:id="rId2415" o:title=""/>
          </v:shape>
          <o:OLEObject Type="Embed" ProgID="Equation.DSMT4" ShapeID="_x0000_i2389" DrawAspect="Content" ObjectID="_1646165679" r:id="rId2416"/>
        </w:object>
      </w:r>
      <w:r w:rsidRPr="00640006">
        <w:rPr>
          <w:bCs/>
          <w:szCs w:val="24"/>
        </w:rPr>
        <w: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5:</w:t>
      </w:r>
      <w:r w:rsidRPr="00640006">
        <w:rPr>
          <w:szCs w:val="24"/>
        </w:rPr>
        <w:t xml:space="preserve"> Một đám nguyên tử Hiđrô đang ở trạng thái kích thích mà êlêctrôn chuyển động trên quỹ đạo dừng </w:t>
      </w:r>
      <w:r w:rsidRPr="00640006">
        <w:rPr>
          <w:position w:val="-4"/>
        </w:rPr>
        <w:object w:dxaOrig="322" w:dyaOrig="258">
          <v:shape id="_x0000_i2390" type="#_x0000_t75" style="width:16.15pt;height:12.65pt" o:ole="">
            <v:imagedata r:id="rId2417" o:title=""/>
          </v:shape>
          <o:OLEObject Type="Embed" ProgID="Equation.DSMT4" ShapeID="_x0000_i2390" DrawAspect="Content" ObjectID="_1646165680" r:id="rId2418"/>
        </w:object>
      </w:r>
      <w:r w:rsidRPr="00640006">
        <w:rPr>
          <w:szCs w:val="24"/>
        </w:rPr>
        <w:t>. Khi êlectrôn chuyển về các quỹ đạo dừng bên trong thì số vạch quang phổ vạch phát xạ của đám nguyên tử đó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b/>
          <w:bCs/>
          <w:szCs w:val="24"/>
        </w:rPr>
        <w:t xml:space="preserve">. </w:t>
      </w:r>
      <w:r w:rsidRPr="00640006">
        <w:rPr>
          <w:szCs w:val="24"/>
        </w:rPr>
        <w:t xml:space="preserve">3.   </w:t>
      </w:r>
      <w:r w:rsidRPr="00640006">
        <w:rPr>
          <w:szCs w:val="24"/>
        </w:rPr>
        <w:tab/>
      </w:r>
      <w:r w:rsidRPr="00640006">
        <w:rPr>
          <w:b/>
          <w:szCs w:val="24"/>
        </w:rPr>
        <w:t xml:space="preserve">B. </w:t>
      </w:r>
      <w:r w:rsidRPr="00640006">
        <w:rPr>
          <w:szCs w:val="24"/>
        </w:rPr>
        <w:t>1.</w:t>
      </w:r>
      <w:r w:rsidRPr="00640006">
        <w:rPr>
          <w:szCs w:val="24"/>
        </w:rPr>
        <w:tab/>
      </w:r>
      <w:r w:rsidRPr="00640006">
        <w:rPr>
          <w:b/>
          <w:szCs w:val="24"/>
        </w:rPr>
        <w:t xml:space="preserve">C. </w:t>
      </w:r>
      <w:r w:rsidRPr="00640006">
        <w:rPr>
          <w:szCs w:val="24"/>
        </w:rPr>
        <w:t>6.</w:t>
      </w:r>
      <w:r w:rsidRPr="00640006">
        <w:rPr>
          <w:szCs w:val="24"/>
        </w:rPr>
        <w:tab/>
      </w:r>
      <w:r w:rsidRPr="00640006">
        <w:rPr>
          <w:b/>
          <w:szCs w:val="24"/>
        </w:rPr>
        <w:t xml:space="preserve">D. </w:t>
      </w:r>
      <w:r w:rsidRPr="00640006">
        <w:rPr>
          <w:szCs w:val="24"/>
        </w:rPr>
        <w:t>4.</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6:</w:t>
      </w:r>
      <w:r w:rsidRPr="00640006">
        <w:rPr>
          <w:szCs w:val="24"/>
        </w:rPr>
        <w:t xml:space="preserve"> Phóng xạ và hạt nhân</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đều có sự hấp thụ nơtrôn chậm.</w:t>
      </w:r>
      <w:r w:rsidRPr="00640006">
        <w:rPr>
          <w:szCs w:val="24"/>
        </w:rPr>
        <w:tab/>
      </w:r>
      <w:r w:rsidRPr="00640006">
        <w:rPr>
          <w:b/>
          <w:szCs w:val="24"/>
        </w:rPr>
        <w:t xml:space="preserve">B. </w:t>
      </w:r>
      <w:r w:rsidRPr="00640006">
        <w:rPr>
          <w:szCs w:val="24"/>
        </w:rPr>
        <w:t>đều là phản ứng hạt nhân thu năng lượ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C. </w:t>
      </w:r>
      <w:r w:rsidRPr="00640006">
        <w:rPr>
          <w:szCs w:val="24"/>
        </w:rPr>
        <w:t>đều không phải là phản ứng hạt nhân.</w:t>
      </w:r>
      <w:r w:rsidRPr="00640006">
        <w:rPr>
          <w:szCs w:val="24"/>
        </w:rPr>
        <w:tab/>
      </w:r>
      <w:r w:rsidRPr="00640006">
        <w:rPr>
          <w:b/>
          <w:szCs w:val="24"/>
        </w:rPr>
        <w:t xml:space="preserve">D. </w:t>
      </w:r>
      <w:r w:rsidRPr="00640006">
        <w:rPr>
          <w:szCs w:val="24"/>
        </w:rPr>
        <w:t>đều là phản ứng hạt nhân tỏa năng lượng.</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 xml:space="preserve">Câu 17: </w:t>
      </w:r>
      <w:r w:rsidRPr="00640006">
        <w:rPr>
          <w:szCs w:val="24"/>
        </w:rPr>
        <w:t xml:space="preserve">Số nucleon có trong hạt nhân </w:t>
      </w:r>
      <w:r w:rsidRPr="00640006">
        <w:rPr>
          <w:position w:val="-12"/>
        </w:rPr>
        <w:object w:dxaOrig="516" w:dyaOrig="376">
          <v:shape id="_x0000_i2391" type="#_x0000_t75" style="width:25.9pt;height:19pt" o:ole="">
            <v:imagedata r:id="rId2419" o:title=""/>
          </v:shape>
          <o:OLEObject Type="Embed" ProgID="Equation.DSMT4" ShapeID="_x0000_i2391" DrawAspect="Content" ObjectID="_1646165681" r:id="rId2420"/>
        </w:object>
      </w:r>
      <w:r w:rsidRPr="00640006">
        <w:rPr>
          <w:szCs w:val="24"/>
        </w:rPr>
        <w:t>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23.</w:t>
      </w:r>
      <w:r w:rsidRPr="00640006">
        <w:rPr>
          <w:szCs w:val="24"/>
        </w:rPr>
        <w:tab/>
      </w:r>
      <w:r w:rsidRPr="00640006">
        <w:rPr>
          <w:b/>
          <w:szCs w:val="24"/>
        </w:rPr>
        <w:t>B.</w:t>
      </w:r>
      <w:r w:rsidRPr="00640006">
        <w:rPr>
          <w:szCs w:val="24"/>
        </w:rPr>
        <w:t xml:space="preserve"> 11.</w:t>
      </w:r>
      <w:r w:rsidRPr="00640006">
        <w:rPr>
          <w:szCs w:val="24"/>
        </w:rPr>
        <w:tab/>
      </w:r>
      <w:r w:rsidRPr="00640006">
        <w:rPr>
          <w:b/>
          <w:szCs w:val="24"/>
        </w:rPr>
        <w:t>C.</w:t>
      </w:r>
      <w:r w:rsidRPr="00640006">
        <w:rPr>
          <w:szCs w:val="24"/>
        </w:rPr>
        <w:t xml:space="preserve"> 34.</w:t>
      </w:r>
      <w:r w:rsidRPr="00640006">
        <w:rPr>
          <w:szCs w:val="24"/>
        </w:rPr>
        <w:tab/>
      </w:r>
      <w:r w:rsidRPr="00640006">
        <w:rPr>
          <w:b/>
          <w:szCs w:val="24"/>
        </w:rPr>
        <w:t>D.</w:t>
      </w:r>
      <w:r w:rsidRPr="00640006">
        <w:rPr>
          <w:szCs w:val="24"/>
        </w:rPr>
        <w:t xml:space="preserve"> 12.</w:t>
      </w:r>
    </w:p>
    <w:p w:rsidR="00640006" w:rsidRPr="00640006" w:rsidRDefault="003E7F8B" w:rsidP="007C5F7E">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5408" behindDoc="0" locked="1" layoutInCell="1" allowOverlap="1">
                <wp:simplePos x="0" y="0"/>
                <wp:positionH relativeFrom="column">
                  <wp:posOffset>5073650</wp:posOffset>
                </wp:positionH>
                <wp:positionV relativeFrom="paragraph">
                  <wp:posOffset>21590</wp:posOffset>
                </wp:positionV>
                <wp:extent cx="1486535" cy="1429385"/>
                <wp:effectExtent l="0" t="0" r="0" b="0"/>
                <wp:wrapSquare wrapText="bothSides"/>
                <wp:docPr id="2096"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86535" cy="1429385"/>
                          <a:chOff x="0" y="0"/>
                          <a:chExt cx="21600" cy="21600"/>
                        </a:xfrm>
                      </wpg:grpSpPr>
                      <wpg:grpSp>
                        <wpg:cNvPr id="2097" name="Group 183"/>
                        <wpg:cNvGrpSpPr>
                          <a:grpSpLocks/>
                        </wpg:cNvGrpSpPr>
                        <wpg:grpSpPr bwMode="auto">
                          <a:xfrm>
                            <a:off x="524" y="544"/>
                            <a:ext cx="21084" cy="21039"/>
                            <a:chOff x="0" y="0"/>
                            <a:chExt cx="21600" cy="21600"/>
                          </a:xfrm>
                        </wpg:grpSpPr>
                        <pic:pic xmlns:pic="http://schemas.openxmlformats.org/drawingml/2006/picture">
                          <pic:nvPicPr>
                            <pic:cNvPr id="2098" name="Picture 184"/>
                            <pic:cNvPicPr>
                              <a:picLocks noChangeAspect="1" noChangeArrowheads="1"/>
                            </pic:cNvPicPr>
                          </pic:nvPicPr>
                          <pic:blipFill>
                            <a:blip r:embed="rId2421" cstate="print">
                              <a:extLst>
                                <a:ext uri="{28A0092B-C50C-407E-A947-70E740481C1C}">
                                  <a14:useLocalDpi xmlns:a14="http://schemas.microsoft.com/office/drawing/2010/main" val="0"/>
                                </a:ext>
                              </a:extLst>
                            </a:blip>
                            <a:srcRect l="50000"/>
                            <a:stretch>
                              <a:fillRect/>
                            </a:stretch>
                          </pic:blipFill>
                          <pic:spPr bwMode="auto">
                            <a:xfrm rot="5400000" flipH="1">
                              <a:off x="815" y="-1"/>
                              <a:ext cx="19970" cy="21600"/>
                            </a:xfrm>
                            <a:prstGeom prst="rect">
                              <a:avLst/>
                            </a:prstGeom>
                            <a:noFill/>
                            <a:extLst>
                              <a:ext uri="{909E8E84-426E-40DD-AFC4-6F175D3DCCD1}">
                                <a14:hiddenFill xmlns:a14="http://schemas.microsoft.com/office/drawing/2010/main">
                                  <a:solidFill>
                                    <a:srgbClr val="FFFFFF"/>
                                  </a:solidFill>
                                </a14:hiddenFill>
                              </a:ext>
                            </a:extLst>
                          </pic:spPr>
                        </pic:pic>
                        <wps:wsp>
                          <wps:cNvPr id="2099" name="Oval 185"/>
                          <wps:cNvSpPr>
                            <a:spLocks noChangeArrowheads="1"/>
                          </wps:cNvSpPr>
                          <wps:spPr bwMode="auto">
                            <a:xfrm>
                              <a:off x="5376"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00" name="Oval 186"/>
                          <wps:cNvSpPr>
                            <a:spLocks noChangeArrowheads="1"/>
                          </wps:cNvSpPr>
                          <wps:spPr bwMode="auto">
                            <a:xfrm>
                              <a:off x="14139"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2101" name="Picture 187"/>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5234" y="9371"/>
                              <a:ext cx="2084" cy="21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02" name="Picture 188"/>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14139" y="9371"/>
                              <a:ext cx="2084" cy="216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99.5pt;margin-top:1.7pt;width:117.05pt;height:112.55pt;z-index:251665408" coordsize="21600,21600" o:gfxdata="UEsDBBQABgAIAAAAIQA5dMY6FwEAAEkCAAATAAAAW0NvbnRlbnRfVHlwZXNdLnhtbJSSTU7DMBCF 90jcwfIWJQ5dIISSdEHKEhAqB7DsSWKIf+QxaXp77LSVoEqRWNpvvjfzxi7Xkx7ICB6VNRW9zQtK wAgrlekq+r59yu4pwcCN5IM1UNE9IF3X11fldu8ASaQNVrQPwT0whqIHzTG3DkxUWus1D/HoO+a4 +OQdsFVR3DFhTQATspA8aF020PKvIZDNFK8Pk3w46Ch5PBSmXhVVOhnMAltkdrpdRKYsKcuMhwHP IO7coAQPcSNsNPIsTXZMkkdyrsFeObyJcS90SMrvID8bHLmX+AReSSCv3IdnrmNcJj0yWNnGivxv jzSkxsy2rRKQNx43M3Wa6ZK3tDvjYfyveROxNxhP7mz+CPU3AAAA//8DAFBLAwQUAAYACAAAACEA OP0h/9YAAACUAQAACwAAAF9yZWxzLy5yZWxzpJDBasMwDIbvg72D0X1xmsMYo04vo9Br6R7A2Ipj GltGMtn69jODwTJ621G/0PeJf3/4TItakSVSNrDrelCYHfmYg4H3y/HpBZRUm71dKKOBGwocxseH /RkXW9uRzLGIapQsBuZay6vW4mZMVjoqmNtmIk62tpGDLtZdbUA99P2z5t8MGDdMdfIG+OQHUJdb aeY/7BQdk9BUO0dJ0zRFd4+qPX3kM66NYjlgNeBZvkPGtWvPgb7v3f3TG9iWOboj24Rv5LZ+HKhl P3q96XL8AgAA//8DAFBLAwQUAAYACAAAACEAbLf0tPwEAAAvFgAADgAAAGRycy9lMm9Eb2MueG1s 7Fjrbts2FP4/YO9A6L9jSZasC+IUmex0Bbo1WLcHoCXKEiqRGknbSYe9+84hJV8TNEi7Ag1iwDYp kofn8p2Ph7p8c9c2ZMOkqgWfOd6F6xDGc1HUfDVz/vrzZhQ7RGnKC9oIzmbOPVPOm6uff7rcdinz RSWagkkCQrhKt93MqbTu0vFY5RVrqboQHeMwWArZUg1duRoXkm5BetuMfdedjrdCFp0UOVMKns7t oHNl5Jcly/WHslRMk2bmgG7a/Erzu8Tf8dUlTVeSdlWd92rQZ2jR0prDpjtRc6opWcv6TFRb51Io UeqLXLRjUZZ1zowNYI3nnljzVop1Z2xZpdtVt3MTuPbET88Wm/++uZWkLmaO7yZTh3DaQpQyyjdU ER/ds+1WKcx6K7uP3a20NkLzvcg/KcJFVlG+YteqA1cDAHDF+HQJ9ld2PVlufxMFbEHXWhiP3ZWy RangC3JnAnO/Cwy70ySHh14QT8NJ6JAcxrzATyZxaEOXVxDfs3V5tehX+t7UhbjjOttE/WhqNzWK 9opZQ01nZ/PeM9HgGRMS4sWTL7nma/0Q+oFDQOswCKylgy98z41hyFrkTpJv7oeuzlP49miD1hna vpyVsEqvJXN6Ie2TZLRUflp3I0iMjup6WTe1vjdJDjhBpfjmts4Rgtg5Ai6QjAUuTMB9IUDGa8NE u4yiWY/hdg9lKcW2YrRQA5yPpYyxe6TKsqm7m7ppEMXY7o0GljnJ0gf8ZhlgLvJ1y7i2lCZZA/YL rqq6Uw6RKWuXDDJUvis8CDzQqYYE6mTNtckgQMZ7pXF3xIhhnX/8+Np1E/+XURa62Shwo8XoOgmi UeQuosANYi/zsn9xtReka8XAK7SZd3WvOjw9U/5BiunJ2JKXIUGyoYZqbZ6BQibfBhUh9dBDqKuS +R/AGUjMoQsfi2OlJdN5hRNKcCnOsJJ2A8b/e5djNBQQ08PEQqQAVgoD3ABooIS9f8WwovyecGIP eAUSbWS4y/rQcE6SRI8yB0BJKv2WiZZgA2IDihqpdAOxsCoPU3AzLhAh8NxscBauxE0W8SIORoE/ XUC45vPR9U0WjKY3XhTOJ/Msm3tDuKq6KBhHcV8fLdRHiaYuBvwquVpmjbRRvDEfDAzE7WDaGFGz V2OI8PBvrDNhwsDAU4wRfJFX4ZRXQ4JA72kowzP+ofPxY0U7Bl5HsUd8kAx88AHQCGRgDot+1nCK qdMj7CzvjxZg53GcHeApnERwjgKgktDryRnT0kAqTnrm9hBb1q/D+TegpQcUawCrCq2j6SOYOogI ptMTAkfThpMtquaHRvLjIkzGDDoeTYOihBcGyciSi76tad3YNmCl4RD1wWM2PktR3EOWmnyEtIKS EbKmEvKzQ7ZQfs0c9fea4onRvOMAi8QLApimTScIIx868nBkeThCeQ6iZk6upUNsJ9O2ylsDT64q 2MsmPRfXUHiUtUlR1NDq1asL2PxeIPWQj+yh1YN0ioA4whxE9X8CqRd4UDm8ovTHRWnPqf0RAL0z Kn2g2ji5O8Gq71eleS4UL6dVWoSYR1OQvl9Mlea/uCrN0P2uBPs2tdnhmelP7G0nmUQnZZh/cNuZ Grjsrm+vRdizijBMN/j+SMwBCXXKHPGLZI7JK3OYizRi9EnV9kEh80odeJl7yjXg2fe3/QszUzCb t5LQOnrtedg3s/bvea/+AwAA//8DAFBLAwQUAAYACAAAACEASr7sNtEAAAAqAgAAGQAAAGRycy9f cmVscy9lMm9Eb2MueG1sLnJlbHO8kc+KAjEMh++C71BydzozwrKInbksC15FHyC0mU51+oe2u+rb W9mLgrg3j0nI9/tI1v3ZTuyXYjLeCWiqGhg56ZVxWsB+9734BJYyOoWTdyTgQgn6bj5bb2nCXJbS aEJiheKSgDHnsOI8yZEspsoHcmUy+GgxlzJqHlAeURNv6/qDx3sGdA9MtlEC4kYtge0uoST/z/bD YCR9efljyeUnEdzYkl2AGDVlAZaUwb/msjrZAfhzh/Y9Du0rh+Y9Dk11CKRvh+APH+6uAAAA//8D AFBLAwQUAAYACAAAACEAnyyc48MBAABWAgAAFAAAAGRycy9tZWRpYS9pbWFnZTMud21mXFFNi9NQ FD3vtXVsp5DUD/xAnCjoYtARRHE7aRodF5ViC4KbNHaeM4E2LU2ldjEouHNTd4K/waVLkVkJI7gR xL8xSBYOgvXcZ1c+cvPOOS+5795zf3z9/A52nSm/L3Yt+vJYoQwUPAVo7FmtxLdWFCBI6cViYdGG OrfUVjWB1aq6q7pqlezqMQdVNOPJbmc2MoCHE0v1PJhhAbjk+0TfGXLfbYbcUJZsWtAp7akQF4h+ 6/0/3Lje2EpYnNtJBibzHpip93A4iFOcPTjSb2/tTjf3RlP5ssi4zpzsBzcropCgjpda+pL6DuGP RlnzbhAoHFCTaJgs2Um9di8xac9c8+6nvQ2UFFaKjXazcwc4+ShJ/X6/HmdJLxhum1a8YzLUSv+X Uyu0Z4Mnwz6PguGzcWLGUitqxWbHC59PxjENOX7JCeeNG34rd517kd/6uXaR+LTjIw/zK/m8HhG5 TiDbPMzXo618bpVN7i+2eOSvR40ozOXxnapii0pz0R9FowrktKGiyF/V2Z3YIJ1X7AzEDyz9dbFi 2Uc7Sya53J5lEzMAPuA1h1HBp9rTNQnhv74d6X/+2gtwyFQF+/9fAAAA//8DAFBLAwQUAAYACAAA ACEAb3/498QBAABWAgAAFAAAAGRycy9tZWRpYS9pbWFnZTIud21mXFHPaxNBGH0zSWyTBnZTK/5A dBX0ULQFUbx2ulmth0gwC4KXzZqO7UKyCdlImkNR8OYl3gSvXj169NCTUMGLIP4bpeyhRTC+GXNy 2G/nvTe733zf+359//oBdp0vfyq2Lfr2TKAMFDwBSOxbrcS3FBRgkJCz2cyiNXFxri1JAqtVZVu0 xRLZzTMOqmjEo91wMtCAh+W5egnMMANc8gOinwxz3z2GuaFsskmDVqQnQlwm+i0P/nDjemcrYXFu mPR05j3WY+9JvxenuHB4Kt/f3R1v7A/G5ssi4zZzsh/cqRiFBAqvpenL1HcENRhkjQe+L3BIzURd Z8lO6rU6iU47+pb3KO2soSSwUKy3GuF94OzTJFXd7macJR2/v62b8Y7OUCv9X06t0Jr0nve7PPL7 L4eJHppaUSs2Qi/YGw1jGrJ4zQmm9XXVzF3nYaSax1evEJ9zFPIgv5FPNyMi1/HNNg3y1Wgrn1pl g/urLR6p1ageBbl5lFMVbFFILvojaFSBnDZUBPkbxe6MDabzip2B8QNzf10sWPbFzpJJrrcm2Uj3 gM94y2FUsFh78dGE4Sc/TuU/f+0FOGKqgv3/LwAAAP//AwBQSwMECgAAAAAAAAAhAEepm8MbsgAA G7IAABUAAABkcnMvbWVkaWEvaW1hZ2UxLmpwZWf/2P/hAGxFeGlmAABJSSoACAAAAAMAEgEDAAEA AAABAAAAMQECAAcAAAAyAAAAaYcEAAEAAAA6AAAAAAAAAEdvb2dsZQAAAwAAkAcABAAAADAyMjAC oAQAAQAAAPQBAAADoAQAAQAAAAQBAAAAAAAA/+IDoElDQ19QUk9GSUxFAAEBAAADkEFEQkUCEAAA cHJ0ckdSQVlYWVogB88ABgADAAAAAAAAYWNzcEFQUEwAAAAAbm9uZQAAAAAAAAAAAAAAAAAAAAEA APbWAAEAAAAA0y1BREJFAAAAAAAAAAAAAAAAAAAAAAAAAAAAAAAAAAAAAAAAAAAAAAAAAAAAAAAA AAAAAAAFY3BydAAAAMAAAAAyZGVzYwAAAPQAAABnd3RwdAAAAVwAAAAUYmtwdAAAAXAAAAAUa1RS QwAAAYQAAAIMdGV4dAAAAABDb3B5cmlnaHQgMTk5OSBBZG9iZSBTeXN0ZW1zIEluY29ycG9yYXRl ZAAAAGRlc2MAAAAAAAAADURvdCBHYWluIDIwJQAAAAAAAAAAAAAAAAAAAAAAAAAAAAAAAAAAAAAA AAAAAAAAAAAAAAAAAAAAAAAAAAAAAAAAAAAAAAAAAAAAAAAAAAAAAAAAAAAAAAAAAAAAWFlaIAAA AAAAAPbWAAEAAAAA0y1YWVogAAAAAAAAAAAAAAAAAAAAAGN1cnYAAAAAAAABAAAAABAAIAAwAEAA UABhAH8AoADFAOwBFwFEAXUBqAHeAhYCUgKQAtADEwNZA6ED7AQ5BIgE2gUuBYUF3gY5BpYG9gdX B7sIIgiKCPQJYQnQCkEKtAspC6AMGgyVDRINkg4TDpYPHA+jECwQuBFFEdQSZRL4E40UJBS9FVcV 9BaSFzIX1Bh4GR4ZxhpvGxsbyBx2HScd2h6OH0Qf/CC1IXEiLiLtI60kcCU0JfkmwSeKKFUpIinw KsArkixlLTouES7qL8QwoDF9MlwzPTQfNQM16TbQN7k4pDmQOn47bTxePVE+RT87QDNBLEImQyJE IEUfRiBHI0gnSS1KNEs8TEdNU05gT29Qf1GRUqVTulTRVelXAlgeWTpaWFt4XJldvF7gYAZhLWJW Y4BkrGXZZwhoOGlpap1r0W0Hbj9veHCyce5zK3Rqdap27HgveXR6unwBfUp+lX/hgS6CfIPNhR6G cYfFiRuKcovLjSWOgY/dkTySm5P9lV+Ww5gomY+a95xgncufN6ClohSjhaT2pmmn3qlUqsusRK2+ rzmwtrI0s7S1NLa3uDq5v7tFvM2+Vr/gwWzC+cSHxhfHqMk7ys7MY836z5LRK9LF1GHV/tec2Tza 3dx/3iPfyOFu4xbkv+Zp6BTpwetv7R/u0PCC8jXz6vWg91f5EPrK/IX+Qf///+4ADkFkb2JlAGQA AAAAAP/bAEMABgQEBAUEBgUFBgkGBQYJCwgGBggLDAoKCwoKDBAMDAwMDAwQDAwMDAwMDAwMDAwM DAwMDAwMDAwMDAwMDAwMDP/AAAsIAQQB9AEBEQD/3QAEAD//xADSAAAABwEBAQEBAAAAAAAAAAAE BQMCBgEABwgJCgsQAAIBAwMCBAIGBwMEAgYCcwECAxEEAAUhEjFBUQYTYSJxgRQykaEHFbFCI8FS 0eEzFmLwJHKC8SVDNFOSorJjc8I1RCeTo7M2F1RkdMPS4ggmgwkKGBmElEVGpLRW01UoGvLj88TU 5PRldYWVpbXF1eX1ZnaGlqa2xtbm9jdHV2d3h5ent8fX5/c4SFhoeIiYqLjI2Oj4KTlJWWl5iZmp ucnZ6fkqOkpaanqKmqq6ytrq+v/aAAgBAQAAPwD1TmzYF1ae+t9NuZ7C1+vXsUbPb2ZkEPquoqI/ UYMqcunJhxxLQdZsda0m21OxcvbXS8kqCGUg8WRlP2XjcMjr+y64PzZHfNOqXuj3em6oZgNFWUWu rQsB8K3LKkNwGpyHozcVk34elKz/AO68kWbCDzv5hk8u6IdYpH9Vtri2F+0hoEtZZ0imkBqo5Ro/ MVOH9e2YmgrnK/zK/M5/Lf5o+QNAXUYraw1ea6XWbd+BJSRFitC9RyiU3DHg/JeTL8XwrnVMgH54 +eLvyX+XGq6zYytFqhC2+mSLF63G4lOzFSCgVUV35SfB8P7X2WNfys81v5t/L7QvMMoZbi+tVN1z AUmeMmKZgBtxaVGZP8nJVkc8++ZH8v8Al2a7gaMX9xJDZaZHJ0ku7qQRQp3/AGm5f7HJCgIFCa02 rjsK/MuvW+g6FfavcDlHZxGQR1p6jn4Y4wQGoZJCsdafDyx3lz9NHRLJtb4DV2hRr9IgBGkzDk8a ULArGT6fKvx8eWGWbI15l8zXdrqulaFo8C3esajIJZlY/Ba6fEwFxdygFajdYYU5q0s0nw/3cmSU dBmzZiRmBrmzZs2bNmzHvhHoHnDRtZuLiygeS31SzAa80q6Qw3cKOSEd4j+w9KpInJG/mw8BBzZs CwalaT3lzZxyBrmz4fWYujIJV5ITXswGzf638uCgaiubE7mb0beWbi7+mrPwjXk7cRWiqPtMafCM if5b/mbon5gaTdano9td20FnctZzx3sQicSoAxA4s42VlLb/AA8smGbKJA2wDpetafqb3q2Upm+o XD2dy3FlUTxgGRFYgB+HLixX4efwfaXB+bAOp63pumJE15KUNxIsFvGqs8kkjsFCoiBnbc/Ft8C/ E/w4OBqM2bNmzZs2f//Q9JXHmfTLXzFa6DdM8F7fxPNYNItIpzFvLFHJ0aeNf3jRfb9L94nJVfib g1Fc2UwqDkJvLeLyZr9xriyrb+WdZlT9MQmkcdpfSHit6tFpwumKxXfM/wB56U/+/MmwO+XiF7ZW t7aT2l1Gs1tcxvDPEwqrxyKVZT7EHCXyleypFc6HeS+rqGiFIJpAjKJIHHK1l3HEs8IpJwZ1WVJM kOQ/83vL+q+Yvy31/RNJhE+pX9qYbWIsqBnLqacnKqvTucC/knL5uf8ALjSF82KiavDG1vRah/Sg YxR+sCBSaiUemTo77Zz/APMHyb5SvfM3lTXNS021uLyHU47dpZbdJJJQ8EwhRpDvwhl4zKp5LzXO gZFfzTkhi/LfzQ0jhA+mXUQZunKWJo1H0swGSLToXgsbeFwBJHEiOB0qqgGn3YIzhn506d5+1n81 vy+0/T7IXHl2xv49TlWCQmQtbSxetPcI49FI4UcLB9t2Z5f5uOdyFKk+OXXIjrVNe832GirGZNP0 Ro9U1SUPRfrIr9Rt/gbmXDVu3R14cEg+16mS4CmbCfzT5ih0DR5tQkhku5BSO0sIBWe5nfaOGJf2 nc/8CnKT7KNgbynoF1ZRT6jq/pSeY9UEb6tPb8/RBjBEdvBzJYQW6sVT7PNuczLzlbJCBQUGbKY0 /pkEu7iXz9dzaZYyyweTbST09T1CI8Tqjp9uztnof9CBql5cxtyldfqsLf3z5Ooo1jjVEUKiAKqj YAAUAGOwv1TzDoWkyQJqmoW9gbluNv8AWZUi5t4KXIBO4weGBXkDsehy82bNmphPr/lTRNcFs1/A TdWTNJp99ExjubaRhQvDKtHSv7S/Yf8A3Yj4Rp5g1Xyq9vZeaZWu9LfhDb+aAgVQ5qANRRBwtix4 qt0v+jSM3x+g3FWmasafFsfDLzh3/ORvkj8ydUl0jzP5KuWeXQf3s2mW68LqVo5BKjo61a440/3m b7P2o+bSZ13yx5g0/wAw+XtP1ywdXtNRgS4j4sG48xVkJH7cbco3X9l1ZWw0zHIh+WvlLT/Lmmas LN2ZNW1nUNTkVgBweaYpwBH2lRYlozfFkvzZyD/nI3VfMVxoOmeS/KQmfzR5ju4zB9WqrQ21m6yy TtKpHoKkvo/vP9fJ95A0LVdB8oaXpGrXMN5qVnAEu7q3jMcckhJZmAYlmYk/HK3Fpn5Ssic+OSGo rSuR/wAxea0068t9JsIjf6/erW1sY6kRoagXN2wr6Forji0tOTN8EKSPjfLvlX6jfXOs6lOdQ8w3 qCO4vWBEcUIbktrax/7ptkY8v2pZW+OeSRuPGRDNmzZq5Rbw3yMap+ZXk6wkeCO/Gp36SCBtN0pG 1C6EpFeDw2wkaI0H+7fTXBX+Jr3/AA5+mv0FqPP7X6J4Q/XvTrTl6Xq8eVPj9L1PV/yefw5//9H0 n5l8t6d5g0t9PvjJGCwltrqBjFcW86bxz28q/FHNGfssP9R+SMy4U+V/M18l8fK/mR1HmWBGkhuk j9GDUbZTT6zbpzk4soZBcwcuUMv2f3LRtksBrmxK5tre6t5be5jWa3mRo5oZFDI6OCGVlNQyspoV ORXy5Nc+XdQj8rX8hmspFJ8t37mpeFASbKUsSzXFsgqkn+77f/iyKTJeNxmzkH5/63rvkq10j8w9 ElX1NJnFlqunycvTvLK6IHBqGgaKReUT0+Bn/wCecnQfI/m/T/N/lbTvMWnxyw2mox+okU6lJEYE q6muzcWBHNfgf7S4fZHvLluNP1bWtOSIxW73Av7UtN6nP60vKfhGxLRIs6v8I/d8n+HJDhV5ghid dPllKqlvewSVYFviYmNQtAfiLSDDXIJ+ed0tr+U/mSZlLgWyrxGx+OVFH/EsnQ75ZNBkW0fnf+dt c1Jo2WCwjg0m2k9QlZCoNzcMI+ilXmji5f8AFbZKchf5nfmt5V/L7RmvdYnD3syt+jtLjP7+6kWg 4qP2UqRzlb4E/wBbiuDfy903WLbyxbXWuJHHr+pk6hrKRj4VuZwCYxu20EYjgX4m+GL7WSfAup6l Yabp9xqGoTpa2NpG01zcSHiiRoKsxPsMjflzT7nW9Ti836rC0HFHj8v6dJTlbW0tA08gBK/WbpVV v+KIG9D7fq5Ls2NZqbZAb+41Lz5ezaTpzy2fkqBjHquroWil1Jxs1rYyAhltARwurtf77+4tX/vJ cnFhY2djZQWdlAltaWyLFb28ShI0RBRVVRsqgYIzYHv9OsNRtJbO/toruzmAE1tcIssTgEEBkcFW 3Fd8i7/lf5fho2hz3vl2X6wLp20q4eFHYfsyQSerbPG37SejjxF+YumXBZZ7LzDYUciOVDYXobbi BInqW0g+11ig/wBbKh/MnR7eJT5htrry1LzjiYanFwh9SVuChbqMyWrDkPteqv8ANkqguYZ4hLC6 yRN9mRCGU9tiKjFM2bEp7eGaF4pUWWKVSkkTgMjIwoysp2KkdRnAvN95+a35ceerS90DSrzU/wAq 7IM1zp9u4u2jjnAa44R/38KWxXlbIf3MKK6q6RSOi9z0LW9L1zSbXV9KuUvNNvYxLa3MZqrIfnuC Dsyn4lb4WwcwqKDIZZJB5R80/o3aDy/5ilaXTeTKsVvqbAvLaRqSOK3aK9zEi/7vS5/36i5NAa5s LfLv/HM/6OLr/qJkwyxG8ube1tJrq4cRW8CNLNKeiogLMx+QGR7ynpUktzd+Z748r/WBH9XQje2s I/it7dagMK8mnn/4vlb/AH2mSatM4/8Anf8Aml5h0d7fyl+X0T6j59vnjlaC3hW5Npag1MkysGjT 1fsr6n2Y+Uvwfu+Uy/LPQLvT/LMF3q9m1r5o1QLc+YpJZVuJpLulDylSq+mnSCGP93BH+7T9rJfm zZiaYTa55x8t6HLFBqd/FDdT7W9mvKW5kNCf3cEYeZ+n7KYSt5k88avJImgaCNOt19No9U15miVw xBkEdlCTc8lX/f7W3xY4eRLrVYePm3WJ9Z5CRJbK25afp7K7VUG3hcyycFCr+/uZckelaFo+kQfV 9KsbfT4CatFaxJCpPiQgWp9zg3iM/9L1TTCfzN5Z07zBYra3ZkikhcT2V7bsY7i2uEB4TQuPsute /wADr8EiujMuFuheYry11OLyz5jdRrjRGWyv0j9K21CJD8TQ7lVuYxQ3NrXkv97F+4+zKgajNhZ5 h8v2Ouaa1jdBl+JZbe5jPGaCeM1jnhfqksbbq3+x+zhd5Z129adtA1xh/iGxjDSTBPTivYfsi6gG 60J2niU/uJfh+w8TPJAQemA9X0fTNYsH0/VLSK+sZWRpbW4QSRMY3Eickaobi6K2+EHl9f8AD2rH yzJ8Omzc7jy6wChViX4prKg/5Zi3OHl9qB+H/Hu2SsGuEGvPdWOqaTqEMUbWrzGz1OQoDKsM6n0m EnVUS59PmPs/Hyw+Xpkc/MF54vLE9zbwm4uLOe0uooBy+MwXUUlPg+L9nJJkU/NDT4tT8l32myKr rdyWkRjduAfldRfBWo3YdMlQG5wLq2o2mmaZd6leOI7WyhkuJ3boEiUux+4YVeRdMubLy5A97wOo 6g8mo6gY+QT6xeOZnVeW/FOfpr/kpkgJAzlHmnyJoX5o+bw+oQmPTfKE6RW9/EqCW5vg6zTwF25c rWBQkcicPinkfhJ+6bOrLWmVJLHGhd2CooJZiaAACpJJyEWRXz7cxajPE6eUbG4E2l28qlG1G4gb 4buRTQ/U43/3midf9If/AEl/3foc5woIG+XiVxcQQQSTTSLFDEpeWVyFRUUVZmY0Cqo6nIJDPqH5 gBwolsfIpK8JgWjudYQFg69Ve309iPD1b2P7Pp27fvp3bWsFtBHb28aQ28KLHDDGoRERBRVVRRVV QKKoxXNmzZsxGMlgimieKVFkikBV43AZWB2IIOxyI3H5X6FDPc3vl2W48s6lcs0klzpcnCNpGFOc lpIJLSXp+1Blm8/MLR3gS8tLbzJZV4T3dhSyvUVY6+obaZ3hmZnHFlhni+18Ef7GGug+cNB1p3gs rkreRFlm0+5R7a7jKU5creYJLxHJfj4+n/K+HXNaVy81Mgeo6TceSLm617y/ayT6LdS+vrugW4rw Lf3t/ZxgMfWVVrNaRr/pP94v7/8AvJpYX9pf2Vve2cgmtbqNJoJV6NG6hlYV8QcB+ZtDTWtGubAu IpnUPaXJXkYbmMh4JgPGKVVfEPJ+uvrOiQ3VxwTUYibbVLdCP3N5CeM0bAM/D4viVWbl6bph3hb5 d/45n/Rxdf8AUTJhlkV8xRwa/q8XldjzsolS+1yPi1GhDn6vBzClP300fKROXP0Y/wDLyUgGh8Tk c1/XbqW7fy7oUqL5hlh9Y3EkZkhsoGPH6xKKqrvX+4t+fOZv+KVkkUZ5c8r6XoNrJHZITPdP6+oX sh5XF1O32pZpDuzMei/YjX4I1RPhw46ZqjEbu8tbS3kubqZLe3iHKWeVlRFHizMQoHzyJp+YR1Yz R+UtKuNbaCZYJL2UNY6eCX4yFbiZeU/pAF/9GimVvhXn8WPl8readYLDzBrjQWLqyPpWjK1ojAua GS7YvdsfT+FvRa2w28ueT/LflyB4dF0+KyWRmeV1BaV2c1ZnlctI5Y/zvhzTNmzZ/9P1TUZsLPMH l7S9e05tP1GMvCWWSORGaOWKVDVJoZVIeKWM7o6HCaz1+/0O9j0rzRKpgloNP8wUEcM1OKiG7O0d veMx+Dj+5uP918JP3OSwGubI95y8qnXdPDWU/wCj9fsS02iawqq0ltORQ9Q3KCYD07mL7MsX+VxZ YD+T358S+c9avPKet6LPpPmzTFmbUEjRmtB6DrG+7H1YW5t/dyKy/wDFvL4c6/hT5k0JNY0/6uJT a3ULrcWF6ihnguI90lWv/AOv+7ImeP8AbyvLmr3N7aNDqKR2+tWfCPVLWIlkjlZQwKE/ajlX95H/ AMA3xo+Cta0u31bSrnTbivo3UZjZlJDLUbMpBBDK1GXfAHk/zFBruipcK/K7tpJLLUkIAeO8tWMU 6OopwPNeain926P9lsKPzk1y50P8sPMuq2t0bK7trCT6tdClVlkpHHxqD8TOyquGP5e+a7LzZ5N0 fX7NqxX9sjupIJSVfglRqE/EkisuQz89/PUHls+TrCSZYhq/mCx+tliABZW0yyTMSSOI5mGrfy8s 6qMiPnaQ6leaP5VUI41S4+s6lE4Dj9HWJWWUMh/Zml9C2+Icf3rZLR0yNeddY1OGG10bQ/8Ajv6w zRWkpAZLWBafWL2QEgcbdGHpj9u4eGPi3LDfQ9FsdG0q10yxUra2qcI+W7MSas7kAcpJGLPI37Tt yxbUbt7OxubtIJLpreJ5RawBTLIUUtwjDlF5tTivJ1XOG+S/O3mP88dUvI2s5ND/AC40uVRdxq5+ talMCGW1lmWipBT95cxw/s8ImkZZc7xHEiKoRQqqAFUCgAAoAAMfgHWda0vR7I3upXKWtsGVOb9W dzRERQC0kjt8KRorSO3wouRG20fWPOs4vPM9o2n+WEYtZeWpCfVuhXaXVACUZNg0Vh9hf+Pr1W/d xztURVCqAFUUAGwAGXmqM2bNmzZs2UVGFOveUvLuvrGNWsY7mSCv1e43juIeVCTDPGVmhrTf05Fz lX5tWP54aBDpQ/Lme71mxiuXu7+K6aGa5QIwaO29R2Sae1cMysrerP8ACv77J15G/Mmw8xQ29nqN vLoXmkx1vPL1+jwXCuoq5gEgX6xDT4xJDz4oy+r6b/DkyBBGYiuQzU2l8m3x1O1hkm8s3k7vrMEY 5fUGccjexptS2ZwzXqLy4M/1lE/vsl8MscsKyxuskcihkkUgqykVBUjqCM5b5g/MzQPJ/wCa9n5c kle5l82G1jawhUA2t28ghjuW5CNTFcxtSVg8svK3X4M6jdXUNpaS3Vw3CC3RpZnoTREHJjQVOwHb IL+Uv5meWfO1lqqaC08kOlXssb3MsTRRTLPLJLHJETvRlP2XCSp+3GuS3X/MWi+X7A6hrF5FY2gY IJZnVA0jV4xqWIq70+FcB+U9IubGzlu9RjVNa1ST63qpRzKolZQqxJIwVjFBGFijX9njm8yeY57K 4ttJ0qEXnmDUAxtIGr6MMSUD3V0y/Yt4qjv6k8nGGL4viRby35et9GsngEr3V5O5mv8AUJgPVuJ2 +1I/Hw+xGn2YolSNfs4cYW6/5h0XQNMm1XWb2HT9OtxWW5ncIoPZR3Z2/YReTu3wqucZb84vzP8A MPnq3svKPli6tvJ07GzHmDUNPuWBkcil4UrCVgQf3cbMnwv6k3H+7Xp1n5A09rw3+u3Vx5gvi4dD fsDbQ0ptb2iBbeMVVW5FJJeX+7clPEZebNmzZs//1PQOrtr+jawdWti+oaDcU/StizEy2nBaG6tR QmSPiv7+1Hxf7st+UnKKQ+0zU9P1Owgv9PuY7uyuVD29zCweN1PdWGxwVga/0+yv7SazvYI7q0nU pPbzKHjdT2ZWqDkZE915Mt0inM9/5Xi4qt2xlubuyU1J9c0Z57VPhX1vilgX++5xq0qSq2uYLmGO e3kWa3mRZIZo2Do6MKqysKhlINQRijCopkU1f8udBuTcXumwx6R5gkuGv4Nat0HrpeGP0/VcVAnj ZBxlt5P3Mv8ALz+PBWgeaJbq8udH1eBbDXrPd7YNWO5hP2bq1LUMkDdHH27eT91L+y7yEbj54Ra3 p5tbweYbKKSW/toTDc20RJNzbBuZT06HnNH8TW32W5s0fLjI2DtF13Sdd0yDVNJuo7ywuByiuImD KabFT/K6N8Lo3xo/wtnF7WH8xfLv/OR+qLo+mu/kvzK1vLfPPyitPWW2T1poJKMrXK8HZo1/v/sP 9lXXsXmby3o/mXQ7vQ9ZtxdaXeqEuICzLy4sHXdCrDi6q2zYQfk/oun6N5E0+ys9L/Q3EzfWrDm8 nG4SVopXrIzt+8aPmBX9rCH80fIHkzzX+YHk6DXNPW5uJRelpecyM1vaRc1irG6AD6xOkvL7Xw8f ss2dKvbtLKyuLt0klW3ieZooVMkjCNS3FEG7u1KKv7TZxn/nHzzhefmH5l83+d9QheEpJDpWkW7G q21kvKZohSgMruY5J3P7XHj8Odi1jVrPSdOuL+8bjbW61alOTMTRY0qQGeRiqRrX4nbjhR5S0nU1 W41rXFQa7qfFpYlCkWluN4bJXX7fo1ZpZP8Adk7yfsenxkMssUELyyuscUalpJHIVVVRUsxOwAGQ cPc+f3JZGtvJCSFRUkSauFoVdSpVobESD4d+d5x/Ztv76YabpOmaZA1vp1pBZQM5kaG2jSJC7fac qgA5N3bBZNBXI95l83w6S6WNlbvq3mG5TnY6Jbsolda09SV2+C3t1P2p5uKfsJzk4pgPRfKF9PqK 655ruY9S1iJi2nW0QYWWnoQPgt0anrTchVrydPX/AGY/RT4MloFM2UzBRU7AbknwyE2/mnVPNeo+ j5UcW+g2syC88yyIJI7n02Bkt9PRqLMrD4HvvigT4lh9Z/ijmy9MvNmzZs2bNmwt1zy5o2u2bWeq 2qXUDVpyqroT+1HIhWSJtvtxurZH5Lbzl5baSWyll80aQqrx02dkTU4qMATFctwjul4lm4XJSb4P hnld+OHnl7zRouvW0k2mXPqtAwS6tnVoriCQ/wC654JAssEn+TIi/wAy/DhnKiPGyOoZGFGVhUEH Ygg+OcK1f81r38tvzL0r8v3sJJPKmoXMCWOp3gkUWsNwApt7eUkrcw28rKQ7NygRmt+P7qNsmn50 /lhb+efLC/VgIvMmjsbzQLyleE6Ub0mHeObgFb/K4P8As5NNC1m01nRLDVrOQS219BHPE603DqDT buOjD9nIH+RnlJfLWl+arWOMx2k/mXUpbFWQpS2VkijoSBzX923Fl+HCz89PI+o/mLqnlfydA89t piTyaprl6gPpR28S+lGorRXnld2SJfi9P4pWXhi/5xed4Pyq/LO1tvLaLFqLPBp3l6zYNPshUvUO WdwsIK7ty5umSb8ro9RvPK8HmDWbCbTvMeuAXGrw3NRKGQmOJeGwijWIJ6cQVG4/FL+/aV2mEjrG hdiFVRVmOwAG5JJyJy+cLzWgYPJcMWpAkpLrczEabC3biy0e9btxteUat8M08WL6N5Itbe7Gp6xd y69rXwEXt6E9OFkA/wB5LZR6NqvIcvgHrfzzPknpvmzZs2bNmzZ//9X1QRUe+RY+Xrjy7LqGpeXo pLhLpxcT+Xw6JAXC0c2YbhHbSyn95Lv6U0vxPwdueHGg+YNN1uza6sXYrHI0NxDKjRTQzJ9uKaNw GjkTup/1l+HDLNQZEbry9qXl6Oe+8oQJIrcpZvLbyCG1mcAn/RnIZbSdzQf8sz/7sRG/e4QaF/zk N+W+o3o0q/urjQNfWYW0ui6rbyQ3KzMeIQ8RJF8RPw/vM6YKHCvzB5c0/WreNZw0V3bN6lhfxUW4 tpf54n7dPjT7Eq/BIrJgHSNd1GDUP0L5giEV8BW01CJSLS8TenAn+5uVA/e2z/68LSR/ZkVQfnnA 9U8p+efIf5wT+Z/L9xJaflpqZGo+a0+GaCF2J+sMLWvq83KrJ69ujNErtz/dJwzsmvaRaa7o6onp yujR3umT1DKlxCRJbzI1GGzBSGpi3l3WrfWdIg1GIBTJySeKpPpTxMY5ojyCE+lKrpXivLjywJ5Y u5XuNYsZqCWxv5QqclZhDOFniJ49OQkPEH4uOALy6027/NDTrBqm/wBK0m5vl+EUCXk8cAo1ep9F 9sF+ddTvbfTY7DS6/pjV5PqNgwPExM6kyXJNGottCHm+z9tUT9vFobDSPKvl2YabZxxW1hbFzFF6 MDS+hHtzdvSiDsF/vJGRf5mzkf5Q+YPNn5r+abvzf5kt20/yxoFwYvLuhAfuTeEHlPOWX/SJrZOP pv8AZilk5QrH8Wdr1XV9M0ize+1G4S1tIyA8sh2LMeKqo6s7MeKIvxO32cilvp+s+cpfrOvWr6f5 W2Nt5duFAuLphyBfUlqyiHo0VmrfF9u6/wB8JNkRVUKAFVRRQNgAOgphP5v826N5S8u3nmHWZHj0 2wUNO0cbSvVmCIqqvd3ZU3+D4vjZVznvlL82fMH5nzOPI+myaR5dgf09R8yaoIzLy41MNnao0sbT jkr+rMzwR/txtyRc6J5f8raTocUgsoy91clWvtQnYy3Vy67B55j8UjbniPsR/ZjRE+HDgADpmJAF ThR5h8z6ToVvHLfSMZbhvTsrOFDLc3MtK+lBEtWkc/8AAp9qRkX4sIU0LzF5ol9fzMwsNBPF4PLE B5PJtX/cjcD+93/49IOMH7Mslzkxt7eCCCOGCNYoYlCRRIAqIqigVVAAVQOgxTNiN3fWdnA9xdzJ b28dPUnlZURamg5MxCjc4Xf4w8pf9Xuw/wCkqH/mrHR+bPK0jcY9YsXbwW5hJ607N74Ng1LT524Q XMUrbnijqx267AnxxcMCNs3Ie+bkPvy82agyPa55M0zUr5dUgeXS9dRVjj1iyKpccFYMI5eQZJ4a j4opkdP9XOUaD+efmvRPzBufL/5maf8AonQ7qVrXQfMDWslpbySQtw9SVpXdViuRR+XJlgZl5fuv jTrfm/ydoHm/QZ9F1y3FxZzbowoJYZQCEmgeh9OaPl8D/wDGuAvJuqX6CXy1rcvqa/o0cYa4NQb2 1I4Q3yglj+8KMk68m4To/wCy8eX5QhOmX2seX1gMFpZXP1vTiCnBre+LTFY0WhRYZ/Wj4lf5eOC/ J8lo2n3YgmaZl1G+WdWcuI5RcvyjUEngq7fB+zl6Lq/1nSbjWLpmgsnklmiE3w+nbRfAHYfs8hG0 3+q/+xwg8u+XD5g16Pz15gt3MsatH5Z0u5UgWNqT/ftE9Ql/c/akk+1HD6UH7D4X/nn+b0P5deW4 5rJYrrzJqLiLSdPkDOH4sPVldUKv6aKabN8UjJgjy7Za55+0i21nzZBPpWmXBLxeTyrxAx8ShXUj IiSXPJ+TrCFit+Hpc0kzoFtbwW8EcEESwwwqI4oo1CoiKKKqqtAqgdAMUzVGNaRVDFjQKKsT0AzC RGAKmoO4I7g+GXyH9uJT3lrboHnmSFCeIaRgoqe1SRvhevm7yoxoutWDHfYXMJO3X9rCnVPzX/Lf TXMd35jsVmU0MUcomevHl9iLm32fbCqP8+vyokl9GPXg8gQyELa3hoiryLbQ/srucb/yv/8AKT6t 9Z/T37jn6Xq/VL3j6nHnxr6PXj8Wf//W9U5iAcJ9T0IyPLe6XIlhrUiLH9fMfqBlUj4ZowyesOI4 pyblHy+DAmm+cIv0jFoutxDStdlQvDbM3OC4VWK8rW4oqynbkYG4XCftRcPjyRAg5ZAPXIP5i/J/ ydrnnK2843EU9t5gtITDDe2kpgbl0jmag+OWFeSJz5IyNwlSRFRVFwar5r0KkOtWx1fTY4yza3ZK PrAKn/j4slHKpXf1LXmv/FKZJLDU9P1C2FzZXEdzbklRLEwdeQ6qadGH7Sn4lxmq6Tpuq6fcafqN ul3ZXKGOe3kFVYH+Pgw+Jf2c41+Z3mL81fytuoNX0Rf8UeSZ5FhbS7lSbqxkeixxpPGDNJC7bRPK szK37uT7UbN1vy5rNvrej218k0Eruii7W1k9WOOfiDLDyIV6xseJWRI5P50XCEQXHky4P1aFp/J0 zM8sScR+iiaEtGlOUlm7FndB/vJ/utfR+CNV7ldF8zW95Axl0LzOyrLJEoeGC+EY9Gfmg/u72JVh LsePrx2/H++xfS7bTLDz9rISZvr+s2lreSW5B4hLTlbFwxNKtyjUqo/Z/wArAujLZ3H5i+a9Rk5C 40+3sNN9WQcUSH0mvG4t0oWuAX/1M2gTW2q6hdedr0rFp8cT22hTT0RUsBR5rvk/FoxduvL4uP8A o8MLft4Et7VvP8tvqOoQvF5NtpVuNL02ZWSTUZIyrw3twpKulqp5ehZyp++/v7j4fTiwl/Or83tW 8lWccfljTIdd1R5BDfxKzubJ5wq2rTxxK39+54xrJJE0n7HLDfyF5R8zXMNl5j/MS5TUPM6r6tpY IipZ6ZzUVSFFqJLk/wC7bly7L/dQcY/iknxKgFiaUFSci8/nmK9ea08q2/6evYgnKaNxHp8ZehHq XlGRvgq3C3WeT9h/T5YjP+XtprcrT+b5hrzqZRbWTJ6djbrKvEhLerCWRR0nnaST9qP08PvLvlzR /Lmi2ei6Pbi10ywj9K2t1JPFa1JJYlmZmJZmb7TYZVxK5ura1gkuLiVIbeFS800jBERVFSzM1Aqj xOQ6583655haSy8l2tbfm8M3mi8WljEVH27WElZdQ32Vo/Ttf+Xh/s4beW/J9hpMj6hPK+peYLlV W/1u5A9eXj+yqrSO3iH7MECxxf6z/HkgAA6Zs2bA99p9hqFrJaX9tFd2kwAmtp0WWJwDUBkcFW3H cYBbyl5VZODaNYlKAcTbQkbdNuPbGP5M8oPy56Hp7ciWatpAalqVJqnemBR+W/5fKxZPLWloxrVk s4FJr13CjENZ/K3yDrJhOoaPE/oR+jD6TS2/FK1oPQePGaf+WflvSZfV0qbUrEFBGYo9RvJIyq/Z /dzSyoOP+SM57afkZ+YNl571jzFpX5g3OlW2pTGQW6wi8dwFUIZhOVty/wAP++W+H4M6JbWH5k2f oo+q6Zqsaq3ryz2c1rMz0+GhhmkiAr9r91idv5k8/WxuV1byp66W4BjudJvYZhP3YrDc/VZE4j9j k7Ni1v8AmLoZnht9RhvdFurhecMOo2ssIbxAlUPAWX9pPV5f7HFIfzF8lXGu2+gw6zaSardwfWrW BZARLH6hj/duPgaTkP7nl6v7XDDy8sbK+s5bO+gju7S4UpPbToskTqequjAqy+xyJDS9c8mxxLoE EmreWIgFl0ZpC93ZxrUl7KSQlp41WiiykPP/AJZ5f904rqsUHmHTrDzR5VnS51bTqzaa/MxLNG9P rFlOHH7v1kHApNHztp+EnwPHgSbX9Kn1Xyx5us7iOCw1cvo1ys8JW5kknPK2hYmhieC6iljeNv25 XxXytBo8+j+Y7BLi5SO91nUra7kl4RSLPPKQ625Bb4Pi/ct9v9rjj9RtLTW9Wh8pQbaNoyW9zrMQ 5/Hx3srTnUVVjH68/wDeco40ik+GfF9V83Xd3qUug+VoU1DVoWC6heS1+oWAJofXdaercbHhZwn1 f9/NBH8eLeX/ACD5f0m+fWZo/wBJeZZwPrWvXgEl021CsZNRbQ0PFYLf04+P8zfFhnqnmLRNJubC 21C9itrrVJxa6dBI3xzSkV4Iu5P+t9lcK9Q/MryZZKoGpx3s8kggjttPDX0zSmvwCO2ErV23r9n9 rGy+b9flF4umeVNQnltgwia8ktbKKaQGgCM8jycCP92ejjY5PzOubKKRo9G027duUsDG5vRGhp8P JfqvN1H7XwpnPPzB/JP81fONg1lf/mTysnNJNPh00Wduy7mknozu8u9NpCy5PNI/LsxaBY6dqOua rcT29tHBcSw3ktujssYR+CxcOKEj4P21/mxkP5L/AJbRXIujpLT3AcSerc3V3csWHTl60z8vk2G3 /KvfIvqLKfL2nGRG5IWtYTRhsCKqaHBFv5O8pWycbbRNPgU1qsdrAo+L7WwUfa74Yw2VpAFEEMcQ XZQiKtB7UAxbj7nNx9zn/9f0za6/pF1qt3pEF0janYBHu7OpWVElFUfgwBMbfsyL8H7PLDAGubC/ W9A0jW7P6nqtrHd24dZY0kG6Sp9mSNxR4pUr8EkbK6/sthBI/mrywEJE/mXQ0HFuChtWh+yEJ3WO 9jHxmRv3dz9n4bjD7Q/MOja7ZfXdJuku7cO8TslQySRsVdJEYK8bqwoyOqthjlFd8juoeSNLmuzq WnvJo+rNIJZb6wIiM7CppdR09K5Rq/F6yM/8si4Budd85eX7aWXVtKbzBaxt+7udDT/SvTCD4pbK V935Bv8AeeaTl8PGFci+k/8AOS35d6t5it/Ltjb6q+s3E4tVszZOJEkrR/UUnkgiozS8v7tFbJpq /k22nvpNX0q5k0XXnAEl/bbpPxVkUXdsSIboKG+FpF9Vfh9OVMCQebNd0hhb+bdNKLWQjW9LSSew 9NalTMnxXNq/ALy5pLDy/wB34XXWl2UGiTNocEeteR72Jjc6PZFHeAu3qG4sCKhtz6n1UFWSTjLa /vP3TxCD80dO0zXNGk1ec6ne6ZFcWd5qttH/AL06ddqJbe54f7rm9a2jhurdm9WGf1f3fp4B8u+b tN1az1nSZbtNNh1nWbzU9dkYSC5fT5pvQs7SBIzV7u/hgji4RmRkgWX936jpky1ObSLx7BvNYWw0 hVVtE8kIglnn9NQUa7tIhJ6jQ0RoLWMejbtxaZ2k4+ketB5q8zWoaaafyvpdxHtbxcDqx5V/vJR6 kNowovwxfWH4s372J/siBceRfJGnxWLz2ukQSyF4oJJKzzzMaswDlp7mZj1b95K2cx0r82Pzo80e dNX8veW/LOn2VhpcxjfWtUW8WFYiaxScD6EjvNFxkjhVOXxcm+D4s6JH5Au9R9F/Nut3GuCNXV7C NBY6dKHZWHrWsZf1+HH4fWmkT/IyVWllbWdtFa2sSW9tAoSGCFQkaIuyqiLRVUDsMWJC9uuRe9/N P8trIS/WvNOkxNCWWVDewFlZDRl4hi3JTsVwOvnq71kyxeUtLm1BTEHg1i7DWmlsZFJQpKw9W5Wv 2/q8T/8AGTErT8v59UuYdQ866h+nbqHjJFpaJ6GkQSq3NXjtSXaaWNqqk91JK3H9lMmoWn0ZebGu 6orMxACipJNAB7k5amo8MvNmzZs2bNTNmyiM5T5w/wCca/y281eaLrzJqQvIb67CepHaSpBEHjAH qgLHy9RqVdmduTZI7Hyd5s0K19LRfNFxqMUaSelbeYEF6TIw+Ct1F6FyEU/z+virecdb02SCLX/L l1EkpVX1DSyNQtIz0ZpeIiuY0HXl9WZeP2mxGG00y81C68y+S72CTUi/p6vZJJ+4vGiFPTuE3+rX aDZLj0/U/ZlWWPjkR1zU7QPqTWyy2ttqkyPcWEwVbrTNftx61uRHWqLqSxcY5oeayTcZo3b6xifl Dzj5ePl/Wtas2TVq6xqOpaXaqVLSTXE0cVonCjMkkk04ijf9n95h1olprN1any/o9+0dukss3nDz QtPWmvJSTcQWMqhE9WNh6Mlxw/0SFEiT9+v7sysfNnkzQrVND8p2M+ri0ma2NjosJuUilILyG4uW KwI5Y1lea49VpH+PkzYOMf5iaqbhXms/LlnJFGts0IN/fLIwPrFmb07WPj8Iiolz/O/8mQq6/wCc YPJF/rtvr2tazrms6nDJHIZtQuophJ6TBhG4MI/dH7PprxXjnVtM0nS9LtVs9Ls4LC0UlltrWJIY wWNWIRAq1J3OCwAMumagzZs2bNmzZ//Q9G+Y/Juh68YZr2Jo7+1YPZanbO0F5ARX+7nSj8TX4om5 RP8A7sRsJrK98+eXuNtrkR8y6aodv05YxrHfIKgotxYIOMp+Ip6lm37HJ7ZMk+ka1pWr2YvdNuo7 u2Y05xmvFupV1+0jivxI4V1wcDXK4g5BfzG/KjSvN8TXdvd3Gg+ZUjMVrr+nO8M4XqIp/TZPrEHI A8Hbkv8Aut05NkY/K3Tfzb8l6HMPN8V35pubm6ne5uE1A3Vxb28KBYPQt5yFkWdgzssc0cvxLyi5 /DnRNC87+WtbnktbG9UX8DmO406cNb3cTheRV7eUJLsP8njh7UZjTIvqn5aeSdV80W3mi+0qCbW7 WJ4UuqULK4ABkA+26AUjdviTk2IT+R9VtbcReXfM1/plJeYiuuGpwcGNWjC3QMyr/vvjcL6eL20f 5k2rOk8ukapGtSk4W4sZG8FZB9bQf64b/nnkM8w6F5li1D9IWfk+KwuIGFxJrGja2lgrfCeYuEkt 40lRR9v14pP8nOb+WJNMvPNct1qkty2pXN3cyzNbC0uInLI4LtOn1dJWovwyw26xScVZcLdNiprK 3GhXNxFBa20j3l7PDIJ4rdgFl4yacLq5tQ7cONzB+8X4vsq2do8o6JfmEt5Z1ny/ZqVrePp1s+oT yeoKxySTzXIl5EL/ALu9Tnx5YejyPql3YLba95p1O8kNfXazMemxuCd1C2y+qqlfhP7/AJf5WHGm +WPLOkMbmzsLe2lQFmuyoMoFKMWmflJ9kb/Hhlaz2VzCt1aSRzwTgOk8JV0cdAwZahvniWoaxpOn BDqF7BZiVuMZuJUi5N1ovMrU5Hk/MrRLxCdCtb7XiszWzSafbO0AlXrW4l9K34D/AH4srJjPU/Mn WdOUJBaeU55TIJHmcapcRoAPTZUT0bYOxry5SzIv+XkX8n/846eTNC82al5p1E/p7Vry4a5tXu4Y Y47cv8TlYYgsDSlyW9T0l4f7rRftN1ZUAHTp0GOzZTMB1+dci1/56ike4svLNk/mLVLV0inht3EV tEzgN++vHBhXjGefGP1pP2PT5Nia+Tb7VrwXnm29GoRRyLLZ6LApisIGWlC4r6l5ICK87j93/Jbx 5LVBHXLzZs2bNXELy+srK2e6vJ47a1i3kuJnWONQTT4nYhRuaZFLn81/KplvbfSBeeYLywdY7q20 e1luuJb/AItAW3bjX4uM3w5ovM3n691FYbPygbXTWUt+kNUv4YGqKcQLe3W7l+L/ACzHxzfVPzau bw89Q0TTbFWIVYba5vJmTsS0ktuiN7cH/wBbAOreTvzTvLaeODz79VEgegh0m2DBWUjirtIxXrs/ 2sh35dflB+cui2pTWvzIu1RhVLO3Rb7gSpqPWvlfjxYj4UTjk7s/LH5l27IZvO6XaqCGEuk24L+B Yxyx7/6vHFZtL/NJCXtPMGlzBaGOK50yVeR7q7x3Xwg/zKvw/wCVka8029wbX6zr9p5eHmSEepay 2mrS6Vc8wKn07hovUrVV4+p+6+H95nIfzD1XztrOvnTEtbuS8uLKl1Zwx2t3PJauQQjXOnFvrlsv H1FM8MUkMn2P2neILoPnHQHj1g6VqGmfUnV0vXtp7dY2Pwj94yqqE8uK7/6nxZ3PyRdR+afK1tc3 emXmuQwFkg0KzWDTtGidSFaD05Jke541Y87tp0dvsrnQNBvPPT6e0Z8r2Hl+OIcbSza/9WlBUEpa 2/pItT+xI2OWw/NC4l5TavpGnwhaCK3sZ7li3cl5Z4tu1OGEfmTyf+dNyGm0T8wILSWtUtX0m3EP 0yFp5B9zYA/L3yV+b9n5Tt7bWPNb2etLeXct80tvBqKzJJKTG0cjsrIhX41X9jnw9NOPHJWmg/mP GJSPNdtM7MTCJtKXiorsp9O4Rm2wTp6/mLAVS/fSb9FqGliFxaO1AaHgfrKrU0qvLEpfMvmyxnlG oeV5p7WKFZRd6Xcw3QaQ9Ylhl+qz8h/Nw4Y22/M/ydJqKaVeXb6TqrxNN9R1OGWzfglORDzKsL0B H93K+SpJEdQyEMrCqsNwQe4OOBzZs2bP/9H1TlED6cItf8n2GqiSaG4uNK1V0ESavp7iG5VQ4fjU h4pFqN0mjkXC2fVPPWgiaXULFPMemxLyjm0tfR1D7VKNaSt6Mux+3FcJ9n+5w10Xzn5c1iYWtneo NQ4ln02asF4gXZudvJxlXgdm+HDvbKIXCzXfLGg6/afVNZsYb6AboJVqyN2aN9njcdnjZWwqPlHV bScS6P5ivraMQmL6necb+CoWkb/vqThk78Z/3n7eI3d1+alkqGGw0fWgIf3qJPcac5m5GhXml2np 8adX5cs5z5w/Nz88tG1a207/AJV9HbwXs8FvDqcNw+owL6zhCS6Lborfyev6PH9r4c6vd6v5ojtm ktdBE84pwhe8hjrX+ZuLBad6csB2g/Mq7RjevpOkkvUJbC4v3WOgNC8n1VOdeQ/u+PHIhfWNnrVx +h7OV/POuWlzJNLqGpEHR9PlWQKVlS3EdvJNErcYrNFlm5Rt6zQ/E+EsP5ead5g1G31Rr2We3k1R YJ9WmKmbWZBVruasQUJaiOFbTT0gk9OCNZpEX9pn6J5d0GCDRliuTYXdxdTafDrNmlZrPX7JpYSX eRiphu4keF7SWFoZmWP4UeRclWtWXlOe9jg8/aLaR3TcVt/MSxmG0mNVCr9ZDepaTO9AkE83xf7q llw+k8i2norBb6vrFpElSqRX8zHc1+1KZHoO3xZd55KW6s57STWtV9GeJ4nH1kHZ1C9Slfhoe/xc m58vhzl/5f8A/OJ/lLQbevmC/u9duDQ+gk01lao6tyDokDrIzUoPjk4/5OdU0r8uvI+lS/WLHRLS O5oV+sPGJZqFuRHqS83+1v8AayRBRl0AzVGYkDAeqavpmlWhvNTu4bG0UhWnuJFiQFtgOTECp7DI pJ5+1fVxJD5O0KfUqEqmrahysNNqG4llkdWuLhRT/j3t3Rv9+Yvc+RZtdWnm+/fU7ZgOWj23K106 quJF5xqxmuCpHH9/L6Tr/ujJTZ2FnZWkVnZwR21pboI4LeFRHHGiigVEWiqoHYYvmzZs2bAeraxp ej6dPqWqXUVlYW4DTXU7hI15EKtSe7MQqL9p2+FfiyJQ+Y/O/meX/nX9O/QGjKWVtY1uCQXUvE0r badWJ1jcUKzXckTf8urYJ0/8sfL6XEN7rbXHmXVYCzJf6vJ9YCszcv3VsAtpDxP2PSgVl/m/ayWr GqgAbKv2V7DHcRl1GFOt+adB0VWGo30UEwjMqW27zsgNOSQxhppBy2+BGzjnkz85Pzq856je6dpX kmz04WErQXepanNcx20MsbcXjZQgkeUdPST4k/3ZxzoGtaf5nNgza95yi0K2mkWL1NNt4bU0YkLH HPeNcsJX8UXly+xkXvdCj8z28SaX5f1LWzaTRNb6l5pvbyzszQE+vHAD60+x/wCWWNH5faxC48sp Z6uulaPFG2rAmS+0/wAt2FtZ2yMU5wrqOpXC3E0HIf77b15Eb4LfjnOPOHlvUNSuZPMGh3izXbev HNeW080cNzHZRB7j6jNNJJNc2tgnKKa6kkhhd/Tt7WDlkO03S/Net3mnaaZbtY9YKG0kvpJ0t3R2 AWQmSoKciq8grfGyLnUdF8s6dpelTS3em2F9awFbWHUtU01X+qTQj95b6k8IF9YsHascryX9v6Uk bpKkXprk10i28o6HLaNd6VfeWpdRUTNqel3d1caPJIwIWtxExiXko5Rm5gh+H9rJNp2g+YI4GvNB 84S3+n3PCWzTUIob+EKN2CXEXoTMkvTk0snD9nCjzh54/NLylbzX8vlO28yaTEQWm0i6lS6jjCnk z2kkMhYBh1jmbimLflb+c2gee9K+vBE0maa7ktbGwuJgZ5ljRW5AFUXmSX/dxNL8K/a/ZXolRTfb LzUGJXNpbXUD29zEk9vICskMqh0ZT1DK1QRkTk/LXT7CFv8ACV5P5Xme4W6eOypJZu4XiVezl5QC N1+0sIgb4VbnlN5r1/QJxD5rsOenFwkfmLTlaS2VSDRry3PKe06fFIvr2ycvimTJZZ3lteW0d1az R3FtMokgniYPG6MKhlZSVZT4jFs2bP/S9B655uvtC1H/AHIaNcy6EU5fpiwBu/SbwuLWNfrCJ1Pr RJNGv+7PTw20XzBo2uafFqOj3kN/YzANHcW7h137Gn2W8Vb4lwwBrmIwq1ryvoGthBq2nwXrRAiG WVAZY+VC3pyikkdaD7DLka1TyN5vstLeDyb5tutPn9Z50j1ZF1WHiUoIFeb/AEiGLlTifUl4fyZE vI2qf85B6d5i1eHzxp663ptnAjWMmlm0hSdnY1aEyeiZGVV/u5XgZf5W5JnRf8badC5S+stRsaCo kms52Q0Xk3xwrKo4iteRXAum/mx+XGpOkdt5hsxLJyMcU8n1aRggqxCTiNiB40wfc+evJVtayXU+ vadHbxAmWU3UHFQBXc8sgnnj/nJP8tPLmnyy2F8PMGphOVvp+ncpFck0+O4VWgjVf26sz/8AFeDP KP5m+a/N/lzS9T0DysWXUbT1ZdQvbqO3sY7gEo8aBPXuplSRXXl6CcuOGDeQPMGvRxyedtfluIwS ZND0bnY6ayMoV4pzye6u0NP92zIn/FWG+o6X6Om23lvQbZLCwmBjuJIFVIra1+1IEQU/e3AYpH/K zvP+x8YObT7BfOXlrSLOyMNpodldXtu8YIgiBVbKKIClORSWVhv9mPEbry7Y3195l8r3qSRWOsLF qlrLAjxCOX4UlkSaPiPXS5iiuac/U5SfyYP8talNq+nXGjeY7VBrNhxh1W1kEcsVwhJEV2gA4GG6 VfUVeP7l+cL/ABxY2byhqentJN5X1Z9P9R0ZtOvFa808KoPJYouccttz/wCKZvTX/fOQT8yPzL/N nypqvlu3sPKg1wXAmk1pNNS4uUkjjZFAhYIHt5By5/vFlX4v2slemfm/5ek0b9Ja5Y6p5aKmNJrb VrC6hZXkrQK6xukgNNmRv9bj9nBKfnF+WLqzf4jskKmjJK5jcGgO6OFbv4Y6y/Nv8vr+7S0stVFz cSf3ccUFy5bavw8YyG6dsZqH5hCWxuW0LR9U1C8SOX6pysZ7eBpkSsYeS5FuBGzU+OuQP8rPzQ/P DznbG4uvJlhY2D/FBq1zPcWcLKKCkcLLczTVO6uvCL/LzoUOg+e71pDq/mOO1t5YfTFto1osDpI3 V/rF0107U/Y4xx4vpH5eeVdOlhumtP0jqcHApqmou15dl4/syerMXKyb/aj4ZJQP9vNmJpiF1fWd oge6njt42YIryuqAsewLEb4sDX2y82bCXzP5osNCs4ZLhXnuryUW2m2EIBmublgSkUdaKK8SWdys ca/HI3HC3SfKN1e6hF5g81Ol7q0Z5afYJvZacN9oFI/e3BB/e3cvxNx/cLBH8GSsKB7++XmJoMK9 c8y6PokMUuoT8GuH9K0to0eW4nk/khhjDyyt7Inw/ab4cj31Xzt5nSl7JJ5V0eZHDWdtIr6sx5kK XuULwWqsnFuEHqzf8Xo2Hmh+U/L2hBjpdlHbzuvGa5IMlzKK1/ezuWml3+L43b4s5P51/Nzz+PzK h8gfl5pWm3zTRM8up3BleKGWtbh3KGKJfq3L96qmdmd1X+9b0c6J5a8hx6eU1LzBfP5j8x8vVbVb xVCwuVClbKAfurOIb09P943JvUlfEDqmp+cSF0C7aw8rlSJ9djBFxd1qrR2PIfuo1/bvWH2vhtl/ 3coa+0367eJ5J0GFtO0G1QSeY76AvFIBIA0VrBLu0lxcU5XctWaO2+0/qzx4UanDp8ltqd6bqDS7 fVZrfyl5VMUTcEt/VEUkaKvwcbmdZVVlj4ejFF8TIuFdtpBvTeo8Nw1rd+Zda0e5ljkVZbWDUAAs 8JcMF4XEMEkXEfA7I/7OSGwGrizXzNYxOfMWlV07zPpYYsL5LQ0LVKqHuhEVuLWYfbST6s3wv+7E WGj+hDD5m/Ly7jk0u/jSY6AzFNOuIySxe1X4fqN29ePKnos3wzwc/wB4t6NonlbUJJL/AMo3Enl3 U7RymoafbD0o453jH7q+05v3RpUOGRYnf+8hn4Nzwn1n86j5H1KHS/zI099OjnBNn5k05JJ9MuKb leHxXFvKo+1C3rfz+p6fFsnthY+WNX0G0ktbS2uNGu1W9tI/QVYm9Yeosyxsq8Wfnz5cefxYWnyj qGjRSHypfta1IddKv2kurD4VI4Rgt69qG/4pk9JP+Wd8dY+eYY9Qj0nzFatomqzSGK09U87O7YCt bW6AWN60/uZfRuf+KclAP3+GXmymWoPvkKvvKWo+X7ptW8lqiRNV9Q8sMwjtLoCpLW23GzvD+yy8 beb7M6r/AHyH3lfzRpnmPTBqFh6iKjvBd2twhiuLa5i2lt54jvHNEdmH2W+3G7xsjscZs//T9UUF a98j1/5B8tXOqfpiC2On61xKfpOwc207KxqRJ6dEnG3SdJVwvhb8yNFm4XC23mjTOK0ni42Goqas X5xsTaTjjwCcHtm/mX9rBGn/AJk+Wrj0YdQebQL6djHHp+sxGymZg3GiGQ+jNy/Z9GWTlkpDbCuX UHKoM1BiN1p9heKFu7aK4UfZEqK4Hy5A4HXy/oKEFNNtVKnkpEEYo3iPh64LWGBE9NI1VN/gUADf rsMJ/NHmXy55P8vXmt6rKllp1orSScQoZ3NW4RrtzmkP2V/abC3TfPKeZIIJPKcLXtpcRrI2sSqU s4g/IfCTx+tSxlf3kMLcU+zJNG2Hmh6Ja6RZNbRM8zyyPPc3ErFpJppDWSRyfE9FHwIvFE+FcLfK NxNqVxqWvC7M+nahKI9KhVw8K21ryjEsZAX/AHpk5yN9r4fT+LF/MmkXFxc6dq1m7JfaRK0ioihj Pbyrxnt6HYepRH505q8S8PtYC1PSrPzHbWPmHy9eRRatbxsdI1ZV9SMxSkerBKlRzhl4cZEP7yJ1 5pxljwo1/wDOPy/5Ut4/8ZwT6LdPcRWpXg09vIZQCZrecBVmt4gay/Cs8f7UH2eU5sL6zvrSG9s5 0ubW5RZILiFg8ciMKqyMtQykeGL0GUUQmpUE+4ywABTsMxGbbL2yuQwDquv6JpCRvquoW1gspIiN 1NHDzKirBeZXlQb/AA4S/wCO7e8mgi0PTb7VxcwSTxXcUDQWdIzx4tdXHpRc5D/dqvPl9r7OJy2X 5h6skqz31t5btmeNoRYqL299MD96ryzqLaNm6Lwt5uP8+Kaf+XHla21Mavc28mq6v+zqGpyveSp0 H7pZSYoOn+6I48lIFM2bC7zDrum6DpF1q+pS+jY2cZkmfqx7KiL+1JIxCRoPid2VMJPKmg30+oS+ avMEYGuXiNHZ2oJK6fYuQyWyg7eu3FXvJR9uf4E/cxx5LAM2YmmRzzJ5tTTL6z0iwtX1TX9RBa10 6I8RHCpCvdXUm/oWkbFVaTizu7enDHI+by15SSwuJNX1WUal5nukEd5qjLxCopJWC3jqVggTlTin xS/3k/OTJEdhsMic9+PNtzd6Vp8siaFATBqWqwNQXD1KyWlrKjVUxkcbqdf7v+4i/e83hNSnlnyr oySSfVNI0jToREsrlIYoYgdl5NSgLe/xP/lZz/RPOVr+bmq39hpKt/yr/SXEWp3rjg+p3VarbxCv JLNF4zTP8E03KKL4IvU5zzzLrD6PpaLZpGdTu2Flo1s4Ije6dWMatxpSNFRpJN1/dRthRf2MnlTy TJY6VLEut38ghhvJlcifU79wrXEoXlI1ZHaVt24Rp/ImVd2lppus+TfLFjZKdNt1ubhQEUJCthbr HE21OLepcLSgyN2aTReV/PUyzLb/AFDzNcX0cq1IhSGS2uZGag5fZ9WR/wDJf+XJMXTSvzDhuIzW w822wj5KJHBv7FDIjFt441lsuQH87W+aBv8ADHmw2kknHQvMsrSWasDxt9UPxSxcz8KJej97FGW/ 3pWbh/eKuP8AOehagrHzV5biT/FOnwFFifn6d7ag85LSVUI5M32raSnKGfj/ALraVHj1hrf5W/nf 5Vk0u5X6wI3WW80e4Jgv7OeI0qVB5rQkp6kfJGVmj/mXDb9H6t5HrLpMdzqvlL4VfRIw093YAGnO yrWSe33rJaOzPEq/6J8P+j5LtJ1TTtV0+DUdOuY7yxukElvcwsGR0PcEY7UtL0/UrKWxv7eO6s5x xmt5lDow9wchr3Op+QjS5efUvJQYLHcNznu9JSm/rMeT3Gnx05G4kZp7Vf731YfjinFtcQXMEdxb ypNbzKskM0bBkdHHJWVhUMrA1VhimbMQDkL81aNfaVqZ85eX7f1NQVUj1/T0PEajZRVAJFDW7s1Z pLZx8cic7X7Lx8JbY3lpe2cN5aSrPa3CLJBMhqrowqrA+4xfP//U9U5sxFcD32nWF/ayWl9bxXdr KOMsE6LJGw8GVgVORl/y00K3uZ7nRbm+0G4uEVJDp1y6wn0yOBFtL6tspXjT4YV+H4cT/Q35l2d7 HLaeZLTUrH4RNa6nYBJSB9pkns3hUMe3K3ZcAa551/MzRBMW8inW7eIDhdaTfxsXqtT/AKPNHHOv E/Bt6n82EX5a/nnrfmyTV21HyZqWmQ6fJHFCsKPcycyCZEmDLAyOvwMvwftZPpfN6JbRzDSdUcuA TCtnJ6i1PRgaD/hsBt521mfkumeU9VuHjkCObkW9inEivNWnlBcA7fCnLE5JvzP1OzHowab5cllo C80kmpTxLyPI+nGtvAXpTh+9df5sJdf/ACL8vebLhLjztqmpeYniXjbW8sqWlrAT9poobRIfib+a RpX4/Dyya+XPLWi+WdEttE0S3+qaZZBhbW3N5OIdi7fFIzuasxbds5jdfnVDrn5szfljo8LNbcTD e6/bFpDDNGjvPEEEbp+yLf1WZfSk5/yrnYIYY4Y0jiUJFGoSNF2AVRQAfLHnpnF/zb1rz7+XAg1T yJpcmp6Tf3Jutb04WzTRWvAoZGgMRVoPrlWM3KOVPU/fL6TM/qSk6b+WP5yeV9O1G7tk1nSUdpYY mllhe3uOIWSOZYnjZZUB4sj/AOsvwsrZWg/k9pflaIw+TtY1LQ7Ytz+oiZbyzLkEEmG6WXjWvxel JHhlawfmlaQTRzXej6tIlPqkzxXNizCm/rBGukDe8a8f8nEG8yfmbDcmF/JlvPGpUG7ttWi4MKDk yJNDFJsa/C+C/wDEnnX/AKlCWnj9ftP+as5XJ+cP53r+ZWt6BYeRhqun2ZtxHarKIjAJUU8nvaGB /U5FqU+D/YNnTNI1n8zNRtXkuvLVloVwrqFgutR+tc0K/EQbaHipDbbt8WLR6d+ZNzqcc13rWn2G mRyAmzsbN5ZZU/aV57iTin+Twg/4LFX8lT3kU8eq+YNUvEuU9KWKKVLOPhyrRBapFIhp8LOsnPj+ 1g228meVbZraSPS7ZprKNYbS4ljE00aICAFll5ydGP7XxYchfHLzZs2Y9Mht40fmLzyumyqZNL8s LFd3Ubxj05dSnHK1FXT4vqsP7+sT/DNLFy+OPJlmzYVeZtcj0XSZLz0jc3LMsNjZKyq9xcynjFCh bu7H4j+wnJ/2cC+U/LMmkw3F1f3H1/XdRkE2qX5FOTAcUiiX/ddvAvwRR/60jfvJHw/yMeZtWnuN Qt/KunSvFqOoxvNd3MLBJLSxU8HnB3KyyOfRt9v7zlJ/urDzS9M0/TLCCxsIFtrO3XhDCnQCtT13 LMfiZm+J2+JviyK/mXBZ67Z2/klreG7ufMHISrPGJVtrOKhuLziQwEkfJY7Vjx/0qWJuXwYO8g+R NA8heWItB0T1BYQPLM0twytI7ytyZpHVUU8RRPs/YRcjPkDzvZeffPPmHVNPJl0Hy0I9M0m5VyY7 i4mq95OI/s7BIooZP99c2X+9bJHf+nqvnywtDV4dAtn1CYLICoubrlBbCSLxES3MkbnF0tb6Xz/J dMAdPtNKSGImlRPcXDNJx8P3cMfKn2v9jkZ0yyi1Lyx+Y+nKHZrnUdVtpQn2uUtnGB6da78WX/Z4 M1yG7l/Ky0v45XTUdJsrTVoZEbizS2UaTOh40qsyrJDIv7SSMuD/ADxaJ5o/Lm/bSrnhLdWQv9Hv YyPhmjUXNrKrA/zqnxKfs4l+VX5l6L+YPlG21uwcLdKFi1SzJ+O3ugo5ofFGPxRP+3H/ACvzRYqf y/8ALv5a+cr/APMKzhM1lrdyya+0voqNOiunB+tQNxVlgWf/AHqTn/dS+r/x751ocWUEGoIqCP4Z B9Rt7nyVqz6zZAv5QvpGk1+xX/jxmkNTqEIJ2tyf97YU+zy+tov9/k5iljlRZI2DxuAyOpBDKRUE EdjmdFZSCKgihB3rkFtov8Da3BZRKyeTNYkKWq7smmahI1ViBLVjs7xm4woF9K2uP3fwRzxok8zZ spumQ7y1GfLvmW98sBRHpN2G1Py+iJxjjVmAvLRSOKfu5m+sRRqvwxTN+zHkyz//1fRet+Z59Ka5 P6D1O+htkV/VsYophIXIHCNPVWZnWvxfu8D6f+Ynlq7tZZ3N3Ym3/wB6YL2zuraWIj+dZIxt/lLy XLX8yvIB48/MOnwM1eK3FxHAxpufhlKHpvhlF5n8uTOkcOq2ckkhCoiXETFi3QKA29cMuR8OuWc2 2V+OBrLVNMvmmSyu4bprZxHcLDIshjcqGCvxJ4NxIbi37OCdqdMB3+s6RpwU6he29kGBKm4lSKoX qRzK7DvhDffmZ5WhVBYvc61NLIIoYNJtprwu1Aa+pGvoqlDy9R5Uj/ysSu4PPfmAPBzHlXTJAoeS N47nVGHNhIqledtah4uPCVHuJY2b9hlw28q+TvLvlbSxpmg2SWNpzMjhSzvJIxqzyyOWklc/zu7N h1myiKkZG9U8lWkt1dano9xJoOuXnD6xqVksZM3p14fWYJFaC4pypydPW4/CkyYh+k/P2n3Xp3ej wazZNIix3emzrBOsZADvLbXbImzb/urhvgxOH80vKyrP+lBeaLLbu6yQ6naTwErGaeojcXjeN6VR kkblhjZef/It8P8AQ/MOmXB6lY7yBmH+svPkp8Q2FWq/nB+XeleY7TQNR1u2tbq9tzc29w8iC1K8 zHwaevppISrUVjkstLy1uoEntJkubd/7uWFg6EezLUYI2pWmbKLHwzV9sLJPNXlqNmWTVrJGUkMG uYQQV6g1bthbefmb+XtmjPN5j074DR0juYpXBrTdIy79T/LlSfmV5QAg9K6luvrEohiFta3U/wAR YL8RjjYIq8vjd/hTJODXNjJ5Y4YZJpTxjjUu5oTRVFTsPbI1+XNjcQeW1vLssb3WZ5tWuQzcgjXr mVI03PwRxGONf9XJRmzZEI4F1zz9JPKFey8rRiK2Q1J/SN3GHklO3H9zaskcZr/u+fJeBQYyaeKC J5ZWCRRqXkdjQKqirEnwAyO+SBNe2k/mK4eUya6/1mCCYOvoWijhbRJG4DR1jHrSr/v+WV1+1klp sRkT8mltVvdU80fWo7u01CT6rowiKSJHZ2jNGSkiqGJuZxJNIOTL/d/y4bebLHTb7yxqlpqdu13p 0trKLu1R3jaWMIS0YdCjrzA4/Cy5Dvyj8gaN+W/kmcRTyraXf+5a/wDrIXlbloFMiVUcikSp+1yf IX/zjb56fzt50/MfzDK1PrlxYCyhNAyWkIuEgUgAfZSnJqfaw9/KLz1a+Z/zL/MpbedZIbW8sorM q/NGhgie2Z0IJXg0sTP8P+/MB+RfPekXWk/m9PGzSR6Tqmo3bKlFZoBZrGCpNDV3tZqcv8nDX8h/ N0Hm38l9OaUrNc6favpV9FQfato+C1UFv7yAxtv9r+XCj/nGbXPMOo/l+PLPmLRryzOjiSzt7y5h aOKe2DlPRq3FhNB8UTJx/u1T9rlkn/Lb8u/LfkHXvMOlaHaC3s78Wl9blqu4Ti0Lw+q7M7pFKnqj l9n6zk/vLaC5tpba4QS286NFNE26ujjiykeBU5G/IV9MtrdeXr64juNU8vTfU5ih+I2zL6llI6/s vJamPnu37xXyTyxRyo0cih43BV0YAgg7EEHsci/lOWfS9W1DytcV+r2apdaFIzL8WnyfB6KgM0n+ hyr6XKT/AHW8GSvAOuaNY61pN5pN+nqWd9C8E6ileLinJSa8XX7SN+y3xYU+Q9UvL3R3tdRlE2ra RPLpupSgFQ8tuRxkoxJ/fwNFP/z0ySZs2RT8wEmttOttfgIWfQLlL0ngrM9uaxXUQZv7v1IJG+P9 njko5dq9+uf/1vVJGVTA97pmnX8YjvrWK6jU1VJ41kAPiA4OFN55A8i3g/0ry5pk5AorSWcDEUNd iUqN99sDRfll5FhcvDpEURMhmpG0iAOTXkArADcdsF3vkvy9eIq3EEzBTyFLq6Xf5rKuBJvy68tv VoheW0xNRPb397HIDQDZhL4DCjzB+TXl/XYlhvdW11Lf0zFJbxardCORT1MiMzK5NN8Lvy6/IPyr 5LtNQsoLy91G1vLhbiNZ5nhMZVeNP9HaIOT3ZlyZx+SvL0cEkAt5DFKAsiNc3LBgF40+KQ9sbbeQ fJUCqF0OydkLFHlhSZxz+18cod/ipvvh6kUccaxxgJGgCoigAADYAAdBjgBmzZs2bMQCMqg8cKrz yl5TvDI17o1hcmZucxmtoZObVrybkp5NXxyJ6r+Qv5SanrUerXXly09WOEwi1hQW9sSWLGV4oRGs ku/Hm/L4cNtM/Kn8vdKm9XS9EgsHJrW1Lwiu46IyjvhhceTdAuIfRlglMQIIVbm5TddhusgOVbeT PL9sX9KCUeoVL1ublvsrxH2pDTbGzeQ/KkxlMtjzMxrLylmPI047/H/LtgRvyu8gvLFLJo0Mrwnl H6jSOAf9VmK4NtfInki0j9O18v6bAlAOMdpAo26VonvhjY6Lo+nuz2Fjb2juOLvBEkRYDcAlAK4L plgAdM2Rr8yCW8jaxApcNdwfVF9J1jkrdMIPgZvhDfvPhyQWtvFb28dvEKRQqsaDwVAFHT2GK5s1 ci35dDUZNDuL/USn1vUb++uiIwoURG4eO3FUJ5f6PHF8R+L+f4slORb8zr6Sz8kaoYl5S3SR2MSg ipa9lS2FK9f73pkmhgigiSKJQkcahI0HQKooAPows82ajJp3ljVr2GaOC4t7Sd7eWZgkYlEZ9Pkz ED+8498d5Y0qPSfL+nabHFHAtpbRRGKJeKKyoOXEf61TgD8w9P8A0l5Pv9P5+mt2YYXapX4HnRXA K71ZSVGSId9u+RH8uNJsINHvNRgS3afWL++vZ7m3QLzWa6kKKzUq5Rfg/wBbAH5beSPJmhXfmC70 CxgtZZ9QntppLccOKRhB6NFoAI3DU/l+L+bCj8pPInk2wXzxY2mlW31WXXLiyuInUTB7eOGGRYJP U5841aWT4H/nw5/JS00NPy50efSbeKGKaIiR4wKu0Urx/GwSMtwKlV+H4fsr8OGflK/L6/5s0xyS +n6kjovUCO7s4ZhT/ZmQ4hrLaja/md5dmgQtYahYX9pfP8RVXhMU8H+SrGk3+sv+rkwyOLbi18/m ZHjjj1PTj6sQQK8k1nMArl/2ysVxw4/y5I8jHmSyvYvMvlvVrRo1SK4msb9WHxvbXcRICkfyXEML 0/1sky9Bl5GNNWK0/MDV4hIA2qWNreejyWvO3Z7aRwleW6egrP8A8Y1yT5s2FvmWzW98u6pZsQou bSeLmxCgc42WpY7LSv2v2cif+I9S/wCVH/4i9QfpX/Dv1v1+Y4/WfqdfU9WtOPqfH6vLjx+Pln// 1/VJOI3N7aWsZkuZo4I1FWeV1RQPcsRkfuPzJ8iQQyynXbOZIdpfq0ouSpIrQrB6jV9sL7T819F1 CNpdG0vWdWiAJWW3024jjegr8Mlytuh6/wA2CpvN3mqSJ207ydfSuFQoLy4srRSWFSD+9mccR1/d /a/4LC39P/nNcORD5R0qxUGvO81d35A9ABBav8XjX4cOGX8xmhT030eKbifUDJdSpyqeJX4ojxp1 GEmqaD+dd8ga282aTpMgUoY7fSnmQkmvqcri4dg46cePDIj+XPkr/nIa3vdb/wAT+cFh5vCLKcwx ahFKi8+TRxlofqw3Xkvpr6n+wyZTeVfzYP8AdefYFNa/FokLinhtOuG3p/mTEtx+/wBGuzQ/Vf3N 1bVNBT1P3lxTfrxwPF5q852kMj6x5SmPpycPU0m6gvQ0dP70Ry/VZvtf7rWN3wy0HznoOtt6VpO0 V6vISabdxva3icKcuVvMEl4iv2wvD/Kw9BrmzZsCalq2maZam71K8gsbVSFa4uZEhjBbYAu5VanI 1Y/mRbaxIyeXdH1LV4Vdo2vxB9TtOSGjcZbwwGSjCn7pJMZY6n+at9M7zaHpejWqikYuL2W8nY/z cYIo41X/AJ68sWaD81DcoVvdCS1qOam0vGkp3IP1hV+imc50Dyv/AM5ON5o1uS8802NhoslxKbAT 26XgZC5MZggDc4IuP7MtzyX+R/tZ0i2h/NFYwLm70SSUHd47a7QEfIzNv9OP1Sb8yYvTOmWuj3Na CVLie6gpXqyssU3T+Xj/ALLEbHXvzCF8YdS8qwi3VWP1yy1KOVWYLVVEc0du/wATbbn4cXbzhqkB jW88r6pG0ppygFtdItf5jFMafdiFx+aPlezv5bHUxe6ZNE/p87uxukhYmtCk4jaBl2+16nHDIed/ KPreg+s2UVxt+5lnjiffp8MhVt/lhzFPFKvKN1kHihDD8MfXNmzjP/OUvmzUtA/LyD9GxyPeXWpW rCRIywiS0kFzzZh9n97HEn+VzzrOialHqmkWWpxArFfW8VyikEECVA4BBoR174NzYE1fUYtN0y81 GYExWUEtxIFHJisSFzQbVNBnJP8AnE/zCdV/KiK2kLfWdLvru3l5gg/vZTcgivb98R/sc7NnIf8A nKHzRF5e/Lm3u1k43/6WsJNPUUJMtrMLmpB6qFhP/C51DQ9asNb0iy1fT5PVsdQgjubaQd45VDLX wO+4yA/85H6gbH8l/NEysEkeGGBDXiSZriNDx9+LMckP5WecR5y8g6N5jKhJr6AfWUVuQWaJjFKK 0H7aE9MgX/OVHnG+8u/l9ZNp83pX1zqtqUUKSzJasblqGjKtJIoq8s6bD5qsZvJ3+KYFMtk1g2or GtS5QReqU6V57cen2s5X/wA4n+bG1j8v76ynV4p9M1G4cQurUS3vHadOLkD1P3puF/m+H/VwN/zj 350vdS1r8xri9tLy20mTVZtWsZLiOXiI3LLLGq8a+oiRxM0aDl8X2cLfyO88az/hf80LmLSr19ai 1S81qztzbytJNNfR/uYREErzV4o+SfySfZ45K/8AnFe51N/yhs7fUIZoZ7O8u4VE6shZXl9bkvID 4eUrD4fhwL+Sv5gWHmT8y/zNht3SVfr9vNZzRtVJbe3i+pcl/wAn9xG3Kvxerm8/eeba1/5yJ/L3 QIrheUcF8NQT1AFBv4uMCMK7S8oAyqfib1E4/bztOcW17z3bXP8Azk75X8rQz/Dpen3wukK0H1i8 txME5dyIYY2/2XHO012rnEv+ci/PraFqvkDSopOL3evWt/dKOW9vZzJ8JIH2XeUf8BnbRmziGl+f rPUv+cp7zRYrhvR07QpdNjiYBVa8WeO6nCVPJ6IPD/dT/s/Fnb16Zs2RT80r/UrP8v8AXm0u1mvd SntJLWxt7ZC8hnuR6KNQdFjL+o7n4UReWcV/xB5i/wChPeP6Nuf0h9U/RHDhJX6p63p/WPs/3P1X 9v8Auv8ALz//0O/aj+X6alrzatc6/rawsdtJt75rayA4cKcLdYpGB+38UrfHlW35V/l9b3kt5+gb W5upxSW4vQ17IR/KGuTKVX/IX4ckGm6Ppel2q2mmWcFhapUpb20SQxgk1JCoFUVwZTbfNTKJGU8i IrO5CooqzMaAAeJOFWj+bvK+tQ3M+k6ra38FnMbe5mt5kkjSUANwLg8a0Pjgr9N6Py4/Xrfl4etH X9eLwXlrcDlBNHMtaco2VhX6DivLxzbYT+Y/KXl/zDBGuq2cc8tuednd0AuLaQfZlt5vtwyoQGV0 P2s5hafm9qHkfzzD+XnneG5vVumhj8teZIIjI93FMwRBdRru08bH0pZYV/eMvNoV58s7RmOcq81f nrpS+ZY/JHkqEeYfOlxIYFhrwsbVkqZXuptmPoKrO8cPJvh4clfJLpX5c2C3q6t5juG8ya2repFd Xqg29sx47WNp8UNqo4A8v3lx/PO+S/bvucZJNFEheRgka/adyFAHzOBDr+hg8W1C1B7gzR/81Za6 5orsFjv7Z2PRRNGSfxxGDzR5en1250CHUbd9btI0mudOEi+ukcgBVinWhDL/AMEv82GfIZe2agzd tsA6noOi6rEIdUsLa/iDBxHdQxzKGHRqSBhUYQP+VP5ffXRfQaHb2d4GDGayMlmWIJI5/Vmi5gE/ ZfEH/Li6iv57/TfNuv2csrF0t5Ltb21Qmmwhu45jw/yeeTKJWWNVc8mAAZthU03NB447I5+Ythf3 3kfXINOr+kPqkklmFNCZoh6sY8PidAMONHv49R0u01CMUS8gjuFHgJUD0/HBebKKgnCDy/Pbw6zr ekrBBbSQTreqkJo0sd6vMzyJ+y7zpOrEfb4cskGEfnDyno3mfRrjTdSsre6MkMsdrJcRLJ6MkqFB IhIJRhX7SfFiPkHUkv8AytYN9XSyntUNneWEahEgubUmGaJUWgVVkQ8P+K+GHOoafaX9rLa3cayw TIyOjAMKMpU/aBHRjhD+Xd27eW0065mgl1LRJG0vUhb8gqy21FSocBuUkBhlP/GT4fhx/wCYfl9N e8k63pRQyPdWsgiRV5EyIPUjAXvWRFw20e/XUdIs9RVfTF5BHcemeqmRAxU1p9kmmRP8qbu4ePzX ZXEQg/R3mTU4YIuJUiGV1uUYg/789curftK2BfIHmWzvPzB/MHQIyFm02/tZwla1FxaRq7BR8C/v Izy4/Fy+38WE/wCXvn3SYNJ/NDX3flY6Lr+ozumyuY7e1hG3Kn97JDJ6dcmX5aazDrv5f+X9UHAi /sYZZET4kV2X95Hv/vt+UZ/1cIvye8q+VLGx1PzDotjZxHWtQvpIbm0RAhs1uCkEcZRVHohYlZUX 4OTNxwbN5c8q61+ZlzeXOnWN3eaPY23OSSCN5luLmVnjdnIrzjitk9Pl8cfL93x5ZOWNM5/5e0XR db/MXXfNT6bZSLprx6XpV+saNK08AJvZixXkJElZbTmG+zA6Z0GlBkD81+WfKfmjzto+m6tp8F/P pltNqMqzQxyD02Jt4EdmBfj6jzSJH9nnFz/YyeKKKB4Zq5z/AMl+XtHvfO3mfzb+iLeGY3i2Om3p hj9VxZxGO4uYpAOQ9aeaaF3VuUiw8XzoAFBTNmwg8+agun+TNbuaEslnMsYUciXkQxp8NVr8bL3x n+FIP8Cf4Sqnofov9E8uPwcfq/oV41rx/wAmuf/R9U5iRgXUNU03TYVn1C7hs4GYRrLcSJEhdq0U M5UcjTpkWh/M/StSkZPLWn6j5hUGWP63ZW/p2Yli2KfWrkwQtVv24mkXHRXP5qapbRMLLTPLTO59 UXEsmqTogrx+CIWsHNu/791T/KzWfkzzNKtz+mfOOoXZmJEKWUVtp8cUZH2V9NJJSw/34ZsKdZ/I L8vtaslt9WXUr5wAJLmfU76WWQim8nOVkY7fyY3yP+Qf5f8AlCG/tYLJNTtLyZZ401GKG4kiIQIy CQqCyftKHHw5J/8AlXH5e+n6X+GNK9MnkU+pW9OXSv2MSm/LD8vJURf8OafGIzyjEMCQ8WP7Q9MJ RtvtYl/yrXy/DdreabNf6TMOAkWxvbiOJ0jFFRoWZ4eI9o1yM+ZtE/PHQ7S91Dyn5kg8yspLW+h6 zZQJIE8Irq2a25yDssyqrYp+Tf5qav5x0gzeaLCPQdSluJIdPsmEsZuEgokzR+sBzaOXmjxxlnj4 /Hk01/yh5b19o5dUsILm6t0kjs7x40aa3MhUl4XYH03DIjqy/ZZMC+SNavr6yuNO1aRH1/RZfqWr mNTGryBVeK4RWJPp3ELJKv8Alc0/Yxfzl5l/w/okl5FELrUZ3S00mwLrGbm9nPGCEMxA+Jvic/sR LJJ+zhN5S/LDQtD1iXzVdoLvzlf2/p6xrBJCyOSGkMcW0cKfCsa8FVvSjTnyfm7QC6/PTz7r35gX 3kfyJ5ZtpriyldX169nkks1twwUXTJEkf7s/FxVZZGk/3Xyyc2/kPzbqFrcw+avON7dC5KFINHjT SI4QN2RJYjJdOpNPtz/Z/wBbBtj+Uv5f2qoH0hL1krSTUJJb5zUcTU3Ly9R+z9nDSLyL5JijWOPy /pqRoKKi2kAAHsOGNm8h+SJlAl8vaa4UhlBtIDRh0I+DrnPdR/5xf/LLVfMl9rt/BNyu3QwWFo4t LeBURVNBCBI7yMGaR2f9v4VXJZpX5X6To1V0fU9YsYD1txqE08fILxDBbn16UXt9j4V5LjYtB/M7 TzI9t5ottYX1CYbXVLBIf3RPwobizaM81H+7Pq7c/wCRcXl82ea7C5ul1TypdPZwH/R77Spob4TL tv6DGC4Q/wCT6cn+s2DtF8+eU9YkMFlqUf1tZmtXsrgNbXQmQVaP6vOI5qgb/Y/1cP8AkAN8vNmz ZTUoa9O+Q78ubprS11LytPKjXnlu7a2VRUt9SnrPYu3bk0DcDx/ajyZZs2RfzRa3Fhqlh5ntNvqh +q6vGkaM01hKerNxMn+hyt9YXi/Hh6/L7WSWKRJI1dGDo4DI6moKncEEdRj8g+oSf4U85rqfBU0D zNJFa6iyIaw6oB6dvcyNyP7q6jCWr/u/gljhZ2/eNk3FSuQnXox5X80xeaY146XrBhsPMfBKlJF/ d2d8zU2SLl9Wn34+lIkn+6smzHb3Gcs/KTzlY22p6v8Aljf3NfMHlm5nW1Mjb3lhK5nhlQHo0Mcq RSRDlxVVdfh+wQaPdee9L/5yY8xQ2WjTv5T12C2kvrmQhI+VtbRRi7gaTj6npyP6EsUJb7XPj+7w 28p/lJY6P+b3mrzENbvDf6xCbpLSCkMaw3ryK4fZ/VaGSNWgcMnH9tGyEWf5R6Tpv5b/AJuWmk6j exVuJ7ciaRZw6adFHeJUcVJlmaSSKSSv2H+xyyU6noPnbyF/zjudE8szHVNWt7Z1F3IFt3t7a5Ly ylELVeWIP6UIr6nNkbh8PDJJ+Xt/ZeSPyT0S580r+g4tI05P0hHcAq8bgkEcTVjJK/2Yx8TO/FcN fysll1Pyx/ie7sDp195mmfU5rdmDusLgR2gZv+YSOBuP7HLDLzpr82k6UiWJB1rU5l0/Ro2Uupu5 weLuoB/dQIr3E3/FUTYYaBotpo2j2mmWu8VqnHmeruSWkkapPxSOWkb/ACmxTVtUtNL0+41C8k9O 1tkMkrbVoOirXq7H4UX9pvhwj8jaReQx32vaqnDWtfkW5uYmAD29ugpa2ZKheX1WNjyNP76SbJRk b876/dadYR2WlcZPMWrubPRoWIFJWHx3DCjn0bRKzzfA3wrw/wB2Lhh5Z0K10DQ7HR7WrQ2UKxeo ftSN1eV/8uVy0j/5T4aZs2Q/zhw1fzDoXldJCA066zqSKwBNpYOGjVgR8Sy3jQKwr9lHyX8Rn//S 7xrH5naLb6nPomjW9z5j8wWzolxpmmIJPQLsVrc3DlLW34kfGss3qf5GBZtN/NTXZWF3qNn5V0uV KG301fruojkACDdTqttEftHlFbScf5/2sG6L+VvlDTL46nJbyavrRIJ1fVpGvrqqrwHB5arD8PaF Y1yW03rl5iaY1ZY2ZlVgxQ0cAgkGgND9BrhbrHmny3oy89W1W0sF5BP9JnjiPJugoxBqcj0X5yfl zNfnT7fV/rN4FZ/Rt7a7nbihox/dxONsWH5peV/jPp6lwiBaSQ6VqIRUGxYkwfZ+WFVz/wA5BflB azPBdeZIreZKco5YLpGFRUfC0QO4yaaHrula/pFrq+kzi6029T1bW5UMA61pWjAMNx3GJ6/5d0fX 9New1WAXFsxWSPch4pU3jmhcfHFNGfijljKumAfL8ms6ax0nWZlukQhdL1VmRZLqOjH05Ury+tRI v72RV9Of+9Th+8jQHdPJpv5ladMrqtr5gsJ7SaMKAWu7FhPAxavI/wCjyXS8afsYjODrf5mx28ka y6f5YslugSdhqV+zJHVTsXhtY3ZG+0n1j/KwCYR+Y804uGdPIlnP6cUUbFTq88DkSmUjrpsbj01i U/6XIrNJ+5RUmnUFlZW8jSwW8cUsiojvGiqzLGCI1JAFVjBPAfs5A/O358/l75J8xnQPMdzcWd39 XjuklWB5onWRmUKDFzcOvCrc0Vf8rBQ/NaK5tbe50nyv5g1SG7BMEkVh9XQjjyR2a7e3pG/7L0bE U/MrzYSvP8u9cVSRyIewNB32+sb4ZWP5hm4kmS58ta7pwhqS9zZB1YD+Q28k/LrgnTPzI8k6jefU bbV4FvzK9uLK45W1x6sf2o/RnEcnIeHHDPSvMWi6tJex6bexXcmm3D2d/HEwZobiPZo5B1VhhkDU ZiML9a8v6JrloLPWLGDULYMJEjuEWQK4BAdKiqOK/C6/EuRm0/L+/wDLtq8Hk/W7ixtlFbXSdQrq FjHx+zGnqFbqKI/tLHcf6uOPnTzHpFwIfM3l6WOyWFpZtd0pjfWa+mhd+cIVbyHp8P7iVf8Aixsk eieYtE12yW+0e+gv7Q0rLA6uFJFeLAGqP4o/FlwxBrmzEVGQrzkknl/WrXzrboptIYvqXmcb8v0f yLpcj4gCbKUs7Lwdmgkm4ZM45EkRXRgyMAyspqCDuCCO2OzY2VFdCjqGVhRlYVBB2IIyDjUYPy/K 22qTCLyZLKsem37146a0hNLa6cn4bQuQtpOfhh/3nm4r6T5OFbl/A+OBdW0qx1TTbnTr6IT2d2jR TxEkVVvAj4lYdVZfiVviXIpoGt6hoGsQeUfMlybh56jy5rcvW9iQEm2uGO31+CNau3w/Wo/3yfH6 qLL72ztL+znsruJZ7S6jeC5gcVV45FKujDwZTQ5yOx/Nix/L3zSfy+89Ti2s4olk8teY5Cxjnsie EUV2TUrcQ8fSe4/u5eHOT0v20fzF/LDQz+Yek/mvJJLLa2clml/DZsY2RFLIuoGZCXlSHlB6sSr8 VsjNy4rxyd/mBEllDp3moytEfLVx9auacipspl9G8DIoblwhczL8P2osdfXUNp+Y2iuF5/pjT7y1 WYciqm1eO4QAiqfvFkl+1/vv4chzBn8rfmFbrF631vzObUxHoy3H1KJq7rtxdq75L/OvDUtX0Dyz wkdb27Go3xiNAlrpjLOPVpvwluvq8X+VybIp+evkCx/MT9A+VfXlgvzNLeG6iIaO2tUSkks0XIFz I/CC3/y3f4vtZKdZ80eVfyw8i2Muu3jRadptvDYQOEaSWeSGHikaKtfjkWI/a4p/O65HPym1jV/z BvZfzF1G3On6RxlsPKmlsQ5EHMfWL2U7j6xM6egvp8fTiSSP4+fqP1GaaKCF5ZXWOKJS8kjkKqqo qzMTsABkJsAPPGp2utzxq3lLTnFxoEbUb69cj7N+6/sQw/EtmjfFI3K6b/j3ycgYT+aPM+leXNKb UNSduBdYLW2iHOe5uJDSK2t46gyzzN8Maf7JuKKzYW+WfLd2+pzeavMESr5hvIvQgtlb1E0+z5cl to2qVMrbPeTJ8Ms3wr+5iiyVZs2IX13bWVnPeXUqw2ttG81xM+ypHGpZ2PsqiuRryLb6hdC980ak ssVzrrpJa2Uh/wB5rGIFbWPjVuEkiE3E+/8Aey/5OSzP/9P1JDbQQhhDGsasxdlRQoLsasxp+0x6 nFc1cTnuYIInmmkWKFBV5HYKqjxLGgGRSX8yNNup5bby3ZXfmS5jjLh7BVFpyqVVWvZmjtt2H7Ek jKvxccLdQ0z84fMdkyJq1h5J5mqraQ/pa64EU4vNKbaCNu/7qKT/AIyZH/y9/wCcfRoel6xpXmrW 5/Mthqd0t6sPqXNovr7+pJKsc1ZHk+DkWf8AZ+LOj6T5L8qaRHAmm6PZ2ptlCQPHBH6iqOn7wguf nyw6zHphD5r8k+UvNdi1l5i0q31O3I4gyr+8QVr+7lXjLEfeN1wmg/KHyXZ2dpb6VDcaPPY2ws7W +065mtrgRA1+NkbhM/8AlzxyNmS1/MzQrhRDd2/mzSmkAaK6CWOowxEBRxnjH1a54faPqRQO38+D ru78vebrW/0i1vFj1XTpCaFWS7sbqMn0bj0m4SAB90f+5uI+ScnidsjS+aW1K18qahfpFBrml68N I1q2BV/Ru5YJbaQKadJecUsRT/dcq4TR6lqWtS6vpdjHJb6l5v8AMF7Y3N1GeDwaNo4WynuULh1L ssQijPH+8uf+K8m2rea7TRng8teWdNOsa1bwokGi20iww20Eaqqm6uGDR2qBP7tW/ey/7qjfGxeT /MWq+pJ5t1x5oJlKnRNJ5WVkiPHwkR5gfrlxUnlzMsP/ABiXFYfyv/Luz1ey1xNEs4r7S7YWtpcc aLFCm9SpPAyKP93uGl4/t5K4nR1DA8lYAq3UEHpQ98fUdM1MD3lja3cRhuYY7iI/7rmRZFr22YHO S6R/zi/5J0XUW1PRtY13TdRYszXNnepEx5GrDaKnE/ytkyaP8xtD0xFhe283SQsRxmppt48W5UmR fUtZJV2X+6tUdf8AKwbD570NL1tP1Vn0a/BQLDqAEKSF1rSCcn0J9wy/u5OXw/Z+zkiDggEdDuMv KK+HXxyNa9+XnljWJhetbtYaurNJFrOnObS9SRl4FvWip6vw/sTiWJv2o8kcEZjiRCzOVABdqFjQ UqaU3PfH5sZNDHNG0cqK8bqVdGAZWVhQgg9QRkD0a6k8j6zD5a1GSnlfUH9PyreuPgtXpX9FSuBR QoDNYSSfbj/0bk0scfqT4NX55ebErq1t7qCW3uIkmt5lMc0Mih0dGFGVlNQysNipyFw6Z5g8llU0 iOTWfKKhq6UXL3+nooLf6I71a8hrt9WldZoV+G3eVeMCyLy95q0HzBafWdKvEuVAHrQ7pPCx/Ynh cLLDJ/kSorYp5h8u6R5i0mfStXtxdWFxxLxEsjBkIZHR0KvG6MAyOjKy5zjzD588yflVFC3muKfz F5Okl9GHzHCVN/aBv7qK+goqXH8i3cbpz4/vY/VZeYqfSvyv/OzSLDXIZJ7uDS3mSwvEWW1eC5dU JakiASPCVR1X95Bz/vFfJBpvmCWG8HlbzcIjfXCGOyvmQLZ6pERxcKrD047nc+tYlmb/AHZDzh+y E8uXX6B1Y+Q9YYyWs0UjeWLqag+tWihjJY9W5TWEXFfiPOeD95w/dy4Rvf6joWl6fppZpp/KGs2V tdXlwGLHRrwtDFP6gUByIJVjl4/twPzwttJbr9N3dja1c335hk3Khh8MNrp0Vy2x6fFBG3w/8bZJ LHzDpkV75p8/X92JtGsyuk6QURSxS1IE6wMp/ftdX7ejEP2niRMMfLiSaJo1/wCa/OE8djqeof6X qbSyKYrGACkFkjgKvC3SitxH7+5aWT4ueFt75bn/ADMtv+dit5bPyNNEr2eiufSu7x2FUubsqOds kX27a2jk5s3725/5Z1WvPzF/Kn8vNMtfL9xrdrbnS4orKDS4W+s3g4KFRGggDy+o1NyyL8Tf5WKW VhrfnZVu/Mtk+leW2fnaeWp6fWLoIwaKbUSD+7Xbl+jx9n/j5d2/dLOlFBkd8x+dbHTLuPSbOCTV /MU6s1vo1oVMgAWokuHJ4WkBO3rT8V/336j/AA4G8ueUtQa/j8w+a5otR8wr6n1KOMVtdNiloWgt QQvN9uEl46LPMv8AvuP93ktzZsp3VFLMQABUk7AAZACw/MPUzHHVvIumXALy0/d6veW7hlEZPxGx tJkBMi/Bdzr8DNBE3qdAFab5s//U9U4G1DU9P02zmvtQuYrOxt15z3VxIsUUa9Ku7kKo+ZyHP538 wa/WLyPpQuICEZPMeqiS300q6hw9ugpc3opVf3Yhi5/7v44Kt/y6tbyR7jzbezeZ7iUKDb3arHp8 YRiwEVgh9Hwq0/1iX4V/eZLUhjREjRQsaAKiKAFUAUAAHTH7DNUYX6z5g0PRLdbnWNQttOt2JVZb qVIVZgC3FS5Xk1BXiuEkfnt9RjR/LejX2rxyRCeK8dPqNowJoFEt16bsT9r93DJ8P/A4g3/K2b2a RlbRdFszDygjYXGoXAnKiiyMDaQrGrfaZPUyAQfln+fV15+0zVNf88+roULT+tFpNLRoleJuHG3k hkgl/eUTlL6siL8StnQW8ja4kEqQ+ddaWSQKFmkFhIU4sGqgNqF3pxbly+DFZdJ8/W9tJ9T8wWl3 chSYRfWACswB4q720sRVWP22WNv8lcjfmue99WG78w6HdaVf2oWOx836C4vVthxEkrTpxjnWy5pS SGaG4ikX7fBvjzmuuedWv9dtb3T7O3vdVa70681a801udpfnSpBNbS2xPKZJGhaa2uYpU/0f+ab0 8Z5S8z3d3re9wnl6/ks49NbW+a3EjW8109zOmn26oZH1C5up6oHikSCCL1OMr51Xy7Pr0GktY+S/ KjadbP6jnVPMUjWsk1yGCNPcQIJb2d5gvL1p/Sd/9Xjhrd+W/Pmopbi583HTgsY+tppVjDGWkrWs cl012yJ+z9n4v8nC/wAw/lTcappGoW481669xd2stuqT3irbMzxsg9WKKJF4Gv7wIvxLkV/L/wDI Xzl5d023hufzH1lJYo1jW0smQ2cSqKBI0u1uFKqPs/uo/wDUyfS6Z+Zdnp8K6drWn6peROPU/Sdm 8AmjqK1ktZP3cgX9oW7KzfsYrcebtZ06dE1by7eC2luBbxXemkaigVq0mmjjCXEce3xN6L8cH+X/ ADn5W8xLJ+hNUt7+SKvrwROPWioxU+rC1JYviFP3iLhyGGXscQu7CyvLZ7W8gjubaUFZIZlV0YMK EFWBBqDkWk8l6rpU5ufKOqvYRJCIo9DvAbnTCY0Ij4JVZ7Xc/G0EnH/ips3/ACsO2069XT/NdpJ5 endlSC/nYSaZO7lgqQ3oCqJDxr6VwlvJ/ktkuV1YVBBHUEdwcdmzZs2BNW0rTtW06403UbaO7sbt DHc20qhkdD1BByHi+8yeS3MWoRz655SQottqUQM2o2SdG+uRqOVzbpUcbiENPHGrfWEk/vsmGmat puq2EWoabdQ3tjOOUNzbuskbjp8LKSDgvNlEA5Hdf8jaNq102pJ6uma7wWKPW7B/Qu1RG5KjNQpP ED/um4SWL/IwtNz+Z2iThJrW1806WAg+sWzLYagtATKzwuTbTfs+msUkGRjX/wA8vyxe3u9A882e peXYr+CSKSz1rT5UE8LVRmjMIuFdf8pW+1gvy15A06y0LTdX/K7WJtJsZLVHtrKdZLjS71CnwTXN tL6c0U0tEMlxA8E38yvgjW/Mto+nyaR+ZflqS1sAplm1a3V77SR6XHjMLiJVubOT1DyiMsMTx/sz YFu2eTy39Xvb6TzP5O+BtM826XItxqljJESBcStEHEzW+3+l26tL8L/WoH/eO0V8165NqGkPqF5J b3mp21hdW0+o2ZC6fq+kFS4vLegkZ59LuVimuLSN+cEn1heXozI2R/SPzEtxc3mqRXEOn6xqM97d 2r3ZMUEF5qdrYWkcoeUcEhtRFeXM3MN+5h/4tyReXNZ0pLjRoYtOur2PRYgPJ3ky2jCXkjt+7bW9 TiYiO1SV3LWslyV9KOZ7hVeaReMqvZdJsNRsdW/NLW7Ea1G6zaP5atpHe1t3LlIpYLan1q+ue31i SLjHJy+rxRfaw4XzN5616T0/L2htotkJOMmr+YEKOyq/Fzb6fG6ztyX4onuZLb/KjbIPd+T/AMov y88/p518669JceZNTjMlrcanGPSNxFxWW4iWCIRJIAY1jT/dKfZ/nyb2X5w+TtXgaXywbvzNIkqQ tFpdrLJxaStC8swht40X9pnmXjlzaZ+Y/mWNo9SvE8paXIVra6Y4uNTdaMHV71gILfl8DL9Xhkk/ 4vTJL5f8taNoFm9npdstvFLI09w9S8k0z/bmmkYs8sr0+OR25NhpQZs1RgHV9b0rR7CXUNVvIbGx hp6lzcOsaAk0Ucmp8THZV+02Q2I61+YUUn1q2udE8lO9Ft5awX+qRqaH1VB52lhLT+6P+k3UX2/Q if05J3a2tta28VtbRJBbQIsUEEShI0RAFVEVaBVVRRVGK5s//9Xvep+eZptYm0HyvY/prVrR1TVJ S/oWVgHFQbichvUl/wCXW3WSf/fnor8eMtvy6tr67j1PzddHzHqMYbhbTJw0yAsa/wCj2NXjqBxH q3DXE/w8vUXJgq0Jy8x6Zzb81Pzt8v8Akq3uLG1Rta81rGGg0O0V5HTnTi9y0Yb0I/iVuLfvJPh9 Nf2sB/lpqf5led/Jljf67dv5auSZ4b6KC09K8kdXIV1+toUgXhT7EM3L/fi/ZWY6L+XflPSWMsVk Lu8aY3TahqDvfXRnI48xNcmR027RlF/yckfTCXzT5y8seVdNfUvMOow6dZr0eUku5/ljjUNJK3+R EjtnLfI//OQHmDzx5lv9K8v+VHFqoEum31/M1rGbdW4SzTHhJybm0fp28Ks3Hnyk+HOgrov5g3V7 LNeeY4LC1ZCsNlp9kjFGqCHae6M3M9ap6KLlnyclvFcT6h5l1eZKGSaWW8SCOMAHkw9FIVjUCuRG 9XSprOW28s3vmLzAOXpTS2+oMbEgw8z6l9d8oPTEbfG1u0rcmVW+POYaBPpOkeYEt9St4bllMjR6 gLyVIWiKOitGxWNJ43ZWVbjjxkbl6eI6Lbw3epxXtvbrpmlRPFbXc8l5fRQxyTIxX1Ly2H1m3Eig /vPgtvh4TSfvPinQ8p+XtKiml82aL5g0q3twZBq9hrGo6paFQ/EPyt5PrMfVH/eWvw/zfA2T/S/K +lXeiwf4f81ao1lHK0kV7b6gL6rAUKNJOLnmg/30fs/5OLw6V+YtlemWHXbTVrBloLS/tBbzIwAo VuLUhDzNeXK2+H9nOW+Tf+cnXfXNT0/zvo02k2EdzP8Ao7WLWG4ntxCjlVSekfNqU/3pROD/ALcU X2s7rp2q6fqdpHeafcxXlnKKx3Fu6yRt8mUkYKoDvhJrvknyxrjPLqOnxPdsoQX8YMN2oU1XhcxF J1of5ZM5Jr/lX/nILRvzKk13ynex6z5cW3htxpupXacp4o6u0b1jjCTeoz+nP8T8ePOV05R503y7 58t7+WLTtZspvLvmB6j9E37JWQrsxtZ0Jhukr0MTc/540yVA5sRu7O2vLeS2uokuLaZSk0Eqh43R hQq6tVWU+ByIv5T1fy/WbyZcIlryd5PLl87GyYuan6vLSSayNa8UT1LX9n6umGfl/wA42WpXH6Mu 4X0nX4kD3GjXZUTAbjnCykx3MPwn97Azr/vz03+DJCDUVzZs2bKIyI6j+Xlmt5cal5dv7jy3qt03 q3Etjxa2nl3PO4spA1tKzV/eSKkU7/7+xD/EX5g6NMsOseXhrdmONdW0SRA+54kyWFy6yrT7X7ia 4+1/k4NsvzO8k3UlxDJqken3No3C6tdTD2EqNStON0IuX+snJP8AKyR295bXCLJbypNG4DI8bBwQ e4IJ2xauau2EHnPyR5Z85aI+jeYrNbyxch0qeMkci/ZkjcfFG3y+0vwN8DNhbP8AlV5RW9S/0xLn QryOIQJLpNzLZoI16KbeNvqrAf5cDYhceU/zFsyjaL5zaZY12t9ZsILoOa/tS231OWnH/Zcv2viy L+avJ3mGyit9VtNM0u1vrMmUz6PqM2hSGWRxzYpJFNZTK37Yu0k5ZyHVFuL/AMxyS3l7Zw2kjmVZ bWSCe2MrlyZZv0YGgluVB9MzJaQzty+NePxYM806DoyWNmqX1rcCazhaW2jiuQ8rMzAygyRCMMKc vjdJPh+zleT7vzSLNtJhutMmtJno1jYa9b6LdzMCUrqDvDLqs8zV+L/SY1/Zj5RcVzr+j+Q/PGk2 iR+XbXy15fulhMLaksd5qt2V5lvTaec28rrvyrLJJ8Xw8MOY/JHnW7jKa756vmqQVTSLW105aFSp BZluZm612kTjhPqv/ON/5a6vLZT6supalPaS+tLLeahdXD3Hw8eExldvgJox9H0nbj9vh8OdKsdP sbC2jtLG3itLSEcYbeBFijQeCogCgYJyiaZuW1cj+t/mB5N0RZjqWr20UkFPVtkf1rgE9B6EPqTH r2jwsn8x+c9Wf0PLmhmztJUJXW9ZPoqjFaqyWC/6VL1Hwym1xfTfy+tPr9vq/mK8l8xa3bBTBc3a olvBIp5B7azQehC4P2Zv3lx/xfksUUy82bP/1vUyQxpUIqqGYsQopVm3JNO5x+YmmF2t69pWjWZu tRnEKMeEKfaklkIqIoY1q8srU+GONWdsJbeTzdrk0cx5eXtGBilSJlSTUriNlYvHMGDRWS1KfY9W 5/y7d8OdD8u6Nodu1vpdnHaRuS8hQEvIxJYtJIxMkj1Y/FIzNhiSBvhdrXmTRNEt0n1S7S2SU8IE NWlleleEMShpJn/yIkdsI7n/ABr5gEsNmx8r6awjMV+6xXGouOQZ+ELepb26vH8KvN6syN/ujDPS PKGjaayTLG15fhUEmpXrG4unaNeIcyP9knc8YhHH8XwouG8ksUYX1XC8mCryIFWbYKK9zkbu/On1 m8n0vy1bfprUoNriWN1Sxtn5cClxdfEolX7TW8Ky3HH/AHWq/FgV/J1vKk2o+dtRXWY4ZBdxwTqs GmWYi5FSkFSG9MMeU108zf6mEHmi7l1PSVvdSspU8qI8NvonleNVS51e6ZuMK3Cf7rs1ossdsnFm hR7i6/dR+jljynZxa5oHl+/aDUr+8N7rfmaWWKNjcGOAWsbKGH7uOGW4iitkQfBFCuB9L8uarp1j JJERdXvlS7utPnsiscp1DQpz68dtOSQDMlvMk0P2V9SP0/S4zPhxb3dx5UjGrWUr6n+X93FFNDDG Gkm0uNlWkkQNXmsCp9SVGPKyVf3a+h8MRlqXkfRNTuBr2iXcmjazcIjJrelNH+/jrzUTRsJLa7ie oP7yNn4/3cqYE1Pz7c+TtPmm88RcLKBZXTXrJC1rIsf2EljLGS3upq8Ui+OGST4Y5v2Mk/l7XtL8 waJY61pU4n07UIVntpR3Vh0I/ZZT8Lr+w/w4W6n5H0u5vp9UsJJtG1mdVV9S09hG78CSnrRMGt7j jX/d8Mnw/DgVtW826BGTrlqNa06JU56ppcTC5UAAO89jV2b4t/8AQ2l/4wLkh0rWdL1azF5pt3De 2rEqJoHV15L9pSV+y6/tI3xL+1gwcT9OA9Y0bS9Y06fTtUtYr2xuF4zW8yh0YfI9x+yw+Jcjg0bz T5ddpNEnk1rSSUB0O9lAuIEAIb6ndybv+xxgvH4/8vMf2cNfLvm/R9dWSO2Z4NQtwPrulXS+jeW9 TQetATyVWp8Eg5Rv+w7Ydg1zUwp8x+V9E8xaf9R1e2FxArpNCQzRyRSxnkksMqFZIpFPR42VsNIk 4IFqTQAVJqTQU3Jx2bNmzZs2B73TrG+hMF7bxXUDbNDOiyIfmrAjI5fflZ5AvdQh1GTRLeLUIHWS K8tedpMrKvEfvLdompx+HjXjm1P8vre8Ltb63rWmSMCFeyv5QqVpusc3rRbU+HlG2B7P8v8AWLJA IPO2vSuisEa6awuBVu7BrUcqHOZfmV+Qv5r+YLUi0/MO51KFpVd9Lv1FpCVU1rytQY2dT9lWt+P+ VnR7r8uNRu09NvPPmSIA1rDPZRt06VW06YFv08heWW+p6v5i1C5vZEPHTp9RvLu8kUivJLaFjcMa fZZI8jmk+QILi5+u+XPJdnoFtecpLnWfMvO9vwJFJLR2LyTFDyJ5Lc3MP+VDkK8z6bbXVjFNo7ya jbJI9pZa3PHCv6RlRGlnazhg9OK20WwjSSSSe3gb6xN6caM0cfqvHNHtrzWbOS8vZHt7bTraK4uW FLh4tOqqyyxUVo2Nl9YhuHhkThLD63xrxzoeleX9TWcaFL+ip9djtQll5f1mIXWj6haKF/f6RduG vIE9IFp7blcRQSv/AHKQ8JcF6Zp35TaBrL3Os+WL38v9WlHFtRae4h08lyPhjvrWZrLfY8ZfR/1M l1p+XPrV1HSPPnmP6rdLztwt/Be21GWgaNp4J2Zf2h+9yHfmZ+T/AOb2u3WhT6F54drjTHmYXV2k dlJD6iqnKN7GEPKZFqsiv8P/AAWTby35T/NbTIEXUfPMGskKoIuNJjjI4rxIEkM0bMK/EWdWdsGS eW/zIlheNvOUMLP9mW20qFXQcgfh9aadOnw/EjZVx5D8wXtsIr3zvrSyAUM1kthaE7g/s2rb7Y66 /K3ytqOmjTtb+u61bCYTkajfXUxLgbVpIqlOv7vjw/yckOmaFpGlRCLTbOCzQIsYEMaoSqAKoJAq 1FAHxYPAGbNmzZs//9f1TlEgfPIxrXnCaPVRoGg236U10hWuRuLaxjkDBZryUfCu6/BbI31mb9he H7zH6D5Nitb0azrE51jzG6jnqMygJBVQGisotxaw9dl5Sv8A7ullbJJQY2aVIo2kd1SNAWd2ICqo FSST0Azhmk/85Dzeb/zKufJnlGKH6hOoj03zFNHNKgkhBkupPRUASKY/htubwpzX1JXZZPTzq2he S9I0u8fUnMuo61KW9TV79xNc8W6xxNQLbw/8UW6RRf5GH4UDAmravp2k2T3uoTrb2yEAu1SSzbKq KoLO7HZUQM7fs5xnz55L/Nj81Lyy4Tr5J8radcpcWtvdfv8AUbieI8orqWGEhYgtf3du9xzVv3kn xcOHYLKCw0nTlhC29rDCjSTGFFtoeQHKWQIDRKmrtu3+thLBZt5s+r6jqEU1vocbpPp+mPyhkmeJ m4z3So3xRNRZILZjx48XuE9T93FemiLzB5ifWw6T6ZpDTWeljjX/AEsMYry5V678afVYiP8Al4/Z kxPR5rTUPzJ8wSG1dLnRbOy09LlqcWW6DXcip1O37nljtLn060/MXX9MTkuoahaWWqsNyrRoGs6i v7SmFK4zQLceX9cvPLrmJdH1AyXvl+EChSvxXtrxoIwkbt68Kj/dczrx/c4A4H8vrqSYycfIdywJ i4kjSZpGO8YQUTTXPFeHHjaSNz+C35enKPMfljy95o0iTSddsotQ06Yhnt5NxyH2WUggqwr8LKcg mjflzq35aoreRZJtR8uEl9S8q3kgkkJPWbTp3MYin7vBMfRn/mik+LOg6Fr+la5p4vtOm9WDk0Ug ZWjkjljPF45Y3CyRyIftI68sMKA7/jke1XyhbSXMmo6NOdF1qVuct9borJMwUgC6g+FLhfi/yJfs 8JVzl/kT899di823Xl78zNLk8tPqE5by3eXMD28Dxk8RA7v8PIkckkY/8Vu3Lhz7iGHfbLoMJ9b8 r6bqs0d06tbanb0FrqlsRFdRKG5cFkoeURb7cEgeCT9uNsLYfMOr6Pepp/mSKtvKaWevW6N9Wf4g qpdgD/RJzVfi/wB5pP2HX+7yUq1f4ZebNmzZs2bNmqMrkMRvb6ysYDcXlxFbQDrLM6xoP9kxAyP3 H5i+VEvp7C2un1K+tkWSa106Ce8YB15LUwJJGCy/ZDPkP84ec/zq1HTTF5D8lSWcsqjjqetXFnFJ HUb8bMSt8XQq0z/D+3DjPy08lfmHe+SBp35i6vqUN6s0qS2sFxAjSxer6oc3lvzuWWTlwos8PFOU fHhxyb22h+SvJ9lf6tDZ2ukwqr3Go6hxAcqoqzSSnlI+y9C2R2OPVvzFYSXUE+l+QiapZzD07vVw KMrzJ9q305/2YSVuLlf79Yov3bxPzDP+l9C8y+bbWCMabbwf4Y8i26qpjeO4kW1ubi3Ra8Tdyt9W hdOH+j26/wC62wR5dTTrHzpIksaLplx5g1bQkg/3SfX06zkihaKhV0K2bJQ/CuHejeXrG6hvvy58 wiaeTReN55b1Uvxu/qLsfQmgnB5Jc2En+jOyqi8PR+F0kbDKHzRd6Hdp5e8+GOS1uz6GneZHREsr 0vy4290tPTtrwoPskLb3H+6eLfuMVuPyq0O3uReeWLq68pXlSzjSGSO1kYjYzWMiyWklP+MSt/lZ zrR7n/nJ3y95t1qZ9JHmvyvLdym3hurq0tblox8KSWxEjegr8Vf0WVo/tcY4mfOip+bPlq1jtV8y Jd+Vru5keJLfV4GhUvF9qlzH6loUP7L+v8WS+z1CyvohNZXEVzEekkLrIv3qSMEch45qjxzZs2bN mzZ//9D1QzBVLEgAbknoBkJfWdX84XM9p5duG07y7CypN5lj4u94eVJYdOBqvpheSPqB+xJ8NtHJ /fRyjRtC0nRdPi07S7ZbWzhFEiSpqe7OzVaSRurySM0jt8Ttg8CgwHq2rafpNhNqGozpbWVuvKWZ zsN6AADdmYkKiL8bt8CfFkYudDu/OsTR+YLeSz8t+pzh0csUkvouIKtfrxV4k5/Gtor/APMV/vlZ Vp+m2GnWqWlhbRWdpFtHb28aRRqP8lECqME4TeY/NFjokMIkVrnUbxmj0zTIfiuLqVRUpGv8qj4p ZW/dQp8cjKuA9F0C9uLqLW/MvpT6wpMllap8cGnrIgVooGIUyybfvLpl5yfsLHF8GSTYbeOcE876 H5p/NX8ytMXy1qZ0ryp5NkYy+YEX1PV1LlSaO1VhwnaEKkTlj6Kfvft/3b9O13zbosMo8pjUmm8x 3aw2pggeKO9VbpSpvAhaH4IlV5neH+74/DH9lMkmmafb6dp9tYW/L6vaRJBF6jF34RqFUs7VZ2oP iZviZsJ/Jli9tFqszzm4fUNUvLqpAHFfU9FI9uvBIVXK1C6tbXz5o6Mi/WNRsb2BJAg5f6O8M3Ev TlShbilf5mxTzrpl9eaMZtMf09X051vtOcIJCZYa8owpKg/WIWlt/tf7txfR9f0LzRozXWk3cF7Z zAwyNG0c6q5QF4pApdOac6SR1zjv5R+XvMP5TecL7yr5iuPrvl/zNMkmgeYBVITexrx+qSoxYQTz xf3Kc/3no8IvU/Y7zs2EGt6BdrJLq/l8xW+u0HNZOS212FoAl0EpybgOEU/95By/bj/dsN0LW4NU tnKxtb3ds/o39lLT1IJgAWjYj4XG/wAEico5F+JGwzIrgbUdM0/UrKWx1G2ivLKdeM1tcIssbqez IwKnIoINY8nlRbCXVvKqcEFmvKW90+ICnKMnk95bL3i/3ohT+69b7GSyw1Cz1C0ivLOZLi1mXlFN GaqwrTr4g7EYIxksUcsbRyKHjcFXRgCrAihBB2IORVdE1Xy5ctcaE7XeiSNzudAkJLQVLNJJYSHd eRNfqch9H/lnaD7LnXl/zJpGv2C32k3AuLfkY5NikkUqgcopo2CyQypUcopFV1wzzYB1nV4tJ06a +lgubpYRUW9nBJczueypFEGYn/hcA/4ts/QEv1LUamET+kbK457/AO66cKer/kVwNrHnm202OJk0 jV9QMpIKWVhNIUoK1fkEoD2wFb/mDqd4VSy8na4WckI93FbWcdF6ljNOHT/JrH8WK6j5j89rZRya b5S9a7ZnElvdajbQBFUDg3OMXHLma7fs5en3X5mzyiS+sdHsbc9YEubm5lA413cRQpXl+yB/ssjH nPyd+eGvRSJpvnex0GIrxW3sbB1Ldd2uZJJZkO/+6guC/wAsfy61/SfI2l6X5k1rUJNTtFlW4jt7 sLEvN34hJIkjldeLB+UrtJz/AGvsrh9Z/lf5CtbyW9/Q0FzeTtzmubzleSM/Itz5XBlo/I/aXJND BFDGscSrHGv2UQBVHyAx4AHTOZfnp+bkHkPy20GnMs/m7U6RaLp6gSyVYkfWGi3YxJQ8fh/eS8U/ n4pfl7pWsed7HS/OfniKeO4jIl0ryvNG9vbWU0BMYupImo1zcyUaWGWZeECSfuI+X7zDzz7qd3qF 5aeRtHuGt9U1pGk1O7iI9Sy0oVWe4FQ3CWZh9VtSy/3rtJ/unAXmnSdJbXvIfk60tWgsLS6OrRLa gKkEWjRD0EYD7MbzzRL9n4uPH7WRaJIrXyf5214RfXJ/L/nC91tIiDVPqUsXq0+Ja/6IJf2uPxZ0 LzbpdxqunWOv+X3STW9K/wBN0WQ7xzxyqPVtm/Z9O8g/d8/91P6cy/HHg3TL7QPOfldJzbrdaVqc RW4srqMVBBKywTxtXjJFIGjkQ/YkXOXfmR53178ltItvqj/4h0S6mWPTrS99ZrmxhjZTKn1hFZbi Dg3pwfWZYp4maP4rpFfh1Tyd5v0LzfoFrr2h3AuNPu1BU7c43A+KKVQTwlj+y6/8a4cyRJIjIwDI woykAgg9QQcimtflT+X2sFHu9FhiljYus9kZLGXke5ltGgc/S2JT+RNcguPW0XzfqlihQI1rc+hq MJ4/ZP8ApSNKv+VxmXn+1nOfNUH/ADk5p/nvTI/Ll5b63pUFoBd3NxBDZWU0jSuxWaMSyP6ip6ar Jb+l/wAT5dB0XzD+ajXEMOt+UrSKJmpNdWWqJIFWnURSxRsfl6mPvPzE1ewmmju/JOvOsRULNZx2 l3G4bunp3Hqbd/3eCdO/MO1vBK0uia3YrEUFbrTZ158zSqBBIx4/t7YJ/wAd6Pv/AKLqm3/ar1D/ AKoYpF5z0yVo1S21EmUkLy069QClKli0QCjf9r/Y4TH804gxH+FPMpoSKjS5KGncfFgv/lYSfob9 Kf4d13j9Y+rfU/qD/Wvs8vV9Hly9H9n1P5s//9Hv2paPrHmTUp7XVFNl5Wt2CLZI/wC/1B1Kv6kz xkGG1Rl4rAr87n/j44RfupJRFEkcaxooREAVEUUVVGwAA6AY/CjzL5n0ry/YLdX7OWnlW3s7WFfU uLm4k+xDBGN3kf8A4FV5PIyRqzYV6d5XutS1K08w+Zhy1K1LPp2kpIWtLEOBQlR8Fxdhft3LfCn/ AB7qn23ldMxNBXIhrn5meXNP8zDylBI155tmgSey0hFcGUOWpWbi0cQVUaWVm/u4vjwz0Py41rPL qeqSrfa7c19W7AYRxR1PGC2Ri/owoD8VPimf97L/AJJ3sB7DCbWrmW7mOiWcjRXFxEXurhS6NBbO ShdGWn71yGSLi6sn97+xhhYWFlp1lBZWcKwWlugjghQUCqOgGci0T8s9M80/nTr35iatE01ppV1b 2XlyOpCNPYxKk9ww/aEVyGSGnw80Zs6B+Zfm+48neR9W8y21mNQm0yJZRaNJ6QcNIqMS9GpwVi/2 fi48cJPyE1KbUfyq0C6k086arwsIYWlExkQSH9+W4pT1m5ScWHL/ACmwn/Pj8zZvy+m8sapFoqaq 893NAszymL0w0XFow3F+LS8lZW+L4Yn+HOnX+nwalptzp98nO3vIXt7mNWIqkqFXAYUYddmzlX5B eT9R8gX3mryNeXAuLW3uYdU0ecji01tdoY2elesbwCOWn2ZP9dc6Z5m8vWev6Nc6bc/CJVDQXAFX gnQ8oZ49xSSGQLIhr+zgLydr1zfW9zpuqkDzDozJbasFUKsjFeUd1EB/um6T96g/YbnD9uJskXUb jIt5w0a4WRPM2lXMdjrGlxEyS3DslrcWaVkltrnfgsZ+2lxwZ7Z/jX4fURy78rPzb8t/mLaalc6O rwnTbgW8sExX1CrIGSYBSf3cjeoqf8Y8nQNcogeGRXVvLmp2F3ca55VMcepTsHv9KnZltL7jWtSK /Vbph9m6RWVv+PiKX4GjNfL/AJis9aglaEPBdWrmDULGYcZbeYAFo3HRuvwyJyik+1G7YbZiAeuR bV/KV2mr/p/y1cJp2ruVXUYHB+p38QIqLiNfs3CqOMV6i+tGv7tvUi/d5KFrTfLzUGamYCmagzUG YADNmApmxK6ura1t5Li5lSC3iUvLNIwREUdSzNQKB75Cl83a75pLQeS4fR0l0avm67Q+hyDcCLK2 fjJdv1ZJm4Wfw/bm+xhr5e/L/wAuaLeS6kkLX+uXBLXWu35FxfyEjjT1iB6UaqOKQQLFBH+xHke/ Pj8wb3yN+X9xqmmvTW7qeGy0heAlBnkbkaoa8v3KSdvtccv8pV1i28o3XmfzpYvpXmPVGa91p7pk LLDElYgFUA29vDFX07aT95D+89T947tgnyNqNn5m816/5tspYrnTEEOi6PdQtyWWG25S3EgoSjK9 zMyRyD7aRYH/AC0sra+0/wA8Wd4gms7rzJq8M8LAhWik4o6E/tBgW3X/AFftLlflL550jVLFvKra nbXvmPy8JbS9jtQfTaC2l9GGdCCyFZIvR/b5c+WQT84fNPnv8svOtpr+i2jDyFqlxbTeYyvCSM3X IpNxUqzWhnhWPnIq8JpV5/3zPz7w0dnfWZVljubO5T4lYB45I3HcGqsrKch835enRb99W8itBol3 O6tqGklOOmXvEEfHFGP9Fn6f6Xbpz/37FNhroHnWx1G+Oj30MmleY4YlludHuft8Dtzt5QPSu4a/ 7sgZuP8Au1Yn+DJEGBy81BmpmoPDNQZqZqDNlcRn/9L1TQZsKfMXmK00a3i5g3F9duYtO06NlE9z LSvCMMR9kfHI/wBmKPlI+FvlryzeLet5g8wslz5juEZAEPKCxgkoTaWuy1Wqj1Zyvqzv9r4OEaSg ADpmwj81+Y/0LYAwQm91a7Jg0jTEPx3FxSoX/JiT+8uJf91Qqz5z7yF+QGmaX5gfzr5tuTrvnm5m +uS3aForS3nPX6vGvDkF+yGmH2fsxR513C3XtZi0nTJrx42ndaJb20e8k00h4xRIAD8UjkL/AJP2 v2cQ8s6RNZ2stzfBTq+oyC61NkLsgmKKgjj5s9IoUVYkC/D8PqcF9RsMr24SC2aVpEjpRUeQ0Tm5 4oCfdyq4jo+l22mabbWUCBI4E40XuxJZ29yzlmJyL/nPEs35YeYrdnEYurX6qHJoK3EixDf3L5Lr KzgsrWC0t14QW8aQwp4JGoVR9wyH/m5oFlq3leGS5p6ml6lp+o2hLBVE0N0i/FX4WVkkdeJ/mybC lTkb81yPpt3pevJHzjtbgWl+wKLxtL1liaQswJKQzejKygr8Cu37OSRa0ocivm7T2sby3832SM15 pMUiahDEoZ7rTj8csVNmaSFh9Yt9/tq8ar++yTWl1BdW0NzbuJIJ0WWGQdGRwGVhXxBxQqDXbrtn Nr78sLXyz5gfzp5FtUstSZX/AE1oUVUtdUhJ5FeI5Lb3MZrLbyRJxeT91J8Ervk+0nVbLVdPt9Qs ZPVtblA8T0I26EEHdWU/Cyn7LfDgzMcJNb8uLe3cGqWc31HWbRTHb3yjkGiZgzQTpUetbuRuh+JG /eROj5XlzzFJfiSx1KBbDXrQKb7T1f1FCsSEmhkKp6sElPgfj8P93JxdcPM2bNmzZs2bNmwJquq6 fpenz6jqFzHaWNshkuLmZgqIo7knOdeTPzvt/PsN8PJei3d7JZXK273N7wtbRY2YATtJWR/scpFg jieb4fi9PlyyRx+Q11C6+uea719elWZZrWydfQ0+3Me6enaKzLIyt8Qlumnk/l45LFVVFAKAdB8s Ba1relaJpVzq2qXKWmn2aGS5uHqQqjboAWZmJ4oijm7fAnxZD9F8sz+ZfMUHnXzTp4hmsqr5U0mf eSygeha5uUPwrfzkBuHxfVY1jj/vvUwV+cOozaf+WfmJ7Tm1/c2b2djHEnqySXN3S3hjSOh5s7yB aUwu/I78qrP8uvJ0Ngyh9bvQk+t3IJYNPQ0jX/iuAN6aU+18T/tYP/K+2khtvMzvG0freY9VlUsC OSmbiGWvVaL2yEeWPy9sfy8/Pd7rS7b0tA852E8VqiE8ba+tytzLDSnwxyxo8sXxf78T9lc7Le2N re2M9ndxLcWt1G0NxBIOSSRyKVdGB6qymhyH+U/rvlS9j8m37GTRuNPKmpuxZmhUEmwuCQFE9su1 tT+/tE/37DLynGxws1/y1omv2IstXtEu7dXWWIGqvHKhqskUiFZIpF7PGytkbK+fPLDoIg/mzQRz 9RWKR6vbqByTixKQX6Kq8Pj9G6bl9ubA35ffnZ5M876zqmjabLLb6npkrR/U7tfRlmRDQyxIx5EK QRIjD1I/2lzoAI+nNmzZs2bNn//T9U4UeZ/Mtl5f0365cRyXE0riCxsoBymublwfTgiH870/a+BF +N2VFws8r+W9QF2/mDzGYpvMVwpjiSIVhsLZjUWtuxFWP/LTP9q4k/liWKNJUBQUzYB1nVrTSrF7 y6Y8FIWONRWSSRzxjijX9qSRiFRcLtD0NhqM3mDUo/8AczexqgiZhILOCgP1WJh8P2hzndP76X/I SPD/ABG9vLeytJry5cRW1tG808hqQqRqWZjTwUZD/K/mDy9+YN1H5g0m5j1Hy/pchj09jHIha/4/ vZuMvEj0opBHDyiVuTzOrcWXJqAAMItQ43vmLT9PEi0tFbUbmAqSWpWK3PKvEUkLv0+1Gv8ALh8B QUwq8yWNhf2UNlfFfRmubciNxyWRopVmEZBBB5en3w1yPfmDps2o+S9YtYAzXDWzPbhSoPqxUkjI 5fDs6L1w+idHXmjBkajKwNQQdwRgXWtLtNV0m80y8jWW1vYXgmjcVUrIpXf78CeUr67vPLtjLfR+ jfpH6F7FXlxuICYpdyWP20YjkeXH7WHBFfozlEf5keVfI/ngeQLqdWbU72E6JbQEE2ovgWkiuAwj SKJZvjt+LyO6XCpw/d51ZTUVpT2yyK5FNamufLWpNrgJfy9OKa1DVQLMgk/X1BK/utz9e/a4cbj/ AHVJylFvLHNCksTrJFIoaORCGVlYVDKRsQRj8xwl8xeXY9Uiimgnay1azPPTtRiA5xvUEo237y3l 4qs8J+GRP8vi615d1y8u2nsdVtTZavZECeMVMMydFubZ9+UEh/ZJ9WFv3c3xfaO82bNmzZs2BdT1 XTtLspL7UbmKzs4hWS4ncIi123YnIzB511HXFjk8paU17YyoJF1m/Z7KzI5lSsasjXUrDi32bdYv s/vfiws1L8o7bzU1vP591OfXfQoy6VAWstLVw/IMLeNjJKw2Xlczy/7DlxyWeXvKPlfy3FJDoGlW mlRS8fWW0hSH1OFeJkKAFyvI0LYb4E1fVtO0jTrjUtSuEtbC1QyXFxIaKqj5bknoqj4mb4VyK6Rp Wr+ZNXh8xeYYmtNNtH9Xy75fkFGjPRb2+XfldsN7eD7NkjfF/pX91NAKD3yGOT5j8+iIPJ+ifKRE kwFRFcapcR/u0JBKyCzgb1HSitHPNC/7OTMjYD5ZEvy4lu5LTX/rClQmvamkFRSsQuDxI/HDTzZo h1bSDFCzR31tIl5p0yHiyXNuece+3wvQxSD9qKR0/axfy7rttrui2eq20bxRXcfMwyrxkjcErJE4 7SRSK0b/AOUubzF5e07X9Ll06/Dek/F45ojwmhmjPKOaF/2JYnAeNv8AjXC7yxrN8LhtA16WNvMN rEZfVjUol3ah+C3Ua9FNSq3Ea/3U3/Fbx5JM2QLWvyN/LLVbtL/9Cx6bqcbmWPUdKZ9PuFkIPxh7 Yx/FU8qt+1g+IedPL0TJID5n0uBF9OUFYtVCqACHUhbe7bblyDWz/wCQ7YZ6F5y8va5cXNpp94rX 9m3C80+VXgu4T/xZbyhJVXfZ+Ppt+y+HQNcvNmzZs//U9M65rmm6Lpk+o6hL6VtAKmm7OxNEjjXq 8sjUSONfid244S+W9H1C9uo/M/mGExa1LGUs9NLLJHpsDdYo2UDlcSjibqb9r+6j4xJ8UqpmxOee GGN5ZnWOKNS8kjkKqqoqzMTQAAd8imgLN5mvYvMl/bNDZWzP/h20lCkmNhxGoMCokSW4jYrHE/8A dQ/8WSNkvA2GbIN+bkuqX3ld/KuhtENb80c9NtzNJ6YigZCbu42ozCCDl8K/tsn2vs4L/LP8tvL/ AOX/AJbh0TRkLdJL68cfvLmfiA0rbnj0+BB8KL/wWSi8vLWytJ7u7lWC1to2muJ5CFRI41LO7Mdg qqKk4QeS/MnlzzIdT1bQtSi1K2a4+rO8NCqNbrwpyBPNWPJ0f9pW+D4fiyS5GvNNzcfpzyvYx0Ed zfySzvVgQttayygCmx5OFBDfs5JcA66sraJqCxbStbTCMnYcjGab/PEfLEol8u6ZKHEgks7duY6N WJdxWnXDNhUZH9Kna08watp8wt4YZJIryxCtxlkFypWXmppVhNE1Cn7LfF8WSHOc/nH+V8XnDS7b VLBVg82+XpFvdBvaEkyQusv1d6EcklKcVr/dv8f8ytOdE1W31bSLTU7cMsN5Esyo4KunIVKODQq6 N8LKf2sG42WNJI2jkUPG4KujCoZTsQQexyKaK83l3V08szq50i4DSeXbpmMnELVpbGRqDh6A3tOX 27f93z5wfFLajNmws1zRzqNnwguHsb6OrWWoRBWkhk8QGqro1KSRN8MifDiehavdXPqWWpxJa6va /wC9ECNWORK0W4gr8Rgk/wAr4o35RN9nkxvmzZqjKLqASdgNyT4ZFr78yfLEN8unWEsutak8ixGz 0mM3bRlhyrM6fuYFC7kzSx4FRvzO1y3lolr5QgkUCFm46nqCsJKlioKWcfKLZR/pXFmww0vyB5fs tTXV545dT1pV4LqmoyG5nVeRcCMNSKChP+6I48kYH35ebIf+av5gWHkPyZf6/cupuUQxaZakis93 IKRIFqCwB+OSn+61fIn+U11r35i6fZ+b/OdrLayacwi03QXglgtBOiqzaiVl/wB6pX5f6M1PStPj 9PlN+9zrYHfvhJ5v8w/oHRZryNFmv5GW20uzYhfrF7OeEEQ3B+JzV+PxJEskn7OX5O8uroGhQ2LM Jb1y1xqd2Otxezn1LiYk/EechPHl9mPhH9lMOj2+eE/lNJV064MlaNfXrR1fn8BuXpQUHAf5Hxcf 5sOSK5DrSVvLvnaaymemkeZnNxpmzkRaiiFrqHZCiLcxp9ZQvKvKb11VMmNa/LCTzT5YttdtIFEr WepWMn1nSdSiFZLW6CFFkCn4ZE4syywyfu5o/gfOeflB+e8XnbzNrHljUrWPTtW0qgtuLsBdrFVJ 3WOVY5Y/jHqrFx5JE/x/3fLOvA1zZsJ/MHlHy55hjjTV7FLkwuskE4LxTxuh5K0c8RSaOh/kdcJf 8P8AnjRpBJomtfpeyVFX9E63VnLepV2j1CFfWWsfwKs0Fx8Xxcso/mXZaY0EPm3Trvy3NMGpPcKL ixqGpT67b+pCvIfEPX9Bv8nJVY6ppt/F61jdQ3cIpWSCRZF+IBhupI3Ug4JqM2bP/9X0BpNrda9q g1rVLea2tLCaWPRdNuFKEMp9Nr2ZCd5X4sLXkP3MDc/tz/BKQKDNlMaKcit9e6nrXmdNHskC6Jp1 H1+7YMPWldSYbKFqcHp/eXtf91NFD/u1+MqVQOnyy82Rny4/6Y1i/wDMKypLp5H1DSHiLENDE59e UmpR/VuAfTeP4fRjTJNTI5+Y8M9x+X/me3t4mnuZtJvooIYwWd5HtnVUVR9pmY0UZH/yK/LePyF+ X9jpksYGrXai71eWg5fWJAD6dQKlYF/dL/sm/azoZ6ZEtY/Mjyfpfm6x8r3+pwwaxeJzhtHrzJlZ UhUbbvKxYKqnlktwPqN3p9pZTXGozRW9kin6xNcMqRKh2PNnIUDfvhT5F1LSr/ytp76ZdQXdvBEl uXtpFlRGjUAxkoSFZBT4P2cPj0zh3n/yNJH/AM5C+Q/N0pnvdPvZZrSaGZme3tLmC1d7cxCnGL1S DJw/amjeTO45TA02yKaZO2jecrzQ5CVstYVtT0ksI1RZlIF7bJ8XN35Fbv7P2ZZf5MlmbCnzP5et 9f0efTJppbYy8HhvLduE8E0TB45YnG6ujqDtgfylr8+pQXFnqIji1/S3Fvq9vFyCCQiqTRB6N6Fy n72Gv/GP7cb4eOJCDwIB7Eio+7bHZsKtb0JdS+ryJPJaXlnKs1peQ05oaj1EIaqvHMlY5I2H+V/e KjKaLXvl4TeYfMT6P9XWLS7/AFWa5YrHDp8Ik48RUtJJI0UES/8AGSVeX7HLCf6x+Z2qSxFLXT/L lkRIJzO7aleVBpGY0i9C2SvVuUsv+ricX5YWN2WfzPqmoeZHmi9Oa3vZvTsiSasVs7cRQfFXj+8E vwfDyyXWljZ2dvHb2kEdtbxALHDCixooAoAFUBQABi4AHTNmzEgZG/M/nWy0ae302CF9U8wXwrYa NbEes6k8fWlJ2t7RG/vbmT4E/wAt/wB3gLSfIz3GsQ+ZvNjx6p5hhUCxhQM1jptftiyjkqfVfb1r t/30vBePox/usmAHX3xO7uYbW1muZm4QwI0srdaIgLMfuGcx/Kz8y9H/ADS1e71vT2mgs9Cjjgi0 qcKHW4ugS90xXkGHBDBb/F9n12eNfUXOp5j0wq8thl0xuTcq3V2VG2wNzJQbYa4TebtCg1nQbm0e b6pKoE9pfDjztriA+pFOhYNxMbrWv8vLIn+U/wCdGg/mKdRt9NhliutHW3F87hRFJJNzDNb0ZmaE NEeDSLG7Ky/AudEZQeuRTzj+XWieZJ7fUwW0zzLp5D6V5itFUXcDrWikkUngbkyyW8vKN0d/st8e CfLXmee7uJdE1mFLHzLZIr3Nup/c3EWw+t2RYlpLZm2+L95bv+6m/ZZ5HUZs2YiuN4A18D1Hjkd1 P8vfK19eT6glq2n6rcRiKTVNOkezuiqii1lgKF+A+z6nPAX+HvPuk2E6aL5hTU5VZWtItfgEh49G je5tTDJT+SQwyOv7fqY2Tzl5s0uN31vyldvGkiRLPossepBgw+KUwkW9wsanwid8F/8AKyPKXo+p 9Zn5fWfqPofU7z1vrHHn6fpej6n2f2uPD/Kz/9b1TmzZiKimUFArTvufnl5s2JwW8MEaxQoscSCi RoAqgeAAoBimUVrl5j0zl/mr8vLfVfzx8o+afTZf0RYXj3coSqO0ZVLVGb7KsGuZZBty/d/8D1DA mraVZarpl3pt9Gs1nexPBcROAylJFKkUYEd++cy/5xm8p3flj8t5dPuwyztqt8zB14mkUv1YGh/m EHMf62dYwp8waFFrCWSSSGJrK9tr+KRak8raQPx2K/3i8o2/yXw2zYB1DSYb64sbh5Hil0+f6xC8 RAJJRo2Rqhv3bq/xqMHZs2FraFZnXI9aQvHerbtaScDRJYi4dRKtPiaJgfSb9j1JP58MgKDNmzZs 2bNTNmzZs2FPmNPMElkkGhPDBd3D+m97cAuttEVJaZIh/fyKQoSJmROTcnbivFg/lnyZougPc3Ns r3OqX7epqOr3REl5cP8A8WSUHGNf91wRCO3i/wB1RJh9myC/mfb6r5h04+R9HkEFzrqFNVvzWlnp teM0lAavNP8A3FvH9l+UjO3GLDzyb5K8t+T9Cg0Ty/aLZ2MO5pvJK/7Ukz/akkbuzf6q/BxXD7E7 kTm3kFuypOVIhZwWUPT4SygqSobqK5x//nHrzp5/8yr5ni8zpZrb6NqUljbtaRPGTciR3uVqzNyj TknDbn8Xx52TMRUZzK//AC7h8s/mTY+ePK1kyJqznTvNemWwokkdwR6d8sewV4JgrXPEfHEzy/3n q+r03NhL5n8rWWvW8HqSPa39jJ9Y0zUYDxmtpwCFdf2ZE3/eQS8oZV+GRGx/lmTzCdPMOvxRrqFs 7QG4hYFLpEoFugg/uPW+01uS3pN8PN/tYb5s2bNmzU2yuOf/1/VObNmzZs2bNmzZs2Uad8vMemUK U2y82bNmzZs2bNmzZs2bNmzZs2bNmzZs2UvHtl5so07/AEYGs/0ZWf6l6NfWb616HH+/25+px/3Z /Ny+LBWbK2rl5s2UKdsvNmzZs2bNn//ZUEsDBBQABgAIAAAAIQCNGjKh4QAAAAoBAAAPAAAAZHJz L2Rvd25yZXYueG1sTI9PS8NAFMTvgt9heYI3u/ljtY15KaWopyLYCuLtNfuahGZ3Q3abpN/e7UmP wwwzv8lXk27FwL1rrEGIZxEINqVVjakQvvZvDwsQzpNR1FrDCBd2sCpub3LKlB3NJw87X4lQYlxG CLX3XSalK2vW5Ga2YxO8o+01+SD7SqqexlCuW5lE0ZPU1JiwUFPHm5rL0+6sEd5HGtdp/DpsT8fN 5Wc///jexox4fzetX0B4nvxfGK74AR2KwHSwZ6OcaBGel8vwxSOkjyCufpSmMYgDQpIs5iCLXP6/ UPwCAAD//wMAUEsBAi0AFAAGAAgAAAAhADl0xjoXAQAASQIAABMAAAAAAAAAAAAAAAAAAAAAAFtD b250ZW50X1R5cGVzXS54bWxQSwECLQAUAAYACAAAACEAOP0h/9YAAACUAQAACwAAAAAAAAAAAAAA AABIAQAAX3JlbHMvLnJlbHNQSwECLQAUAAYACAAAACEAbLf0tPwEAAAvFgAADgAAAAAAAAAAAAAA AABHAgAAZHJzL2Uyb0RvYy54bWxQSwECLQAUAAYACAAAACEASr7sNtEAAAAqAgAAGQAAAAAAAAAA AAAAAABvBwAAZHJzL19yZWxzL2Uyb0RvYy54bWwucmVsc1BLAQItABQABgAIAAAAIQCfLJzjwwEA AFYCAAAUAAAAAAAAAAAAAAAAAHcIAABkcnMvbWVkaWEvaW1hZ2UzLndtZlBLAQItABQABgAIAAAA IQBvf/j3xAEAAFYCAAAUAAAAAAAAAAAAAAAAAGwKAABkcnMvbWVkaWEvaW1hZ2UyLndtZlBLAQIt AAoAAAAAAAAAIQBHqZvDG7IAABuyAAAVAAAAAAAAAAAAAAAAAGIMAABkcnMvbWVkaWEvaW1hZ2Ux LmpwZWdQSwECLQAUAAYACAAAACEAjRoyoeEAAAAKAQAADwAAAAAAAAAAAAAAAACwvgAAZHJzL2Rv d25yZXYueG1sUEsFBgAAAAAIAAgAAQIAAL6/AAAAAA== ">
                <o:lock v:ext="edit" aspectratio="t"/>
                <v:group id="Group 183" o:spid="_x0000_s1027" style="position:absolute;left:524;top:544;width:21084;height:2103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RMZgcYAAADdAAAADwAAAGRycy9kb3ducmV2LnhtbESPT2vCQBTE74LfYXmC t7qJ4p9GVxFR6UEK1ULp7ZF9JsHs25Bdk/jtu0LB4zAzv2FWm86UoqHaFZYVxKMIBHFqdcGZgu/L 4W0BwnlkjaVlUvAgB5t1v7fCRNuWv6g5+0wECLsEFeTeV4mULs3JoBvZijh4V1sb9EHWmdQ1tgFu SjmOopk0WHBYyLGiXU7p7Xw3Co4ttttJvG9Ot+vu8XuZfv6cYlJqOOi2SxCeOv8K/7c/tIJx9D6H 55vwBOT6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ExmBxgAAAN0A AAAPAAAAAAAAAAAAAAAAAKoCAABkcnMvZG93bnJldi54bWxQSwUGAAAAAAQABAD6AAAAnQMAAAAA ">
                  <v:shape id="Picture 184" o:spid="_x0000_s1028" type="#_x0000_t75" style="position:absolute;left:815;top:-1;width:19970;height:21600;rotation:-90;flip:x;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GN3HLGAAAA3QAAAA8AAABkcnMvZG93bnJldi54bWxEj8FuwjAMhu+T9g6RJ3GZIF2HNugIaEJM 48KBwgNYjWm7NU6VZLS8/XyYtKPl39//ebUZXaeuFGLr2cDTLANFXHnbcm3gfPqYLkDFhGyx80wG bhRhs76/W2Fh/cBHupapVgLhWKCBJqW+0DpWDTmMM98Ty+7ig8MkY6i1DTgI3HU6z7IX7bBlaWiw p21D1Xf540TjdX5pD/Pd49c+5eXzZxgOJ/Exk4fx/Q1UojH9h/+u99ZAni1FV74RBOj1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Y3ccsYAAADdAAAADwAAAAAAAAAAAAAA AACfAgAAZHJzL2Rvd25yZXYueG1sUEsFBgAAAAAEAAQA9wAAAJIDAAAAAA== ">
                    <v:imagedata r:id="rId2424" o:title="" cropleft=".5"/>
                  </v:shape>
                  <v:oval id="Oval 185" o:spid="_x0000_s1029" style="position:absolute;left:5376;top:9519;width:1894;height:19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RULscA AADdAAAADwAAAGRycy9kb3ducmV2LnhtbESP3WoCMRSE74W+QziF3mlSheKuRrHFai2K+IPXh81x d+nmZNlEXd++KQi9HGbmG2Y8bW0lrtT40rGG154CQZw5U3Ku4Xj47A5B+IBssHJMGu7kYTp56owx Ne7GO7ruQy4ihH2KGooQ6lRKnxVk0fdcTRy9s2sshiibXJoGbxFuK9lX6k1aLDkuFFjTR0HZz/5i NSy2y0QOLu/qzKvNcHNaz+/fg7nWL8/tbAQiUBv+w4/2l9HQV0kCf2/iE5CTXwAAAP//AwBQSwEC LQAUAAYACAAAACEA8PeKu/0AAADiAQAAEwAAAAAAAAAAAAAAAAAAAAAAW0NvbnRlbnRfVHlwZXNd LnhtbFBLAQItABQABgAIAAAAIQAx3V9h0gAAAI8BAAALAAAAAAAAAAAAAAAAAC4BAABfcmVscy8u cmVsc1BLAQItABQABgAIAAAAIQAzLwWeQQAAADkAAAAQAAAAAAAAAAAAAAAAACkCAABkcnMvc2hh cGV4bWwueG1sUEsBAi0AFAAGAAgAAAAhAJPEVC7HAAAA3QAAAA8AAAAAAAAAAAAAAAAAmAIAAGRy cy9kb3ducmV2LnhtbFBLBQYAAAAABAAEAPUAAACMAwAAAAA= "/>
                  <v:oval id="Oval 186" o:spid="_x0000_s1030" style="position:absolute;left:14139;top:9519;width:1894;height:19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VnqcQA AADdAAAADwAAAGRycy9kb3ducmV2LnhtbERPW2vCMBR+H+w/hDPwbSYqDFebyhQvUyaijj0fmmNb 1pyUJmr99+ZhsMeP755OO1uLK7W+cqxh0FcgiHNnKi40fJ+Wr2MQPiAbrB2Thjt5mGbPTykmxt34 QNdjKEQMYZ+ghjKEJpHS5yVZ9H3XEEfu7FqLIcK2kKbFWwy3tRwq9SYtVhwbSmxoXlL+e7xYDav9 +l2OLjN15s1uvPv5Wty3o4XWvZfuYwIiUBf+xX/uT6NhOFBxf3wTn4DMHgAAAP//AwBQSwECLQAU AAYACAAAACEA8PeKu/0AAADiAQAAEwAAAAAAAAAAAAAAAAAAAAAAW0NvbnRlbnRfVHlwZXNdLnht bFBLAQItABQABgAIAAAAIQAx3V9h0gAAAI8BAAALAAAAAAAAAAAAAAAAAC4BAABfcmVscy8ucmVs c1BLAQItABQABgAIAAAAIQAzLwWeQQAAADkAAAAQAAAAAAAAAAAAAAAAACkCAABkcnMvc2hhcGV4 bWwueG1sUEsBAi0AFAAGAAgAAAAhAJwVZ6nEAAAA3QAAAA8AAAAAAAAAAAAAAAAAmAIAAGRycy9k b3ducmV2LnhtbFBLBQYAAAAABAAEAPUAAACJAwAAAAA= "/>
                  <v:shape id="Picture 187" o:spid="_x0000_s1031" type="#_x0000_t75" style="position:absolute;left:5234;top:9371;width:2084;height:21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X3wovGAAAA3QAAAA8AAABkcnMvZG93bnJldi54bWxEj19Lw0AQxN8Fv8OxBd/sJUWDTXsttmgp FR/sn/clt01Cc3sht6bx23sFwcdhZn7DzJeDa1RPXag9G0jHCSjiwtuaSwPHw/vjC6ggyBYbz2Tg hwIsF/d3c8ytv/IX9XspVYRwyNFAJdLmWoeiIodh7Fvi6J1951Ci7EptO7xGuGv0JEky7bDmuFBh S+uKisv+2xlYycfbJj32TxltTsXuIJ/Pu2xqzMNoeJ2BEhrkP/zX3loDkzRJ4fYmPgG9+A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FffCi8YAAADdAAAADwAAAAAAAAAAAAAA AACfAgAAZHJzL2Rvd25yZXYueG1sUEsFBgAAAAAEAAQA9wAAAJIDAAAAAA== ">
                    <v:imagedata r:id="rId2425" o:title=""/>
                  </v:shape>
                  <v:shape id="Picture 188" o:spid="_x0000_s1032" type="#_x0000_t75" style="position:absolute;left:14139;top:9371;width:2084;height:21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W+W2fBAAAA3QAAAA8AAABkcnMvZG93bnJldi54bWxEj0GLwjAUhO+C/yE8wZum7WFZqlFEFLyq u7DHR/PaBpuX0ESt/vqNIHgcZuYbZrkebCdu1AfjWEE+z0AQV04bbhT8nPezbxAhImvsHJOCBwVY r8ajJZba3flIt1NsRIJwKFFBG6MvpQxVSxbD3Hni5NWutxiT7Bupe7wnuO1kkWVf0qLhtNCip21L 1eV0tQp2V/7Nt/nZePamee51fXz+1UpNJ8NmASLSED/hd/ugFRR5VsDrTXoCcvU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W+W2fBAAAA3QAAAA8AAAAAAAAAAAAAAAAAnwIA AGRycy9kb3ducmV2LnhtbFBLBQYAAAAABAAEAPcAAACNAwAAAAA= ">
                    <v:imagedata r:id="rId2426" o:title=""/>
                  </v:shape>
                </v:group>
                <w10:wrap type="square"/>
                <w10:anchorlock/>
              </v:group>
            </w:pict>
          </mc:Fallback>
        </mc:AlternateContent>
      </w:r>
      <w:r w:rsidR="00640006" w:rsidRPr="00640006">
        <w:rPr>
          <w:b/>
          <w:bCs/>
          <w:szCs w:val="24"/>
        </w:rPr>
        <w:t>Câu 18:</w:t>
      </w:r>
      <w:r w:rsidR="00640006" w:rsidRPr="00640006">
        <w:rPr>
          <w:bCs/>
          <w:szCs w:val="24"/>
        </w:rPr>
        <w:t xml:space="preserve"> Hình vẽ bên mô tả hình ảnh đường sức điện của điện trường gây bởi hai điện tích điểm </w:t>
      </w:r>
      <w:r w:rsidR="00640006" w:rsidRPr="00640006">
        <w:rPr>
          <w:position w:val="-4"/>
        </w:rPr>
        <w:object w:dxaOrig="236" w:dyaOrig="258">
          <v:shape id="_x0000_i2392" type="#_x0000_t75" style="width:11.5pt;height:12.65pt" o:ole="">
            <v:imagedata r:id="rId2427" o:title=""/>
          </v:shape>
          <o:OLEObject Type="Embed" ProgID="Equation.DSMT4" ShapeID="_x0000_i2392" DrawAspect="Content" ObjectID="_1646165682" r:id="rId2428"/>
        </w:object>
      </w:r>
      <w:r w:rsidR="00640006" w:rsidRPr="00640006">
        <w:rPr>
          <w:bCs/>
          <w:szCs w:val="24"/>
        </w:rPr>
        <w:t xml:space="preserve"> và </w:t>
      </w:r>
      <w:r w:rsidR="00640006" w:rsidRPr="00640006">
        <w:rPr>
          <w:position w:val="-4"/>
        </w:rPr>
        <w:object w:dxaOrig="236" w:dyaOrig="258">
          <v:shape id="_x0000_i2393" type="#_x0000_t75" style="width:11.5pt;height:12.65pt" o:ole="">
            <v:imagedata r:id="rId2429" o:title=""/>
          </v:shape>
          <o:OLEObject Type="Embed" ProgID="Equation.DSMT4" ShapeID="_x0000_i2393" DrawAspect="Content" ObjectID="_1646165683" r:id="rId2430"/>
        </w:object>
      </w:r>
      <w:r w:rsidR="00640006" w:rsidRPr="00640006">
        <w:rPr>
          <w:bCs/>
          <w:szCs w:val="24"/>
        </w:rPr>
        <w:t xml:space="preserve">. Kết luận nào sau đây là </w:t>
      </w:r>
      <w:r w:rsidR="00640006" w:rsidRPr="00640006">
        <w:rPr>
          <w:b/>
          <w:szCs w:val="24"/>
        </w:rPr>
        <w:t>đúng</w:t>
      </w:r>
      <w:r w:rsidR="00640006"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position w:val="-4"/>
        </w:rPr>
        <w:object w:dxaOrig="236" w:dyaOrig="258">
          <v:shape id="_x0000_i2394" type="#_x0000_t75" style="width:11.5pt;height:12.65pt" o:ole="">
            <v:imagedata r:id="rId2431" o:title=""/>
          </v:shape>
          <o:OLEObject Type="Embed" ProgID="Equation.DSMT4" ShapeID="_x0000_i2394" DrawAspect="Content" ObjectID="_1646165684" r:id="rId2432"/>
        </w:object>
      </w:r>
      <w:r w:rsidRPr="00640006">
        <w:rPr>
          <w:bCs/>
          <w:szCs w:val="24"/>
        </w:rPr>
        <w:t xml:space="preserve"> là điện tích dương, </w:t>
      </w:r>
      <w:r w:rsidRPr="00640006">
        <w:rPr>
          <w:position w:val="-4"/>
        </w:rPr>
        <w:object w:dxaOrig="236" w:dyaOrig="258">
          <v:shape id="_x0000_i2395" type="#_x0000_t75" style="width:11.5pt;height:12.65pt" o:ole="">
            <v:imagedata r:id="rId2433" o:title=""/>
          </v:shape>
          <o:OLEObject Type="Embed" ProgID="Equation.DSMT4" ShapeID="_x0000_i2395" DrawAspect="Content" ObjectID="_1646165685" r:id="rId2434"/>
        </w:object>
      </w:r>
      <w:r w:rsidRPr="00640006">
        <w:rPr>
          <w:bCs/>
          <w:szCs w:val="24"/>
        </w:rPr>
        <w:t xml:space="preserve"> là điện tích âm.</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B.</w:t>
      </w:r>
      <w:r w:rsidRPr="00640006">
        <w:rPr>
          <w:bCs/>
          <w:szCs w:val="24"/>
        </w:rPr>
        <w:t xml:space="preserve"> Cả </w:t>
      </w:r>
      <w:r w:rsidRPr="00640006">
        <w:rPr>
          <w:position w:val="-4"/>
        </w:rPr>
        <w:object w:dxaOrig="236" w:dyaOrig="258">
          <v:shape id="_x0000_i2396" type="#_x0000_t75" style="width:11.5pt;height:12.65pt" o:ole="">
            <v:imagedata r:id="rId2435" o:title=""/>
          </v:shape>
          <o:OLEObject Type="Embed" ProgID="Equation.DSMT4" ShapeID="_x0000_i2396" DrawAspect="Content" ObjectID="_1646165686" r:id="rId2436"/>
        </w:object>
      </w:r>
      <w:r w:rsidRPr="00640006">
        <w:rPr>
          <w:bCs/>
          <w:szCs w:val="24"/>
        </w:rPr>
        <w:t xml:space="preserve"> và </w:t>
      </w:r>
      <w:r w:rsidRPr="00640006">
        <w:rPr>
          <w:position w:val="-4"/>
        </w:rPr>
        <w:object w:dxaOrig="236" w:dyaOrig="258">
          <v:shape id="_x0000_i2397" type="#_x0000_t75" style="width:11.5pt;height:12.65pt" o:ole="">
            <v:imagedata r:id="rId2437" o:title=""/>
          </v:shape>
          <o:OLEObject Type="Embed" ProgID="Equation.DSMT4" ShapeID="_x0000_i2397" DrawAspect="Content" ObjectID="_1646165687" r:id="rId2438"/>
        </w:object>
      </w:r>
      <w:r w:rsidRPr="00640006">
        <w:rPr>
          <w:bCs/>
          <w:szCs w:val="24"/>
        </w:rPr>
        <w:t xml:space="preserve"> đều mang điện dương.</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Cả </w:t>
      </w:r>
      <w:r w:rsidRPr="00640006">
        <w:rPr>
          <w:position w:val="-4"/>
        </w:rPr>
        <w:object w:dxaOrig="236" w:dyaOrig="258">
          <v:shape id="_x0000_i2398" type="#_x0000_t75" style="width:11.5pt;height:12.65pt" o:ole="">
            <v:imagedata r:id="rId2439" o:title=""/>
          </v:shape>
          <o:OLEObject Type="Embed" ProgID="Equation.DSMT4" ShapeID="_x0000_i2398" DrawAspect="Content" ObjectID="_1646165688" r:id="rId2440"/>
        </w:object>
      </w:r>
      <w:r w:rsidRPr="00640006">
        <w:rPr>
          <w:bCs/>
          <w:szCs w:val="24"/>
        </w:rPr>
        <w:t xml:space="preserve"> và </w:t>
      </w:r>
      <w:r w:rsidRPr="00640006">
        <w:rPr>
          <w:position w:val="-4"/>
        </w:rPr>
        <w:object w:dxaOrig="236" w:dyaOrig="258">
          <v:shape id="_x0000_i2399" type="#_x0000_t75" style="width:11.5pt;height:12.65pt" o:ole="">
            <v:imagedata r:id="rId2441" o:title=""/>
          </v:shape>
          <o:OLEObject Type="Embed" ProgID="Equation.DSMT4" ShapeID="_x0000_i2399" DrawAspect="Content" ObjectID="_1646165689" r:id="rId2442"/>
        </w:object>
      </w:r>
      <w:r w:rsidRPr="00640006">
        <w:rPr>
          <w:bCs/>
          <w:szCs w:val="24"/>
        </w:rPr>
        <w:t xml:space="preserve"> đều mang điện âm.</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D.</w:t>
      </w:r>
      <w:r w:rsidRPr="00640006">
        <w:rPr>
          <w:bCs/>
          <w:szCs w:val="24"/>
        </w:rPr>
        <w:t xml:space="preserve"> </w:t>
      </w:r>
      <w:r w:rsidRPr="00640006">
        <w:rPr>
          <w:position w:val="-4"/>
        </w:rPr>
        <w:object w:dxaOrig="236" w:dyaOrig="258">
          <v:shape id="_x0000_i2400" type="#_x0000_t75" style="width:11.5pt;height:12.65pt" o:ole="">
            <v:imagedata r:id="rId2443" o:title=""/>
          </v:shape>
          <o:OLEObject Type="Embed" ProgID="Equation.DSMT4" ShapeID="_x0000_i2400" DrawAspect="Content" ObjectID="_1646165690" r:id="rId2444"/>
        </w:object>
      </w:r>
      <w:r w:rsidRPr="00640006">
        <w:rPr>
          <w:bCs/>
          <w:szCs w:val="24"/>
        </w:rPr>
        <w:t xml:space="preserve"> là điện tích âm, </w:t>
      </w:r>
      <w:r w:rsidRPr="00640006">
        <w:rPr>
          <w:position w:val="-4"/>
        </w:rPr>
        <w:object w:dxaOrig="236" w:dyaOrig="258">
          <v:shape id="_x0000_i2401" type="#_x0000_t75" style="width:11.5pt;height:12.65pt" o:ole="">
            <v:imagedata r:id="rId2445" o:title=""/>
          </v:shape>
          <o:OLEObject Type="Embed" ProgID="Equation.DSMT4" ShapeID="_x0000_i2401" DrawAspect="Content" ObjectID="_1646165691" r:id="rId2446"/>
        </w:object>
      </w:r>
      <w:r w:rsidRPr="00640006">
        <w:rPr>
          <w:bCs/>
          <w:szCs w:val="24"/>
        </w:rPr>
        <w:t xml:space="preserve"> là điện tích dương.</w:t>
      </w:r>
    </w:p>
    <w:p w:rsidR="00640006" w:rsidRPr="00640006" w:rsidRDefault="00640006" w:rsidP="007C5F7E">
      <w:pPr>
        <w:tabs>
          <w:tab w:val="left" w:pos="284"/>
          <w:tab w:val="left" w:pos="2835"/>
          <w:tab w:val="left" w:pos="5387"/>
          <w:tab w:val="left" w:pos="7938"/>
        </w:tabs>
        <w:ind w:firstLine="142"/>
        <w:rPr>
          <w:b/>
          <w:szCs w:val="24"/>
        </w:rPr>
      </w:pPr>
    </w:p>
    <w:p w:rsidR="00640006" w:rsidRPr="00640006" w:rsidRDefault="00640006" w:rsidP="007C5F7E">
      <w:pPr>
        <w:tabs>
          <w:tab w:val="left" w:pos="284"/>
          <w:tab w:val="left" w:pos="2835"/>
          <w:tab w:val="left" w:pos="5387"/>
          <w:tab w:val="left" w:pos="7938"/>
        </w:tabs>
        <w:ind w:firstLine="142"/>
        <w:rPr>
          <w:b/>
          <w:szCs w:val="24"/>
        </w:rPr>
      </w:pPr>
    </w:p>
    <w:p w:rsidR="00640006" w:rsidRPr="00640006" w:rsidRDefault="00640006" w:rsidP="007C5F7E">
      <w:pPr>
        <w:tabs>
          <w:tab w:val="left" w:pos="284"/>
          <w:tab w:val="left" w:pos="2835"/>
          <w:tab w:val="left" w:pos="5387"/>
          <w:tab w:val="left" w:pos="7938"/>
        </w:tabs>
        <w:ind w:firstLine="142"/>
        <w:rPr>
          <w:b/>
          <w:szCs w:val="24"/>
        </w:rPr>
      </w:pP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9:</w:t>
      </w:r>
      <w:r w:rsidRPr="00640006">
        <w:rPr>
          <w:szCs w:val="24"/>
        </w:rPr>
        <w:t xml:space="preserve"> Một mạch điện kín gồm nguồn điện có suất điện động </w:t>
      </w:r>
      <w:r w:rsidRPr="00640006">
        <w:rPr>
          <w:position w:val="-10"/>
        </w:rPr>
        <w:object w:dxaOrig="204" w:dyaOrig="322">
          <v:shape id="_x0000_i2402" type="#_x0000_t75" style="width:10.35pt;height:16.15pt" o:ole="">
            <v:imagedata r:id="rId2447" o:title=""/>
          </v:shape>
          <o:OLEObject Type="Embed" ProgID="Equation.DSMT4" ShapeID="_x0000_i2402" DrawAspect="Content" ObjectID="_1646165692" r:id="rId2448"/>
        </w:object>
      </w:r>
      <w:r w:rsidRPr="00640006">
        <w:rPr>
          <w:szCs w:val="24"/>
        </w:rPr>
        <w:t xml:space="preserve"> và điện trở trong </w:t>
      </w:r>
      <w:r w:rsidRPr="00640006">
        <w:rPr>
          <w:position w:val="-4"/>
        </w:rPr>
        <w:object w:dxaOrig="183" w:dyaOrig="204">
          <v:shape id="_x0000_i2403" type="#_x0000_t75" style="width:9.2pt;height:10.35pt" o:ole="">
            <v:imagedata r:id="rId2449" o:title=""/>
          </v:shape>
          <o:OLEObject Type="Embed" ProgID="Equation.DSMT4" ShapeID="_x0000_i2403" DrawAspect="Content" ObjectID="_1646165693" r:id="rId2450"/>
        </w:object>
      </w:r>
      <w:r w:rsidRPr="00640006">
        <w:rPr>
          <w:szCs w:val="24"/>
        </w:rPr>
        <w:t xml:space="preserve">, mạch ngoài có một biến trở </w:t>
      </w:r>
      <w:r w:rsidRPr="00640006">
        <w:rPr>
          <w:position w:val="-4"/>
        </w:rPr>
        <w:object w:dxaOrig="236" w:dyaOrig="258">
          <v:shape id="_x0000_i2404" type="#_x0000_t75" style="width:11.5pt;height:12.65pt" o:ole="">
            <v:imagedata r:id="rId2451" o:title=""/>
          </v:shape>
          <o:OLEObject Type="Embed" ProgID="Equation.DSMT4" ShapeID="_x0000_i2404" DrawAspect="Content" ObjectID="_1646165694" r:id="rId2452"/>
        </w:object>
      </w:r>
      <w:r w:rsidRPr="00640006">
        <w:rPr>
          <w:szCs w:val="24"/>
        </w:rPr>
        <w:t xml:space="preserve">. Thay đổi giá trị của biến trở </w:t>
      </w:r>
      <w:r w:rsidRPr="00640006">
        <w:rPr>
          <w:position w:val="-4"/>
        </w:rPr>
        <w:object w:dxaOrig="236" w:dyaOrig="258">
          <v:shape id="_x0000_i2405" type="#_x0000_t75" style="width:11.5pt;height:12.65pt" o:ole="">
            <v:imagedata r:id="rId2453" o:title=""/>
          </v:shape>
          <o:OLEObject Type="Embed" ProgID="Equation.DSMT4" ShapeID="_x0000_i2405" DrawAspect="Content" ObjectID="_1646165695" r:id="rId2454"/>
        </w:object>
      </w:r>
      <w:r w:rsidRPr="00640006">
        <w:rPr>
          <w:szCs w:val="24"/>
        </w:rPr>
        <w:t>, khi đó đồ thị biểu diễn sự phụ thuộc của hiệu điện thế giữa hai cực của nguồn vào cường độ dòng điện trong mạch có dạ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một đoạn thẳng đi qua gốc tọa độ.</w:t>
      </w:r>
      <w:r w:rsidRPr="00640006">
        <w:rPr>
          <w:szCs w:val="24"/>
        </w:rPr>
        <w:tab/>
      </w:r>
      <w:r w:rsidRPr="00640006">
        <w:rPr>
          <w:b/>
          <w:szCs w:val="24"/>
        </w:rPr>
        <w:t>B.</w:t>
      </w:r>
      <w:r w:rsidRPr="00640006">
        <w:rPr>
          <w:szCs w:val="24"/>
        </w:rPr>
        <w:t xml:space="preserve"> một phần của đường parabol.</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C.</w:t>
      </w:r>
      <w:r w:rsidRPr="00640006">
        <w:rPr>
          <w:szCs w:val="24"/>
        </w:rPr>
        <w:t xml:space="preserve"> một phần của đường hypebol.</w:t>
      </w:r>
      <w:r w:rsidRPr="00640006">
        <w:rPr>
          <w:szCs w:val="24"/>
        </w:rPr>
        <w:tab/>
      </w:r>
      <w:r w:rsidRPr="00640006">
        <w:rPr>
          <w:b/>
          <w:szCs w:val="24"/>
        </w:rPr>
        <w:t>D.</w:t>
      </w:r>
      <w:r w:rsidRPr="00640006">
        <w:rPr>
          <w:szCs w:val="24"/>
        </w:rPr>
        <w:t xml:space="preserve"> một đoạn thẳng không đi qua gốc tọa độ.</w:t>
      </w:r>
    </w:p>
    <w:p w:rsidR="00640006" w:rsidRPr="00640006" w:rsidRDefault="00640006" w:rsidP="00C90FAA">
      <w:pPr>
        <w:tabs>
          <w:tab w:val="left" w:pos="284"/>
          <w:tab w:val="left" w:pos="2835"/>
          <w:tab w:val="left" w:pos="5387"/>
          <w:tab w:val="left" w:pos="7938"/>
        </w:tabs>
        <w:ind w:firstLine="142"/>
        <w:rPr>
          <w:szCs w:val="24"/>
        </w:rPr>
      </w:pPr>
      <w:r w:rsidRPr="00640006">
        <w:rPr>
          <w:b/>
          <w:szCs w:val="24"/>
        </w:rPr>
        <w:t>Câu 20:</w:t>
      </w:r>
      <w:r w:rsidRPr="00640006">
        <w:rPr>
          <w:szCs w:val="24"/>
        </w:rPr>
        <w:t xml:space="preserve"> Dòng điện cảm ứng xuất hiện trong mạch kín khi</w:t>
      </w:r>
    </w:p>
    <w:p w:rsidR="00640006" w:rsidRPr="00640006" w:rsidRDefault="00640006" w:rsidP="00C90FAA">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mạch kín đó di chuyển trong từ trường.</w:t>
      </w:r>
      <w:r w:rsidRPr="00640006">
        <w:rPr>
          <w:szCs w:val="24"/>
        </w:rPr>
        <w:tab/>
      </w:r>
      <w:r w:rsidRPr="00640006">
        <w:rPr>
          <w:b/>
          <w:szCs w:val="24"/>
        </w:rPr>
        <w:t>B.</w:t>
      </w:r>
      <w:r w:rsidRPr="00640006">
        <w:rPr>
          <w:szCs w:val="24"/>
        </w:rPr>
        <w:t xml:space="preserve"> hình dạng của mạch thay đổi.</w:t>
      </w:r>
    </w:p>
    <w:p w:rsidR="00640006" w:rsidRPr="00640006" w:rsidRDefault="00640006" w:rsidP="00C90FAA">
      <w:pPr>
        <w:tabs>
          <w:tab w:val="left" w:pos="284"/>
          <w:tab w:val="left" w:pos="2835"/>
          <w:tab w:val="left" w:pos="5387"/>
          <w:tab w:val="left" w:pos="7938"/>
        </w:tabs>
        <w:ind w:firstLine="142"/>
        <w:rPr>
          <w:szCs w:val="24"/>
        </w:rPr>
      </w:pPr>
      <w:r w:rsidRPr="00640006">
        <w:rPr>
          <w:szCs w:val="24"/>
        </w:rPr>
        <w:tab/>
      </w:r>
      <w:r w:rsidRPr="00640006">
        <w:rPr>
          <w:b/>
          <w:szCs w:val="24"/>
        </w:rPr>
        <w:t>C.</w:t>
      </w:r>
      <w:r w:rsidRPr="00640006">
        <w:rPr>
          <w:szCs w:val="24"/>
        </w:rPr>
        <w:t xml:space="preserve"> từ thông qua mạch biến thiên.</w:t>
      </w:r>
      <w:r w:rsidRPr="00640006">
        <w:rPr>
          <w:szCs w:val="24"/>
        </w:rPr>
        <w:tab/>
      </w:r>
      <w:r w:rsidRPr="00640006">
        <w:rPr>
          <w:b/>
          <w:szCs w:val="24"/>
        </w:rPr>
        <w:t>D.</w:t>
      </w:r>
      <w:r w:rsidRPr="00640006">
        <w:rPr>
          <w:szCs w:val="24"/>
        </w:rPr>
        <w:t xml:space="preserve"> mạch kín đó quay đều trong từ trường.</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21:</w:t>
      </w:r>
      <w:r w:rsidRPr="00640006">
        <w:rPr>
          <w:szCs w:val="24"/>
        </w:rPr>
        <w:t xml:space="preserve"> Một con lắc đơn có chiều dài </w:t>
      </w:r>
      <w:r w:rsidRPr="00640006">
        <w:rPr>
          <w:position w:val="-6"/>
        </w:rPr>
        <w:object w:dxaOrig="140" w:dyaOrig="279">
          <v:shape id="_x0000_i2406" type="#_x0000_t75" style="width:6.9pt;height:13.8pt" o:ole="">
            <v:imagedata r:id="rId2455" o:title=""/>
          </v:shape>
          <o:OLEObject Type="Embed" ProgID="Equation.DSMT4" ShapeID="_x0000_i2406" DrawAspect="Content" ObjectID="_1646165696" r:id="rId2456"/>
        </w:object>
      </w:r>
      <w:r w:rsidRPr="00640006">
        <w:rPr>
          <w:szCs w:val="24"/>
        </w:rPr>
        <w:t xml:space="preserve"> được kích thích dao động bé với biên độ </w:t>
      </w:r>
      <w:r w:rsidRPr="00640006">
        <w:rPr>
          <w:position w:val="-12"/>
        </w:rPr>
        <w:object w:dxaOrig="301" w:dyaOrig="365">
          <v:shape id="_x0000_i2407" type="#_x0000_t75" style="width:15pt;height:18.45pt" o:ole="">
            <v:imagedata r:id="rId2457" o:title=""/>
          </v:shape>
          <o:OLEObject Type="Embed" ProgID="Equation.DSMT4" ShapeID="_x0000_i2407" DrawAspect="Content" ObjectID="_1646165697" r:id="rId2458"/>
        </w:object>
      </w:r>
      <w:r w:rsidRPr="00640006">
        <w:rPr>
          <w:szCs w:val="24"/>
        </w:rPr>
        <w:t xml:space="preserve"> tại nơi có gia tốc trọng trường </w:t>
      </w:r>
      <w:r w:rsidRPr="00640006">
        <w:rPr>
          <w:position w:val="-10"/>
        </w:rPr>
        <w:object w:dxaOrig="215" w:dyaOrig="258">
          <v:shape id="_x0000_i2408" type="#_x0000_t75" style="width:10.95pt;height:12.65pt" o:ole="">
            <v:imagedata r:id="rId2459" o:title=""/>
          </v:shape>
          <o:OLEObject Type="Embed" ProgID="Equation.DSMT4" ShapeID="_x0000_i2408" DrawAspect="Content" ObjectID="_1646165698" r:id="rId2460"/>
        </w:object>
      </w:r>
      <w:r w:rsidRPr="00640006">
        <w:rPr>
          <w:szCs w:val="24"/>
        </w:rPr>
        <w:t>. Lực kéo về tác dụng lên con lắc tại vị trí biên được xác định bởi</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w:t>
      </w:r>
      <w:r w:rsidRPr="00640006">
        <w:rPr>
          <w:position w:val="-10"/>
        </w:rPr>
        <w:object w:dxaOrig="441" w:dyaOrig="322">
          <v:shape id="_x0000_i2409" type="#_x0000_t75" style="width:21.9pt;height:16.15pt" o:ole="">
            <v:imagedata r:id="rId2461" o:title=""/>
          </v:shape>
          <o:OLEObject Type="Embed" ProgID="Equation.DSMT4" ShapeID="_x0000_i2409" DrawAspect="Content" ObjectID="_1646165699" r:id="rId2462"/>
        </w:object>
      </w:r>
      <w:r w:rsidRPr="00640006">
        <w:rPr>
          <w:szCs w:val="24"/>
        </w:rPr>
        <w:t xml:space="preserve">. </w:t>
      </w:r>
      <w:r w:rsidRPr="00640006">
        <w:rPr>
          <w:szCs w:val="24"/>
        </w:rPr>
        <w:tab/>
      </w:r>
      <w:r w:rsidRPr="00640006">
        <w:rPr>
          <w:b/>
          <w:szCs w:val="24"/>
        </w:rPr>
        <w:t>B.</w:t>
      </w:r>
      <w:r w:rsidRPr="00640006">
        <w:rPr>
          <w:szCs w:val="24"/>
        </w:rPr>
        <w:t xml:space="preserve"> </w:t>
      </w:r>
      <w:r w:rsidRPr="00640006">
        <w:rPr>
          <w:position w:val="-12"/>
        </w:rPr>
        <w:object w:dxaOrig="656" w:dyaOrig="365">
          <v:shape id="_x0000_i2410" type="#_x0000_t75" style="width:32.85pt;height:18.45pt" o:ole="">
            <v:imagedata r:id="rId2463" o:title=""/>
          </v:shape>
          <o:OLEObject Type="Embed" ProgID="Equation.DSMT4" ShapeID="_x0000_i2410" DrawAspect="Content" ObjectID="_1646165700" r:id="rId2464"/>
        </w:object>
      </w:r>
      <w:r w:rsidRPr="00640006">
        <w:rPr>
          <w:szCs w:val="24"/>
        </w:rPr>
        <w:t>.</w:t>
      </w:r>
      <w:r w:rsidRPr="00640006">
        <w:rPr>
          <w:szCs w:val="24"/>
        </w:rPr>
        <w:tab/>
      </w:r>
      <w:r w:rsidRPr="00640006">
        <w:rPr>
          <w:b/>
          <w:szCs w:val="24"/>
        </w:rPr>
        <w:t>C.</w:t>
      </w:r>
      <w:r w:rsidRPr="00640006">
        <w:rPr>
          <w:szCs w:val="24"/>
        </w:rPr>
        <w:t xml:space="preserve"> </w:t>
      </w:r>
      <w:r w:rsidRPr="00640006">
        <w:rPr>
          <w:position w:val="-12"/>
        </w:rPr>
        <w:object w:dxaOrig="602" w:dyaOrig="365">
          <v:shape id="_x0000_i2411" type="#_x0000_t75" style="width:29.95pt;height:18.45pt" o:ole="">
            <v:imagedata r:id="rId2465" o:title=""/>
          </v:shape>
          <o:OLEObject Type="Embed" ProgID="Equation.DSMT4" ShapeID="_x0000_i2411" DrawAspect="Content" ObjectID="_1646165701" r:id="rId2466"/>
        </w:object>
      </w:r>
      <w:r w:rsidRPr="00640006">
        <w:rPr>
          <w:szCs w:val="24"/>
        </w:rPr>
        <w:t>.</w:t>
      </w:r>
      <w:r w:rsidRPr="00640006">
        <w:rPr>
          <w:szCs w:val="24"/>
        </w:rPr>
        <w:tab/>
      </w:r>
      <w:r w:rsidRPr="00640006">
        <w:rPr>
          <w:b/>
          <w:szCs w:val="24"/>
        </w:rPr>
        <w:t>D.</w:t>
      </w:r>
      <w:r w:rsidRPr="00640006">
        <w:t xml:space="preserve"> </w:t>
      </w:r>
      <w:r w:rsidRPr="00640006">
        <w:rPr>
          <w:position w:val="-24"/>
        </w:rPr>
        <w:object w:dxaOrig="656" w:dyaOrig="623">
          <v:shape id="_x0000_i2412" type="#_x0000_t75" style="width:32.85pt;height:31.1pt" o:ole="">
            <v:imagedata r:id="rId2467" o:title=""/>
          </v:shape>
          <o:OLEObject Type="Embed" ProgID="Equation.DSMT4" ShapeID="_x0000_i2412" DrawAspect="Content" ObjectID="_1646165702" r:id="rId2468"/>
        </w:object>
      </w:r>
      <w:r w:rsidRPr="00640006">
        <w:rPr>
          <w:szCs w:val="24"/>
        </w:rPr>
        <w:t>.</w:t>
      </w:r>
    </w:p>
    <w:p w:rsidR="00640006" w:rsidRPr="00640006" w:rsidRDefault="00640006" w:rsidP="0018638B">
      <w:pPr>
        <w:tabs>
          <w:tab w:val="left" w:pos="284"/>
          <w:tab w:val="left" w:pos="2835"/>
          <w:tab w:val="left" w:pos="5387"/>
          <w:tab w:val="left" w:pos="7938"/>
        </w:tabs>
        <w:ind w:firstLine="142"/>
        <w:rPr>
          <w:bCs/>
          <w:szCs w:val="24"/>
        </w:rPr>
      </w:pPr>
      <w:r w:rsidRPr="00640006">
        <w:rPr>
          <w:b/>
          <w:bCs/>
          <w:szCs w:val="24"/>
        </w:rPr>
        <w:t xml:space="preserve">Câu 22: </w:t>
      </w:r>
      <w:r w:rsidR="003E7F8B">
        <w:rPr>
          <w:noProof/>
        </w:rPr>
        <mc:AlternateContent>
          <mc:Choice Requires="wpg">
            <w:drawing>
              <wp:anchor distT="0" distB="0" distL="114300" distR="114300" simplePos="0" relativeHeight="251666432" behindDoc="0" locked="1" layoutInCell="1" allowOverlap="1">
                <wp:simplePos x="0" y="0"/>
                <wp:positionH relativeFrom="column">
                  <wp:posOffset>4821555</wp:posOffset>
                </wp:positionH>
                <wp:positionV relativeFrom="paragraph">
                  <wp:posOffset>127000</wp:posOffset>
                </wp:positionV>
                <wp:extent cx="1905000" cy="1474470"/>
                <wp:effectExtent l="8255" t="6985" r="0" b="0"/>
                <wp:wrapSquare wrapText="bothSides"/>
                <wp:docPr id="2083" name="Canvas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05000" cy="1474470"/>
                          <a:chOff x="0" y="0"/>
                          <a:chExt cx="21600" cy="21600"/>
                        </a:xfrm>
                      </wpg:grpSpPr>
                      <wpg:grpSp>
                        <wpg:cNvPr id="2084" name="Group 190"/>
                        <wpg:cNvGrpSpPr>
                          <a:grpSpLocks/>
                        </wpg:cNvGrpSpPr>
                        <wpg:grpSpPr bwMode="auto">
                          <a:xfrm>
                            <a:off x="0" y="0"/>
                            <a:ext cx="21186" cy="21067"/>
                            <a:chOff x="0" y="0"/>
                            <a:chExt cx="21600" cy="21600"/>
                          </a:xfrm>
                        </wpg:grpSpPr>
                        <pic:pic xmlns:pic="http://schemas.openxmlformats.org/drawingml/2006/picture">
                          <pic:nvPicPr>
                            <pic:cNvPr id="2085" name="Picture 191"/>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3151" y="2557"/>
                              <a:ext cx="15285" cy="17240"/>
                            </a:xfrm>
                            <a:prstGeom prst="rect">
                              <a:avLst/>
                            </a:prstGeom>
                            <a:noFill/>
                            <a:extLst>
                              <a:ext uri="{909E8E84-426E-40DD-AFC4-6F175D3DCCD1}">
                                <a14:hiddenFill xmlns:a14="http://schemas.microsoft.com/office/drawing/2010/main">
                                  <a:solidFill>
                                    <a:srgbClr val="FFFFFF"/>
                                  </a:solidFill>
                                </a14:hiddenFill>
                              </a:ext>
                            </a:extLst>
                          </pic:spPr>
                        </pic:pic>
                        <wpg:grpSp>
                          <wpg:cNvPr id="2087" name="Group 192"/>
                          <wpg:cNvGrpSpPr>
                            <a:grpSpLocks/>
                          </wpg:cNvGrpSpPr>
                          <wpg:grpSpPr bwMode="auto">
                            <a:xfrm>
                              <a:off x="0" y="0"/>
                              <a:ext cx="21600" cy="21600"/>
                              <a:chOff x="0" y="0"/>
                              <a:chExt cx="21600" cy="21600"/>
                            </a:xfrm>
                          </wpg:grpSpPr>
                          <wps:wsp>
                            <wps:cNvPr id="2088" name="Line 193"/>
                            <wps:cNvCnPr/>
                            <wps:spPr bwMode="auto">
                              <a:xfrm>
                                <a:off x="0" y="11099"/>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9" name="Line 194"/>
                            <wps:cNvCnPr/>
                            <wps:spPr bwMode="auto">
                              <a:xfrm flipV="1">
                                <a:off x="10944" y="183"/>
                                <a:ext cx="0" cy="20536"/>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090" name="Picture 195"/>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10944" y="379"/>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1" name="Picture 196"/>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18740" y="11246"/>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2" name="Picture 197"/>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11209" y="19446"/>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3" name="Picture 198"/>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64" y="11344"/>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4" name="Picture 199"/>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19115" y="7917"/>
                                <a:ext cx="1806" cy="2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5" name="Picture 200"/>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9175" y="0"/>
                                <a:ext cx="1655" cy="2937"/>
                              </a:xfrm>
                              <a:prstGeom prst="rect">
                                <a:avLst/>
                              </a:prstGeom>
                              <a:noFill/>
                              <a:extLst>
                                <a:ext uri="{909E8E84-426E-40DD-AFC4-6F175D3DCCD1}">
                                  <a14:hiddenFill xmlns:a14="http://schemas.microsoft.com/office/drawing/2010/main">
                                    <a:solidFill>
                                      <a:srgbClr val="FFFFFF"/>
                                    </a:solidFill>
                                  </a14:hiddenFill>
                                </a:ext>
                              </a:extLst>
                            </pic:spPr>
                          </pic:pic>
                        </wpg:grpSp>
                      </wpg:grpSp>
                    </wpg:wgp>
                  </a:graphicData>
                </a:graphic>
                <wp14:sizeRelH relativeFrom="page">
                  <wp14:pctWidth>0</wp14:pctWidth>
                </wp14:sizeRelH>
                <wp14:sizeRelV relativeFrom="page">
                  <wp14:pctHeight>0</wp14:pctHeight>
                </wp14:sizeRelV>
              </wp:anchor>
            </w:drawing>
          </mc:Choice>
          <mc:Fallback>
            <w:pict>
              <v:group id="Canvas 73" o:spid="_x0000_s1026" style="position:absolute;margin-left:379.65pt;margin-top:10pt;width:150pt;height:116.1pt;z-index:251666432"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PhrgUjwcAAOInAAAOAAAAZHJzL2Uyb0RvYy54bWzs WF1v6kYQfa/U/2D5nWAbG4MVcpUaElVKW9Tb9n2x13h17d3V7gKJqv73zqzXkECaoNv0tr1KJJO1 vR8zc86cGbj8cN823pYqzQSf+eFF4HuUF6JkfD3zf/3lZjDxPW0IL0kjOJ35D1T7H66+/eZyJzMa iVo0JVUebMJ1tpMzvzZGZsOhLmraEn0hJOXwshKqJQZu1XpYKrKD3dtmGAXBeLgTqpRKFFRreDrv XvpXdv+qooX5qao0NV4z88E2Yz+V/Vzh5/DqkmRrRWTNCmcG+QwrWsI4HLrfak4M8TaKnWzVskIJ LSpzUYh2KKqKFdT6AN6EwZE3t0pspPVlne3Wch8mCO1RnD572+LH7VJ5rJz5UTAZ+R4nLaCUE74l 2ktHGJ+dXGcw7VbJj3KpOidheCeKT9rjIq8JX9NrLSHWwABcMTxegvfrbr232v0gSjiDbIywIbuv VIu7QjC8e4vMwx4Zem+8Ah6G0yAJAgCwgHdhnMZx6rAragD4ZF1RL9zKKBz367oh2key7lBrqDOs c9Te7H0+hCbuQ2Mx8cCe10Lzj8QhCsPJuItCFAbjtOPvG8ZAsiKDy1ENRidUez0lYZXZKOq7Tdqz 9miJ+rSRA8gKSQxbsYaZB5vhwBE0im+XrED64c0T1iY9NDABzwVwLAv7id0ygm79FWcPNFZK7GpK St1T+ekuQ7x9YsqqYfKGNQ0yGMfOaZCYoxR9Jm5d+s9FsWkpN52eKdqA/4Lrmknteyqj7YpCeqrv yxCABy01kDxSMW5s9kCG3GmDp2OuWMn5PZpcB8E0+m6QJ0E+iIN0MbiexukgDRZpHMSTMA/zP3B1 GGcbTSEqpJlL5kyHpyfGP6svTok75bIK6G2J1dkux8Agm2u9iZB2GCG0VaviZ9ALmAdjo6gpahxW EEj3HCbvX9ioHwKNGGiQolelZBQmEDNQjChJXKpgkKygJNEEiGPlJI1im817WQCuKG1uqWg9HEDw wVYbbbKFYHfe9VPQbi6QAtab3tnHeEyD6WKymMSDOBovAI/5fHB9k8eD8U2YJvPRPM/nYY9HzcqS ctzu78NhoysaVvYE1Wq9yhvVwXRj/6xeQ6wP04ZIi4MZPYT9f8s2iwhiAE8RDrhe1s+0T9JeP6N/ ST9PqwHJ3lA/dxL6GN2rANydl0rYxTzXAXysiaTAPNz2iehBW9WV6jvGUfFcpbazcr5UwEVcc1aa QFnFqhoG02lXT/okeVQ7X0mQBqw4M0Ea7u3gtCiFsvwyQaHgY83v0u0RQUkGfREvbbqhVi/c2BDW wNgzDxIkUhtKGlP7eJpufa+h0KC2tHT7NRwP/69l615IzkrCHuEO65UoHyzw0NVYEnaPvwQbp0ds jDHIjrNnsdGroDD8hjUXUXGdIBAyhr4LuQmtqYW7Z6brBKMgGY0doH0b2euyk+53Zr5NHXljZrqi 4WyDuxOdfKZfOvrqB6u+YJ8JHb+T3OW+z0yQe+gKavNX02dG732mbegR2LMK6EGoRulxCU0SKNXY ZkZhYkXsvcu0wT2rwPUIPO4y8Rlc/yflgC8hXbO23CuHrVroylelHPAD0vs3VPgpAIF9STn+BAAA ///sWG1vmzAQ/iuI7xRMSHhRUymDZJrUTdX2CxzjBKuALdtJWk3777szYU2WL622T22QIuzzcdw9 fvzEhhZys/Ge5j7J0iTyvWdokTiZ+eHdLS34k/UYDMbTaeZ7DAZjMp3gWEiLp43u0ElpYz9z2XnY mPuaM+ujne7vjR1cRxc093Il2nYMDy7ji3ZazP2feZQvs2WWBEk8WwZJVFXBYlUmwWxF0mk1qcqy Ir8wPkmKRtQ17zGc99S1vSnAOPcba1URhoY1vKPmphNMSyM39obJLoRqBeNhrelB9NswjkgUdlT0 LmMjW1FjOEzJ6O26bLW3p+3cX7nrWPiJW3iehsMFQBvvrrpQCVYY9aDBik343d0eG8e8oXeRt1S8 h6o2UnfUmhupt2PWXQt5RzMMZnea+8cg3atidFQ/7lQAWChqxVq0wj67cIAAJtXvHwTDXLHDvu0f tCdqmPcoj32vpx2f++CA7/VIniIio+PwGPBBsHvJHo3Xy7Kh/ZYvjAJOALEgwGjSWh4aTmuDZiTJ eRTXPUtl3Qo1Tg22j0Xr1+A2THol2a7jvR3A07yF+mVvGqGM7+mCd2sOheovdQJUN5ZaKFVp0Q9s hlm94GqcLSLA5VNQTqMSuJoug0WepEEaLWExJRkpSTlydWc4oELbSol/J+tAyujIxwvC0QIRGkjM vgP2brUZq7llDZo3wPGjHRbynwGH+gvQOCXIW299+CprQIPurHQLZVz6o3YQoMegHXlyoR1JdNWO 1epja8fkUjuyd6kd06t2uP/PV2vHDNTWbTomSYKMONl0XIUDdx0fWziAHX9vOvJ3KRyzq3C8TThI TgioLWhHmhO3EX2RDpJFiCeeV/KJG7ueVxy6H+m8AuQ4lw44NL1L6Uiv0vE26QC9GJTD8eFENmZT 3L9dZcN9v/gfnznCg9oWW61+wGn0on3YopXCOFWNYBW19LTvnih4LBvZ1lzf/QYAAP//AwBQSwME FAAGAAgAAAAhAHxWoPHfAAAACwEAAA8AAABkcnMvZG93bnJldi54bWxMj01Lw0AQhu+C/2EZwZvd JCVqYzalFPVUBFtBettmp0lodjZkt0n675160eO88/B+5MvJtmLA3jeOFMSzCARS6UxDlYKv3dvD MwgfNBndOkIFF/SwLG5vcp0ZN9InDttQCTYhn2kFdQhdJqUva7Taz1yHxL+j660OfPaVNL0e2dy2 MomiR2l1Q5xQ6w7XNZan7dkqeB/1uJrHr8PmdFxf9rv043sTo1L3d9PqBUTAKfzBcK3P1aHgTgd3 JuNFq+ApXcwZVcAxIK5A9KscWEmTBGSRy/8bih8AAAD//wMAUEsDBBQABgAIAAAAIQB1yCNq6AEA AMwCAAAUAAAAZHJzL21lZGlhL2ltYWdlNy53bWaMUr+LE0EUfm+SnCYb3I0/kFPRVdDi0JOzEMvs bdY7hUgwAQuRvTWO50J2E7IRk0pBELHJgdjY+w8IdhZnoZ2FlWDlH+DBIdsJxu+NwUIbZ/ftfO97 897sfG8+f/zwksw4XE4KGwZZt5jKRIWbTKToieFK+CoGQYJYzWYzg5Z5cc5ZCsBwVfWVN9iCd2bB pio1o9G9zmSgiVq0f84eIVSYETnwt4HewFyUfwGTHcpSTQk6qJ7zOzoG9EOtIUPGlvyI/JzTiROd udf0A/d6P4lSkBUTsl6/yupARdg5rMZ56IIJSerKZMi/a9f56rz29k8EMLbMKf+/Nps9dv/ZY0yP lGgnGjB7g0HWvOz7TF/AiTV0Fm+mbrsb67Srz7pX0u4ylZgWyo12s3OR6MCNOPV6vdUoi7t+/45u RZs6o1rp7yPXCu1JcrvfQ8jv3x/Geih6UK3Y7LjBeDSMIPrek3YwbZz3Wrljr4Ve6/uJ48CHbI/y ID+dT1dDIMf2ZZoG+VK4nk8NU8f8cB0hbylshEEur2dXmfAoDOjEEKwAH1JXGP7jMdyjRJY4T1dw W0Ry0xfRomI6b6i58g7tkQX01twglD3VnmQjndDOp+Izk/l+390dMfEvfVv801Xp7q7ZXvJ/AQAA //8DAFBLAwQUAAYACAAAACEAwYVbV+sAAAA5BAAAGQAAAGRycy9fcmVscy9lMm9Eb2MueG1sLnJl bHO8081qAyEUBeB9Ie8gd59xZpJMSomTTShkW5IHEL3jSMcf1KbN21cohQaS6c6liud8XHG3/zIT uWCI2lkGTVUDQSuc1FYxOJ9el89AYuJW8slZZHDFCPt+8bR7w4mnfCmO2keSU2xkMKbkXyiNYkTD Y+U82nwyuGB4ysugqOfinSukbV13NPzNgP4mkxwlg3CUKyCnq8/N/2e7YdACD058GLTpTgXVJnfn QB4UJgYGpeY/m6vq0wxA7xu2ZQzbOUNbxtDOGZoyhqbyVj16i66MoZubw6aMYTNnWJcxrH8N9ObD 998AAAD//wMAUEsDBBQABgAIAAAAIQC5pec65wEAAMACAAAUAAAAZHJzL21lZGlhL2ltYWdlNS53 bWZsUjFv00AUfndxUuKk2C5UqAiBqQRD1RQJCRaWXB1DGYIiEsTouuFoLSVOlAuCTFhCYmAJMxIj GwNiZsjEhhBDxZ9gqJDFgkT47hR1KJz8/L73nvW9d9/z9y+f35A59dJ7a9egtw8YlYkKcMQpM7ki 3pwhQRoxPp/PDdpia4tchQOYXJXvMuIVRFdLDlWpGY8POpOhJPJpZZE9T2CYE7mIZ0CHsBnob8B0 h7Jm4xqd5T5bZheAfvPZHzic12YSDOd2kr5U/j351L8/6Mcparb5ovLxnaoDWbAaOHEfum5KCEic y465b9FJbnyA+cltT/p7gx5RNv6hhqft5f9zM9Pj6J8eNS/jGai0Br9IDIeqeTsIGH1FTltDqmQ/ 9dvdRKZduenfTbtbVGRUKjfazc5NojMPk1T0etuxSrrB4JFsxftSkVc8eWWvsBjUKwaDJ6NEjrQe 5FnNjh8+G49iiH7qshNOG9dEK3edO5Fo/bx0EXjVEZSH+ZV8uh0BuU6g3TTMN6KdfGoydfjnOyiJ jagRhbl+hFNlUIhxHOjEsIwCYkhtQzfr5cp6jdMLgTtqwfX9bbNtrTwt1HZpyUSfzF8DqvX2RI1l n9Q36xUqNi2tPlbadPzhcO14k3qjR6alJvgLAAD//wMAUEsDBBQABgAIAAAAIQBvObTJ6gEAAMAC AAAUAAAAZHJzL21lZGlhL2ltYWdlNC53bWZsUkFrE1EQnveySc0msrvVKhXRtVAPpakg2kMFyetm tR4iwUQ8btf4rAvJJmQjNqcuCB5yiWfBozcP4tlDTt5EPBT/hIciixfB+L1H6KH62Nn5Zmb5Zt43 +/3L5zekT7Xw3tjV6O1DRkWiHBxxSnUujzdnSJBCjM9mM4022PI8V+IAOlfmu4x4CdHVgkVlqofD Z61RXxK5tDjPXiAwzIhsxFOgQ9gU9DdhqkNRsXGFznKXnWYXgX7z6R84nNd6Egxnt6KuTNz78oX7 oNcNY9RM/UXp47ukCmTAKuDEfei6LiEgcS495r5FJ7nxAeYnuznqPu51iNLhj+SGY97+PzfTPY7+ 6VFZSnkKKqXBLxL9flK/43mMviKnrCaTaC92m+1Ixm257t6L2xuUZ1Qo1pr11ibRmUdRLDqd7TCJ 2l7viWyEezIhJ3/yyk5uPqiT93rPB5EcKD3IMeot198fDkKIfuqK5U9q10Qjs627gWj8vHwJeMkS lPnZajbZDoBsy1Nu4mdrwU420Zkq/MEOSmItqAV+ph5hlRkUYhwHOjEsI4cYUpvQzXi1uFLh9FLg jkpwdX9Tb1spT3O1bVrQ0Sf914BqpTlKhrJL42/GGBWTts4/HStT8YfD5eNNqo0e6ZaK4C8AAAD/ /wMAUEsDBBQABgAIAAAAIQDYD4Jo6AEAAMACAAAUAAAAZHJzL21lZGlhL2ltYWdlMy53bWZsUjFs 00AUfXexW+JE2CkgVITAINGhgSIh0YWBuo4hDEERCTCmJpjWUuJEcRBkIhISA0sYETsbEwMTQyc2 hBiAFTEzVMjKgkR4d4o6FE7+vvf/P71///379vHDK+j1w3xjbGl09Y5AHsjdFoDEWMdM/qVgAAoJ OZvNNFoTy/NYQRLoWFFuCVcW6K0s2CiiFg53mqN+BLhYmkdPgAwzwKG/S/SF9p30l2mqQl6xSYWO SlcsiZNEv+XuH25cL/RNeDmnGXej1L0ZPXJv9bphwpylTxTevk43iAzaBXKyH1zSKTrwMN7nvoKD 3DwgFHdj1L3X6wDj4c90/bD18v/cQtfY+6dGmTXGpFIaTOH1+2ntmu8LfGJMWSVK4+3EbbTjKGlH 590bSXsNpsBCvtKoNdeBI3fjxOt0NsM0bvu9+1E93I5SlMyDLZdy84uWTL/3cBBHA6UHSkat6QaP h4OQoh86YweTykWvnjn29ZZX/3X6FPEx20MWZOeyyWaLyLF9tU2CbLVVzSY6ssH9SZUpb7VVaQWZ +jy7KKiQkFzUSXAYOfqU2qJuxrMyyhJPPfaoBFf9W3raSnnM1XawqL33+tWQ6mxjlA6jLqafjefM WHh3/MFUmfKrX5f3J6kmuqdLKoK/AAAA//8DAFBLAwQUAAYACAAAACEAtcEujuoBAADAAgAAFAAA AGRycy9tZWRpYS9pbWFnZTIud21mbFIxbNNAFP13sVviRNguMLRCYJBgaGiRkGBhoBfHUIZUEQkw uiYcraXEieIgyIQlJIYu6dy9GwPqzNCJAQkhhooJCTF3qJDFgkR4d4o6FE7+vvf/P71///37+unD Dun1w3xrrGt05xGjIlHhISPilOmYiT9nCJBCjE8mE42W2fw0VuIAOlbm68zjJXhXZ2wqUz0abrZG fUnk0dw0ukBgmBA58PeBDmDfQX8TpioUFRtX6Cz32Bw7D/Sb7//BhrWtb4LLOa24K1NvTb7wHvS6 UYKcpU+U9nbTFSADtgRO9EM3dAoOCcqOuW/TSW4cYIq7Oeo+6XWIsuFh+tG1yv/nZrrG0T81Kqcz noFKafCLRL+f1u/6PqPPiCmryTTeSLxmO5ZJW17z7iftZTIZzRRrzXrrFtGZx3EiOp1qlMZtv/dU NqINmZJrnmzZLUwv6pp+7/kglgOlB7lGveUFL4eDCKKfumQH49p10cgd+14oGj8vXgA+ZwvKg/xK Pq6GQI7tq20c5Ivhaj7WkRXsr1aREothLQxy9Qm7zKAQ41jQiWEYBfiQ2oJuxpsKVTi9FuhRCa76 t/S0lfI0VduhWe29168GVJebo3Qou1T9YmwhY9G32WdVZcp/dzB/PEk10SNdUhH8BQAA//8DAFBL AwQKAAAAAAAAACEAFhRMp5tKAACbSgAAFAAAAGRycy9tZWRpYS9pbWFnZTEucG5niVBORw0KGgoA AAANSUhEUgAAAT4AAAEUCAYAAACyD1pgAAAAAXNSR0IArs4c6QAAAARnQU1BAACxjwv8YQUAAAAJ cEhZcwAAIdUAACHVAQSctJ0AAEowSURBVHhe7Z0JvFRFdv9JZlHR0dFxRVBBTdxwxzWLC6iIIoiI igbcRXBDUVAQEB1xA51BVMQNUHGDOCjiggugKKBZRh3XOK7J6MQYJ2My2e7//71V1Tm3Xr/3ut+7 datf9/l+PvXR+053031u3d+tW+fUqU5JBD7++ONk2223tUdx+NWvfpUMGjTIHsXhq6++Sv7yL//S HsXh7bffTo477jh7FIda8MNbb72VDB482B7F4csvv0wOOuggexQH/HD88cfbozg8/fTTyUUXXWSP whBF+P7hH/4h+clPfmKP4vD3f//3yZ/92Z/Zozj80z/9U/Inf/In9igOf/d3f5f8+Z//uT2KQy34 4W//9m+Tv/iLv7BHcfjHf/zH5E//9E/tURz+5m/+JvpN6K//+q+Tv/qrv7JHYVDhi4gKn0GFz9CR hO+f//mf06eFZ555JrnvvvuS6dOnJ1deeWUyYcKEtF122WXJXXfdlTz11FPJO++8k/zXf/2XfWfr FCJ8fHk6v2vvvvuuNRkYfks77dtvv7XWJPmf//mf5M0338zYP/zwQ2s1fPHFFxn74sWLk4022sha k+Q///M/UyGSr+FxWPLJJ59k7LQ//OEP1pok//7v/97E/vnnn1urAcF1tkcffTTZa6+9kv/+7/+2 1iT53e9+l3k/7Te/+Y21Gt57772MnUeD//3f/7XWJPmXf/mXjJ1GJ5E4nz///PPJ1ltvnXYMCY9+ /me05vMPPvjAWg1cRNJO++6776z1/3z+yCOPJHvuuWdqD+1z2i9/+csmPnd+cK8J6XPXfJ+vWLEi 7Q/yNf/6r/9qrW33+e9//3trbb2f8/7u3btn7DTp8//4j/9oYm+Lz6Wd5nzuhE/6/PXXX0+WLFmS TJ48ORk4cGB6k1pnnXWSP/7jP046derUavve976XbLLJJkm/fv1SMeR8Qbl+js+d8IXy+a9//euk 06677pp2Otf8u/+MGTMydhoq7uCL7rDDDhk7zpFMmjQpY99qq62SXXbZxVrNBdajR4/Ma84880xr NYwcOTJjp4Nwgh38IGmnXX755dZqGDJkSMnWrVu3ZJtttslcIEuXLs28nzZt2jRrNRx66KEZO79D 3s0eeuihjJ02Z84cazXstttu6d/xwxZbbNFk5Hnrrbc2+QxuFo5yPh8wYIC1Guik0k5btWqVtRqf M8+KH/gO2M844wxrNYwaNSrzfvwlb2p0KGmnjRs3zloNJ5xwQsbORfPb3/7WWpNU9Jwf3Gtuuukm azX07t078xn4nA7tePjhhzN2GqMQye67756xH3jggdZioJ/L70B78sknrTVJbzw77rhjxn7MMcdY q6Gcz1977TVrTZJPP/009bm0S58jBPhH2n2fI2LSThs7dqy1Gk488cSMnc/ksx0vvPBCxk678cYb Uxs3BOY6t99++7IilkdDNIcPH55ceOGFTb7HE088kfaJK664oqzP+/fvn35Px1VXXZWx01599VVr TZLPPvusic9PP/30OI+6iqLUFoz4uFlwA91www3LCpZsa621VtKlS5dk7733Tgc6iMno0aOTiy++ OB2kDB06NL0xcJNv7vMQwEsvvbQ0AiwSFT5FaVB4cnjggQeSo48+Oll33XXLihONR1WeME455ZT0 aYRpAeZl5ai7JRi5rVy5Mh3Fbbfddk0+n7nVb775xr66GFT4FKWBYN7spZdeSk477bQWR3Y89vOa Bx98MH1clHOE7QGxZAqhZ8+emX9v//33z0yBhCaK8HGnufnmm+1RHHDyY489Zo/iwCTsvHnz7FEc 8MOCBQvsURxqwQ/MgdWzH3iUJfLKfJ8UHNcY1WHjkZXHz7yErjkQQOaQ/+iP/qj0HZiHZeTH3P2z zz5rXxkGTWeJiKazGDSdxZB3Oguju9WrV6ditv7662eEzjWCimPGjEnWrFmTil2ReXx8v6uvvjoT HSbYs3DhQs3jC4UKn0GFz1BPwkeWweOPP54KGCM5KXS09dZbLznppJPSURXpMZKiE5hJS5o6dWpp 5PeDH/wgDZKo8AVChc+gwmeoB+Ej3+/ee+9N58/kI6RrBBZIW8HfzRFj5QYjP9LE3Pdk7lGFLxAq fAYVPkNHFj6iprfcckuaoyaFjsYI6rDDDksWLVpU0bxdDOEDkqSlWNel8DGJS3Z2TOgsMtExBtyh ly1bZo/iUAt+4HFL/VC9HwgSkuzdtWvXjNjRmNM766yz0htbNfCZMum6KHjkPeSQQ0rfP3QBkSjC pyhK22G10fXXX59sueWWGbGjsRSU1TOkoHQ05s+fX/odrOaRyxLzRoVPUToIPCHcfvvtyeabb54R OxprYadMmdJkjXJHghUcP/rRj9Lfw2Ovv546T6IIH0rOQumYMKHqR7SKBj+w0D8m6gdDLfuBKC3r kcutn0UEb7jhhvRRPQ9i+4F5d/fbWFUSiijCR3UEhrIxoVrHUUcdZY/iQOWbfffd1x7FgUonLFmK SS34gSog/gL4oiHJeL/99rNHRggpnMGqBil2tA022CAtwpH3OleKIPjFF4rknHPOKf1GyluFIorw aVTXoFFdg0Z1DTKqS//khuTn4fEoSK07v3RXXsSK6jquueaa0m9FBEOhwhcRFT6DCp8B4aMMFdVN qH4iBe+HP/xhGqWltFVIYgvfbbfdVvrNIUvgq/BFRIXPoMJnUllITfGLezLi49GTPWKKILbwMZfp fjtJzaGIInxUZA75oyoB8T3vvPPsURy+/vrrtNRPTChyef7559ujONSCH6jse8EFF9ijYnnxxRfT 6s9S8GjUuqMoJ3N9RfH++++nBUJjwVI79/spQhqKKMKnKIqpDjxs2LDk+9//fkbwyM+78847MyXn GwUWNjg/hHwiU+FTlIJB0Fgz69fDY16PBfpFF+WsJVhr7PwRMsquwqcoBbJ8+fK0HLsUPJJ1WU9L KkmjQ81A5xdGw6GIInzM6UycONEexYF0gHvuuccexeHf/u3f0k1uYkJgQf1g/MBoIxSsqGBOmaIB UvSoh8eOfyQOk9RPafeYEFkO6YfWIHfP+SbknGsU4dOorkGjuoZ6j+pS6ZuEfSl4a6+9dpqPR1EA R3vLUuVB7KguKTvORyzBC4UKX0RU+Az1Knzk3JGL5qeo4G/87qPCZ7ZvdX6quyVrKnwGFT5DvQkf de+IyvrBC/o8CbrN1cVrdOFjTTIJ3M5fch/ovFHhi4gKn6GehI+8yCOOOCIjeAQvqC/HJu4t0ejC R36vS+1hLjRkIZMowkcFitiFJ7/77ru0UEFM2Gmq3CNPkVAUVv3Qfj8wimM09+Mf/zgjehQJfeSR R9LgRWvgB27IMcEPRa0S8WHbSec39vENSRThU5R6glEec1OydDrzeuxL25Hr4xUNG447/4WulKPC pyhtxM3lUSLKXbA0UlSWLFliX6VUSt++fUs+nDlzpv1rGKIIHx2G5/mY8B1kKkEMePzJu55atagf DEysV+OHjz/+OK3nKEd5FBQgHYM81bbQEf2QFzzmyxvIK6+8Yi1hiCJ8H330UbLFFlvYozhQeLJP nz72KA4kUbN7fExYLcCqgZjUgh+YWzv88MPtUcuQZrHpppuWLlJat27d0jmq9hQUIMizxx572KM4 MNdKcKZo2OBI+pONxUMSRfg0qmvQqK6ho0R1GcmdfPLJmVEe/8/SqraO8iSNHNWdNGlSyacbb7xx +O0lieIQNnaNaKeEIai003g8cnCHY8mRtPv7BrAoW9oZbUnhK/cZft1/jqWd18u7q1vyI5tf3YLv 5WzcYQ444IDMZ/C75Ptp/H4J/pF2/CfhUUHaafxN4nzODYBNnqv1OVTrc5qMLDqfs6UifsAe2uc0 /zP4XQQH8IN7TUifu+b7nH1dDzzwwMxrpM8pD9W9e/fSxekuUFZlOCr1ubRLnyN87Ksh7aF8Lu00 53MnfCF87n+G7OeM+J1fCWw44fP91dZ+Lu34vBM/Eme75kdT5syZk7HTVqxYYa3mx/Xq1StjP/XU U63VMG3atIydJEXC/o6vvvoq2XnnnTOvGTNmjLUaiPhIO7W6ZPltRETaaVOnTrVWw9lnn12ysfky O1PJTVpImJTvp82ePdtaDeRjSTujRnmBLF68OGOn+XsIH3TQQenfmQSnsq6/58XcuXObfAaL2x10 yn322SdjHz58uLUaWOwt7TSZpvDb3/422WWXXVI/rLPOOqn9kksusVbD+PHjM+8nxYDRmYMpC2mn +T6nfLi08ygn55BWr15d8oN7DQEDyXHHHZf5DN/nTz31VMZOW7hwobUaDj744Izd32/lrrvuKvnB NVKuuEjwA99Pih79d8iQIfbdhptvvjnzfppMkXE+l/aLL77YWo3wrbvuuhk7I0D+7mC/GmmnXXvt tdZqGDFiRMbu+3zNmjUZO23WrFmpzQnf4MGDM3ZuClLYCN5IO23BggXWamCfXGnv16+ftRjuv//+ 9O/ogRtFs5SPddsIX7l+7hcuYCN1aaexj4yDqHrPnj0zdirgpCM+FNE1/06IKks7TXY6FNX/jHKq LO1cMHRmh1Nl2cqNPvzX+HdC317uTuhsbF3HZi3+nVC+n1Zu9CHt/l2MziHttHJ3Qv5OgIcy49X6 HKr1Oa3cnRAxxA/8f2if0/jevs8///zz1A/uNSF97prvc0adzg+u4RumAaTgsecF+XqMHNrqc9mk zwlsjBo1qslrQvhc2mnO51ybV155Zas+L/cZvs/9z2iun3OzdP7lpsbT2M9//vP0Nf55y8vnms6i KB5cLHfffXeTZGR2QAu512ujwgjT+Zjy+0WgwqcoAoIUPGZJwWP5FJVU/BGx0n4YYbqNlViuVtSN RYVPUSwrV65M546l6DH/9Nxzz9lXKHnDCM/5mvk8+UgekijCxyRv7A1umF9jYjQmBFauvvpqexQH 5tca3Q9cbASDCG5I0WMeOtT+teUgAMG+sjFhH5Cf/exn9igszMURGHX+JjgEpJrNmzcv/f9QaB5f RDSPzxDTD2QUHHvssRnB69y5c3L77bdnJsmLoNHy+Oh7rlYh0wkuek0WRPA8PvvfQlHhM6jwGWL5 gbQsPzePdBN8EoNGEz6e+pzfZaqLCl9AVPgMjSh8pGIwt+Q/2jK/F3OtbCMJH+lAaIDzvUwEV+EL iAqfodGEj/llysHLZWckDZNIHGrPjUppJOEjSd35f7PNNsvk+NWt8JG4GHsrPRIfmciNCSMPqnzE BD8Q4IhJUX5gWRpL49wFRyOrn5sgqSq14IfWqjSHpgg/EExiJYg7ByRtS0gyDh1UiiJ8ilIkXGgs SVtvvfVKFxuT6izzi1GCqdEhbcgFNViixqqZolHhU+oaRg9nnnlm5tEWAeRRq+iorWJgva07F0TU YxBF+FjT995779mjOPC4XWSOVjm48FwIPxb44csvv7RHceARL4QfWBWw7777li4y2rbbbpsu0vep Zz9UQ2g/sOUmc6qcC25GFJjwYb4vdMn+aMENSvrEhHmdWpjUD72pSmsQ3Ig9qR/CD08//XSTYqFH HnlkGtwoB/X4ikrjaA5Ej8hyTAhuUD0oFGPHji2dD+ZX/cIG8PjjjzepwpI30YRPo7oa1XXk6Qcu pOuuuy5NiHUXGGtAJ0yYUPYic4TYULxa6j2q+80332RuRsy7lkPTWQKiwmeoJ+EjUHHCCSdk5vPo Z35tvnKo8BlCCp9cl9ulS5cmJaYcKnwBUeEz1Ivw0acouOkuLBrHle4Rq8JnCCV8iNyWW25ZOjeM ypujboWP9ZHsRhUTcviuv/56exQHRig8gsWEyeYbbrjBHsWhvX5ggpw5Y3dRMeJjjoiIbqXUgx/y gDzCG2+80R7lxx133FE6P1Q+b2mFDDch6iGGJIrwKUoeEAXl8UmWhae2G3/TVJXagaRoRvTuHMUW d1DhUzokpDycdtppmfk8Js7LpUcocbn33ntL54mq1kxtxEaFT+lwMBfGvKQTPBq7dL3//vv2FUqt wNwe85buPPkbWsUiivCROHzKKafYozgwl3HVVVfZozgQ3o/dEfDDlClT7FEcqvEDycdURXYXEiMJ dr5r79Iz1grHLgqLH/zdBYuGXdzy9AMpK+5cVTraY0019RBDEkX4NKpr0KiuoVI/PPTQQ8n6669f upAqyc+rFI3qGvKM6jIdIYtCkLxcCZrOEhAVPkNHED6CGIzOETp3EbHN4/z583Pbo0GFz5Cn8LEN pztfG2ywQZrNUQkqfAFR4TPUuvCxryrTIjKI0a1bt3Qj8jxR4TPkJXwUGiVJ2Z2zaqaV6lb4WDxO 8cGYUA+Q3fVjwlwnpc5jwg2AHe9j0pwfyK1jL1t38dA4DlFHkRvAoYceao/iwA2A9asx4QbQu3dv e9R2Jk2aVDpnCCDzl5Xyi1/8Io3YhySK8PHoErsAJ/NCoStAtAa5ZpUO/0NRq35g5LH11ltnRO/k k09ORxIh0P5gwA/sLdweCJjJudiZM2daS2WQ91eNULaFKMKnKC3BHZ8IoLtwvve97yUTJ05Mb5hK 7UP9Q3fuqDbT3JrcmKjwKTUDgYoZM2ZkVmKwIdCcOXNyC2IoYXn11VfTGxXnjnlZIvG1SBThY5+H VatW2aM4cBeKUfJawmPFu+++a4/iUCt+ePvtt5MLL7wwE8RgHvill16yrwqL9gdDe/zAozo1D935 22233do0Sicnk/ndkEQRPo3qGjSqayBpljW27oKh7bzzzoWuxNCorqE9Ud1FixaVblzsqdHWm1Yh UV0mU7kAXfMneEknkHYaIzYHjyCUqpZ2v/ICE9LSzmhPCh93CiJ78jV+Jj7H0s7reZ+Du6W00/yJ cL6Xs73wwgtphFA+QlF2W76fxu+X4B9p9yejuWNKO42/SZzPiSxTCt2vChzC5zR85HA+f/7551M/ YPcnlFvzOXdzaae15HMa31v6nIudG5AUPaLtsvx5az5nMlzaac353DXf56TH7L///pnXtOZzPwhQ qc+lXfocX5DwK+2V+Pzbb7+1VkNrPm+pnzvhq9bnRNqZz3Pn8MQTT2zV5yQ4SzsNnzvhC+nzTvxI Rh2u9e/f377FwPyKtNPYgd6Bw3r16pWxn3rqqdZqmD59esbO7vVMXjtwEHd4+Rp/6c4VV1yRseNk fpCDUaS006ZOnWqthrPPPrtkI2LIonbZaRBk+X7a7NmzrdVw3HHHZexctHI4v3jx4oydxomUUNqb v/fo0SOdzzr66KOtxTB37twmn7F8+XJrNR1mn332ydhb8zlN1qajE5JCgh+YR8PuLxsbP3585v2U h6fjOEhLknaa7/NzzjknY99zzz1LNzUe6+Q6Ttrmm2+eljCSDB48OPMZvs8pTCDtNL/4KGIq7Ucd dZS1GFha5fzg2rJly6zV+Jz9O6SdXdokN998c8ZO4xHe4Xwu7ezn60D42I9C2vEPf3cwOpZ22rXX XmuthhEjRmTs0ufAsj9pp82aNSu1OeHzfc52kFJQlixZkrFvuOGGpXPIZk4ffPBBmiYlX9OvXz/7 bsP999+fsdPwuRO+cj73S9LfcsstGTvtrbfeslZz0yRFSNpHjx6tj7oxQUQ4ETGJ9aj78ssvZ8qQ 84g0efLkzMikSPRR19CWR1324d1oo41K55IbZnuo2wRmVPiyyy6zR3Ggk4VeCN0aDNOpHRcT/OCP sELDiJb9VN2F0rlz5+Tyyy+31jh88cUXhfvBh6eP2P0BP7jRXyVwo+Jpw51LCkj40y7Vwij54Ycf tkdh0HQWpTC4SHg0kekqPCKxI5rSMWHk7jZ2YtT+4IMPWktto8KnFAKixzyt20Gfxnxe7LQmpe0w 58dcszufzKPKQEwto8KnBIcI4Omnn166QGi77rprkDW3SnGwFM2dT0bxzJt3FKIIH/NKfoSnaIhI xi4CylzIGWecYY/iQKApZPFLUgeIoErR69OnTzrP66gFP5C0G7sIKKkaLPeKCX649NJL7VHzMBdI gNKdU5LP82LlypVBNjySRBE+jeoa6j2qSw7WAQcckBE99r31cyNrwQ8a1TVUEtVl2oJSYe6ckhLV 3sIGkrqN6qrwGepZ+Mg3IzdTit65556bJs/6qPAZOorwPfPMM5n1uHlHYFX4AqLCZwghfHxm165d S4JHQKOlfRxU+AwdQfhIueFcuXNL8n3eAY26FT5GA1wYMSG7+4gjjrBHceBRcO+997ZHcXjzzTeT vn372qP28+KLL6YbRrsLgzW45Me1lJjMCpzYfmD5IAvsY4IfWAUVEwYELc2/E5l355aaeyEKOzz5 5JPpip+QRBE+7hBycjsGfIdqdtoPAWLgr20tGvzgz7m1FerosVzJXRgsv3rsscestXlqwQ8sgcvL D22l1v3ASF4Wk5g2bZq15AtpMixXC0kU4VPqD9ZdytUYrMVeunSptSodHeZmZaCKkWm5+dqOggqf 0i4YpZDPJXdA22KLLdKF8Er9QPEJd365wXX08xtF+BjGxl6mxGPuG2+8YY/iQAme1157zR7FAT8w od0WED0qg7gIH42ySrIKTCXUgh94xGyrH/KiVv3APLCcwqh0f9y2QrWmavtQtUQRPo3qGjpyVJe5 QS4AWTGZirtsNFMtGtU11GJUFzGmf7hzvNNOOwWfh9R0loCo8BnaInxMPpOTJ0WPNZt+scpKUeEz 1KLwEcBw55iRfRFbAajwBUSFz1Ct8LHulk7pLgbaYYcd1qRidjWo8BlqTfjee++9zCPuqFGj0r+H RoUvICp8hmqEj/nAAQMGZESP4/amBanwGWpJ+IjYUincnWfmbttzc6uGuhU+FqX7JcqLhseyBx54 wB7FgXwpSp7HhCTqSmqoMa9DwrcUPdbd+ntbtAWEs6P4ISS14AeSqOfPn5/ccMMNpfNMvT32ZikK NpliC4eQRBE+pWPBjYpRgBQ9ykx15DwupXlYxSIfcc8//3xrqR9U+JQWYYMcdh9zFwEBjYsuuiiz 2Y9SPzCCl8VFi4jixkCFT2kWHnv22muvjOixVjPvRelK7TBx4sTS+eYRl9Ly9UgU4aPyLstfYsL2 d2eddZY9igPrldmuMibMp7Dtpg+FJsnLk6JHhRWSlvOmFvxABLOcH4qE0TXbOsaC5Gm3fwZt3Lhx 1lIspMxMmjTJHoUhivBpVNdQq1Fdbkzs/+ouAMpKXXfddUFEDzSqa4gZ1SViy7/tzjl78eYRuGoL ms4SEBU+gy98lAyTO+KzBped0UKiwmeIJXzc0Cj97845VXXwRyxU+AKiwmeQwofobb/99hnRK2Lv YRU+QyzhW7BgQWa9dezrom6F7+OPP066d+9uj+LAIuhjjjnGHsWB3LHYnYzNm0lC5mZEkqrr/Mz1 3H333fZVYakFP1CYduDAgfYoDgSTqllFkwfM5Xbp0qV03oniHnvssdYahyVLlgRPoYkifAytWfwc E75DLaRksO41JviBif0ePXqUOj9bBc6dO9e+ohhqwQ+N1h+IzlN92533TTfdNJ3fje2HIs5FFOFT ageiuttss02p81NhN/aKFqUYbrrpptJ551GXCtqNggpfA0NKD1sDStGLvWxLKQZSVzp37lw69+ed d1460moUoggfaxJjX2CE79kYJyZUOolVkJWRHvOsruPzeMsazRiQNhG7MC0bnxdRcqklivIDSxB3 2GGH0rknX5Pd06AW/MC84+rVq+1RGDrxLM28gmv+szXzANJO8+8M1X4GF50f1ZV2mr86oNz3kPCd fLv/GfJ7UoXiwAMPtBZDtZ9B839ruc9ozl+ff/55GkVtzV8tfYZr1XwGgQw5p0cgA9Gr5DMkefnL +aE9nyHttGr9RX8gsCBfU+1nVHLefLv8rS6q679GUu63VuMvXis3A2fURxl59xmuOktrvzUPnzfn LxnVbetnSHw77+nEj6TTuda/f3/7csOcOXMydtqKFSus1VQYYeMRaT/11FOt1UAxQ2lnTonNaBxU SmHzafmaMWPGWKuBpVLSTq4ZUTAHF7O00/wKMGTmOxuPeGyD6O50sGrVqsz7abNnz7ZWw6BBgzJ2 opHyZFBVQtppnEgJ5X74O+LDSIu9SSUEFvzPWL58ubWa0v2sp5T24cOHW6th+vTpGTuNSPZHH32U id6yIoM9FLBfcskl9t2G8ePHZ97PKIHUEwefJe003+dsEyjte+yxR6a8EXd25wf3mjvvvNNaDazq kJ/h+/ypp57K2GkLFy60VsPBBx+csR911FHWYqAqyjrrrJN5zbJly6y1vM+HDRtmrYabb745Y6cR NXewMoPEcGm/+OKLrdUIHzl00o4Q8neHSzmSjfL/khEjRmTs0udE6mUB2Y022ih9zaxZs1K7Ez5W kMjPYJCAaDiIvEo7jbQYySGHHJKx+9tWskGVtNPwuRO+SnxOjqm004jQO1gV1LNnz4x99OjRSaev v/46PSGuMdSVMPyWdpqsyoG6+p/h1+1CHKWdvS7kiA8F5gvK1/gLo3k8lnZe7+5SwIUg7TR/mzxE ztkQEhbfy7sDv0u+n+Zvc4d/pJ3fLiFaLe00HmklPGrwd4Ro2223LcTnNG4O5Mu5Ts9I7/LLL0/2 22+/1N6az2nt8TmN8+b73PnBvSakz13zfc6oh/4gX5OHz6VYtNbPETguTGmn5eVzBEFWXTn++OPT QQevcT53whfC5xxLmuvnTvhC+jzKHJ8mMBuKTNz99NNPM/M6iB533GorMIdAE5gNIROYudh33333 0vln1I8g+Djhi0ndJjBzR3JD61hwJ2HH9phwl3300UftUTiYLJZrb3msnDdvXmprJD+0BCIQuvhl a+CHSjZgrxZGThTkcOefR/pXXnnFWrPUgh9Y4CCnGUKg6Sx1DqOpXXfdNSN69957r7UqjQDz9BSa 4Pwzv8ece6OjwlfHMJ9BlQ0neiSpxh5pK8XClM76669f6gMs05SBoUZFha9O4RF23333LXV47vgz ZsywVqURIBDA2lvXB8hk4GaoRBI+Np0mHSUm77zzTjJkyBB7FAcian369LFH+UE0tnfv3hnRu/HG GzPRVAd+YNOgmITyQzUQWT7xxBPtURwo1sBWnXnAuT7ppJNKfYB5vZUrV1pr85B+w/ti8uyzzzZJ Z8ubKMKnUV1DiGgmKQLkS7kOz5zO5MmTy4oeaFTXUG9RXfLbXL4e/yXHsBI0qhsQFT5D3hc8uVXk ZjnRo1166aXNih6o8BnqSfhYYEBSuusD9IlK5/VU+AKiwmfI84InaZPVG1L02PleJr+WQ4XPUC/C hy9ltR3m+PzE4ZZQ4QsIybTklcXk3XffjT6XwUQzm3S3F0Tv3HPPzYgeS8Uqucszxzd06FB7FAfm +PLwQ3tgju/kk0+2R3HAD9THayusejj00ENLfeBHP/pRukduNeAH1vLG5Lnnnksuu+wyexSGKMKn 5AcjOtbYStHjbimXWyn1D9MZTGu4PkDqktZVbB4Vvg7OlClTMovOydPy10wq9Q/VddgjxfWDCy+8 sMW53UZHha8DM3PmzMwmMVR9IZVFaSyYp6XakewHRPeV5okifCRWctHGhDWJsUttszbzoYceskfV wTIkufkzFVb8iiOV0NH9kBfMty5atMgexQE/PPzww/aoMjh/VHRx/aBr165pfcO2Ugt+oPTWCy+8 YI/CEEX4NKpraGs08/HHH0/LxLvOTgVdWZuwGjSqa+iIUV2CWjJns6XiA5WiUd2AqPAZ2nLBUxac aJ3r7Nzt2RmrrajwGTqi8FGc1/UD5nnvuOMOa2k7KnwBUeEzVHvBc3FSMdd19i222CLdGrI9qPAZ Oprw8UgsgxlUXW4tZ7MSVPgCosJnqOaCZ58S5m9cR8d/r7/+urW2HRU+Q0cSPs67rLiSZzBDhS8g RB4feeQRexQHAixyH4sYkHZCsmZrMFktqyfzqJvXTlgdyQ8hITAk95KJAX5YunSpPSoPNwl5A6Ti CoKZF7XgB35PHjf1logifErlIExsuOI6OoVEuSMqjQfCKKvuEOBif1ylelT4ahiKDrAbmOvolJdi lyyl8SAZWS5LpC/4u9EplRNF+DiJsRMs+Q6xl3W19B1YZ3vaaaeVOjpRO38bwTyodT8URa1/h5/9 7GeZFTpjx461lnypBT8QpJE7pYUgivCxmQgVJGJCwUV/D+GiofDkAQccYI/+Dzof2z66Tk47//zz c4na+bDlIMvcYtKcH4rkzTffTAYMGGCP4kAupr/JPbCHrczbZJ/hUMJAUYOBAwfaoziwT/J5551n j8IQRfg0qmtoLppJEUm5FI1K0aHuwhrVNdRqVJdqKVwrri+QrN6WFTqVolHdgKjwGcpd8GyzKPOz uBhZyhQKFT5DLQofI2EZzd9ss82SDz/80FrDoMIXEBU+g3/Bk6LSuXPnUkfn7u7vYJ83KnyGWhM+ bnYIkOsLLEcLvX4VVPgCQl5a7Ivtgw8+SLPdY8ICc7fRD3Mrm266aamjMwfKYu3Q4AeihTGRfogF CeK14Ac2PCKwdeqpp5b6AtMes2fPtq8KCyuBRo4caY/iwGbilFsLSRThU7JwI5AVNliWxp1XaUyu u+66TASXQBcBLyU/VPgi8/vf/z6z/y3Ru9irGJR4sAZXBraINOsG4PmjwhcRUhJIHXCdnA4/b948 a1UajZdffjlZd911S/2hV69eybfffmutSp50wrGEx1373e9+Z00GVg9IO03mEDEEZ1mVtPtVgElW lnY2FL/mmmustfxn+JFMjqWdJvPa+H/f7idJM7pyNgIs9913X+YRgt8l30/zy7jjH2n3OyZpJ9JO 81NReA87X1100UWlTs6jDfMafJ8QPqfJkYP7DKKE+AF7aJ/T+Dd9nzOpf9ttt5VeE8rn0u73c6Yb nB9cC+VzaXc+Z/OrLl26lPoD63HJseQ1efuc7yTtNOdzcgnvv//+NvmcfitpzefN9XPmGSmGGsrn +KcTERzml1zzk3qp9CvtNLmImQ/hziTtTMxKpk2blrEzcU+pbAe7S+28886Z1/g7qVN7TNp33HHH TPFNhEzaaVOnTrVWw9lnn12ysbh7k002yZzQVatWZd5P8yeVBw0alLETGZaOXrx4ccZO89fWUk2D qLacx8Fn7nPmzp3b5DNkIQEuFtbvSjtbS0qmT5+esdPICXNQaZed7vADEUPsbFokGT9+fOb9pFYQ gXV89NFHGTvN9zm7vUn7HnvskXZEx+rVq5MePXqka5Dda/ylWCTsys/wfU7Cq7TTFi5caK2Ggw8+ OGNnKaDkrrvuKvnBNSbZHeV8PmzYMGs1sGm3tNNIlHc4n0v7xRdfnP6d/u/6Ar7o1q1baifKy43B QcBLvp/mr+ghaCftvs/XrFmTsdNmzZqV2lxUd/DgwRk7idXyRkBStbTTFixYYK2GQw45JGOnaKoE gZV2Gj53Ud1KfE7Oq7TTuGE4CBj17NkzYx89enTSCaVHNV3zVZsOJu00eQeC1j4Dh0m7S8p0oMr+ Z/h3bI6lnSbvYvy/b5cnCuRncPL9LHl+l3w/TV5gwG+Tdn90Us5f/mdQZl3m6rElIK9zhPA5zfcX n4Hw4AfsoX1O8/3F72IlDx2yuc/Iw+et+euNN95IBVW+JpTPpZ1REALh+gLTHU888UTmNSF8Lu00 9xlO+FrzeSXXSmv+aq6fy3SWED7HP5rHVzAIjZzH2WCDDara8DlvNI/PECOPjwufvXxdX+AJIPZS Ts3jC0ijCh8jm6222qrU0fEBj3kxUeEzFC18jESYSpDTHUxXxPaDCl9AGG7GTtlgbpKLviiYY2Eu 1HVyV0yUR+6YMFnMTSAmPHo0mh+YU5NpKyeddFLaJ0MX4GyNWugPzMsR7AmJprMUAI80xx57bKmT 0+Fjb6eoxIM5PAIYrj8Q7EL0lOJQ4SuACRMmlDo5zY98Ko3Dq6++mqy33nqlvrDTTjulUV2lWKII H5EbKk/EhFGYn1cUAhKSqZbrOjppKy7qxH/9/KiiKcoPLdEofuDxjZ3xXF8gV481wg7tDwamPkKP gKMIH7lIW265pT2KA7k+hx9+uD0Kw8qVKzN3dyaN5QklD3HPPfe0R3GgAOcRRxxhj+JQC36gSETf vn3tUf6QIE1OnusLrMcmb1RCkGevvfayR3Fgfu/II4+0R3F48skn05zbkEQRvkaI6hLBJQnVdfTu 3btnElGhFqKZGtU1hIzqslpAbhhFovTTTz9trf+HX48vBhrVDUi9Cx+RMVl4gFw9EmR9VPgM9Sx8 ZDCQoO76AoGtBx980FqzqPAZVPgCEkr4mL+USal09Ob2EFbhM9Sr8DFXRX091xeY673pppustSkq fIa6FT5OcOwNbphnvOyyy+xRflx//fWljk676qqrrKUprNhgLWtMWG8baseuSqkFP3AzztMP3ADZ IEomKF966aXp35uDatu14Idx48bZozgQ+WateUiiCF+94udnUVWYKJnSWBCdnTRpUkb0WFzvr6lV 4qHClxNEiTfccMNSRydKGTs1QYmDvwcu0WJ/kb8SFxW+HOBRjXJDrqOzGxZ7WSiNByXFZOUdKt8Q 1VVqiyjCx1o86pDFhHnGW2+91R61HeZs5HI0Ssc///zz1toyJIqyv0JMvvjii2TmzJn2KA6MjGP7 gTy79vrhF7/4RbL22muX+gK75FWTqI8fmCOOCX6gKGxMyC2dP3++PQpDFOGrp6guwQv3WMN/Z8yY YS2to1FdQz1EdSmgSeEJJ3rkbVa7S55GdQ2azhKQPISPO7x8rDnzzDNbjNr5qPAZOrrwkaMp53c3 33zzTLXrSlHhM6jwBaS9wkcwY+ONNy519v3226/q9YUqfIaOLHwIHELn+gEC2NbSUip8BhW+gLRH +Kitt91225U6OwvP27L5twqfoaMKH+dc9gMedV944QVrrR4VPkPdCh9182MXXCS9oC1iRY7W0KFD S52deb2lS5daa3WQ1xU7+ttWP+RJLfiBpWXV+IGgkIzks/6WxfXtoSP6IQQEeQiyhCSK8HVk2NVJ BjN++tOfWovSKFA/jzxNJ3okrTe3LFGpTVT4qoDIHXd21+EpF64rMxoLcjb333//Uh9gLTZbUyod iyjCx5Ceeb6Y8B2qqXxLzThSFFyH5zGnvYmpRIBjF2RlIX3sCsAdxQ88gvlbQfIEkBfaHww8bofe eTCK8LEwftNNN7VHcaDwJHsdVAKjOpYduQ7PJDbvby9M6lN6PCYEedhsOya14AeCPIhacxCxp3Ct 6wNUWrnhhhvSOd+8ILjBxuIxIchDGa2YkCZGpfKQRBG+jhbVnTx5cqbDN1dPrVo0qmuo9aguI5D+ /fuX+gBzu2wNmafogUZ1DZrOEpBKhe+ZZ55JfvCDH5Q6/XnnnZdbh1fhM9Sy8BH1HjhwYOn8uz5Q TaJ6pajwGVT4AlKJ8H322Wfp3iCuw7Pg/LvvvrPW9qPCZ6hV4SPtitJiUvTYC4L54RCo8BnqVviY wGXX+Jh8+umnyTXXXGOPmsIkb58+fUodnlUaH374obXmA4nQsYuAfvLJJ9FTcmrRD5x/WUmbxrxT KNEDgmWx/cBeMddee609igNLANlwPSRRhK8jQCFJ1+GJ3i1YsMBalHoHcUPkpOidcsopqRgq9YEK XxkoKyWLD4wePdpalHoH0aPYhBQ9Vurw2KvUDyp8HjyGs9Gz6/QUHyCqp9Q/pC2NGDEiI3qDBg3S 6sl1SCdydsihco0IlmTevHkZO+3ll1+2VpPfRCa7tJ9xxhnWaiDJU9p33HHHZMiQIdZqlgBRtFG+ xp/rmDBhQsbes2fPNKnYQcBE2mnkWUnOPffcko3vsPfee2d2jV+9enVaPdl1etIW/E1P+N7y32Ai WK7eWLJkScZOe/zxx63V0Lt37/TvfAcmswcMGGAthvvvv7/JZ6xYscJakzTAcsABB2Tsp59+urUa fJ/T3nnnHWs1xWB333330nfA7m++dOWVV2beT9I2gQgH+ZjSTvMLaY4cOTJj79WrV6Yk/5o1azLf geavhCDAID/D9zl71Eo7jQlyifO5a/5mV/h8q622yogeG2u7YBY3P9/np512WmpzUHJe2mmyPJXz ubSzAZGDOT5yCaWdvD7pc9bRSjvNL+I6atSojN33OevkpZ02e/bs1MYcH59XzudyfpNsB2mnLVy4 0FoNzJFLOylBkgceeCBjpy1fvjwNsPB9KvH5z3/+84yd9vbbb1ur8fkee+yRsY8ZMybpRCSJ6KVr UkyAPWKlnSbvgKR2sGBb2v3MbyavpX3lypWZqC6pASxKlq9hxykJmdzSzutl5+ekSDvNX1nB93K2 5557Lt37VqamsPWf6/Tk63EBSmEERoTy38B/Ei4Uaaf55aroyPydSGKPHj0K8TlNzlE5nz/77LOp H7CH9jmN7y1TQXiEdH5wrwnpc9ekz/lNXFBS9LhIpViU8/lXX31lrYZKfS7t0uf8rm233TZjb4vP udilvZzPpZ3mfO6iuqF9Ds31cxfVDelzTWexMNpbd911Sx2ftAUpiiGgY2g6S1w/ICoXXnhhE9Hz L+IiQFw0nUXz+IIihY+7HUNg1/F5pONuFBoVPkMsPyB6JCO7aju0o48+OorogQqfoa6Fb5NNNrFH cWCtLSeYUR1zkq7jM+rj0asIuOCZ34oJN4BK1yyHIoYfeGRkzteddxo3v1iiBwgf3yEm9P2W1iwX AXPiofN8owgfnS7vZOBqYR6A+QLW3TKfR8fnzp/HzmuVwvyDP+9RNM4PMSnaD/S/s846KyN6jPT8 eayi0f5gIKjhzzfnTUOnsxCVZOTpOj9zO1wUSv3ChU0EXIoeEV4XvVUag4YVPgTusMMOK3V+Nowh +qPUL0QzmTuSonf88cdrnmYDEkX4XApDTKZNm1bq/DziUgOsaJhcZ74zJqQPsE41JtyEQvuB3+kX HODYrchoFD+0Ri34gWBj6GmHaMGNmFFdAhuyhDyT3DHQqK4htB+4mI899tiM6LFtgBM94Ebclu0l 80SjugZNZwkAczms2HAXANFEkiBjoMJnCOkH0pKYw5OiRwECmeQKKnwGFb6AxBS+yy+/vHQBsDuW XH5XNCp8hlB+4IYm53Fp55xzThPRAxU+gwpfQGIJHyK31lprlS4CChDERIXPEMIPLJVjnac718zj XnDBBZnlXxIVPoMKX0DolBdddJE9KgbWXfJY6y4EihzMmDHDWuPAd4pd9JG1kPXmBwSEhelS9CjA 0NISRCL6ReZwlgM/TJ061R7FoRb88Oabb6YFDEISRfhiINdjEtjIY5c0pfagughLDt25Jjmdyj6h 110rHYuGEL6XXnopraLsLga/dJJSH7z//vvJdtttVzrPnHNKLMnKJIoCdS985ATtsMMOpYuB+Yty k9tKx4bHI7kxFDvj3X777daqKFmiCB+T2X7B01BcfPHFpYuBjcBdkUIKOo4bNy79/1hQ7y5WDqGD ZXtEumPSXj+sWrUq3aDenWcCWBQWrYZa8APrU2P3BwKPV1xxhT2Kw2uvvZbcfPPN9igMUYSvqKgu UVxSVtwFISsyV7qvbkg0qmtojx8oKLvhhhuWzjHVdfxKwJWgUV2DRnUDUoTwka1POXt3QVAeXz7i qvAZOrLwsfPdeuutVzrHG2ywQVoSvS2o8BlU+AJShPBNnjy5dEGsvfba6RyQRIXP0FGF7957782M 5tn3mC0N2ooKn0GFLyDMp3Tp0sUe5Q+pKoiduyjYI9cHISSrPybUXiPfLCb46vDDD7dHcajGD6Sl sJGSjNJ369YtFfD2wI3wiCOOsEdx4Aaw55572qM44Me+ffvaozg88cQTab3EkEQRPrLnQxVc5HGW O7e7KHbdddeyVXX5DnIzmRhwEcdaJ+yoBT+QblKJH/iuEydOLBWOpTFCIo2lvXQkP4SkFvzANRx6 64cowheSWbNmlfZQIKVh2bJl1qJ0ZCjZxBYB7tzS9tprr3TliaJUS10JH8ttmOtxF0bs1AAlHxiB UBrenVca+0H72yoqSqVEET4q3j7//PP2KB94bBw6dGjpwujatWu6v2hz8Pgbe9kaQ/o33njDHsWh 1v3AlAhBKCl6VE3Ou1Q8j1Z+AKxoaqE/1IIfuG7zmL5oiSjCFyKqy276cu5n/vz51lIejeoaajmq y4ZUct0tj7kjR47MFBDNC43qGjSqG5C8hY+cPbkvLtG51tZnqvAZalX4GPkQ+ZeiR4oSk+8hUOEz qPAFJG/ho6SRu0BIaH3vvfespXlU+Ay1KHxPPfVUmozszilBqttuu81aw6DCZ1DhC0iewkdO4Prr r1+6SK6++mpraRkVPkMtCR/ztHPmzMnsh8L6ai6E0KjwGVT4AsKi9ClTptijtsPj7ODBg0sXCVVY Ks3/+fLLL9OLLCZ819AjmdYgeFALfpg5c2ZaQur73/9+6Xyy5eeKFSvsq8KC+M6dO9cexQE/xK4o Uwt+ePfdd4PvehhF+PLi2WefLWXwE9hYvHixtSgdCaKZo0aNyuTode/ePfnVr35lX6Eo+dKJCBnB Adf8iBmTydJO8wMH/mfQkSUkn0o7TVbE5f99O++R+J/B3VEWIaDMlbTT/M/ge/mvkfC7fLs/me5/ hu+vSj6jo/qcVu1ntOZzSjEdeeSRpfNI69WrVyYxWX2er8+1n/9X0onn+e23377U+vfvb99i4DFI 2mny8YM8MDqqtLN9n4TNu6Wd9s4771hrknz11VfJzjvvnLGPGTPGWg3UCJN2HoPchdK5c+d09Cft NH//grPPPjtjZ12kXJ5DXTdpp82ePdtaDYMGDcrYmSeUJ5xRp7TT/Dmqgw46KGMnOVfCo4a005Yv X26tZovMffbZJ2MfPny4tRqmT5+esdPkCIp9T0gVkfZLLrnEWg3jx4/P2JlK4FHIwfyqtNN8n7Or mbSzJtcty6ImIudAih7BKX/Ph+OOOy7zGb7PCYZIO80vTXXwwQdn7EcddZS1GObNm5ex0+Sqn3I+ HzZsmLUaqCEn7TRX/xHK+Zx6kRLf58z5MffnwGfSTvP3KxkxYkTGLn0Oa9asydhprHiSMIUk7Qce eGBGYJcsWZKx06iWIznkkEMy9n79+lmLgZqJ0k6r1ues25Z22ltvvWWtJieQ/XWkffTo0UknHMKc m2v+Oj0UUtpp0gEoqv8Z/jwbCcvSTmeQE+p8Bln48jX++lqc4Gzkd8kabGPHjk3vFPL9NP5dCd/L 2V5//fXk5JNPztwd+F3y/TR+v4SKztLur63kjiTtNP9O5/xFkIfRThE+p0mxcD7nIsAP2FvyOY3X yztytT6n8Rn820yib7XVVhnR44JFHEL63DXf51wszg+uhfK5tEufc5Hy5CLtlfic8yRpzueOlvo5 GRHnnXdeLj7Hx9Lu+5zXSzuN78ZNniBlSJ93yKhuqtj2YuHi4cdUi0Z1DTGiuoyAGaW7c8jcHitt 5AVeNBrVNWhUNyDtET5GizLd4Z577rGW6lDhMxQpfNx9eYwlL8+dPyom84gY2w8qfAYVvoC0Vfi4 cFin6S6avffeu8lkZ6Wo8BmKEj7OE/NZMnK70UYbpXOzteAHFT6DCl9AmKDdeuut7VHlvPLKK5n0 FdbnthVGjn5QoWjIJaQkfkyY2/IDWnnDVMSAAQNKgkcjUOJW2NSCH1iYf8wxx9ijOJBTecABB9ij OFCwgnMVE4JVpDeFJIrwMXLzJ9Jbg/cQDXUXDlVi+Vtb4b3+ZGzRNMJ3IBBFVFGKHtE+IvkOPRcG /Q4G5nrb+iRXKVGEry2Qye0uHOaIeFRVahvSnmTaEY+5lBT3I7+KUjQdQvgIcVNC3l1Ap5xySnpn UmoX8uJk5Jab1U033RQ1cqsojijCx2PuY489Zo9ah0RHNylOFDCPIoXkFLHvbkzIncq7IGu1kCeV px+4SbExt1xz++Mf/zhZtGiRfUVT6tEPbQE/vPDCC/YoDviBufSYEOwiyBKSKMJXTVSXxyImwt1F RHJlHmhU15BnVJcgBoESd65oPXr0SCOmLaFRXYNGdQ2azvL/ufvuu0sXEeWn2FcjD1T4DHkJH8vh dtxxx4zosUyMiG1rqPAZVPgMDS98/mjPX7/bHlT4DHkI35NPPpnZ5IlpiTPPPLPJ0rPmUOEzqPAZ Gl74WKzvLiYKUtIx8kKFz9Ae4SPARA29H/7wh6XztNZaa6UrMaoJYqjwGVT4DHUrfEygzpgxwx6V h4XGVGxxF5RfOaS9sCAcB8eExeUPPvigPYoDRQEef/xxe1Q5BKiolCFXYmyyySbpSoxq6ch+yBN8 2tomWaGpBT9Q9Sd0sCuK8FUC6RDugiKSm9fcntJ+GLGzXNCdHxpJyiQrK0pHoCaFj8ckuWuabgxe O1BvcIsttiidG0Z8Q4YMSUfxitJRqEnhe+aZZ0qPUCS+Mg+lxIWbkT+fR64eRTBl3TpF6QhEEb5P P/00XYlRDibMDzvssNLFNXToUGvJFxbIU3gyJsynUIg0JmzswkqYlmA0d8IJJ2Tm86isQjQ3D2rB D1QEDz2h3hqsX/arFBcNaUl+leOiWbp0aTJu3Dh7FIYowtdSVHf16tWlCiyM9thYOgQa1TW0FtWl eosMMtHYaqCSvYsrRaO6Bo3qGhoyneW0004rXWBUYAmFCp+hOeFj5P3AAw+ky83c+WDEx34qlCXP ExU+gwqfoeGEjwuAfD13kVGXKxQqfIZywkd6CUsD3cibtvbaa6d7AIcoMqDCZ1DhM9St8H3yySdl TzDVO9yFRlQ3ZCUP5nSo5hwT5nQOPfRQexQH5nSIyjrIoaIYpjsPtG222SboAv5a8AOFaaUfYsDy vt69e9ujODC1wXxuTMgF9Xefy5sowlcOEpbZ+s1dbK0lOCv5wqMtWzIyEpeixzaMlay3VZSORM0I H/t0uouNYgRE+pRi4NGWlTGylBSBpcmTJ2uqilKX1IzwsYGxu+gIcCjFQG1D/9G2S5cu7drPRFFq nSjCRxHQ2bNn2yMzue22jGQToVdffdVawvH1118HDZ5UAtVn/N3ni4JH20ceeSSzMTuNQMfHH39s X1UMjDhj+cHB2u3Y/QE/MN0QE/zA01dMiAGwqXhIogifH9WdOnVq6cLbbbfdCnm8auSoLrvRjxgx IpOQzKPt2LFjg2/yUg6N6ho0qmtoiHQWRh677LJL6QJkCVQRNKrw8bt33333kr9pjPpijnZU+Awq fIaGED7SKRhtcAGyDvSDDz5I/x6aRhM+UoPuuOOOUp6kaywdbGs9vrxQ4TOo8BkaQviIHLqLkP1W i6KRhI88uUGDBmUebbnJMMXAkkAVPhU+hwpfQFjyxM5pzOXJdaAy4BGab775JvrOXpRmD/2ISaWb rbbaquRjGvmSLiEZP8Te2YsgT+zAAhsl1YIfYgcWasEP1N5ctWqVPQpDFOFzkC3vRiGMQIgoKflA Nd9LL720NI1Aw9dUpCGirSiNTKejjz462WeffUrNLwP10EMPZew0mW5CCJ5lNtLubwHJGk9pp5E/ Nm3atNJFyV4N0j5x4kT7bsM111yTse+///7pI5zj17/+dcZOu+WWW6zVwDIYaefRWi6457FP2mlU gpYMHz48Y6ecklxa99xzz2XsNIp3StiCUdpPOukkazE8/PDDGTvN93mfPn0y9lGjRlmreVyhIrLz rWtyLwzEj0d9+RlXXnllanP89Kc/zdj322+/zCoO0l6kndaaz9l5jXQmB99V2mnstSKhMIK043NW +jgoYyTtNL9k1jHHHJOxn3jiidZiILVH2mkrV660VjMao1yatI8cOdJaDcyhSjuNsl+Otvh83333 TX7zm99Yq0n1kHYa51VCMrq0+z7nsV7aaXPmzLFWA7m00o7PZbYFT0vSTnviiSes1TBgwICMvRKf yz192+pzlqM68DlTOdI+YcKEpBPlwnmha6zVlPBGaaeRDuHgQkLEpJ16exIEStppfAbrM91Fedll l2XsX3zxhX23gfkPaadDyRPxhz/8IWOn+UutPvvssyavkaKFoPh2fxSKwEo7wRgi0w46mLTT/OrE 0uesjfR9zuOGfD+tEp/jjxtuuKGUE+kaJ56LWO56hnDgQ97LyJv/+j5n7k3+G7T2+pxyVuV8jh/c a3yfI7DORmuvz2nl+rnzg2ut+RwRkpTr58353DXf5zzmSTutNZ9LYYRKfS6b8zl+5bVt8TnTJpLW fN5cP3ffoa0+RzAdzfk8yqMuTu3atWvpMYxHMDpdkRBN5o4UE05aXoEFTi6T0lLwGEVPmTKlxdw8 /D5w4EB7FAfEMnaABeE99thj7VEc8EPsAMubb76ZBsJiwjznBRdcYI/CEC2qK9eFbrvttplHlyKo l6gufrv99tuTDTbYICN6PXv2TF577TX7quZpz/aSeaFRXYNGdQ11nc4ihS/0jyxHPQgfjwHMgcg0 FWrocbeUczotocJnUOEzqPAFxBe+u+66y1qKoyMLnxvlyerItK233rrqfW1V+AwqfAYVvoAwUeqq +/JfRi5Fw795xhln2KM4MKFc7XwKE9VEo6Xg4UN+C5PF1cLnnXnmmfYoDm3xQ97gh7POOssexYFS bLH9wFzx2WefbY/i8OKLLzbJ6sibKMJHaoa7aBmlxFgY39Egmjd9+vQmS87w36JFizIRN0VRWiaK 8M2aNat04ZJfpbTML3/5y/SxXAoe5bsYofipH4qitE4U4Tv33HNLF/Dll19u/6r4kNOEf9joR4oe 80Ak7eooT1HaRhThI5PcXcQPPvig/WuxkEM3f/58exQHlpXdfffd9uj/QNBY7cGEvxQ8lvWxEiLP 7R3xA6tzYtKcH4qEHLrYfuBGd88999ijOOAHVg7FhBhA6LXbhQsfF/V2221XupgryTULQa1GdclM Z5crubUjbe+99w5SmVqjugaN6ho0qhsIRisbbbRRejGT0uIvYymKWhM+AjysuXS+cW3ddddNrrvu uswynDxR4TOo8BlU+AJByJ6LmYu6c+fO6RrJGNSS8FEGyC8qQFIyxQxY7xgSFT6DCp9BhS8QLBB2 ycukZshF3EVSC8KH6FBQQK68oHXv3j2db5ILy0OhwmdQ4TOo8AWCEYy7wDfeeGP71+JhIvn111+3 R8XCcrKrrrqqyfpaRsJEcf3KIiFh6iGWHxzkKMoSUDFQPxjwA+XZYkLAjaIRISlc+Kj86y70zTbb zP61MWAERySZEZ0UPEZ8ffv2TSvGKIoSnsKFj2CGu+CZyG8EiGQj+Dxa+4+1POKxl6rm5ClKcRQu fBRNpE4cF/16662X5nDFgNFXEf+2q3fHSgspeIg+m/0Q7IlJUX5oCURfFv2MgfrBgB8oVBoTCq+G ymJwFC58LKRff/3104ufFQl+9diiYA6Bx8tQUKn5nHPOaVINmSRkigJQJZdk0V69etl3xIHCk5QV j0kt+IFlgf369bNHceBaoDR6TAj6HXXUUfYoDmwbwIb3ISlc+IjiMreHCPDYR1QxBqGiukTmLrzw wnQ0KwWP30qHkhPHtRDN1KiuQaO6Bo3qBoQNVJwgPPDAA/avxZK38NFp2dXMjWal4LExEqV2/Hk8 FT6DCp9Bhc9Qt8LHjmBOGEIPaZsjL+HjkbU5wdt1112TRx99NJ03KYcKn0GFz6DCZ6hb4SOK6QSC za7JXyoaosujR4+2R9XDnBBzeL7g0Xbcccd0W8rWfhfznWzjFxOqYVP4ICas3ontB/JL2ZYxJvjh 9NNPt0dxoEDAmDFj7FEc2GKS3QJDEkX4OMGubDojI3/f2VqGHd6HDBlSikzLtsMOOyT33XdftNUo iqJURhThAyKbTjAOOuigwndZqwaEjM2PeTT201IQ7p133jm5//77tZK0onQQognf8uXLMwJy6623 WkvtQErKpEmT0sdx+V1pCCCpB+xALzd8VhSl9okifJRLHzduXDJs2LCSkJD+wbxZUTChTgl8H+bl ePSmJL6fg0djE3Q2In/ppZfaPUplXST7aMSECfU777zTHsVB/WCoBT9QRGT27Nn2KA4k/RMUDEkU 4WNC/Sc/+UnyzTffpPNiTlR22mmntAMWgR/VXb16dXLRRRcl3bp1Sx9fpdjRCGJQMp+TktfyMo3q GjSqa9CorqFuo7pO+IBqFHJPiW222aaQqsycYKKvV1xxRdrZyokdVZB33333ZObMmalI540Kn0GF z6DCZ2gI4QNKNEnhoUApc2tt2Se2ORilMYxnPwFSJ7p27ZoROdk23XTTNFUFAc5rdFcOFT6DCp9B hc/QMMKHuLCCw98zltcgUkuWLElr2FUDNe1YHkZ6CSK22267lZ2zc405RjZzJsew2n+rrajwGVT4 DCp8hroVPtJDym2cg9PlnJ9sFO1kIfvQoUPTlRLsQ3HLLbek+1Tw/xTwZAd4Ftxvv/32aVHPco+v siG0iB2RWYofFg3R4Ng1+KiC8f7779ujONSCH6hIon4wfiCJOSYMWj7++GN7FIZO5NBxt3WNfR4k iIK001asWGGtZmtA0jqk3c/CJ1Il7bR33nnHWk3F1V122SX9e48ePdI5P6Kn5cSqPY2S9yQe03ic ZkmZHN2RnOx/z7vuustaDccdd1zGToBERnfZFk/aadzBJGyvKe1HH320tRjmzp2bsdOkz+mcrHeW 9lNPPdVaDdwQpJ0mLyrKYfXs2TNj91cujB8/PmNnTpTRmYPVL9JOo9SWhCWJ0r7nnntmKkwTVJJ2 mh9VHDx4cMbu+5wnAmmnMXKXHHLIIRm773NW2kg7jZQrBzcI3+fDhw+3VgM3YmmnEQxzVOLzCRMm ZOwMBGTAjxQraadde+211mogCCftvs/XrFmTsdP8iPbxxx+fseNzmbb19NNPZ+y0BQsWWKvh0EMP zdj9qi/kvko7bdmyZdZa3udkgkjK+VxWbyaDhOtc2lmp1ImSQHRm1/z6cAibtNPkUiweUymnI+3+ BkKE6aWdJp3IWlbf/umnn6aPqVzQ5NH52y221hC5Ll26JEcccUSaOrNo0aJ0WRKdyP0bfG85h8fv kt+B5tdHw5HSjv8knCxpp/n1zRB6aa8Vn/sBHC4W/zVScPh/3+5PEzBPK+0dyedyBU49+ZxEe2mn VetzfCPttFrxuVxI0JzPozzqcvLYP7ZScAai9cQTTyQ33XRTMnbs2PSudtJJJ6V3XR5xWV/I+j5G S4yOEE4pFj50SN+JRcNJ8TtD0agfDOoHA37IM6jYFrje5Qg1BFGEj0ek2PttkCzN409MuJvx6BMT 8hl5JIlJLfiBIE/v3r3tURwYjfBYFhP80KdPH3sUB57OQhdrqImobgxCFSKtBjo6cw4x0aiuQaO6 Bo3qBkSFz6DCZ1DhM6jwGVT4AqLCZ1DhM6jwGVT4AsKcDoGJmBBcmTx5sj2KA9Gl9hRDzQPypdQP Jk2EFUQxIagQuygsfpgyZYo9igPpNrfddps9CkGS/D9qz5PPf0eAdgAAAABJRU5ErkJgglBLAwQU AAYACAAAACEAITyPWOoBAADMAgAAFAAAAGRycy9tZWRpYS9pbWFnZTYud21mjFK/ixNBFH5vkpyX H7AbfxSnoqugxeGdkEIss7dZ706IBBOxUFhjHO8WspuQjZitPBBEbHIgNjZX+Q8IdhZXWQgWNgpW /gEWh2wnGL83BgttnN23873vzXuz8735/OHdSzLjxmKUu2PQ5m2mIlHuFhMpemK4Ar6KQZAgVrPZ zKBVXppzZQVguIr6yjtchnd+waIKNbvj7U461EQtOjxnjxMqzIhs+PtAb2B1lH8Bkx2KUk0JOqqe 8yc6CfRDrSNDxq78iPyc3QkjnTjX9EPn+iDqxiBLJlR+/SqpA+VhK1iN81DNhCS1lo74d+06X53X 3v+JAMauOeX/12azx8E/e0zSHSXaiQbM7nCYNK94HtMXcGINnYRbsdPuhTru6QvOZtxbpQLTQrHR bnYuER25GcZuv7/WTcKeN7inW90tnVC18PeRq7l2Gt0d9BHyBg9GoR6JHlTNNzuOPxmPuhB98Yzl TxsX3VZmW+uB2/p++hTwMculzM/OZdO1AMi2PJmmfrYcbGRTw9QxP9pAyF0OGoGfyetaFSY8CgM6 MQTLwYfUJYb/eAL3BFFZnKc13BaR3PRFtCiZzhtqrrxNh2QBvTU3CGXPttNkrCPa+5h/ZjLfV+7v iYl/+dvSn65Kdw/M9pL/CwAA//8DAFBLAQItABQABgAIAAAAIQAIvg0VFgEAAEcCAAATAAAAAAAA AAAAAAAAAAAAAABbQ29udGVudF9UeXBlc10ueG1sUEsBAi0AFAAGAAgAAAAhADj9If/WAAAAlAEA AAsAAAAAAAAAAAAAAAAARwEAAF9yZWxzLy5yZWxzUEsBAi0AFAAGAAgAAAAhAA+GuBSPBwAA4icA AA4AAAAAAAAAAAAAAAAARgIAAGRycy9lMm9Eb2MueG1sUEsBAi0AFAAGAAgAAAAhAHxWoPHfAAAA CwEAAA8AAAAAAAAAAAAAAAAAAQoAAGRycy9kb3ducmV2LnhtbFBLAQItABQABgAIAAAAIQB1yCNq 6AEAAMwCAAAUAAAAAAAAAAAAAAAAAA0LAABkcnMvbWVkaWEvaW1hZ2U3LndtZlBLAQItABQABgAI AAAAIQDBhVtX6wAAADkEAAAZAAAAAAAAAAAAAAAAACcNAABkcnMvX3JlbHMvZTJvRG9jLnhtbC5y ZWxzUEsBAi0AFAAGAAgAAAAhALml5zrnAQAAwAIAABQAAAAAAAAAAAAAAAAASQ4AAGRycy9tZWRp YS9pbWFnZTUud21mUEsBAi0AFAAGAAgAAAAhAG85tMnqAQAAwAIAABQAAAAAAAAAAAAAAAAAYhAA AGRycy9tZWRpYS9pbWFnZTQud21mUEsBAi0AFAAGAAgAAAAhANgPgmjoAQAAwAIAABQAAAAAAAAA AAAAAAAAfhIAAGRycy9tZWRpYS9pbWFnZTMud21mUEsBAi0AFAAGAAgAAAAhALXBLo7qAQAAwAIA ABQAAAAAAAAAAAAAAAAAmBQAAGRycy9tZWRpYS9pbWFnZTIud21mUEsBAi0ACgAAAAAAAAAhABYU TKebSgAAm0oAABQAAAAAAAAAAAAAAAAAtBYAAGRycy9tZWRpYS9pbWFnZTEucG5nUEsBAi0AFAAG AAgAAAAhACE8j1jqAQAAzAIAABQAAAAAAAAAAAAAAAAAgWEAAGRycy9tZWRpYS9pbWFnZTYud21m UEsFBgAAAAAMAAwACAMAAJ1jAAAAAA== ">
                <o:lock v:ext="edit" aspectratio="t"/>
                <v:group id="Group 190" o:spid="_x0000_s1027" style="position:absolute;width:21186;height:2106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BgRK8YAAADdAAAADwAAAGRycy9kb3ducmV2LnhtbESPT4vCMBTE78J+h/AW 9qZpXRWpRhHZXTyI4B8Qb4/m2Rabl9Jk2/rtjSB4HGbmN8x82ZlSNFS7wrKCeBCBIE6tLjhTcDr+ 9qcgnEfWWFomBXdysFx89OaYaNvynpqDz0SAsEtQQe59lUjp0pwMuoGtiIN3tbVBH2SdSV1jG+Cm lMMomkiDBYeFHCta55TeDv9GwV+L7eo7/mm2t+v6fjmOd+dtTEp9fXarGQhPnX+HX+2NVjCMpiN4 vglPQC4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GBErxgAAAN0A AAAPAAAAAAAAAAAAAAAAAKoCAABkcnMvZG93bnJldi54bWxQSwUGAAAAAAQABAD6AAAAnQMAAAAA ">
                  <v:shape id="Picture 191" o:spid="_x0000_s1028" type="#_x0000_t75" style="position:absolute;left:3151;top:2557;width:15285;height:172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97MSXGAAAA3QAAAA8AAABkcnMvZG93bnJldi54bWxEj81qwzAQhO+FvIPYQC4lkWNom7pRQggY Qi9u3DzAYm1tU2llLMU/b18VCj0OM/MNsz9O1oiBet86VrDdJCCIK6dbrhXcPvP1DoQPyBqNY1Iw k4fjYfGwx0y7ka80lKEWEcI+QwVNCF0mpa8asug3riOO3pfrLYYo+1rqHscIt0amSfIsLbYcFxrs 6NxQ9V3erYLHchzer3cvX/MXs52Kuf4wxajUajmd3kAEmsJ/+K990QrSZPcEv2/iE5CH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3sxJcYAAADdAAAADwAAAAAAAAAAAAAA AACfAgAAZHJzL2Rvd25yZXYueG1sUEsFBgAAAAAEAAQA9wAAAJIDAAAAAA== ">
                    <v:imagedata r:id="rId2476" o:title=""/>
                  </v:shape>
                  <v:group id="Group 192" o:spid="_x0000_s1029" style="position:absolute;width:21600;height:216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MqPXMYAAADdAAAADwAAAGRycy9kb3ducmV2LnhtbESPS4vCQBCE78L+h6EX 9qaTuPggOorI7uJBBB8g3ppMmwQzPSEzm8R/7wiCx6KqvqLmy86UoqHaFZYVxIMIBHFqdcGZgtPx tz8F4TyyxtIyKbiTg+XiozfHRNuW99QcfCYChF2CCnLvq0RKl+Zk0A1sRRy8q60N+iDrTOoa2wA3 pRxG0VgaLDgs5FjROqf0dvg3Cv5abFff8U+zvV3X98txtDtvY1Lq67NbzUB46vw7/GpvtIJhNJ3A 8014AnLx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0yo9cxgAAAN0A AAAPAAAAAAAAAAAAAAAAAKoCAABkcnMvZG93bnJldi54bWxQSwUGAAAAAAQABAD6AAAAnQMAAAAA ">
                    <v:line id="Line 193" o:spid="_x0000_s1030" style="position:absolute;visibility:visible;mso-wrap-style:square" from="0,11099" to="21600,11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kMicMAAADdAAAADwAAAGRycy9kb3ducmV2LnhtbERPz2vCMBS+D/wfwhO8zVQFkc4oMurY QRhahR0fzbMta15CErX61y8HwePH93u57k0nruRDa1nBZJyBIK6sbrlWcCy37wsQISJr7CyTgjsF WK8Gb0vMtb3xnq6HWIsUwiFHBU2MLpcyVA0ZDGPriBN3tt5gTNDXUnu8pXDTyWmWzaXBllNDg44+ G6r+DhejoG9L54rzb3Hym93jq5hty93PSanRsN98gIjUx5f46f7WCqbZIs1Nb9ITkK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2ZDInDAAAA3QAAAA8AAAAAAAAAAAAA AAAAoQIAAGRycy9kb3ducmV2LnhtbFBLBQYAAAAABAAEAPkAAACRAwAAAAA= " strokeweight="1pt">
                      <v:stroke endarrow="classic" endarrowwidth="narrow"/>
                    </v:line>
                    <v:line id="Line 194" o:spid="_x0000_s1031" style="position:absolute;flip:y;visibility:visible;mso-wrap-style:square" from="10944,183" to="10944,20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M1RMYAAADdAAAADwAAAGRycy9kb3ducmV2LnhtbESPQWsCMRSE7wX/Q3hCb5roodXVKCKI IgWr9dDjc/O6G7p5WTbR3fbXm4LQ4zAz3zDzZecqcaMmWM8aRkMFgjj3xnKh4fyxGUxAhIhssPJM Gn4owHLRe5pjZnzLR7qdYiEShEOGGsoY60zKkJfkMAx9TZy8L984jEk2hTQNtgnuKjlW6kU6tJwW SqxpXVL+fbo6DfZ1v7+M3OETVbv7PW/e3rdWFlo/97vVDESkLv6HH+2d0TBWkyn8vUlPQC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KDNUTGAAAA3QAAAA8AAAAAAAAA AAAAAAAAoQIAAGRycy9kb3ducmV2LnhtbFBLBQYAAAAABAAEAPkAAACUAwAAAAA= " strokeweight="1pt">
                      <v:stroke endarrow="classic" endarrowwidth="narrow"/>
                    </v:line>
                    <v:shape id="Picture 195" o:spid="_x0000_s1032" type="#_x0000_t75" style="position:absolute;left:10944;top:379;width:255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l0/+LBAAAA3QAAAA8AAABkcnMvZG93bnJldi54bWxET89rwjAUvg/8H8ITdlsTPchWG0UEYQwP a/Xi7dE8m2LyUpqo3X+/HAY7fny/q+3knXjQGPvAGhaFAkHcBtNzp+F8Ory9g4gJ2aALTBp+KMJ2 M3upsDThyTU9mtSJHMKxRA02paGUMraWPMYiDMSZu4bRY8pw7KQZ8ZnDvZNLpVbSY8+5weJAe0vt rbl7Dfc4KKdO9UpOKOO3uxztlztq/TqfdmsQiab0L/5zfxoNS/WR9+c3+QnIzS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l0/+LBAAAA3QAAAA8AAAAAAAAAAAAAAAAAnwIA AGRycy9kb3ducmV2LnhtbFBLBQYAAAAABAAEAPcAAACNAwAAAAA= ">
                      <v:imagedata r:id="rId2477" o:title=""/>
                    </v:shape>
                    <v:shape id="Picture 196" o:spid="_x0000_s1033" type="#_x0000_t75" style="position:absolute;left:18740;top:11246;width:255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P5zW/GAAAA3QAAAA8AAABkcnMvZG93bnJldi54bWxEj0FrwkAUhO9C/8PyCr3pRkGx0U1oC6KI UJK2YG+P7OsmNPs2ZLca/71bEDwOM/MNs84H24oT9b5xrGA6SUAQV043bBR8fmzGSxA+IGtsHZOC C3nIs4fRGlPtzlzQqQxGRAj7FBXUIXSplL6qyaKfuI44ej+utxii7I3UPZ4j3LZyliQLabHhuFBj R281Vb/ln1WwNV/sDt+FNZti3l7ej/tX3qFST4/DywpEoCHcw7f2TiuYJc9T+H8Tn4DMr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nNb8YAAADdAAAADwAAAAAAAAAAAAAA AACfAgAAZHJzL2Rvd25yZXYueG1sUEsFBgAAAAAEAAQA9wAAAJIDAAAAAA== ">
                      <v:imagedata r:id="rId2478" o:title=""/>
                    </v:shape>
                    <v:shape id="Picture 197" o:spid="_x0000_s1034" type="#_x0000_t75" style="position:absolute;left:11209;top:19446;width:240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azaXGAAAA3QAAAA8AAABkcnMvZG93bnJldi54bWxEj0FrwkAUhO+F/oflFXopummgotFVtFAo CoJRxOMj+8wGs29DdjXx37uFgsdhZr5hZove1uJGra8cK/gcJiCIC6crLhUc9j+DMQgfkDXWjknB nTws5q8vM8y063hHtzyUIkLYZ6jAhNBkUvrCkEU/dA1x9M6utRiibEupW+wi3NYyTZKRtFhxXDDY 0Leh4pJfrYLR5XTdbr82Tfdx74vx+bg2K7tW6v2tX05BBOrDM/zf/tUK0mSSwt+b+ATk/A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lrNpcYAAADdAAAADwAAAAAAAAAAAAAA AACfAgAAZHJzL2Rvd25yZXYueG1sUEsFBgAAAAAEAAQA9wAAAJIDAAAAAA== ">
                      <v:imagedata r:id="rId2479" o:title=""/>
                    </v:shape>
                    <v:shape id="Picture 198" o:spid="_x0000_s1035" type="#_x0000_t75" style="position:absolute;left:64;top:11344;width:240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naMbHAAAA3QAAAA8AAABkcnMvZG93bnJldi54bWxEj0FrwkAUhO8F/8PyCr01GxWkRlcpgqA0 II1S6u2RfU1is2/D7tak/94tFDwOM/MNs1wPphVXcr6xrGCcpCCIS6sbrhScjtvnFxA+IGtsLZOC X/KwXo0elphp2/M7XYtQiQhhn6GCOoQuk9KXNRn0ie2Io/dlncEQpaukdthHuGnlJE1n0mDDcaHG jjY1ld/Fj1HwVvjzpXHjvC+nm89Zd8g/LvtcqafH4XUBItAQ7uH/9k4rmKTzKfy9iU9Arm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mnaMbHAAAA3QAAAA8AAAAAAAAAAAAA AAAAnwIAAGRycy9kb3ducmV2LnhtbFBLBQYAAAAABAAEAPcAAACTAwAAAAA= ">
                      <v:imagedata r:id="rId2480" o:title=""/>
                    </v:shape>
                    <v:shape id="Picture 199" o:spid="_x0000_s1036" type="#_x0000_t75" style="position:absolute;left:19115;top:7917;width:1806;height:29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6DhWHGAAAA3QAAAA8AAABkcnMvZG93bnJldi54bWxEj0FrwkAUhO9C/8PyCr3prqEUG12lKQl4 8NBai9dH9plEs29DdqPx33cLhR6HmfmGWW1G24or9b5xrGE+UyCIS2carjQcvorpAoQPyAZbx6Th Th4264fJClPjbvxJ132oRISwT1FDHUKXSunLmiz6meuIo3dyvcUQZV9J0+Mtwm0rE6VepMWG40KN Hb3XVF72g9XQ5tkhwaFQx9PHbn4/G/+dZwutnx7HtyWIQGP4D/+1t0ZDol6f4fdNfAJy/Q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oOFYcYAAADdAAAADwAAAAAAAAAAAAAA AACfAgAAZHJzL2Rvd25yZXYueG1sUEsFBgAAAAAEAAQA9wAAAJIDAAAAAA== ">
                      <v:imagedata r:id="rId2481" o:title=""/>
                    </v:shape>
                    <v:shape id="Picture 200" o:spid="_x0000_s1037" type="#_x0000_t75" style="position:absolute;left:9175;width:1655;height:29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EccfHAAAA3QAAAA8AAABkcnMvZG93bnJldi54bWxEj0FrwkAUhO+F/oflFXqrGwWlxmykWCIF A0UtRW+P7GsSmn0bspsY/323IHgcZuYbJlmPphEDda62rGA6iUAQF1bXXCr4OmYvryCcR9bYWCYF V3KwTh8fEoy1vfCehoMvRYCwi1FB5X0bS+mKigy6iW2Jg/djO4M+yK6UusNLgJtGzqJoIQ3WHBYq bGlTUfF76I2CYz7N97vi+1Nn281umZ/78/uJlHp+Gt9WIDyN/h6+tT+0glm0nMP/m/AEZPo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MEccfHAAAA3QAAAA8AAAAAAAAAAAAA AAAAnwIAAGRycy9kb3ducmV2LnhtbFBLBQYAAAAABAAEAPcAAACTAwAAAAA= ">
                      <v:imagedata r:id="rId2482" o:title=""/>
                    </v:shape>
                  </v:group>
                </v:group>
                <w10:wrap type="square"/>
                <w10:anchorlock/>
              </v:group>
            </w:pict>
          </mc:Fallback>
        </mc:AlternateContent>
      </w:r>
      <w:r w:rsidRPr="00640006">
        <w:rPr>
          <w:bCs/>
          <w:szCs w:val="24"/>
        </w:rPr>
        <w:t xml:space="preserve">Cho hai dao động điều hòa </w:t>
      </w:r>
      <w:r w:rsidRPr="00640006">
        <w:rPr>
          <w:position w:val="-12"/>
        </w:rPr>
        <w:object w:dxaOrig="236" w:dyaOrig="365">
          <v:shape id="_x0000_i2413" type="#_x0000_t75" style="width:11.5pt;height:18.45pt" o:ole="">
            <v:imagedata r:id="rId2483" o:title=""/>
          </v:shape>
          <o:OLEObject Type="Embed" ProgID="Equation.DSMT4" ShapeID="_x0000_i2413" DrawAspect="Content" ObjectID="_1646165703" r:id="rId2484"/>
        </w:object>
      </w:r>
      <w:r w:rsidRPr="00640006">
        <w:rPr>
          <w:bCs/>
          <w:szCs w:val="24"/>
        </w:rPr>
        <w:t xml:space="preserve"> và </w:t>
      </w:r>
      <w:r w:rsidRPr="00640006">
        <w:rPr>
          <w:position w:val="-12"/>
        </w:rPr>
        <w:object w:dxaOrig="258" w:dyaOrig="365">
          <v:shape id="_x0000_i2414" type="#_x0000_t75" style="width:12.65pt;height:18.45pt" o:ole="">
            <v:imagedata r:id="rId2485" o:title=""/>
          </v:shape>
          <o:OLEObject Type="Embed" ProgID="Equation.DSMT4" ShapeID="_x0000_i2414" DrawAspect="Content" ObjectID="_1646165704" r:id="rId2486"/>
        </w:object>
      </w:r>
      <w:r w:rsidRPr="00640006">
        <w:rPr>
          <w:bCs/>
          <w:szCs w:val="24"/>
        </w:rPr>
        <w:t xml:space="preserve"> cùng tần số và cùng vị trí cân bằng </w:t>
      </w:r>
      <w:r w:rsidRPr="00640006">
        <w:rPr>
          <w:position w:val="-6"/>
        </w:rPr>
        <w:object w:dxaOrig="236" w:dyaOrig="279">
          <v:shape id="_x0000_i2415" type="#_x0000_t75" style="width:11.5pt;height:13.8pt" o:ole="">
            <v:imagedata r:id="rId2487" o:title=""/>
          </v:shape>
          <o:OLEObject Type="Embed" ProgID="Equation.DSMT4" ShapeID="_x0000_i2415" DrawAspect="Content" ObjectID="_1646165705" r:id="rId2488"/>
        </w:object>
      </w:r>
      <w:r w:rsidRPr="00640006">
        <w:rPr>
          <w:bCs/>
          <w:szCs w:val="24"/>
        </w:rPr>
        <w:t xml:space="preserve"> trên trục </w:t>
      </w:r>
      <w:r w:rsidRPr="00640006">
        <w:rPr>
          <w:position w:val="-6"/>
        </w:rPr>
        <w:object w:dxaOrig="365" w:dyaOrig="279">
          <v:shape id="_x0000_i2416" type="#_x0000_t75" style="width:18.45pt;height:13.8pt" o:ole="">
            <v:imagedata r:id="rId2489" o:title=""/>
          </v:shape>
          <o:OLEObject Type="Embed" ProgID="Equation.DSMT4" ShapeID="_x0000_i2416" DrawAspect="Content" ObjectID="_1646165706" r:id="rId2490"/>
        </w:object>
      </w:r>
      <w:r w:rsidRPr="00640006">
        <w:rPr>
          <w:bCs/>
          <w:szCs w:val="24"/>
        </w:rPr>
        <w:t xml:space="preserve">. Đồ thị biễu diễn sự phụ thuộc của </w:t>
      </w:r>
      <w:r w:rsidRPr="00640006">
        <w:rPr>
          <w:position w:val="-12"/>
        </w:rPr>
        <w:object w:dxaOrig="236" w:dyaOrig="365">
          <v:shape id="_x0000_i2417" type="#_x0000_t75" style="width:11.5pt;height:18.45pt" o:ole="">
            <v:imagedata r:id="rId2491" o:title=""/>
          </v:shape>
          <o:OLEObject Type="Embed" ProgID="Equation.DSMT4" ShapeID="_x0000_i2417" DrawAspect="Content" ObjectID="_1646165707" r:id="rId2492"/>
        </w:object>
      </w:r>
      <w:r w:rsidRPr="00640006">
        <w:rPr>
          <w:bCs/>
          <w:szCs w:val="24"/>
        </w:rPr>
        <w:t xml:space="preserve"> vào </w:t>
      </w:r>
      <w:r w:rsidRPr="00640006">
        <w:rPr>
          <w:position w:val="-12"/>
        </w:rPr>
        <w:object w:dxaOrig="258" w:dyaOrig="365">
          <v:shape id="_x0000_i2418" type="#_x0000_t75" style="width:12.65pt;height:18.45pt" o:ole="">
            <v:imagedata r:id="rId2493" o:title=""/>
          </v:shape>
          <o:OLEObject Type="Embed" ProgID="Equation.DSMT4" ShapeID="_x0000_i2418" DrawAspect="Content" ObjectID="_1646165708" r:id="rId2494"/>
        </w:object>
      </w:r>
      <w:r w:rsidRPr="00640006">
        <w:rPr>
          <w:bCs/>
          <w:szCs w:val="24"/>
        </w:rPr>
        <w:t xml:space="preserve"> được cho như hình vẽ. Độ lệch pha giữa hai dao động này là</w:t>
      </w:r>
    </w:p>
    <w:p w:rsidR="00640006" w:rsidRPr="00640006" w:rsidRDefault="00640006" w:rsidP="0018638B">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position w:val="-24"/>
        </w:rPr>
        <w:object w:dxaOrig="258" w:dyaOrig="623">
          <v:shape id="_x0000_i2419" type="#_x0000_t75" style="width:12.65pt;height:31.1pt" o:ole="">
            <v:imagedata r:id="rId2495" o:title=""/>
          </v:shape>
          <o:OLEObject Type="Embed" ProgID="Equation.DSMT4" ShapeID="_x0000_i2419" DrawAspect="Content" ObjectID="_1646165709" r:id="rId2496"/>
        </w:object>
      </w:r>
      <w:r w:rsidRPr="00640006">
        <w:rPr>
          <w:bCs/>
          <w:szCs w:val="24"/>
        </w:rPr>
        <w:t>.</w:t>
      </w:r>
      <w:r w:rsidRPr="00640006">
        <w:rPr>
          <w:bCs/>
          <w:szCs w:val="24"/>
        </w:rPr>
        <w:tab/>
      </w:r>
      <w:r w:rsidRPr="00640006">
        <w:rPr>
          <w:b/>
          <w:bCs/>
          <w:szCs w:val="24"/>
        </w:rPr>
        <w:t>B.</w:t>
      </w:r>
      <w:r w:rsidRPr="00640006">
        <w:rPr>
          <w:bCs/>
          <w:szCs w:val="24"/>
        </w:rPr>
        <w:t xml:space="preserve"> </w:t>
      </w:r>
      <w:r w:rsidRPr="00640006">
        <w:rPr>
          <w:position w:val="-24"/>
        </w:rPr>
        <w:object w:dxaOrig="258" w:dyaOrig="623">
          <v:shape id="_x0000_i2420" type="#_x0000_t75" style="width:12.65pt;height:31.1pt" o:ole="">
            <v:imagedata r:id="rId2497" o:title=""/>
          </v:shape>
          <o:OLEObject Type="Embed" ProgID="Equation.DSMT4" ShapeID="_x0000_i2420" DrawAspect="Content" ObjectID="_1646165710" r:id="rId2498"/>
        </w:object>
      </w:r>
      <w:r w:rsidRPr="00640006">
        <w:rPr>
          <w:bCs/>
          <w:szCs w:val="24"/>
        </w:rPr>
        <w:t>.</w:t>
      </w:r>
    </w:p>
    <w:p w:rsidR="00640006" w:rsidRPr="00640006" w:rsidRDefault="00640006" w:rsidP="0018638B">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position w:val="-24"/>
        </w:rPr>
        <w:object w:dxaOrig="258" w:dyaOrig="623">
          <v:shape id="_x0000_i2421" type="#_x0000_t75" style="width:12.65pt;height:31.1pt" o:ole="">
            <v:imagedata r:id="rId2499" o:title=""/>
          </v:shape>
          <o:OLEObject Type="Embed" ProgID="Equation.DSMT4" ShapeID="_x0000_i2421" DrawAspect="Content" ObjectID="_1646165711" r:id="rId2500"/>
        </w:object>
      </w:r>
      <w:r w:rsidRPr="00640006">
        <w:rPr>
          <w:bCs/>
          <w:szCs w:val="24"/>
        </w:rPr>
        <w:t>.</w:t>
      </w:r>
      <w:r w:rsidRPr="00640006">
        <w:rPr>
          <w:bCs/>
          <w:szCs w:val="24"/>
        </w:rPr>
        <w:tab/>
      </w:r>
      <w:r w:rsidRPr="00640006">
        <w:rPr>
          <w:b/>
          <w:bCs/>
          <w:szCs w:val="24"/>
        </w:rPr>
        <w:t>D.</w:t>
      </w:r>
      <w:r w:rsidRPr="00640006">
        <w:rPr>
          <w:bCs/>
          <w:szCs w:val="24"/>
        </w:rPr>
        <w:t xml:space="preserve"> </w:t>
      </w:r>
      <w:r w:rsidRPr="00640006">
        <w:rPr>
          <w:position w:val="-24"/>
        </w:rPr>
        <w:object w:dxaOrig="376" w:dyaOrig="623">
          <v:shape id="_x0000_i2422" type="#_x0000_t75" style="width:19pt;height:31.1pt" o:ole="">
            <v:imagedata r:id="rId2501" o:title=""/>
          </v:shape>
          <o:OLEObject Type="Embed" ProgID="Equation.DSMT4" ShapeID="_x0000_i2422" DrawAspect="Content" ObjectID="_1646165712" r:id="rId2502"/>
        </w:object>
      </w:r>
      <w:r w:rsidRPr="00640006">
        <w:rPr>
          <w:bCs/>
          <w:szCs w:val="24"/>
        </w:rPr>
        <w: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23:</w:t>
      </w:r>
      <w:r w:rsidRPr="00640006">
        <w:rPr>
          <w:szCs w:val="24"/>
        </w:rPr>
        <w:t xml:space="preserve"> Sóng dừng hình thành trên một sợi dây đàn hồi với hai đầu cố định. Biết </w:t>
      </w:r>
      <w:r w:rsidRPr="00640006">
        <w:rPr>
          <w:position w:val="-12"/>
        </w:rPr>
        <w:object w:dxaOrig="741" w:dyaOrig="365">
          <v:shape id="_x0000_i2423" type="#_x0000_t75" style="width:36.85pt;height:18.45pt" o:ole="">
            <v:imagedata r:id="rId2503" o:title=""/>
          </v:shape>
          <o:OLEObject Type="Embed" ProgID="Equation.DSMT4" ShapeID="_x0000_i2423" DrawAspect="Content" ObjectID="_1646165713" r:id="rId2504"/>
        </w:object>
      </w:r>
      <w:r w:rsidRPr="00640006">
        <w:rPr>
          <w:szCs w:val="24"/>
        </w:rPr>
        <w:t xml:space="preserve">Hz là tần số nhỏ nhất cho sóng dừng trên dây. Tần số nào sau đây </w:t>
      </w:r>
      <w:r w:rsidRPr="00640006">
        <w:rPr>
          <w:b/>
          <w:bCs/>
          <w:szCs w:val="24"/>
        </w:rPr>
        <w:t>không thể</w:t>
      </w:r>
      <w:r w:rsidRPr="00640006">
        <w:rPr>
          <w:szCs w:val="24"/>
        </w:rPr>
        <w:t xml:space="preserve"> tạo được sóng dừ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20 Hz.</w:t>
      </w:r>
      <w:r w:rsidRPr="00640006">
        <w:rPr>
          <w:szCs w:val="24"/>
        </w:rPr>
        <w:tab/>
      </w:r>
      <w:r w:rsidRPr="00640006">
        <w:rPr>
          <w:b/>
          <w:szCs w:val="24"/>
        </w:rPr>
        <w:t>B.</w:t>
      </w:r>
      <w:r w:rsidRPr="00640006">
        <w:rPr>
          <w:szCs w:val="24"/>
        </w:rPr>
        <w:t xml:space="preserve"> 25 Hz.</w:t>
      </w:r>
      <w:r w:rsidRPr="00640006">
        <w:rPr>
          <w:szCs w:val="24"/>
        </w:rPr>
        <w:tab/>
      </w:r>
      <w:r w:rsidRPr="00640006">
        <w:rPr>
          <w:b/>
          <w:szCs w:val="24"/>
        </w:rPr>
        <w:t>C.</w:t>
      </w:r>
      <w:r w:rsidRPr="00640006">
        <w:rPr>
          <w:szCs w:val="24"/>
        </w:rPr>
        <w:t xml:space="preserve"> 30 Hz. </w:t>
      </w:r>
      <w:r w:rsidRPr="00640006">
        <w:rPr>
          <w:szCs w:val="24"/>
        </w:rPr>
        <w:tab/>
      </w:r>
      <w:r w:rsidRPr="00640006">
        <w:rPr>
          <w:b/>
          <w:szCs w:val="24"/>
        </w:rPr>
        <w:t xml:space="preserve">D. </w:t>
      </w:r>
      <w:r w:rsidRPr="00640006">
        <w:rPr>
          <w:szCs w:val="24"/>
        </w:rPr>
        <w:t>40 Hz.</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lang w:val="vi-VN"/>
        </w:rPr>
        <w:t xml:space="preserve">Câu </w:t>
      </w:r>
      <w:r w:rsidRPr="00640006">
        <w:rPr>
          <w:b/>
          <w:bCs/>
          <w:szCs w:val="24"/>
        </w:rPr>
        <w:t>24</w:t>
      </w:r>
      <w:r w:rsidRPr="00640006">
        <w:rPr>
          <w:b/>
          <w:bCs/>
          <w:szCs w:val="24"/>
          <w:lang w:val="vi-VN"/>
        </w:rPr>
        <w:t>:</w:t>
      </w:r>
      <w:r w:rsidRPr="00640006">
        <w:rPr>
          <w:bCs/>
          <w:szCs w:val="24"/>
          <w:lang w:val="vi-VN"/>
        </w:rPr>
        <w:t xml:space="preserve"> </w:t>
      </w:r>
      <w:r w:rsidRPr="00640006">
        <w:rPr>
          <w:bCs/>
          <w:szCs w:val="24"/>
        </w:rPr>
        <w:t xml:space="preserve">Hai điểm </w:t>
      </w:r>
      <w:r w:rsidRPr="00640006">
        <w:rPr>
          <w:position w:val="-4"/>
        </w:rPr>
        <w:object w:dxaOrig="322" w:dyaOrig="258">
          <v:shape id="_x0000_i2424" type="#_x0000_t75" style="width:16.15pt;height:12.65pt" o:ole="">
            <v:imagedata r:id="rId2505" o:title=""/>
          </v:shape>
          <o:OLEObject Type="Embed" ProgID="Equation.DSMT4" ShapeID="_x0000_i2424" DrawAspect="Content" ObjectID="_1646165714" r:id="rId2506"/>
        </w:object>
      </w:r>
      <w:r w:rsidRPr="00640006">
        <w:rPr>
          <w:bCs/>
          <w:szCs w:val="24"/>
        </w:rPr>
        <w:t xml:space="preserve">, </w:t>
      </w:r>
      <w:r w:rsidRPr="00640006">
        <w:rPr>
          <w:position w:val="-6"/>
        </w:rPr>
        <w:object w:dxaOrig="279" w:dyaOrig="279">
          <v:shape id="_x0000_i2425" type="#_x0000_t75" style="width:13.8pt;height:13.8pt" o:ole="">
            <v:imagedata r:id="rId2507" o:title=""/>
          </v:shape>
          <o:OLEObject Type="Embed" ProgID="Equation.DSMT4" ShapeID="_x0000_i2425" DrawAspect="Content" ObjectID="_1646165715" r:id="rId2508"/>
        </w:object>
      </w:r>
      <w:r w:rsidRPr="00640006">
        <w:rPr>
          <w:bCs/>
          <w:szCs w:val="24"/>
        </w:rPr>
        <w:t xml:space="preserve"> ở môi trường đàn hồi có sóng âm phát ra từ nguồn </w:t>
      </w:r>
      <w:r w:rsidRPr="00640006">
        <w:rPr>
          <w:position w:val="-6"/>
        </w:rPr>
        <w:object w:dxaOrig="215" w:dyaOrig="279">
          <v:shape id="_x0000_i2426" type="#_x0000_t75" style="width:10.95pt;height:13.8pt" o:ole="">
            <v:imagedata r:id="rId2509" o:title=""/>
          </v:shape>
          <o:OLEObject Type="Embed" ProgID="Equation.DSMT4" ShapeID="_x0000_i2426" DrawAspect="Content" ObjectID="_1646165716" r:id="rId2510"/>
        </w:object>
      </w:r>
      <w:r w:rsidRPr="00640006">
        <w:rPr>
          <w:bCs/>
          <w:szCs w:val="24"/>
        </w:rPr>
        <w:t xml:space="preserve"> truyền qua. Biết </w:t>
      </w:r>
      <w:r w:rsidRPr="00640006">
        <w:rPr>
          <w:position w:val="-6"/>
        </w:rPr>
        <w:object w:dxaOrig="215" w:dyaOrig="279">
          <v:shape id="_x0000_i2427" type="#_x0000_t75" style="width:10.95pt;height:13.8pt" o:ole="">
            <v:imagedata r:id="rId2511" o:title=""/>
          </v:shape>
          <o:OLEObject Type="Embed" ProgID="Equation.DSMT4" ShapeID="_x0000_i2427" DrawAspect="Content" ObjectID="_1646165717" r:id="rId2512"/>
        </w:object>
      </w:r>
      <w:r w:rsidRPr="00640006">
        <w:rPr>
          <w:bCs/>
          <w:szCs w:val="24"/>
        </w:rPr>
        <w:t xml:space="preserve">, </w:t>
      </w:r>
      <w:r w:rsidRPr="00640006">
        <w:rPr>
          <w:position w:val="-4"/>
        </w:rPr>
        <w:object w:dxaOrig="322" w:dyaOrig="258">
          <v:shape id="_x0000_i2428" type="#_x0000_t75" style="width:16.15pt;height:12.65pt" o:ole="">
            <v:imagedata r:id="rId2513" o:title=""/>
          </v:shape>
          <o:OLEObject Type="Embed" ProgID="Equation.DSMT4" ShapeID="_x0000_i2428" DrawAspect="Content" ObjectID="_1646165718" r:id="rId2514"/>
        </w:object>
      </w:r>
      <w:r w:rsidRPr="00640006">
        <w:rPr>
          <w:bCs/>
          <w:szCs w:val="24"/>
        </w:rPr>
        <w:t xml:space="preserve">, </w:t>
      </w:r>
      <w:r w:rsidRPr="00640006">
        <w:rPr>
          <w:position w:val="-6"/>
        </w:rPr>
        <w:object w:dxaOrig="279" w:dyaOrig="279">
          <v:shape id="_x0000_i2429" type="#_x0000_t75" style="width:13.8pt;height:13.8pt" o:ole="">
            <v:imagedata r:id="rId2515" o:title=""/>
          </v:shape>
          <o:OLEObject Type="Embed" ProgID="Equation.DSMT4" ShapeID="_x0000_i2429" DrawAspect="Content" ObjectID="_1646165719" r:id="rId2516"/>
        </w:object>
      </w:r>
      <w:r w:rsidRPr="00640006">
        <w:rPr>
          <w:bCs/>
          <w:szCs w:val="24"/>
        </w:rPr>
        <w:t xml:space="preserve">thẳng hàng và </w:t>
      </w:r>
      <w:r w:rsidRPr="00640006">
        <w:rPr>
          <w:position w:val="-6"/>
        </w:rPr>
        <w:object w:dxaOrig="1118" w:dyaOrig="279">
          <v:shape id="_x0000_i2430" type="#_x0000_t75" style="width:55.85pt;height:13.8pt" o:ole="">
            <v:imagedata r:id="rId2517" o:title=""/>
          </v:shape>
          <o:OLEObject Type="Embed" ProgID="Equation.DSMT4" ShapeID="_x0000_i2430" DrawAspect="Content" ObjectID="_1646165720" r:id="rId2518"/>
        </w:object>
      </w:r>
      <w:r w:rsidRPr="00640006">
        <w:rPr>
          <w:bCs/>
          <w:szCs w:val="24"/>
        </w:rPr>
        <w:t xml:space="preserve">. Ban đầu, mức cường độ âm tại </w:t>
      </w:r>
      <w:r w:rsidRPr="00640006">
        <w:rPr>
          <w:position w:val="-4"/>
        </w:rPr>
        <w:object w:dxaOrig="322" w:dyaOrig="258">
          <v:shape id="_x0000_i2431" type="#_x0000_t75" style="width:16.15pt;height:12.65pt" o:ole="">
            <v:imagedata r:id="rId2519" o:title=""/>
          </v:shape>
          <o:OLEObject Type="Embed" ProgID="Equation.DSMT4" ShapeID="_x0000_i2431" DrawAspect="Content" ObjectID="_1646165721" r:id="rId2520"/>
        </w:object>
      </w:r>
      <w:r w:rsidRPr="00640006">
        <w:rPr>
          <w:bCs/>
          <w:szCs w:val="24"/>
        </w:rPr>
        <w:t xml:space="preserve"> là </w:t>
      </w:r>
      <w:r w:rsidRPr="00640006">
        <w:rPr>
          <w:position w:val="-4"/>
        </w:rPr>
        <w:object w:dxaOrig="215" w:dyaOrig="258">
          <v:shape id="_x0000_i2432" type="#_x0000_t75" style="width:10.95pt;height:12.65pt" o:ole="">
            <v:imagedata r:id="rId2521" o:title=""/>
          </v:shape>
          <o:OLEObject Type="Embed" ProgID="Equation.DSMT4" ShapeID="_x0000_i2432" DrawAspect="Content" ObjectID="_1646165722" r:id="rId2522"/>
        </w:object>
      </w:r>
      <w:r w:rsidRPr="00640006">
        <w:rPr>
          <w:bCs/>
          <w:szCs w:val="24"/>
        </w:rPr>
        <w:t xml:space="preserve"> dB. Nếu công suất của nguồn phát tăng lên 100 lần thì mức cường độ âm tại điểm </w:t>
      </w:r>
      <w:r w:rsidRPr="00640006">
        <w:rPr>
          <w:position w:val="-6"/>
        </w:rPr>
        <w:object w:dxaOrig="279" w:dyaOrig="279">
          <v:shape id="_x0000_i2433" type="#_x0000_t75" style="width:13.8pt;height:13.8pt" o:ole="">
            <v:imagedata r:id="rId2523" o:title=""/>
          </v:shape>
          <o:OLEObject Type="Embed" ProgID="Equation.DSMT4" ShapeID="_x0000_i2433" DrawAspect="Content" ObjectID="_1646165723" r:id="rId2524"/>
        </w:object>
      </w:r>
      <w:r w:rsidRPr="00640006">
        <w:rPr>
          <w:bCs/>
          <w:szCs w:val="24"/>
        </w:rPr>
        <w:t xml:space="preserve"> bằng</w:t>
      </w:r>
    </w:p>
    <w:p w:rsidR="00640006" w:rsidRPr="00640006" w:rsidRDefault="00640006" w:rsidP="007C5F7E">
      <w:pPr>
        <w:tabs>
          <w:tab w:val="left" w:pos="284"/>
          <w:tab w:val="left" w:pos="2835"/>
          <w:tab w:val="left" w:pos="5387"/>
          <w:tab w:val="left" w:pos="7938"/>
        </w:tabs>
        <w:ind w:firstLine="142"/>
        <w:rPr>
          <w:bCs/>
          <w:szCs w:val="24"/>
          <w:lang w:val="vi-VN"/>
        </w:rPr>
      </w:pPr>
      <w:r w:rsidRPr="00640006">
        <w:rPr>
          <w:bCs/>
          <w:szCs w:val="24"/>
          <w:lang w:val="vi-VN"/>
        </w:rPr>
        <w:tab/>
      </w:r>
      <w:r w:rsidRPr="00640006">
        <w:rPr>
          <w:b/>
          <w:bCs/>
          <w:szCs w:val="24"/>
          <w:lang w:val="vi-VN"/>
        </w:rPr>
        <w:t>A.</w:t>
      </w:r>
      <w:r w:rsidRPr="00640006">
        <w:rPr>
          <w:bCs/>
          <w:szCs w:val="24"/>
          <w:lang w:val="vi-VN"/>
        </w:rPr>
        <w:t xml:space="preserve"> </w:t>
      </w:r>
      <w:r w:rsidRPr="00640006">
        <w:rPr>
          <w:position w:val="-4"/>
        </w:rPr>
        <w:object w:dxaOrig="634" w:dyaOrig="258">
          <v:shape id="_x0000_i2434" type="#_x0000_t75" style="width:31.7pt;height:12.65pt" o:ole="">
            <v:imagedata r:id="rId2525" o:title=""/>
          </v:shape>
          <o:OLEObject Type="Embed" ProgID="Equation.DSMT4" ShapeID="_x0000_i2434" DrawAspect="Content" ObjectID="_1646165724" r:id="rId2526"/>
        </w:object>
      </w:r>
      <w:r w:rsidRPr="00640006">
        <w:rPr>
          <w:bCs/>
          <w:szCs w:val="24"/>
        </w:rPr>
        <w:t xml:space="preserve"> dB.</w:t>
      </w:r>
      <w:r w:rsidRPr="00640006">
        <w:rPr>
          <w:bCs/>
          <w:szCs w:val="24"/>
          <w:lang w:val="vi-VN"/>
        </w:rPr>
        <w:t xml:space="preserve">  </w:t>
      </w:r>
      <w:r w:rsidRPr="00640006">
        <w:rPr>
          <w:bCs/>
          <w:szCs w:val="24"/>
          <w:lang w:val="vi-VN"/>
        </w:rPr>
        <w:tab/>
      </w:r>
      <w:r w:rsidRPr="00640006">
        <w:rPr>
          <w:b/>
          <w:bCs/>
          <w:szCs w:val="24"/>
          <w:lang w:val="vi-VN"/>
        </w:rPr>
        <w:t>B.</w:t>
      </w:r>
      <w:r w:rsidRPr="00640006">
        <w:rPr>
          <w:bCs/>
          <w:szCs w:val="24"/>
          <w:lang w:val="vi-VN"/>
        </w:rPr>
        <w:t xml:space="preserve"> </w:t>
      </w:r>
      <w:r w:rsidRPr="00640006">
        <w:rPr>
          <w:position w:val="-4"/>
        </w:rPr>
        <w:object w:dxaOrig="634" w:dyaOrig="258">
          <v:shape id="_x0000_i2435" type="#_x0000_t75" style="width:31.7pt;height:12.65pt" o:ole="">
            <v:imagedata r:id="rId2527" o:title=""/>
          </v:shape>
          <o:OLEObject Type="Embed" ProgID="Equation.DSMT4" ShapeID="_x0000_i2435" DrawAspect="Content" ObjectID="_1646165725" r:id="rId2528"/>
        </w:object>
      </w:r>
      <w:r w:rsidRPr="00640006">
        <w:rPr>
          <w:bCs/>
          <w:szCs w:val="24"/>
        </w:rPr>
        <w:t xml:space="preserve"> dB.</w:t>
      </w:r>
      <w:r w:rsidRPr="00640006">
        <w:rPr>
          <w:bCs/>
          <w:szCs w:val="24"/>
          <w:lang w:val="vi-VN"/>
        </w:rPr>
        <w:t xml:space="preserve">  </w:t>
      </w:r>
      <w:r w:rsidRPr="00640006">
        <w:rPr>
          <w:bCs/>
          <w:szCs w:val="24"/>
        </w:rPr>
        <w:tab/>
      </w:r>
      <w:r w:rsidRPr="00640006">
        <w:rPr>
          <w:b/>
          <w:bCs/>
          <w:szCs w:val="24"/>
          <w:lang w:val="vi-VN"/>
        </w:rPr>
        <w:t>C.</w:t>
      </w:r>
      <w:r w:rsidRPr="00640006">
        <w:rPr>
          <w:bCs/>
          <w:szCs w:val="24"/>
          <w:lang w:val="vi-VN"/>
        </w:rPr>
        <w:t xml:space="preserve"> </w:t>
      </w:r>
      <w:r w:rsidRPr="00640006">
        <w:rPr>
          <w:position w:val="-24"/>
        </w:rPr>
        <w:object w:dxaOrig="258" w:dyaOrig="623">
          <v:shape id="_x0000_i2436" type="#_x0000_t75" style="width:12.65pt;height:31.1pt" o:ole="">
            <v:imagedata r:id="rId2529" o:title=""/>
          </v:shape>
          <o:OLEObject Type="Embed" ProgID="Equation.DSMT4" ShapeID="_x0000_i2436" DrawAspect="Content" ObjectID="_1646165726" r:id="rId2530"/>
        </w:object>
      </w:r>
      <w:r w:rsidRPr="00640006">
        <w:rPr>
          <w:bCs/>
          <w:szCs w:val="24"/>
        </w:rPr>
        <w:t xml:space="preserve"> dB.</w:t>
      </w:r>
      <w:r w:rsidRPr="00640006">
        <w:rPr>
          <w:bCs/>
          <w:szCs w:val="24"/>
          <w:lang w:val="vi-VN"/>
        </w:rPr>
        <w:t xml:space="preserve">  </w:t>
      </w:r>
      <w:r w:rsidRPr="00640006">
        <w:rPr>
          <w:bCs/>
          <w:szCs w:val="24"/>
          <w:lang w:val="vi-VN"/>
        </w:rPr>
        <w:tab/>
      </w:r>
      <w:r w:rsidRPr="00640006">
        <w:rPr>
          <w:b/>
          <w:bCs/>
          <w:szCs w:val="24"/>
          <w:lang w:val="vi-VN"/>
        </w:rPr>
        <w:t>D.</w:t>
      </w:r>
      <w:r w:rsidRPr="00640006">
        <w:rPr>
          <w:bCs/>
          <w:szCs w:val="24"/>
          <w:lang w:val="vi-VN"/>
        </w:rPr>
        <w:t xml:space="preserve"> </w:t>
      </w:r>
      <w:r w:rsidRPr="00640006">
        <w:rPr>
          <w:position w:val="-6"/>
        </w:rPr>
        <w:object w:dxaOrig="677" w:dyaOrig="279">
          <v:shape id="_x0000_i2437" type="#_x0000_t75" style="width:34pt;height:13.8pt" o:ole="">
            <v:imagedata r:id="rId2531" o:title=""/>
          </v:shape>
          <o:OLEObject Type="Embed" ProgID="Equation.DSMT4" ShapeID="_x0000_i2437" DrawAspect="Content" ObjectID="_1646165727" r:id="rId2532"/>
        </w:object>
      </w:r>
      <w:r w:rsidRPr="00640006">
        <w:rPr>
          <w:bCs/>
          <w:szCs w:val="24"/>
        </w:rPr>
        <w:t>dB.</w:t>
      </w:r>
      <w:r w:rsidRPr="00640006">
        <w:rPr>
          <w:bCs/>
          <w:szCs w:val="24"/>
          <w:lang w:val="vi-VN"/>
        </w:rPr>
        <w:t xml:space="preserve">  </w:t>
      </w:r>
    </w:p>
    <w:p w:rsidR="00640006" w:rsidRPr="00640006" w:rsidRDefault="00640006" w:rsidP="00B36E18">
      <w:pPr>
        <w:tabs>
          <w:tab w:val="left" w:pos="284"/>
          <w:tab w:val="left" w:pos="2835"/>
          <w:tab w:val="left" w:pos="5387"/>
          <w:tab w:val="left" w:pos="7938"/>
        </w:tabs>
        <w:ind w:firstLine="142"/>
        <w:rPr>
          <w:bCs/>
          <w:szCs w:val="24"/>
        </w:rPr>
      </w:pPr>
      <w:r w:rsidRPr="00640006">
        <w:rPr>
          <w:b/>
          <w:bCs/>
          <w:szCs w:val="24"/>
          <w:lang w:val="vi-VN"/>
        </w:rPr>
        <w:t xml:space="preserve">Câu </w:t>
      </w:r>
      <w:r w:rsidRPr="00640006">
        <w:rPr>
          <w:b/>
          <w:bCs/>
          <w:szCs w:val="24"/>
        </w:rPr>
        <w:t>25</w:t>
      </w:r>
      <w:r w:rsidRPr="00640006">
        <w:rPr>
          <w:b/>
          <w:bCs/>
          <w:szCs w:val="24"/>
          <w:lang w:val="vi-VN"/>
        </w:rPr>
        <w:t>:</w:t>
      </w:r>
      <w:r w:rsidRPr="00640006">
        <w:rPr>
          <w:bCs/>
          <w:szCs w:val="24"/>
          <w:lang w:val="vi-VN"/>
        </w:rPr>
        <w:t xml:space="preserve"> </w:t>
      </w:r>
      <w:r w:rsidRPr="00640006">
        <w:rPr>
          <w:bCs/>
          <w:szCs w:val="24"/>
        </w:rPr>
        <w:t xml:space="preserve">Một máy biến áp lí tưởng với số vòng dây cuộn sơ cấp và thứ cấp lần lượt là </w:t>
      </w:r>
      <w:r w:rsidRPr="00640006">
        <w:rPr>
          <w:position w:val="-12"/>
        </w:rPr>
        <w:object w:dxaOrig="903" w:dyaOrig="365">
          <v:shape id="_x0000_i2438" type="#_x0000_t75" style="width:44.95pt;height:18.45pt" o:ole="">
            <v:imagedata r:id="rId2533" o:title=""/>
          </v:shape>
          <o:OLEObject Type="Embed" ProgID="Equation.DSMT4" ShapeID="_x0000_i2438" DrawAspect="Content" ObjectID="_1646165728" r:id="rId2534"/>
        </w:object>
      </w:r>
      <w:r w:rsidRPr="00640006">
        <w:rPr>
          <w:bCs/>
          <w:szCs w:val="24"/>
        </w:rPr>
        <w:t xml:space="preserve">V, </w:t>
      </w:r>
      <w:r w:rsidRPr="00640006">
        <w:rPr>
          <w:position w:val="-12"/>
        </w:rPr>
        <w:object w:dxaOrig="956" w:dyaOrig="365">
          <v:shape id="_x0000_i2439" type="#_x0000_t75" style="width:47.8pt;height:18.45pt" o:ole="">
            <v:imagedata r:id="rId2535" o:title=""/>
          </v:shape>
          <o:OLEObject Type="Embed" ProgID="Equation.DSMT4" ShapeID="_x0000_i2439" DrawAspect="Content" ObjectID="_1646165729" r:id="rId2536"/>
        </w:object>
      </w:r>
      <w:r w:rsidRPr="00640006">
        <w:rPr>
          <w:bCs/>
          <w:szCs w:val="24"/>
        </w:rPr>
        <w:t xml:space="preserve">V. Nếu đặt vào hai đầu sơ cấp một điện áp </w:t>
      </w:r>
      <w:r w:rsidRPr="00640006">
        <w:rPr>
          <w:position w:val="-6"/>
        </w:rPr>
        <w:object w:dxaOrig="258" w:dyaOrig="279">
          <v:shape id="_x0000_i2440" type="#_x0000_t75" style="width:12.65pt;height:13.8pt" o:ole="">
            <v:imagedata r:id="rId2537" o:title=""/>
          </v:shape>
          <o:OLEObject Type="Embed" ProgID="Equation.DSMT4" ShapeID="_x0000_i2440" DrawAspect="Content" ObjectID="_1646165730" r:id="rId2538"/>
        </w:object>
      </w:r>
      <w:r w:rsidRPr="00640006">
        <w:rPr>
          <w:bCs/>
          <w:szCs w:val="24"/>
        </w:rPr>
        <w:t xml:space="preserve"> thì điện áp đầu ra của thứ cấp là </w:t>
      </w:r>
      <w:r w:rsidRPr="00640006">
        <w:rPr>
          <w:position w:val="-12"/>
        </w:rPr>
        <w:object w:dxaOrig="935" w:dyaOrig="365">
          <v:shape id="_x0000_i2441" type="#_x0000_t75" style="width:46.65pt;height:18.45pt" o:ole="">
            <v:imagedata r:id="rId2539" o:title=""/>
          </v:shape>
          <o:OLEObject Type="Embed" ProgID="Equation.DSMT4" ShapeID="_x0000_i2441" DrawAspect="Content" ObjectID="_1646165731" r:id="rId2540"/>
        </w:object>
      </w:r>
      <w:r w:rsidRPr="00640006">
        <w:rPr>
          <w:bCs/>
          <w:szCs w:val="24"/>
        </w:rPr>
        <w:t xml:space="preserve">V. Tiếp tục quấn thêm vào thứ cấp </w:t>
      </w:r>
      <w:r w:rsidRPr="00640006">
        <w:rPr>
          <w:position w:val="-6"/>
        </w:rPr>
        <w:object w:dxaOrig="677" w:dyaOrig="279">
          <v:shape id="_x0000_i2442" type="#_x0000_t75" style="width:34pt;height:13.8pt" o:ole="">
            <v:imagedata r:id="rId2541" o:title=""/>
          </v:shape>
          <o:OLEObject Type="Embed" ProgID="Equation.DSMT4" ShapeID="_x0000_i2442" DrawAspect="Content" ObjectID="_1646165732" r:id="rId2542"/>
        </w:object>
      </w:r>
      <w:r w:rsidRPr="00640006">
        <w:rPr>
          <w:bCs/>
          <w:szCs w:val="24"/>
        </w:rPr>
        <w:t xml:space="preserve"> vòng dây nữa mà vẫn giữ nguyên các giá trị còn lại. Khi đó điện áp thứ cấp là</w:t>
      </w:r>
    </w:p>
    <w:p w:rsidR="00640006" w:rsidRPr="00640006" w:rsidRDefault="00640006" w:rsidP="00B36E18">
      <w:pPr>
        <w:tabs>
          <w:tab w:val="left" w:pos="284"/>
          <w:tab w:val="left" w:pos="2835"/>
          <w:tab w:val="left" w:pos="5387"/>
          <w:tab w:val="left" w:pos="7938"/>
        </w:tabs>
        <w:ind w:firstLine="142"/>
        <w:rPr>
          <w:bCs/>
          <w:szCs w:val="24"/>
        </w:rPr>
      </w:pPr>
      <w:r w:rsidRPr="00640006">
        <w:rPr>
          <w:bCs/>
          <w:szCs w:val="24"/>
          <w:lang w:val="vi-VN"/>
        </w:rPr>
        <w:tab/>
      </w:r>
      <w:r w:rsidRPr="00640006">
        <w:rPr>
          <w:b/>
          <w:bCs/>
          <w:szCs w:val="24"/>
          <w:lang w:val="vi-VN"/>
        </w:rPr>
        <w:t>A.</w:t>
      </w:r>
      <w:r w:rsidRPr="00640006">
        <w:rPr>
          <w:bCs/>
          <w:szCs w:val="24"/>
          <w:lang w:val="vi-VN"/>
        </w:rPr>
        <w:t xml:space="preserve"> </w:t>
      </w:r>
      <w:r w:rsidRPr="00640006">
        <w:rPr>
          <w:bCs/>
          <w:szCs w:val="24"/>
        </w:rPr>
        <w:t>200 V.</w:t>
      </w:r>
      <w:r w:rsidRPr="00640006">
        <w:rPr>
          <w:bCs/>
          <w:szCs w:val="24"/>
          <w:lang w:val="vi-VN"/>
        </w:rPr>
        <w:t xml:space="preserve">  </w:t>
      </w:r>
      <w:r w:rsidRPr="00640006">
        <w:rPr>
          <w:bCs/>
          <w:szCs w:val="24"/>
          <w:lang w:val="vi-VN"/>
        </w:rPr>
        <w:tab/>
      </w:r>
      <w:r w:rsidRPr="00640006">
        <w:rPr>
          <w:b/>
          <w:bCs/>
          <w:szCs w:val="24"/>
          <w:lang w:val="vi-VN"/>
        </w:rPr>
        <w:t>B.</w:t>
      </w:r>
      <w:r w:rsidRPr="00640006">
        <w:rPr>
          <w:bCs/>
          <w:szCs w:val="24"/>
          <w:lang w:val="vi-VN"/>
        </w:rPr>
        <w:t xml:space="preserve"> </w:t>
      </w:r>
      <w:r w:rsidRPr="00640006">
        <w:rPr>
          <w:bCs/>
          <w:szCs w:val="24"/>
        </w:rPr>
        <w:t>250 V.</w:t>
      </w:r>
      <w:r w:rsidRPr="00640006">
        <w:rPr>
          <w:bCs/>
          <w:szCs w:val="24"/>
          <w:lang w:val="vi-VN"/>
        </w:rPr>
        <w:t xml:space="preserve">  </w:t>
      </w:r>
      <w:r w:rsidRPr="00640006">
        <w:rPr>
          <w:bCs/>
          <w:szCs w:val="24"/>
        </w:rPr>
        <w:tab/>
      </w:r>
      <w:r w:rsidRPr="00640006">
        <w:rPr>
          <w:b/>
          <w:bCs/>
          <w:szCs w:val="24"/>
          <w:lang w:val="vi-VN"/>
        </w:rPr>
        <w:t>C.</w:t>
      </w:r>
      <w:r w:rsidRPr="00640006">
        <w:rPr>
          <w:bCs/>
          <w:szCs w:val="24"/>
          <w:lang w:val="vi-VN"/>
        </w:rPr>
        <w:t xml:space="preserve"> </w:t>
      </w:r>
      <w:r w:rsidRPr="00640006">
        <w:rPr>
          <w:bCs/>
          <w:szCs w:val="24"/>
        </w:rPr>
        <w:t>100 V.</w:t>
      </w:r>
      <w:r w:rsidRPr="00640006">
        <w:rPr>
          <w:bCs/>
          <w:szCs w:val="24"/>
          <w:lang w:val="vi-VN"/>
        </w:rPr>
        <w:t xml:space="preserve">  </w:t>
      </w:r>
      <w:r w:rsidRPr="00640006">
        <w:rPr>
          <w:bCs/>
          <w:szCs w:val="24"/>
          <w:lang w:val="vi-VN"/>
        </w:rPr>
        <w:tab/>
      </w:r>
      <w:r w:rsidRPr="00640006">
        <w:rPr>
          <w:b/>
          <w:bCs/>
          <w:szCs w:val="24"/>
          <w:lang w:val="vi-VN"/>
        </w:rPr>
        <w:t>D.</w:t>
      </w:r>
      <w:r w:rsidRPr="00640006">
        <w:rPr>
          <w:bCs/>
          <w:szCs w:val="24"/>
          <w:lang w:val="vi-VN"/>
        </w:rPr>
        <w:t xml:space="preserve"> </w:t>
      </w:r>
      <w:r w:rsidRPr="00640006">
        <w:rPr>
          <w:bCs/>
          <w:szCs w:val="24"/>
        </w:rPr>
        <w:t>150 V.</w:t>
      </w:r>
      <w:r w:rsidRPr="00640006">
        <w:rPr>
          <w:bCs/>
          <w:szCs w:val="24"/>
          <w:lang w:val="vi-VN"/>
        </w:rPr>
        <w:t xml:space="preserve">  </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lastRenderedPageBreak/>
        <w:t>Câu 26:</w:t>
      </w:r>
      <w:r w:rsidRPr="00640006">
        <w:rPr>
          <w:bCs/>
          <w:szCs w:val="24"/>
          <w:lang w:val="fr-FR"/>
        </w:rPr>
        <w:t xml:space="preserve"> Nối hai cực của một máy phát điện xoay chiều một pha có 5 cặp cực vào hai đầu đoạn mạch </w:t>
      </w:r>
      <w:r w:rsidRPr="00640006">
        <w:rPr>
          <w:position w:val="-4"/>
        </w:rPr>
        <w:object w:dxaOrig="398" w:dyaOrig="258">
          <v:shape id="_x0000_i2443" type="#_x0000_t75" style="width:20.15pt;height:12.65pt" o:ole="">
            <v:imagedata r:id="rId2543" o:title=""/>
          </v:shape>
          <o:OLEObject Type="Embed" ProgID="Equation.DSMT4" ShapeID="_x0000_i2443" DrawAspect="Content" ObjectID="_1646165733" r:id="rId2544"/>
        </w:object>
      </w:r>
      <w:r w:rsidRPr="00640006">
        <w:rPr>
          <w:bCs/>
          <w:szCs w:val="24"/>
          <w:lang w:val="fr-FR"/>
        </w:rPr>
        <w:t xml:space="preserve"> gồm điện trở thuần </w:t>
      </w:r>
      <w:r w:rsidRPr="00640006">
        <w:rPr>
          <w:position w:val="-6"/>
        </w:rPr>
        <w:object w:dxaOrig="795" w:dyaOrig="279">
          <v:shape id="_x0000_i2444" type="#_x0000_t75" style="width:39.75pt;height:13.8pt" o:ole="">
            <v:imagedata r:id="rId2545" o:title=""/>
          </v:shape>
          <o:OLEObject Type="Embed" ProgID="Equation.DSMT4" ShapeID="_x0000_i2444" DrawAspect="Content" ObjectID="_1646165734" r:id="rId2546"/>
        </w:object>
      </w:r>
      <w:r w:rsidRPr="00640006">
        <w:rPr>
          <w:bCs/>
          <w:szCs w:val="24"/>
          <w:lang w:val="fr-FR"/>
        </w:rPr>
        <w:t xml:space="preserve">Ω, cuộn cảm thuần có độ tự cảm </w:t>
      </w:r>
      <w:r w:rsidRPr="00640006">
        <w:rPr>
          <w:position w:val="-24"/>
        </w:rPr>
        <w:object w:dxaOrig="784" w:dyaOrig="623">
          <v:shape id="_x0000_i2445" type="#_x0000_t75" style="width:39.15pt;height:31.1pt" o:ole="">
            <v:imagedata r:id="rId2547" o:title=""/>
          </v:shape>
          <o:OLEObject Type="Embed" ProgID="Equation.DSMT4" ShapeID="_x0000_i2445" DrawAspect="Content" ObjectID="_1646165735" r:id="rId2548"/>
        </w:object>
      </w:r>
      <w:r w:rsidRPr="00640006">
        <w:rPr>
          <w:bCs/>
          <w:szCs w:val="24"/>
          <w:lang w:val="fr-FR"/>
        </w:rPr>
        <w:t xml:space="preserve"> H và tụ điện có điện dung </w:t>
      </w:r>
      <w:r w:rsidRPr="00640006">
        <w:rPr>
          <w:position w:val="-24"/>
        </w:rPr>
        <w:object w:dxaOrig="924" w:dyaOrig="656">
          <v:shape id="_x0000_i2446" type="#_x0000_t75" style="width:46.1pt;height:32.85pt" o:ole="">
            <v:imagedata r:id="rId2549" o:title=""/>
          </v:shape>
          <o:OLEObject Type="Embed" ProgID="Equation.DSMT4" ShapeID="_x0000_i2446" DrawAspect="Content" ObjectID="_1646165736" r:id="rId2550"/>
        </w:object>
      </w:r>
      <w:r w:rsidRPr="00640006">
        <w:rPr>
          <w:bCs/>
          <w:szCs w:val="24"/>
          <w:lang w:val="fr-FR"/>
        </w:rPr>
        <w:t xml:space="preserve"> F ghép nối tiếp với nhau. Biết tốc độ quay rôto của máy có thể thay đổi được. Nhận thấy rằng, khi tốc độ rôto của máy là </w:t>
      </w:r>
      <w:r w:rsidRPr="00640006">
        <w:rPr>
          <w:position w:val="-6"/>
        </w:rPr>
        <w:object w:dxaOrig="204" w:dyaOrig="215">
          <v:shape id="_x0000_i2447" type="#_x0000_t75" style="width:10.35pt;height:10.95pt" o:ole="">
            <v:imagedata r:id="rId2551" o:title=""/>
          </v:shape>
          <o:OLEObject Type="Embed" ProgID="Equation.DSMT4" ShapeID="_x0000_i2447" DrawAspect="Content" ObjectID="_1646165737" r:id="rId2552"/>
        </w:object>
      </w:r>
      <w:r w:rsidRPr="00640006">
        <w:rPr>
          <w:bCs/>
          <w:szCs w:val="24"/>
          <w:lang w:val="fr-FR"/>
        </w:rPr>
        <w:t xml:space="preserve"> hoặc </w:t>
      </w:r>
      <w:r w:rsidRPr="00640006">
        <w:rPr>
          <w:position w:val="-6"/>
        </w:rPr>
        <w:object w:dxaOrig="301" w:dyaOrig="279">
          <v:shape id="_x0000_i2448" type="#_x0000_t75" style="width:15pt;height:13.8pt" o:ole="">
            <v:imagedata r:id="rId2553" o:title=""/>
          </v:shape>
          <o:OLEObject Type="Embed" ProgID="Equation.DSMT4" ShapeID="_x0000_i2448" DrawAspect="Content" ObjectID="_1646165738" r:id="rId2554"/>
        </w:object>
      </w:r>
      <w:r w:rsidRPr="00640006">
        <w:rPr>
          <w:bCs/>
          <w:szCs w:val="24"/>
          <w:lang w:val="fr-FR"/>
        </w:rPr>
        <w:t xml:space="preserve"> thì cường độ dòng điện hiệu dụng trong mạch có cùng giá trị. </w:t>
      </w:r>
      <w:r w:rsidRPr="00640006">
        <w:rPr>
          <w:position w:val="-6"/>
        </w:rPr>
        <w:object w:dxaOrig="204" w:dyaOrig="215">
          <v:shape id="_x0000_i2449" type="#_x0000_t75" style="width:10.35pt;height:10.95pt" o:ole="">
            <v:imagedata r:id="rId2555" o:title=""/>
          </v:shape>
          <o:OLEObject Type="Embed" ProgID="Equation.DSMT4" ShapeID="_x0000_i2449" DrawAspect="Content" ObjectID="_1646165739" r:id="rId2556"/>
        </w:object>
      </w:r>
      <w:r w:rsidRPr="00640006">
        <w:rPr>
          <w:bCs/>
          <w:szCs w:val="24"/>
          <w:lang w:val="fr-FR"/>
        </w:rPr>
        <w:t xml:space="preserve"> bằng</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5 vòng/s.</w:t>
      </w:r>
      <w:r w:rsidRPr="00640006">
        <w:rPr>
          <w:bCs/>
          <w:szCs w:val="24"/>
          <w:lang w:val="fr-FR"/>
        </w:rPr>
        <w:tab/>
      </w:r>
      <w:r w:rsidRPr="00640006">
        <w:rPr>
          <w:b/>
          <w:bCs/>
          <w:szCs w:val="24"/>
          <w:lang w:val="fr-FR"/>
        </w:rPr>
        <w:t>B.</w:t>
      </w:r>
      <w:r w:rsidRPr="00640006">
        <w:rPr>
          <w:bCs/>
          <w:szCs w:val="24"/>
          <w:lang w:val="fr-FR"/>
        </w:rPr>
        <w:t xml:space="preserve"> 15 vòng/s</w:t>
      </w:r>
      <w:r w:rsidRPr="00640006">
        <w:rPr>
          <w:bCs/>
          <w:szCs w:val="24"/>
        </w:rPr>
        <w:t>.</w:t>
      </w:r>
      <w:r w:rsidRPr="00640006">
        <w:rPr>
          <w:bCs/>
          <w:szCs w:val="24"/>
        </w:rPr>
        <w:tab/>
      </w:r>
      <w:r w:rsidRPr="00640006">
        <w:rPr>
          <w:b/>
          <w:bCs/>
          <w:szCs w:val="24"/>
        </w:rPr>
        <w:t>C.</w:t>
      </w:r>
      <w:r w:rsidRPr="00640006">
        <w:rPr>
          <w:bCs/>
          <w:szCs w:val="24"/>
        </w:rPr>
        <w:t xml:space="preserve"> </w:t>
      </w:r>
      <w:r w:rsidRPr="00640006">
        <w:rPr>
          <w:bCs/>
          <w:szCs w:val="24"/>
          <w:lang w:val="fr-FR"/>
        </w:rPr>
        <w:t>25 vòng/s</w:t>
      </w:r>
      <w:r w:rsidRPr="00640006">
        <w:rPr>
          <w:bCs/>
          <w:szCs w:val="24"/>
        </w:rPr>
        <w:t>.</w:t>
      </w:r>
      <w:r w:rsidRPr="00640006">
        <w:rPr>
          <w:bCs/>
          <w:szCs w:val="24"/>
        </w:rPr>
        <w:tab/>
      </w:r>
      <w:r w:rsidRPr="00640006">
        <w:rPr>
          <w:b/>
          <w:bCs/>
          <w:szCs w:val="24"/>
        </w:rPr>
        <w:t>D.</w:t>
      </w:r>
      <w:r w:rsidRPr="00640006">
        <w:rPr>
          <w:bCs/>
          <w:szCs w:val="24"/>
        </w:rPr>
        <w:t xml:space="preserve"> </w:t>
      </w:r>
      <w:r w:rsidRPr="00640006">
        <w:rPr>
          <w:bCs/>
          <w:szCs w:val="24"/>
          <w:lang w:val="fr-FR"/>
        </w:rPr>
        <w:t>10 vòng/s.</w:t>
      </w:r>
    </w:p>
    <w:p w:rsidR="00640006" w:rsidRPr="00640006" w:rsidRDefault="00640006" w:rsidP="00C968B1">
      <w:pPr>
        <w:tabs>
          <w:tab w:val="left" w:pos="284"/>
          <w:tab w:val="left" w:pos="2835"/>
          <w:tab w:val="left" w:pos="5387"/>
          <w:tab w:val="left" w:pos="7938"/>
        </w:tabs>
        <w:ind w:firstLine="142"/>
        <w:rPr>
          <w:bCs/>
          <w:szCs w:val="24"/>
        </w:rPr>
      </w:pPr>
      <w:r w:rsidRPr="00640006">
        <w:rPr>
          <w:b/>
          <w:bCs/>
          <w:szCs w:val="24"/>
        </w:rPr>
        <w:t xml:space="preserve">Câu 27: </w:t>
      </w:r>
      <w:r w:rsidRPr="00640006">
        <w:rPr>
          <w:bCs/>
          <w:szCs w:val="24"/>
        </w:rPr>
        <w:t xml:space="preserve">Với </w:t>
      </w:r>
      <w:r w:rsidRPr="00640006">
        <w:rPr>
          <w:position w:val="-12"/>
        </w:rPr>
        <w:object w:dxaOrig="215" w:dyaOrig="365">
          <v:shape id="_x0000_i2450" type="#_x0000_t75" style="width:10.95pt;height:18.45pt" o:ole="">
            <v:imagedata r:id="rId2557" o:title=""/>
          </v:shape>
          <o:OLEObject Type="Embed" ProgID="Equation.DSMT4" ShapeID="_x0000_i2450" DrawAspect="Content" ObjectID="_1646165740" r:id="rId2558"/>
        </w:object>
      </w:r>
      <w:r w:rsidRPr="00640006">
        <w:rPr>
          <w:bCs/>
          <w:szCs w:val="24"/>
        </w:rPr>
        <w:t xml:space="preserve">, </w:t>
      </w:r>
      <w:r w:rsidRPr="00640006">
        <w:rPr>
          <w:position w:val="-12"/>
        </w:rPr>
        <w:object w:dxaOrig="236" w:dyaOrig="365">
          <v:shape id="_x0000_i2451" type="#_x0000_t75" style="width:11.5pt;height:18.45pt" o:ole="">
            <v:imagedata r:id="rId2559" o:title=""/>
          </v:shape>
          <o:OLEObject Type="Embed" ProgID="Equation.DSMT4" ShapeID="_x0000_i2451" DrawAspect="Content" ObjectID="_1646165741" r:id="rId2560"/>
        </w:object>
      </w:r>
      <w:r w:rsidRPr="00640006">
        <w:rPr>
          <w:bCs/>
          <w:szCs w:val="24"/>
        </w:rPr>
        <w:t xml:space="preserve"> và </w:t>
      </w:r>
      <w:r w:rsidRPr="00640006">
        <w:rPr>
          <w:position w:val="-12"/>
        </w:rPr>
        <w:object w:dxaOrig="236" w:dyaOrig="365">
          <v:shape id="_x0000_i2452" type="#_x0000_t75" style="width:11.5pt;height:18.45pt" o:ole="">
            <v:imagedata r:id="rId2561" o:title=""/>
          </v:shape>
          <o:OLEObject Type="Embed" ProgID="Equation.DSMT4" ShapeID="_x0000_i2452" DrawAspect="Content" ObjectID="_1646165742" r:id="rId2562"/>
        </w:object>
      </w:r>
      <w:r w:rsidRPr="00640006">
        <w:rPr>
          <w:bCs/>
          <w:szCs w:val="24"/>
        </w:rPr>
        <w:t xml:space="preserve"> lần lượt là suất điện động của các cuộn dây trong máy phát điện xoay chiều bap ha. Tại thời điểm </w:t>
      </w:r>
      <w:r w:rsidRPr="00640006">
        <w:rPr>
          <w:position w:val="-12"/>
        </w:rPr>
        <w:object w:dxaOrig="1161" w:dyaOrig="365">
          <v:shape id="_x0000_i2453" type="#_x0000_t75" style="width:58.2pt;height:18.45pt" o:ole="">
            <v:imagedata r:id="rId2563" o:title=""/>
          </v:shape>
          <o:OLEObject Type="Embed" ProgID="Equation.DSMT4" ShapeID="_x0000_i2453" DrawAspect="Content" ObjectID="_1646165743" r:id="rId2564"/>
        </w:object>
      </w:r>
      <w:r w:rsidRPr="00640006">
        <w:rPr>
          <w:bCs/>
          <w:szCs w:val="24"/>
        </w:rPr>
        <w:t xml:space="preserve">V thì </w:t>
      </w:r>
      <w:r w:rsidRPr="00640006">
        <w:rPr>
          <w:position w:val="-12"/>
        </w:rPr>
        <w:object w:dxaOrig="236" w:dyaOrig="365">
          <v:shape id="_x0000_i2454" type="#_x0000_t75" style="width:11.5pt;height:18.45pt" o:ole="">
            <v:imagedata r:id="rId2565" o:title=""/>
          </v:shape>
          <o:OLEObject Type="Embed" ProgID="Equation.DSMT4" ShapeID="_x0000_i2454" DrawAspect="Content" ObjectID="_1646165744" r:id="rId2566"/>
        </w:object>
      </w:r>
      <w:r w:rsidRPr="00640006">
        <w:rPr>
          <w:bCs/>
          <w:szCs w:val="24"/>
        </w:rPr>
        <w:t xml:space="preserve"> bằng</w:t>
      </w:r>
      <w:r w:rsidRPr="00640006">
        <w:rPr>
          <w:bCs/>
          <w:szCs w:val="24"/>
        </w:rPr>
        <w:tab/>
      </w:r>
    </w:p>
    <w:p w:rsidR="00640006" w:rsidRPr="00640006" w:rsidRDefault="00640006" w:rsidP="00C968B1">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szCs w:val="24"/>
        </w:rPr>
        <w:t>120 V</w:t>
      </w:r>
      <w:r w:rsidRPr="00640006">
        <w:rPr>
          <w:bCs/>
          <w:szCs w:val="24"/>
        </w:rPr>
        <w:t xml:space="preserve"> </w:t>
      </w:r>
      <w:r w:rsidRPr="00640006">
        <w:rPr>
          <w:bCs/>
          <w:szCs w:val="24"/>
        </w:rPr>
        <w:tab/>
      </w:r>
      <w:r w:rsidRPr="00640006">
        <w:rPr>
          <w:b/>
          <w:bCs/>
          <w:szCs w:val="24"/>
        </w:rPr>
        <w:t>B.</w:t>
      </w:r>
      <w:r w:rsidRPr="00640006">
        <w:rPr>
          <w:bCs/>
          <w:szCs w:val="24"/>
        </w:rPr>
        <w:t xml:space="preserve"> </w:t>
      </w:r>
      <w:r w:rsidRPr="00640006">
        <w:rPr>
          <w:szCs w:val="24"/>
        </w:rPr>
        <w:t>60 V</w:t>
      </w:r>
      <w:r w:rsidRPr="00640006">
        <w:rPr>
          <w:bCs/>
          <w:szCs w:val="24"/>
        </w:rPr>
        <w:tab/>
      </w:r>
      <w:r w:rsidRPr="00640006">
        <w:rPr>
          <w:b/>
          <w:bCs/>
          <w:szCs w:val="24"/>
        </w:rPr>
        <w:t>C.</w:t>
      </w:r>
      <w:r w:rsidRPr="00640006">
        <w:rPr>
          <w:bCs/>
          <w:szCs w:val="24"/>
        </w:rPr>
        <w:t xml:space="preserve"> </w:t>
      </w:r>
      <w:r w:rsidRPr="00640006">
        <w:rPr>
          <w:szCs w:val="24"/>
        </w:rPr>
        <w:t>–120 V.</w:t>
      </w:r>
      <w:r w:rsidRPr="00640006">
        <w:rPr>
          <w:bCs/>
          <w:szCs w:val="24"/>
        </w:rPr>
        <w:tab/>
      </w:r>
      <w:r w:rsidRPr="00640006">
        <w:rPr>
          <w:b/>
          <w:bCs/>
          <w:szCs w:val="24"/>
        </w:rPr>
        <w:t>D.</w:t>
      </w:r>
      <w:r w:rsidRPr="00640006">
        <w:rPr>
          <w:bCs/>
          <w:szCs w:val="24"/>
        </w:rPr>
        <w:t xml:space="preserve"> </w:t>
      </w:r>
      <w:r w:rsidRPr="00640006">
        <w:rPr>
          <w:szCs w:val="24"/>
        </w:rPr>
        <w:t>120 V.</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28: </w:t>
      </w:r>
      <w:r w:rsidRPr="00640006">
        <w:rPr>
          <w:bCs/>
          <w:szCs w:val="24"/>
        </w:rPr>
        <w:t xml:space="preserve">Đoạn mạch điện gồm cuộn dây mắc nối tiếp với tụ điện. Độ lệch pha giữa điện áp giữa hai đầu cuộn dây và dòng điện là </w:t>
      </w:r>
      <w:r w:rsidRPr="00640006">
        <w:rPr>
          <w:position w:val="-6"/>
        </w:rPr>
        <w:object w:dxaOrig="376" w:dyaOrig="322">
          <v:shape id="_x0000_i2455" type="#_x0000_t75" style="width:19pt;height:16.15pt" o:ole="">
            <v:imagedata r:id="rId2567" o:title=""/>
          </v:shape>
          <o:OLEObject Type="Embed" ProgID="Equation.DSMT4" ShapeID="_x0000_i2455" DrawAspect="Content" ObjectID="_1646165745" r:id="rId2568"/>
        </w:object>
      </w:r>
      <w:r w:rsidRPr="00640006">
        <w:rPr>
          <w:bCs/>
          <w:szCs w:val="24"/>
        </w:rPr>
        <w:t>. Điện áp hiệu dụng ở hai đầu cuộn dây bằng điện áp hiệu dung ở hai đầu đoạn mạch và bằng 220 V. Điện áp hiệu dụng ở hai đầu tụ điện là</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t>110 V.</w:t>
      </w:r>
      <w:r w:rsidRPr="00640006">
        <w:rPr>
          <w:bCs/>
          <w:szCs w:val="24"/>
        </w:rPr>
        <w:t xml:space="preserve"> </w:t>
      </w:r>
      <w:r w:rsidRPr="00640006">
        <w:rPr>
          <w:bCs/>
          <w:szCs w:val="24"/>
        </w:rPr>
        <w:tab/>
      </w:r>
      <w:r w:rsidRPr="00640006">
        <w:rPr>
          <w:b/>
          <w:bCs/>
          <w:szCs w:val="24"/>
        </w:rPr>
        <w:t>B.</w:t>
      </w:r>
      <w:r w:rsidRPr="00640006">
        <w:rPr>
          <w:bCs/>
          <w:szCs w:val="24"/>
        </w:rPr>
        <w:t xml:space="preserve"> </w:t>
      </w:r>
      <w:r w:rsidRPr="00640006">
        <w:t>220 V.</w:t>
      </w:r>
      <w:r w:rsidRPr="00640006">
        <w:rPr>
          <w:bCs/>
          <w:szCs w:val="24"/>
        </w:rPr>
        <w:tab/>
      </w:r>
      <w:r w:rsidRPr="00640006">
        <w:rPr>
          <w:b/>
          <w:bCs/>
          <w:szCs w:val="24"/>
        </w:rPr>
        <w:t>C.</w:t>
      </w:r>
      <w:r w:rsidRPr="00640006">
        <w:rPr>
          <w:bCs/>
          <w:szCs w:val="24"/>
        </w:rPr>
        <w:t xml:space="preserve"> </w:t>
      </w:r>
      <w:r w:rsidRPr="00640006">
        <w:t>100 V.</w:t>
      </w:r>
      <w:r w:rsidRPr="00640006">
        <w:rPr>
          <w:bCs/>
          <w:szCs w:val="24"/>
        </w:rPr>
        <w:tab/>
      </w:r>
      <w:r w:rsidRPr="00640006">
        <w:rPr>
          <w:b/>
          <w:bCs/>
          <w:szCs w:val="24"/>
        </w:rPr>
        <w:t>D.</w:t>
      </w:r>
      <w:r w:rsidRPr="00640006">
        <w:rPr>
          <w:bCs/>
          <w:szCs w:val="24"/>
        </w:rPr>
        <w:t xml:space="preserve"> </w:t>
      </w:r>
      <w:r w:rsidRPr="00640006">
        <w:t>200 V.</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29:</w:t>
      </w:r>
      <w:r w:rsidRPr="00640006">
        <w:rPr>
          <w:szCs w:val="24"/>
        </w:rPr>
        <w:t xml:space="preserve"> Một chùm sáng hẹp gồm các tia ba tia đơn sắc đỏ, cam và vàng được chiếu xiên góc từ nước ra không khí. Tại mặt phân cách giữa hai môi trường tia cam truyền là là mặt nước. Tia sáng đơn sắc truyền ra ngoài không khí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đỏ.</w:t>
      </w:r>
      <w:r w:rsidRPr="00640006">
        <w:rPr>
          <w:szCs w:val="24"/>
        </w:rPr>
        <w:tab/>
      </w:r>
      <w:r w:rsidRPr="00640006">
        <w:rPr>
          <w:b/>
          <w:szCs w:val="24"/>
        </w:rPr>
        <w:t xml:space="preserve">B. </w:t>
      </w:r>
      <w:r w:rsidRPr="00640006">
        <w:rPr>
          <w:szCs w:val="24"/>
        </w:rPr>
        <w:t>vàng.</w:t>
      </w:r>
      <w:r w:rsidRPr="00640006">
        <w:rPr>
          <w:szCs w:val="24"/>
        </w:rPr>
        <w:tab/>
      </w:r>
      <w:r w:rsidRPr="00640006">
        <w:rPr>
          <w:b/>
          <w:szCs w:val="24"/>
        </w:rPr>
        <w:t xml:space="preserve">C. </w:t>
      </w:r>
      <w:r w:rsidRPr="00640006">
        <w:rPr>
          <w:szCs w:val="24"/>
        </w:rPr>
        <w:t>không tia nào.</w:t>
      </w:r>
      <w:r w:rsidRPr="00640006">
        <w:rPr>
          <w:szCs w:val="24"/>
        </w:rPr>
        <w:tab/>
      </w:r>
      <w:r w:rsidRPr="00640006">
        <w:rPr>
          <w:b/>
          <w:szCs w:val="24"/>
        </w:rPr>
        <w:t xml:space="preserve">D. </w:t>
      </w:r>
      <w:r w:rsidRPr="00640006">
        <w:rPr>
          <w:szCs w:val="24"/>
        </w:rPr>
        <w:t>cả hai tia.</w:t>
      </w:r>
    </w:p>
    <w:p w:rsidR="00640006" w:rsidRPr="00640006" w:rsidRDefault="00640006" w:rsidP="007C5F7E">
      <w:pPr>
        <w:tabs>
          <w:tab w:val="left" w:pos="284"/>
          <w:tab w:val="left" w:pos="2835"/>
          <w:tab w:val="left" w:pos="5387"/>
          <w:tab w:val="left" w:pos="7920"/>
        </w:tabs>
        <w:ind w:firstLine="142"/>
        <w:rPr>
          <w:bCs/>
          <w:szCs w:val="24"/>
          <w:lang w:val="nl-NL"/>
        </w:rPr>
      </w:pPr>
      <w:r w:rsidRPr="00640006">
        <w:rPr>
          <w:b/>
          <w:bCs/>
          <w:szCs w:val="24"/>
          <w:lang w:val="nl-NL"/>
        </w:rPr>
        <w:t xml:space="preserve">Câu </w:t>
      </w:r>
      <w:r w:rsidRPr="00640006">
        <w:rPr>
          <w:b/>
          <w:bCs/>
          <w:szCs w:val="24"/>
        </w:rPr>
        <w:t>30</w:t>
      </w:r>
      <w:r w:rsidRPr="00640006">
        <w:rPr>
          <w:b/>
          <w:bCs/>
          <w:szCs w:val="24"/>
          <w:lang w:val="nl-NL"/>
        </w:rPr>
        <w:t xml:space="preserve">: </w:t>
      </w:r>
      <w:r w:rsidRPr="00640006">
        <w:rPr>
          <w:bCs/>
          <w:szCs w:val="24"/>
          <w:lang w:val="nl-NL"/>
        </w:rPr>
        <w:t xml:space="preserve">Chiếu xiên góc một tia sáng đơn sắc từ không khí vào nước dưới góc tới </w:t>
      </w:r>
      <w:r w:rsidRPr="00640006">
        <w:rPr>
          <w:position w:val="-6"/>
        </w:rPr>
        <w:object w:dxaOrig="699" w:dyaOrig="322">
          <v:shape id="_x0000_i2456" type="#_x0000_t75" style="width:35.15pt;height:16.15pt" o:ole="">
            <v:imagedata r:id="rId2569" o:title=""/>
          </v:shape>
          <o:OLEObject Type="Embed" ProgID="Equation.DSMT4" ShapeID="_x0000_i2456" DrawAspect="Content" ObjectID="_1646165746" r:id="rId2570"/>
        </w:object>
      </w:r>
      <w:r w:rsidRPr="00640006">
        <w:rPr>
          <w:bCs/>
          <w:szCs w:val="24"/>
          <w:lang w:val="nl-NL"/>
        </w:rPr>
        <w:t xml:space="preserve">. Biết chiết suất của nước với ánh sáng đơn sắc là </w:t>
      </w:r>
      <w:r w:rsidRPr="00640006">
        <w:rPr>
          <w:position w:val="-24"/>
        </w:rPr>
        <w:object w:dxaOrig="602" w:dyaOrig="623">
          <v:shape id="_x0000_i2457" type="#_x0000_t75" style="width:29.95pt;height:31.1pt" o:ole="">
            <v:imagedata r:id="rId2571" o:title=""/>
          </v:shape>
          <o:OLEObject Type="Embed" ProgID="Equation.DSMT4" ShapeID="_x0000_i2457" DrawAspect="Content" ObjectID="_1646165747" r:id="rId2572"/>
        </w:object>
      </w:r>
      <w:r w:rsidRPr="00640006">
        <w:rPr>
          <w:bCs/>
          <w:szCs w:val="24"/>
          <w:lang w:val="nl-NL"/>
        </w:rPr>
        <w:t>. Góc khúc xạ của tia sáng khi vào môi trường nước là</w:t>
      </w:r>
    </w:p>
    <w:p w:rsidR="00640006" w:rsidRPr="00640006" w:rsidRDefault="00640006" w:rsidP="007C5F7E">
      <w:pPr>
        <w:tabs>
          <w:tab w:val="left" w:pos="284"/>
          <w:tab w:val="left" w:pos="2835"/>
          <w:tab w:val="left" w:pos="5387"/>
          <w:tab w:val="left" w:pos="7920"/>
        </w:tabs>
        <w:ind w:firstLine="142"/>
        <w:rPr>
          <w:bCs/>
          <w:szCs w:val="24"/>
          <w:lang w:val="nl-NL"/>
        </w:rPr>
      </w:pPr>
      <w:r w:rsidRPr="00640006">
        <w:rPr>
          <w:b/>
          <w:bCs/>
          <w:szCs w:val="24"/>
          <w:lang w:val="nl-NL"/>
        </w:rPr>
        <w:tab/>
        <w:t xml:space="preserve">A. </w:t>
      </w:r>
      <w:r w:rsidRPr="00640006">
        <w:rPr>
          <w:position w:val="-6"/>
        </w:rPr>
        <w:object w:dxaOrig="398" w:dyaOrig="322">
          <v:shape id="_x0000_i2458" type="#_x0000_t75" style="width:20.15pt;height:16.15pt" o:ole="">
            <v:imagedata r:id="rId2573" o:title=""/>
          </v:shape>
          <o:OLEObject Type="Embed" ProgID="Equation.DSMT4" ShapeID="_x0000_i2458" DrawAspect="Content" ObjectID="_1646165748" r:id="rId2574"/>
        </w:object>
      </w:r>
      <w:r w:rsidRPr="00640006">
        <w:rPr>
          <w:bCs/>
          <w:szCs w:val="24"/>
          <w:lang w:val="nl-NL"/>
        </w:rPr>
        <w:t>.</w:t>
      </w:r>
      <w:r w:rsidRPr="00640006">
        <w:rPr>
          <w:bCs/>
          <w:szCs w:val="24"/>
          <w:lang w:val="fr-FR"/>
        </w:rPr>
        <w:tab/>
      </w:r>
      <w:r w:rsidRPr="00640006">
        <w:rPr>
          <w:b/>
          <w:bCs/>
          <w:szCs w:val="24"/>
          <w:lang w:val="nl-NL"/>
        </w:rPr>
        <w:t xml:space="preserve">B. </w:t>
      </w:r>
      <w:r w:rsidRPr="00640006">
        <w:rPr>
          <w:position w:val="-6"/>
        </w:rPr>
        <w:object w:dxaOrig="376" w:dyaOrig="322">
          <v:shape id="_x0000_i2459" type="#_x0000_t75" style="width:19pt;height:16.15pt" o:ole="">
            <v:imagedata r:id="rId2575" o:title=""/>
          </v:shape>
          <o:OLEObject Type="Embed" ProgID="Equation.DSMT4" ShapeID="_x0000_i2459" DrawAspect="Content" ObjectID="_1646165749" r:id="rId2576"/>
        </w:object>
      </w:r>
      <w:r w:rsidRPr="00640006">
        <w:rPr>
          <w:bCs/>
          <w:szCs w:val="24"/>
          <w:lang w:val="nl-NL"/>
        </w:rPr>
        <w:t>.</w:t>
      </w:r>
      <w:r w:rsidRPr="00640006">
        <w:rPr>
          <w:bCs/>
          <w:szCs w:val="24"/>
          <w:lang w:val="fr-FR"/>
        </w:rPr>
        <w:tab/>
      </w:r>
      <w:r w:rsidRPr="00640006">
        <w:rPr>
          <w:b/>
          <w:bCs/>
          <w:szCs w:val="24"/>
          <w:lang w:val="nl-NL"/>
        </w:rPr>
        <w:t xml:space="preserve">C. </w:t>
      </w:r>
      <w:r w:rsidRPr="00640006">
        <w:rPr>
          <w:position w:val="-6"/>
        </w:rPr>
        <w:object w:dxaOrig="398" w:dyaOrig="322">
          <v:shape id="_x0000_i2460" type="#_x0000_t75" style="width:20.15pt;height:16.15pt" o:ole="">
            <v:imagedata r:id="rId2577" o:title=""/>
          </v:shape>
          <o:OLEObject Type="Embed" ProgID="Equation.DSMT4" ShapeID="_x0000_i2460" DrawAspect="Content" ObjectID="_1646165750" r:id="rId2578"/>
        </w:object>
      </w:r>
      <w:r w:rsidRPr="00640006">
        <w:rPr>
          <w:bCs/>
          <w:szCs w:val="24"/>
          <w:lang w:val="nl-NL"/>
        </w:rPr>
        <w:t>.</w:t>
      </w:r>
      <w:r w:rsidRPr="00640006">
        <w:rPr>
          <w:bCs/>
          <w:szCs w:val="24"/>
          <w:lang w:val="fr-FR"/>
        </w:rPr>
        <w:tab/>
      </w:r>
      <w:r w:rsidRPr="00640006">
        <w:rPr>
          <w:b/>
          <w:bCs/>
          <w:szCs w:val="24"/>
          <w:lang w:val="nl-NL"/>
        </w:rPr>
        <w:t xml:space="preserve">D. </w:t>
      </w:r>
      <w:r w:rsidRPr="00640006">
        <w:rPr>
          <w:position w:val="-4"/>
        </w:rPr>
        <w:object w:dxaOrig="365" w:dyaOrig="301">
          <v:shape id="_x0000_i2461" type="#_x0000_t75" style="width:18.45pt;height:15pt" o:ole="">
            <v:imagedata r:id="rId2579" o:title=""/>
          </v:shape>
          <o:OLEObject Type="Embed" ProgID="Equation.DSMT4" ShapeID="_x0000_i2461" DrawAspect="Content" ObjectID="_1646165751" r:id="rId2580"/>
        </w:object>
      </w:r>
      <w:r w:rsidRPr="00640006">
        <w: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31:</w:t>
      </w:r>
      <w:r w:rsidRPr="00640006">
        <w:rPr>
          <w:szCs w:val="24"/>
        </w:rPr>
        <w:t xml:space="preserve"> Theo thuyết lượng tử ánh sáng, hai photon có năng lượng lần lượt là </w:t>
      </w:r>
      <w:r w:rsidRPr="00640006">
        <w:rPr>
          <w:position w:val="-12"/>
        </w:rPr>
        <w:object w:dxaOrig="236" w:dyaOrig="365">
          <v:shape id="_x0000_i2462" type="#_x0000_t75" style="width:11.5pt;height:18.45pt" o:ole="">
            <v:imagedata r:id="rId2581" o:title=""/>
          </v:shape>
          <o:OLEObject Type="Embed" ProgID="Equation.DSMT4" ShapeID="_x0000_i2462" DrawAspect="Content" ObjectID="_1646165752" r:id="rId2582"/>
        </w:object>
      </w:r>
      <w:r w:rsidRPr="00640006">
        <w:rPr>
          <w:szCs w:val="24"/>
        </w:rPr>
        <w:t xml:space="preserve"> và </w:t>
      </w:r>
      <w:r w:rsidRPr="00640006">
        <w:rPr>
          <w:position w:val="-12"/>
        </w:rPr>
        <w:object w:dxaOrig="258" w:dyaOrig="365">
          <v:shape id="_x0000_i2463" type="#_x0000_t75" style="width:12.65pt;height:18.45pt" o:ole="">
            <v:imagedata r:id="rId2583" o:title=""/>
          </v:shape>
          <o:OLEObject Type="Embed" ProgID="Equation.DSMT4" ShapeID="_x0000_i2463" DrawAspect="Content" ObjectID="_1646165753" r:id="rId2584"/>
        </w:object>
      </w:r>
      <w:r w:rsidRPr="00640006">
        <w:rPr>
          <w:szCs w:val="24"/>
        </w:rPr>
        <w:t xml:space="preserve"> (</w:t>
      </w:r>
      <w:r w:rsidRPr="00640006">
        <w:rPr>
          <w:position w:val="-12"/>
        </w:rPr>
        <w:object w:dxaOrig="677" w:dyaOrig="365">
          <v:shape id="_x0000_i2464" type="#_x0000_t75" style="width:34pt;height:18.45pt" o:ole="">
            <v:imagedata r:id="rId2585" o:title=""/>
          </v:shape>
          <o:OLEObject Type="Embed" ProgID="Equation.DSMT4" ShapeID="_x0000_i2464" DrawAspect="Content" ObjectID="_1646165754" r:id="rId2586"/>
        </w:object>
      </w:r>
      <w:r w:rsidRPr="00640006">
        <w:rPr>
          <w:szCs w:val="24"/>
        </w:rPr>
        <w:t>)  có tần số hơn kém nhau một lượ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w:t>
      </w:r>
      <w:r w:rsidRPr="00640006">
        <w:rPr>
          <w:position w:val="-24"/>
        </w:rPr>
        <w:object w:dxaOrig="1214" w:dyaOrig="623">
          <v:shape id="_x0000_i2465" type="#_x0000_t75" style="width:60.5pt;height:31.1pt" o:ole="">
            <v:imagedata r:id="rId2587" o:title=""/>
          </v:shape>
          <o:OLEObject Type="Embed" ProgID="Equation.DSMT4" ShapeID="_x0000_i2465" DrawAspect="Content" ObjectID="_1646165755" r:id="rId2588"/>
        </w:object>
      </w:r>
      <w:r w:rsidRPr="00640006">
        <w:rPr>
          <w:szCs w:val="24"/>
        </w:rPr>
        <w:t>.</w:t>
      </w:r>
      <w:r w:rsidRPr="00640006">
        <w:rPr>
          <w:szCs w:val="24"/>
        </w:rPr>
        <w:tab/>
      </w:r>
      <w:r w:rsidRPr="00640006">
        <w:rPr>
          <w:b/>
          <w:szCs w:val="24"/>
        </w:rPr>
        <w:t xml:space="preserve">B. </w:t>
      </w:r>
      <w:r w:rsidRPr="00640006">
        <w:rPr>
          <w:position w:val="-24"/>
        </w:rPr>
        <w:object w:dxaOrig="1214" w:dyaOrig="623">
          <v:shape id="_x0000_i2466" type="#_x0000_t75" style="width:60.5pt;height:31.1pt" o:ole="">
            <v:imagedata r:id="rId2589" o:title=""/>
          </v:shape>
          <o:OLEObject Type="Embed" ProgID="Equation.DSMT4" ShapeID="_x0000_i2466" DrawAspect="Content" ObjectID="_1646165756" r:id="rId2590"/>
        </w:object>
      </w:r>
      <w:r w:rsidRPr="00640006">
        <w:t>.</w:t>
      </w:r>
      <w:r w:rsidRPr="00640006">
        <w:rPr>
          <w:szCs w:val="24"/>
          <w:vertAlign w:val="subscript"/>
        </w:rPr>
        <w:tab/>
      </w:r>
      <w:r w:rsidRPr="00640006">
        <w:rPr>
          <w:b/>
          <w:szCs w:val="24"/>
        </w:rPr>
        <w:t>C.</w:t>
      </w:r>
      <w:r w:rsidRPr="00640006">
        <w:rPr>
          <w:szCs w:val="24"/>
        </w:rPr>
        <w:t xml:space="preserve"> </w:t>
      </w:r>
      <w:r w:rsidRPr="00640006">
        <w:rPr>
          <w:position w:val="-24"/>
        </w:rPr>
        <w:object w:dxaOrig="1214" w:dyaOrig="623">
          <v:shape id="_x0000_i2467" type="#_x0000_t75" style="width:60.5pt;height:31.1pt" o:ole="">
            <v:imagedata r:id="rId2591" o:title=""/>
          </v:shape>
          <o:OLEObject Type="Embed" ProgID="Equation.DSMT4" ShapeID="_x0000_i2467" DrawAspect="Content" ObjectID="_1646165757" r:id="rId2592"/>
        </w:object>
      </w:r>
      <w:r w:rsidRPr="00640006">
        <w:rPr>
          <w:szCs w:val="24"/>
        </w:rPr>
        <w:t>.</w:t>
      </w:r>
      <w:r w:rsidRPr="00640006">
        <w:rPr>
          <w:szCs w:val="24"/>
        </w:rPr>
        <w:tab/>
      </w:r>
      <w:r w:rsidRPr="00640006">
        <w:rPr>
          <w:b/>
          <w:szCs w:val="24"/>
        </w:rPr>
        <w:t>D.</w:t>
      </w:r>
      <w:r w:rsidRPr="00640006">
        <w:rPr>
          <w:szCs w:val="24"/>
        </w:rPr>
        <w:t xml:space="preserve"> </w:t>
      </w:r>
      <w:r w:rsidRPr="00640006">
        <w:rPr>
          <w:position w:val="-24"/>
        </w:rPr>
        <w:object w:dxaOrig="1214" w:dyaOrig="623">
          <v:shape id="_x0000_i2468" type="#_x0000_t75" style="width:60.5pt;height:31.1pt" o:ole="">
            <v:imagedata r:id="rId2593" o:title=""/>
          </v:shape>
          <o:OLEObject Type="Embed" ProgID="Equation.DSMT4" ShapeID="_x0000_i2468" DrawAspect="Content" ObjectID="_1646165758" r:id="rId2594"/>
        </w:object>
      </w:r>
      <w:r w:rsidRPr="00640006">
        <w:t>.</w:t>
      </w:r>
    </w:p>
    <w:p w:rsidR="00640006" w:rsidRPr="00640006" w:rsidRDefault="00640006" w:rsidP="007C5F7E">
      <w:pPr>
        <w:tabs>
          <w:tab w:val="left" w:pos="284"/>
          <w:tab w:val="left" w:pos="2835"/>
          <w:tab w:val="left" w:pos="5387"/>
          <w:tab w:val="left" w:pos="7920"/>
        </w:tabs>
        <w:ind w:firstLine="142"/>
        <w:rPr>
          <w:bCs/>
          <w:szCs w:val="24"/>
          <w:lang w:val="sv-SE"/>
        </w:rPr>
      </w:pPr>
      <w:r w:rsidRPr="00640006">
        <w:rPr>
          <w:b/>
          <w:bCs/>
          <w:szCs w:val="24"/>
        </w:rPr>
        <w:t xml:space="preserve">Câu 32: </w:t>
      </w:r>
      <w:r w:rsidRPr="00640006">
        <w:rPr>
          <w:bCs/>
          <w:szCs w:val="24"/>
          <w:lang w:val="sv-SE"/>
        </w:rPr>
        <w:t xml:space="preserve">Theo mẫu Bo của nguyên tử Hidro, năng lượng của nguyên tử ở trạng thái </w:t>
      </w:r>
      <w:r w:rsidRPr="00640006">
        <w:rPr>
          <w:position w:val="-6"/>
        </w:rPr>
        <w:object w:dxaOrig="204" w:dyaOrig="215">
          <v:shape id="_x0000_i2469" type="#_x0000_t75" style="width:10.35pt;height:10.95pt" o:ole="">
            <v:imagedata r:id="rId2595" o:title=""/>
          </v:shape>
          <o:OLEObject Type="Embed" ProgID="Equation.DSMT4" ShapeID="_x0000_i2469" DrawAspect="Content" ObjectID="_1646165759" r:id="rId2596"/>
        </w:object>
      </w:r>
      <w:r w:rsidRPr="00640006">
        <w:rPr>
          <w:bCs/>
          <w:szCs w:val="24"/>
          <w:lang w:val="sv-SE"/>
        </w:rPr>
        <w:t xml:space="preserve"> được xác định bằng biểu thức </w:t>
      </w:r>
      <w:r w:rsidRPr="00640006">
        <w:rPr>
          <w:position w:val="-24"/>
        </w:rPr>
        <w:object w:dxaOrig="1182" w:dyaOrig="623">
          <v:shape id="_x0000_i2470" type="#_x0000_t75" style="width:59.35pt;height:31.1pt" o:ole="">
            <v:imagedata r:id="rId2597" o:title=""/>
          </v:shape>
          <o:OLEObject Type="Embed" ProgID="Equation.DSMT4" ShapeID="_x0000_i2470" DrawAspect="Content" ObjectID="_1646165760" r:id="rId2598"/>
        </w:object>
      </w:r>
      <w:r w:rsidRPr="00640006">
        <w:rPr>
          <w:bCs/>
          <w:szCs w:val="24"/>
          <w:lang w:val="sv-SE"/>
        </w:rPr>
        <w:t>eV. Năng lượng cần thiết để ion hóa nguyên tử này từ trạng thái cơ bản là</w:t>
      </w:r>
    </w:p>
    <w:p w:rsidR="00640006" w:rsidRPr="00640006" w:rsidRDefault="00640006" w:rsidP="007C5F7E">
      <w:pPr>
        <w:tabs>
          <w:tab w:val="left" w:pos="284"/>
          <w:tab w:val="left" w:pos="2835"/>
          <w:tab w:val="left" w:pos="5387"/>
          <w:tab w:val="left" w:pos="7920"/>
        </w:tabs>
        <w:ind w:firstLine="142"/>
        <w:rPr>
          <w:bCs/>
          <w:szCs w:val="24"/>
          <w:lang w:val="sv-SE"/>
        </w:rPr>
      </w:pPr>
      <w:r w:rsidRPr="00640006">
        <w:rPr>
          <w:bCs/>
          <w:szCs w:val="24"/>
          <w:lang w:val="sv-SE"/>
        </w:rPr>
        <w:tab/>
      </w:r>
      <w:r w:rsidRPr="00640006">
        <w:rPr>
          <w:b/>
          <w:bCs/>
          <w:szCs w:val="24"/>
          <w:lang w:val="sv-SE"/>
        </w:rPr>
        <w:t>A.</w:t>
      </w:r>
      <w:r w:rsidRPr="00640006">
        <w:rPr>
          <w:bCs/>
          <w:szCs w:val="24"/>
          <w:lang w:val="sv-SE"/>
        </w:rPr>
        <w:t xml:space="preserve"> 0 eV.  </w:t>
      </w:r>
      <w:r w:rsidRPr="00640006">
        <w:rPr>
          <w:bCs/>
          <w:szCs w:val="24"/>
          <w:lang w:val="sv-SE"/>
        </w:rPr>
        <w:tab/>
      </w:r>
      <w:r w:rsidRPr="00640006">
        <w:rPr>
          <w:b/>
          <w:bCs/>
          <w:szCs w:val="24"/>
          <w:lang w:val="sv-SE"/>
        </w:rPr>
        <w:t>B.</w:t>
      </w:r>
      <w:r w:rsidRPr="00640006">
        <w:rPr>
          <w:bCs/>
          <w:szCs w:val="24"/>
          <w:lang w:val="sv-SE"/>
        </w:rPr>
        <w:t xml:space="preserve"> 13,6 eV.   </w:t>
      </w:r>
      <w:r w:rsidRPr="00640006">
        <w:rPr>
          <w:bCs/>
          <w:szCs w:val="24"/>
          <w:lang w:val="sv-SE"/>
        </w:rPr>
        <w:tab/>
      </w:r>
      <w:r w:rsidRPr="00640006">
        <w:rPr>
          <w:b/>
          <w:bCs/>
          <w:szCs w:val="24"/>
          <w:lang w:val="sv-SE"/>
        </w:rPr>
        <w:t>C.</w:t>
      </w:r>
      <w:r w:rsidRPr="00640006">
        <w:rPr>
          <w:bCs/>
          <w:szCs w:val="24"/>
          <w:lang w:val="sv-SE"/>
        </w:rPr>
        <w:t xml:space="preserve"> 2,2 eV.  </w:t>
      </w:r>
      <w:r w:rsidRPr="00640006">
        <w:rPr>
          <w:bCs/>
          <w:szCs w:val="24"/>
          <w:lang w:val="sv-SE"/>
        </w:rPr>
        <w:tab/>
      </w:r>
      <w:r w:rsidRPr="00640006">
        <w:rPr>
          <w:b/>
          <w:bCs/>
          <w:szCs w:val="24"/>
          <w:lang w:val="sv-SE"/>
        </w:rPr>
        <w:t>D.</w:t>
      </w:r>
      <w:r w:rsidRPr="00640006">
        <w:rPr>
          <w:bCs/>
          <w:szCs w:val="24"/>
          <w:lang w:val="sv-SE"/>
        </w:rPr>
        <w:t xml:space="preserve"> 103 eV.</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33:</w:t>
      </w:r>
      <w:r w:rsidRPr="00640006">
        <w:rPr>
          <w:bCs/>
          <w:szCs w:val="24"/>
          <w:lang w:val="fr-FR"/>
        </w:rPr>
        <w:t xml:space="preserve"> Người ta dùng một proton bắn phá hạt nhân </w:t>
      </w:r>
      <w:r w:rsidRPr="00640006">
        <w:rPr>
          <w:position w:val="-4"/>
        </w:rPr>
        <w:object w:dxaOrig="279" w:dyaOrig="258">
          <v:shape id="_x0000_i2471" type="#_x0000_t75" style="width:13.8pt;height:12.65pt" o:ole="">
            <v:imagedata r:id="rId2599" o:title=""/>
          </v:shape>
          <o:OLEObject Type="Embed" ProgID="Equation.DSMT4" ShapeID="_x0000_i2471" DrawAspect="Content" ObjectID="_1646165761" r:id="rId2600"/>
        </w:object>
      </w:r>
      <w:r w:rsidRPr="00640006">
        <w:rPr>
          <w:bCs/>
          <w:szCs w:val="24"/>
          <w:lang w:val="fr-FR"/>
        </w:rPr>
        <w:t xml:space="preserve"> đang đứng yên tạo thành hai hạt </w:t>
      </w:r>
      <w:r w:rsidRPr="00640006">
        <w:rPr>
          <w:position w:val="-6"/>
        </w:rPr>
        <w:object w:dxaOrig="236" w:dyaOrig="215">
          <v:shape id="_x0000_i2472" type="#_x0000_t75" style="width:11.5pt;height:10.95pt" o:ole="">
            <v:imagedata r:id="rId2601" o:title=""/>
          </v:shape>
          <o:OLEObject Type="Embed" ProgID="Equation.DSMT4" ShapeID="_x0000_i2472" DrawAspect="Content" ObjectID="_1646165762" r:id="rId2602"/>
        </w:object>
      </w:r>
      <w:r w:rsidRPr="00640006">
        <w:rPr>
          <w:bCs/>
          <w:szCs w:val="24"/>
          <w:lang w:val="fr-FR"/>
        </w:rPr>
        <w:t xml:space="preserve">. Biết rằng các hạt </w:t>
      </w:r>
      <w:r w:rsidRPr="00640006">
        <w:rPr>
          <w:position w:val="-6"/>
        </w:rPr>
        <w:object w:dxaOrig="236" w:dyaOrig="215">
          <v:shape id="_x0000_i2473" type="#_x0000_t75" style="width:11.5pt;height:10.95pt" o:ole="">
            <v:imagedata r:id="rId2603" o:title=""/>
          </v:shape>
          <o:OLEObject Type="Embed" ProgID="Equation.DSMT4" ShapeID="_x0000_i2473" DrawAspect="Content" ObjectID="_1646165763" r:id="rId2604"/>
        </w:object>
      </w:r>
      <w:r w:rsidRPr="00640006">
        <w:rPr>
          <w:bCs/>
          <w:szCs w:val="24"/>
          <w:lang w:val="fr-FR"/>
        </w:rPr>
        <w:t xml:space="preserve"> bay ra với cùng tốc độ và các vectơ vận tốc của chúng hợp với nhau một góc </w:t>
      </w:r>
      <w:r w:rsidRPr="00640006">
        <w:rPr>
          <w:position w:val="-10"/>
        </w:rPr>
        <w:object w:dxaOrig="236" w:dyaOrig="322">
          <v:shape id="_x0000_i2474" type="#_x0000_t75" style="width:11.5pt;height:16.15pt" o:ole="">
            <v:imagedata r:id="rId2605" o:title=""/>
          </v:shape>
          <o:OLEObject Type="Embed" ProgID="Equation.DSMT4" ShapeID="_x0000_i2474" DrawAspect="Content" ObjectID="_1646165764" r:id="rId2606"/>
        </w:object>
      </w:r>
      <w:r w:rsidRPr="00640006">
        <w:rPr>
          <w:bCs/>
          <w:szCs w:val="24"/>
          <w:lang w:val="fr-FR"/>
        </w:rPr>
        <w:t xml:space="preserve">. Cho rằng khối lượng hạt nhân tính theo đơn vị </w:t>
      </w:r>
      <w:r w:rsidRPr="00640006">
        <w:rPr>
          <w:bCs/>
          <w:position w:val="-6"/>
          <w:szCs w:val="24"/>
          <w:lang w:val="fr-FR"/>
        </w:rPr>
        <w:object w:dxaOrig="204" w:dyaOrig="215">
          <v:shape id="_x0000_i2475" type="#_x0000_t75" style="width:10.35pt;height:10.95pt" o:ole="">
            <v:imagedata r:id="rId2607" o:title=""/>
          </v:shape>
          <o:OLEObject Type="Embed" ProgID="Equation.DSMT4" ShapeID="_x0000_i2475" DrawAspect="Content" ObjectID="_1646165765" r:id="rId2608"/>
        </w:object>
      </w:r>
      <w:r w:rsidRPr="00640006">
        <w:rPr>
          <w:bCs/>
          <w:szCs w:val="24"/>
          <w:lang w:val="fr-FR"/>
        </w:rPr>
        <w:t xml:space="preserve"> được lấy bằng số khối của chúng, phản ứng là tỏa năng lượng. Góc </w:t>
      </w:r>
      <w:r w:rsidRPr="00640006">
        <w:rPr>
          <w:position w:val="-10"/>
        </w:rPr>
        <w:object w:dxaOrig="236" w:dyaOrig="322">
          <v:shape id="_x0000_i2476" type="#_x0000_t75" style="width:11.5pt;height:16.15pt" o:ole="">
            <v:imagedata r:id="rId2609" o:title=""/>
          </v:shape>
          <o:OLEObject Type="Embed" ProgID="Equation.DSMT4" ShapeID="_x0000_i2476" DrawAspect="Content" ObjectID="_1646165766" r:id="rId2610"/>
        </w:object>
      </w:r>
      <w:r w:rsidRPr="00640006">
        <w:rPr>
          <w:bCs/>
          <w:szCs w:val="24"/>
          <w:lang w:val="fr-FR"/>
        </w:rPr>
        <w:t xml:space="preserve"> có thể nhận giá trị bằng</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w:t>
      </w:r>
      <w:r w:rsidRPr="00640006">
        <w:rPr>
          <w:position w:val="-6"/>
        </w:rPr>
        <w:object w:dxaOrig="484" w:dyaOrig="322">
          <v:shape id="_x0000_i2477" type="#_x0000_t75" style="width:24.2pt;height:16.15pt" o:ole="">
            <v:imagedata r:id="rId2611" o:title=""/>
          </v:shape>
          <o:OLEObject Type="Embed" ProgID="Equation.DSMT4" ShapeID="_x0000_i2477" DrawAspect="Content" ObjectID="_1646165767" r:id="rId2612"/>
        </w:object>
      </w:r>
      <w:r w:rsidRPr="00640006">
        <w:rPr>
          <w:bCs/>
          <w:szCs w:val="24"/>
          <w:lang w:val="fr-FR"/>
        </w:rPr>
        <w:t>.</w:t>
      </w:r>
      <w:r w:rsidRPr="00640006">
        <w:rPr>
          <w:bCs/>
          <w:szCs w:val="24"/>
          <w:lang w:val="fr-FR"/>
        </w:rPr>
        <w:tab/>
      </w:r>
      <w:r w:rsidRPr="00640006">
        <w:rPr>
          <w:b/>
          <w:bCs/>
          <w:szCs w:val="24"/>
          <w:lang w:val="fr-FR"/>
        </w:rPr>
        <w:t>B.</w:t>
      </w:r>
      <w:r w:rsidRPr="00640006">
        <w:rPr>
          <w:bCs/>
          <w:szCs w:val="24"/>
          <w:lang w:val="fr-FR"/>
        </w:rPr>
        <w:t xml:space="preserve"> </w:t>
      </w:r>
      <w:r w:rsidRPr="00640006">
        <w:rPr>
          <w:position w:val="-6"/>
        </w:rPr>
        <w:object w:dxaOrig="376" w:dyaOrig="322">
          <v:shape id="_x0000_i2478" type="#_x0000_t75" style="width:19pt;height:16.15pt" o:ole="">
            <v:imagedata r:id="rId2613" o:title=""/>
          </v:shape>
          <o:OLEObject Type="Embed" ProgID="Equation.DSMT4" ShapeID="_x0000_i2478" DrawAspect="Content" ObjectID="_1646165768" r:id="rId2614"/>
        </w:object>
      </w:r>
      <w:r w:rsidRPr="00640006">
        <w:rPr>
          <w:bCs/>
          <w:szCs w:val="24"/>
          <w:lang w:val="fr-FR"/>
        </w:rPr>
        <w:t>.</w:t>
      </w:r>
      <w:r w:rsidRPr="00640006">
        <w:rPr>
          <w:bCs/>
          <w:szCs w:val="24"/>
        </w:rPr>
        <w:tab/>
      </w:r>
      <w:r w:rsidRPr="00640006">
        <w:rPr>
          <w:b/>
          <w:bCs/>
          <w:szCs w:val="24"/>
        </w:rPr>
        <w:t>C.</w:t>
      </w:r>
      <w:r w:rsidRPr="00640006">
        <w:rPr>
          <w:bCs/>
          <w:szCs w:val="24"/>
        </w:rPr>
        <w:t xml:space="preserve"> </w:t>
      </w:r>
      <w:r w:rsidRPr="00640006">
        <w:rPr>
          <w:position w:val="-6"/>
        </w:rPr>
        <w:object w:dxaOrig="376" w:dyaOrig="322">
          <v:shape id="_x0000_i2479" type="#_x0000_t75" style="width:19pt;height:16.15pt" o:ole="">
            <v:imagedata r:id="rId2615" o:title=""/>
          </v:shape>
          <o:OLEObject Type="Embed" ProgID="Equation.DSMT4" ShapeID="_x0000_i2479" DrawAspect="Content" ObjectID="_1646165769" r:id="rId2616"/>
        </w:object>
      </w:r>
      <w:r w:rsidRPr="00640006">
        <w:rPr>
          <w:bCs/>
          <w:szCs w:val="24"/>
          <w:lang w:val="fr-FR"/>
        </w:rPr>
        <w:t>.</w:t>
      </w:r>
      <w:r w:rsidRPr="00640006">
        <w:rPr>
          <w:bCs/>
          <w:szCs w:val="24"/>
        </w:rPr>
        <w:tab/>
      </w:r>
      <w:r w:rsidRPr="00640006">
        <w:rPr>
          <w:b/>
          <w:bCs/>
          <w:szCs w:val="24"/>
        </w:rPr>
        <w:t>D.</w:t>
      </w:r>
      <w:r w:rsidRPr="00640006">
        <w:rPr>
          <w:bCs/>
          <w:szCs w:val="24"/>
        </w:rPr>
        <w:t xml:space="preserve"> </w:t>
      </w:r>
      <w:r w:rsidRPr="00640006">
        <w:rPr>
          <w:position w:val="-6"/>
        </w:rPr>
        <w:object w:dxaOrig="484" w:dyaOrig="322">
          <v:shape id="_x0000_i2480" type="#_x0000_t75" style="width:24.2pt;height:16.15pt" o:ole="">
            <v:imagedata r:id="rId2617" o:title=""/>
          </v:shape>
          <o:OLEObject Type="Embed" ProgID="Equation.DSMT4" ShapeID="_x0000_i2480" DrawAspect="Content" ObjectID="_1646165770" r:id="rId2618"/>
        </w:object>
      </w:r>
      <w:r w:rsidRPr="00640006">
        <w:rPr>
          <w:bCs/>
          <w:szCs w:val="24"/>
          <w:lang w:val="fr-FR"/>
        </w:rPr>
        <w:t>.</w:t>
      </w:r>
    </w:p>
    <w:p w:rsidR="00640006" w:rsidRPr="00640006" w:rsidRDefault="00640006" w:rsidP="00005F8A">
      <w:pPr>
        <w:tabs>
          <w:tab w:val="left" w:pos="284"/>
          <w:tab w:val="left" w:pos="2835"/>
          <w:tab w:val="left" w:pos="5387"/>
          <w:tab w:val="left" w:pos="7938"/>
        </w:tabs>
        <w:spacing w:line="23" w:lineRule="atLeast"/>
        <w:ind w:firstLine="142"/>
        <w:rPr>
          <w:rFonts w:eastAsia="Times New Roman"/>
          <w:b/>
          <w:szCs w:val="20"/>
        </w:rPr>
      </w:pPr>
      <w:r w:rsidRPr="00640006">
        <w:rPr>
          <w:b/>
          <w:bCs/>
          <w:szCs w:val="24"/>
          <w:lang w:val="fr-FR"/>
        </w:rPr>
        <w:lastRenderedPageBreak/>
        <w:t>Câu 34:</w:t>
      </w:r>
      <w:r w:rsidRPr="00640006">
        <w:rPr>
          <w:bCs/>
          <w:szCs w:val="24"/>
          <w:lang w:val="fr-FR"/>
        </w:rPr>
        <w:t xml:space="preserve"> </w:t>
      </w:r>
      <w:r w:rsidRPr="00640006">
        <w:rPr>
          <w:rFonts w:eastAsia="Times New Roman"/>
          <w:szCs w:val="20"/>
        </w:rPr>
        <w:t xml:space="preserve">Tiến hành thí nghiệm Y– âng về giao thoa ánh sáng, nguồn sáng phát ra đồng thời hai ánh sáng đơn sắc có bước sóng </w:t>
      </w:r>
      <w:r w:rsidRPr="00640006">
        <w:rPr>
          <w:position w:val="-12"/>
        </w:rPr>
        <w:object w:dxaOrig="236" w:dyaOrig="365">
          <v:shape id="_x0000_i2481" type="#_x0000_t75" style="width:11.5pt;height:18.45pt" o:ole="">
            <v:imagedata r:id="rId2619" o:title=""/>
          </v:shape>
          <o:OLEObject Type="Embed" ProgID="Equation.DSMT4" ShapeID="_x0000_i2481" DrawAspect="Content" ObjectID="_1646165771" r:id="rId2620"/>
        </w:object>
      </w:r>
      <w:r w:rsidRPr="00640006">
        <w:rPr>
          <w:rFonts w:eastAsia="Times New Roman"/>
          <w:szCs w:val="20"/>
        </w:rPr>
        <w:t xml:space="preserve"> và </w:t>
      </w:r>
      <w:r w:rsidRPr="00640006">
        <w:rPr>
          <w:position w:val="-12"/>
        </w:rPr>
        <w:object w:dxaOrig="279" w:dyaOrig="365">
          <v:shape id="_x0000_i2482" type="#_x0000_t75" style="width:13.8pt;height:18.45pt" o:ole="">
            <v:imagedata r:id="rId2621" o:title=""/>
          </v:shape>
          <o:OLEObject Type="Embed" ProgID="Equation.DSMT4" ShapeID="_x0000_i2482" DrawAspect="Content" ObjectID="_1646165772" r:id="rId2622"/>
        </w:object>
      </w:r>
      <w:r w:rsidRPr="00640006">
        <w:rPr>
          <w:rFonts w:eastAsia="Times New Roman"/>
          <w:i/>
          <w:noProof/>
          <w:szCs w:val="20"/>
        </w:rPr>
        <w:t xml:space="preserve"> </w:t>
      </w:r>
      <w:r w:rsidRPr="00640006">
        <w:rPr>
          <w:rFonts w:eastAsia="Times New Roman"/>
          <w:szCs w:val="20"/>
        </w:rPr>
        <w:t xml:space="preserve">trên màn, trong khoảng giữa hai vị trí có vân sáng trùng nhau liên tiếp có tất cả </w:t>
      </w:r>
      <w:r w:rsidRPr="00640006">
        <w:rPr>
          <w:position w:val="-6"/>
        </w:rPr>
        <w:object w:dxaOrig="279" w:dyaOrig="279">
          <v:shape id="_x0000_i2483" type="#_x0000_t75" style="width:13.8pt;height:13.8pt" o:ole="">
            <v:imagedata r:id="rId2623" o:title=""/>
          </v:shape>
          <o:OLEObject Type="Embed" ProgID="Equation.DSMT4" ShapeID="_x0000_i2483" DrawAspect="Content" ObjectID="_1646165773" r:id="rId2624"/>
        </w:object>
      </w:r>
      <w:r w:rsidRPr="00640006">
        <w:rPr>
          <w:rFonts w:eastAsia="Times New Roman"/>
          <w:i/>
          <w:szCs w:val="20"/>
        </w:rPr>
        <w:t xml:space="preserve"> </w:t>
      </w:r>
      <w:r w:rsidRPr="00640006">
        <w:rPr>
          <w:rFonts w:eastAsia="Times New Roman"/>
          <w:szCs w:val="20"/>
        </w:rPr>
        <w:t xml:space="preserve">vị trí mà ở mỗi vị trí đó có một bức xạ cho vân sáng. Biết </w:t>
      </w:r>
      <w:r w:rsidRPr="00640006">
        <w:rPr>
          <w:position w:val="-12"/>
        </w:rPr>
        <w:object w:dxaOrig="236" w:dyaOrig="365">
          <v:shape id="_x0000_i2484" type="#_x0000_t75" style="width:11.5pt;height:18.45pt" o:ole="">
            <v:imagedata r:id="rId2625" o:title=""/>
          </v:shape>
          <o:OLEObject Type="Embed" ProgID="Equation.DSMT4" ShapeID="_x0000_i2484" DrawAspect="Content" ObjectID="_1646165774" r:id="rId2626"/>
        </w:object>
      </w:r>
      <w:r w:rsidRPr="00640006">
        <w:rPr>
          <w:rFonts w:eastAsia="Times New Roman"/>
          <w:szCs w:val="20"/>
        </w:rPr>
        <w:t xml:space="preserve"> và </w:t>
      </w:r>
      <w:r w:rsidRPr="00640006">
        <w:rPr>
          <w:position w:val="-12"/>
        </w:rPr>
        <w:object w:dxaOrig="279" w:dyaOrig="365">
          <v:shape id="_x0000_i2485" type="#_x0000_t75" style="width:13.8pt;height:18.45pt" o:ole="">
            <v:imagedata r:id="rId2627" o:title=""/>
          </v:shape>
          <o:OLEObject Type="Embed" ProgID="Equation.DSMT4" ShapeID="_x0000_i2485" DrawAspect="Content" ObjectID="_1646165775" r:id="rId2628"/>
        </w:object>
      </w:r>
      <w:r w:rsidRPr="00640006">
        <w:rPr>
          <w:rFonts w:eastAsia="Times New Roman"/>
          <w:szCs w:val="20"/>
        </w:rPr>
        <w:t xml:space="preserve">có giá trị nằm trong khoảng từ 400 nm đến 600 nm. </w:t>
      </w:r>
      <w:r w:rsidRPr="00640006">
        <w:rPr>
          <w:position w:val="-6"/>
        </w:rPr>
        <w:object w:dxaOrig="279" w:dyaOrig="279">
          <v:shape id="_x0000_i2486" type="#_x0000_t75" style="width:13.8pt;height:13.8pt" o:ole="">
            <v:imagedata r:id="rId2629" o:title=""/>
          </v:shape>
          <o:OLEObject Type="Embed" ProgID="Equation.DSMT4" ShapeID="_x0000_i2486" DrawAspect="Content" ObjectID="_1646165776" r:id="rId2630"/>
        </w:object>
      </w:r>
      <w:r w:rsidRPr="00640006">
        <w:rPr>
          <w:rFonts w:eastAsia="Times New Roman"/>
          <w:i/>
          <w:szCs w:val="20"/>
        </w:rPr>
        <w:t xml:space="preserve"> </w:t>
      </w:r>
      <w:r w:rsidRPr="00640006">
        <w:rPr>
          <w:rFonts w:eastAsia="Times New Roman"/>
          <w:b/>
          <w:szCs w:val="20"/>
        </w:rPr>
        <w:t xml:space="preserve">không thể </w:t>
      </w:r>
      <w:r w:rsidRPr="00640006">
        <w:rPr>
          <w:rFonts w:eastAsia="Times New Roman"/>
          <w:szCs w:val="20"/>
        </w:rPr>
        <w:t>nhận giá trị nào sau đây?</w:t>
      </w:r>
    </w:p>
    <w:p w:rsidR="00640006" w:rsidRPr="00640006" w:rsidRDefault="00640006" w:rsidP="00005F8A">
      <w:pPr>
        <w:tabs>
          <w:tab w:val="left" w:pos="283"/>
          <w:tab w:val="left" w:pos="2835"/>
          <w:tab w:val="left" w:pos="5386"/>
          <w:tab w:val="left" w:pos="7937"/>
        </w:tabs>
        <w:spacing w:line="23" w:lineRule="atLeast"/>
        <w:ind w:firstLine="142"/>
        <w:rPr>
          <w:rFonts w:eastAsia="Times New Roman"/>
          <w:szCs w:val="20"/>
        </w:rPr>
      </w:pPr>
      <w:r w:rsidRPr="00640006">
        <w:rPr>
          <w:rFonts w:eastAsia="Times New Roman"/>
          <w:b/>
          <w:szCs w:val="20"/>
        </w:rPr>
        <w:tab/>
        <w:t xml:space="preserve">A. </w:t>
      </w:r>
      <w:r w:rsidRPr="00640006">
        <w:rPr>
          <w:rFonts w:eastAsia="Times New Roman"/>
          <w:szCs w:val="20"/>
        </w:rPr>
        <w:t>9.</w:t>
      </w:r>
      <w:r w:rsidRPr="00640006">
        <w:rPr>
          <w:rFonts w:eastAsia="Times New Roman"/>
          <w:b/>
          <w:szCs w:val="20"/>
        </w:rPr>
        <w:t xml:space="preserve"> </w:t>
      </w:r>
      <w:r w:rsidRPr="00640006">
        <w:rPr>
          <w:rFonts w:eastAsia="Times New Roman"/>
          <w:b/>
          <w:szCs w:val="20"/>
        </w:rPr>
        <w:tab/>
        <w:t xml:space="preserve">B. </w:t>
      </w:r>
      <w:r w:rsidRPr="00640006">
        <w:rPr>
          <w:rFonts w:eastAsia="Times New Roman"/>
          <w:szCs w:val="20"/>
        </w:rPr>
        <w:t>8.</w:t>
      </w:r>
      <w:r w:rsidRPr="00640006">
        <w:rPr>
          <w:rFonts w:eastAsia="Times New Roman"/>
          <w:b/>
          <w:szCs w:val="20"/>
        </w:rPr>
        <w:tab/>
        <w:t xml:space="preserve">C. </w:t>
      </w:r>
      <w:r w:rsidRPr="00640006">
        <w:rPr>
          <w:rFonts w:eastAsia="Times New Roman"/>
          <w:szCs w:val="20"/>
        </w:rPr>
        <w:t>11.</w:t>
      </w:r>
      <w:r w:rsidRPr="00640006">
        <w:rPr>
          <w:rFonts w:eastAsia="Times New Roman"/>
          <w:b/>
          <w:szCs w:val="20"/>
        </w:rPr>
        <w:tab/>
        <w:t xml:space="preserve">D. </w:t>
      </w:r>
      <w:r w:rsidRPr="00640006">
        <w:rPr>
          <w:rFonts w:eastAsia="Times New Roman"/>
          <w:szCs w:val="20"/>
        </w:rPr>
        <w:t>7.</w:t>
      </w:r>
    </w:p>
    <w:p w:rsidR="00640006" w:rsidRPr="00640006" w:rsidRDefault="00640006" w:rsidP="00716F95">
      <w:pPr>
        <w:tabs>
          <w:tab w:val="left" w:pos="284"/>
          <w:tab w:val="left" w:pos="2835"/>
          <w:tab w:val="left" w:pos="5387"/>
          <w:tab w:val="left" w:pos="7938"/>
        </w:tabs>
        <w:ind w:firstLine="142"/>
        <w:rPr>
          <w:bCs/>
          <w:szCs w:val="24"/>
        </w:rPr>
      </w:pPr>
      <w:r w:rsidRPr="00640006">
        <w:rPr>
          <w:b/>
          <w:bCs/>
          <w:szCs w:val="24"/>
          <w:lang w:val="vi-VN"/>
        </w:rPr>
        <w:t xml:space="preserve">Câu </w:t>
      </w:r>
      <w:r w:rsidRPr="00640006">
        <w:rPr>
          <w:b/>
          <w:bCs/>
          <w:szCs w:val="24"/>
        </w:rPr>
        <w:t>35:</w:t>
      </w:r>
      <w:r w:rsidRPr="00640006">
        <w:rPr>
          <w:bCs/>
          <w:szCs w:val="24"/>
          <w:lang w:val="vi-VN"/>
        </w:rPr>
        <w:t xml:space="preserve"> </w:t>
      </w:r>
      <w:r w:rsidRPr="00640006">
        <w:rPr>
          <w:bCs/>
          <w:szCs w:val="24"/>
        </w:rPr>
        <w:t xml:space="preserve">Cho hai chất điểm dao động điều hòa cùng vị trí cân bằng </w:t>
      </w:r>
      <w:r w:rsidRPr="00640006">
        <w:rPr>
          <w:position w:val="-6"/>
        </w:rPr>
        <w:object w:dxaOrig="236" w:dyaOrig="279">
          <v:shape id="_x0000_i2487" type="#_x0000_t75" style="width:11.5pt;height:13.8pt" o:ole="">
            <v:imagedata r:id="rId2631" o:title=""/>
          </v:shape>
          <o:OLEObject Type="Embed" ProgID="Equation.DSMT4" ShapeID="_x0000_i2487" DrawAspect="Content" ObjectID="_1646165777" r:id="rId2632"/>
        </w:object>
      </w:r>
      <w:r w:rsidRPr="00640006">
        <w:rPr>
          <w:bCs/>
          <w:szCs w:val="24"/>
        </w:rPr>
        <w:t xml:space="preserve"> trên trục </w:t>
      </w:r>
      <w:r w:rsidRPr="00640006">
        <w:rPr>
          <w:position w:val="-6"/>
        </w:rPr>
        <w:object w:dxaOrig="365" w:dyaOrig="279">
          <v:shape id="_x0000_i2488" type="#_x0000_t75" style="width:18.45pt;height:13.8pt" o:ole="">
            <v:imagedata r:id="rId2633" o:title=""/>
          </v:shape>
          <o:OLEObject Type="Embed" ProgID="Equation.DSMT4" ShapeID="_x0000_i2488" DrawAspect="Content" ObjectID="_1646165778" r:id="rId2634"/>
        </w:object>
      </w:r>
      <w:r w:rsidRPr="00640006">
        <w:rPr>
          <w:bCs/>
          <w:szCs w:val="24"/>
        </w:rPr>
        <w:t xml:space="preserve"> với biên độ lần lượt là </w:t>
      </w:r>
      <w:r w:rsidRPr="00640006">
        <w:rPr>
          <w:position w:val="-12"/>
        </w:rPr>
        <w:object w:dxaOrig="656" w:dyaOrig="365">
          <v:shape id="_x0000_i2489" type="#_x0000_t75" style="width:32.85pt;height:18.45pt" o:ole="">
            <v:imagedata r:id="rId2635" o:title=""/>
          </v:shape>
          <o:OLEObject Type="Embed" ProgID="Equation.DSMT4" ShapeID="_x0000_i2489" DrawAspect="Content" ObjectID="_1646165779" r:id="rId2636"/>
        </w:object>
      </w:r>
      <w:r w:rsidRPr="00640006">
        <w:rPr>
          <w:bCs/>
          <w:szCs w:val="24"/>
        </w:rPr>
        <w:t xml:space="preserve"> cm và .</w:t>
      </w:r>
      <w:r w:rsidRPr="00640006">
        <w:rPr>
          <w:position w:val="-12"/>
        </w:rPr>
        <w:object w:dxaOrig="656" w:dyaOrig="365">
          <v:shape id="_x0000_i2490" type="#_x0000_t75" style="width:32.85pt;height:18.45pt" o:ole="">
            <v:imagedata r:id="rId2637" o:title=""/>
          </v:shape>
          <o:OLEObject Type="Embed" ProgID="Equation.DSMT4" ShapeID="_x0000_i2490" DrawAspect="Content" ObjectID="_1646165780" r:id="rId2638"/>
        </w:object>
      </w:r>
      <w:r w:rsidRPr="00640006">
        <w:rPr>
          <w:bCs/>
          <w:szCs w:val="24"/>
          <w:lang w:val="vi-VN"/>
        </w:rPr>
        <w:t>.</w:t>
      </w:r>
      <w:r w:rsidRPr="00640006">
        <w:rPr>
          <w:bCs/>
          <w:szCs w:val="24"/>
        </w:rPr>
        <w:t xml:space="preserve">cm. Biết độ lệch pha giữa hai dao động này là </w:t>
      </w:r>
      <w:r w:rsidRPr="00640006">
        <w:rPr>
          <w:position w:val="-10"/>
        </w:rPr>
        <w:object w:dxaOrig="935" w:dyaOrig="365">
          <v:shape id="_x0000_i2491" type="#_x0000_t75" style="width:46.65pt;height:18.45pt" o:ole="">
            <v:imagedata r:id="rId2639" o:title=""/>
          </v:shape>
          <o:OLEObject Type="Embed" ProgID="Equation.DSMT4" ShapeID="_x0000_i2491" DrawAspect="Content" ObjectID="_1646165781" r:id="rId2640"/>
        </w:object>
      </w:r>
      <w:r w:rsidRPr="00640006">
        <w:rPr>
          <w:bCs/>
          <w:szCs w:val="24"/>
        </w:rPr>
        <w:t>, khoảng cách lớn nhất giữa hai chất điểm trong quá trình dao động là</w:t>
      </w:r>
    </w:p>
    <w:p w:rsidR="00640006" w:rsidRPr="00640006" w:rsidRDefault="00640006" w:rsidP="00716F95">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A. </w:t>
      </w:r>
      <w:r w:rsidRPr="00640006">
        <w:rPr>
          <w:bCs/>
          <w:szCs w:val="24"/>
        </w:rPr>
        <w:t>4 cm.</w:t>
      </w:r>
      <w:r w:rsidRPr="00640006">
        <w:rPr>
          <w:bCs/>
          <w:szCs w:val="24"/>
        </w:rPr>
        <w:tab/>
      </w:r>
      <w:r w:rsidRPr="00640006">
        <w:rPr>
          <w:b/>
          <w:bCs/>
          <w:szCs w:val="24"/>
        </w:rPr>
        <w:t xml:space="preserve">B. </w:t>
      </w:r>
      <w:r w:rsidRPr="00640006">
        <w:rPr>
          <w:bCs/>
          <w:szCs w:val="24"/>
        </w:rPr>
        <w:t>8 cm.</w:t>
      </w:r>
      <w:r w:rsidRPr="00640006">
        <w:rPr>
          <w:bCs/>
          <w:szCs w:val="24"/>
        </w:rPr>
        <w:tab/>
      </w:r>
      <w:r w:rsidRPr="00640006">
        <w:rPr>
          <w:b/>
          <w:bCs/>
          <w:szCs w:val="24"/>
        </w:rPr>
        <w:t>C.</w:t>
      </w:r>
      <w:r w:rsidRPr="00640006">
        <w:rPr>
          <w:bCs/>
          <w:szCs w:val="24"/>
        </w:rPr>
        <w:t xml:space="preserve"> 12 cm.</w:t>
      </w:r>
      <w:r w:rsidRPr="00640006">
        <w:rPr>
          <w:bCs/>
          <w:szCs w:val="24"/>
        </w:rPr>
        <w:tab/>
      </w:r>
      <w:r w:rsidRPr="00640006">
        <w:rPr>
          <w:b/>
          <w:bCs/>
          <w:szCs w:val="24"/>
        </w:rPr>
        <w:t>D.</w:t>
      </w:r>
      <w:r w:rsidRPr="00640006">
        <w:rPr>
          <w:bCs/>
          <w:szCs w:val="24"/>
        </w:rPr>
        <w:t xml:space="preserve"> </w:t>
      </w:r>
      <w:r w:rsidRPr="00640006">
        <w:rPr>
          <w:position w:val="-8"/>
        </w:rPr>
        <w:object w:dxaOrig="484" w:dyaOrig="365">
          <v:shape id="_x0000_i2492" type="#_x0000_t75" style="width:24.2pt;height:18.45pt" o:ole="">
            <v:imagedata r:id="rId2641" o:title=""/>
          </v:shape>
          <o:OLEObject Type="Embed" ProgID="Equation.DSMT4" ShapeID="_x0000_i2492" DrawAspect="Content" ObjectID="_1646165782" r:id="rId2642"/>
        </w:object>
      </w:r>
      <w:r w:rsidRPr="00640006">
        <w:rPr>
          <w:bCs/>
          <w:szCs w:val="24"/>
        </w:rPr>
        <w:t xml:space="preserve"> cm.</w:t>
      </w:r>
    </w:p>
    <w:p w:rsidR="00640006" w:rsidRPr="00640006" w:rsidRDefault="003E7F8B" w:rsidP="00716F95">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7456" behindDoc="0" locked="0" layoutInCell="1" allowOverlap="1">
                <wp:simplePos x="0" y="0"/>
                <wp:positionH relativeFrom="column">
                  <wp:posOffset>4203700</wp:posOffset>
                </wp:positionH>
                <wp:positionV relativeFrom="paragraph">
                  <wp:posOffset>439420</wp:posOffset>
                </wp:positionV>
                <wp:extent cx="2457450" cy="1143000"/>
                <wp:effectExtent l="95250" t="0" r="0" b="1905"/>
                <wp:wrapSquare wrapText="bothSides"/>
                <wp:docPr id="483"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57450" cy="1143000"/>
                          <a:chOff x="0" y="0"/>
                          <a:chExt cx="21600" cy="21600"/>
                        </a:xfrm>
                      </wpg:grpSpPr>
                      <wpg:grpSp>
                        <wpg:cNvPr id="484" name="Group 202"/>
                        <wpg:cNvGrpSpPr>
                          <a:grpSpLocks/>
                        </wpg:cNvGrpSpPr>
                        <wpg:grpSpPr bwMode="auto">
                          <a:xfrm>
                            <a:off x="317" y="680"/>
                            <a:ext cx="21284" cy="20925"/>
                            <a:chOff x="0" y="0"/>
                            <a:chExt cx="21600" cy="21600"/>
                          </a:xfrm>
                        </wpg:grpSpPr>
                        <wpg:grpSp>
                          <wpg:cNvPr id="485" name="Group 203"/>
                          <wpg:cNvGrpSpPr>
                            <a:grpSpLocks/>
                          </wpg:cNvGrpSpPr>
                          <wpg:grpSpPr bwMode="auto">
                            <a:xfrm>
                              <a:off x="408" y="16045"/>
                              <a:ext cx="9889" cy="3854"/>
                              <a:chOff x="164" y="16441"/>
                              <a:chExt cx="21600" cy="21600"/>
                            </a:xfrm>
                          </wpg:grpSpPr>
                          <wpg:grpSp>
                            <wpg:cNvPr id="486" name="Group 204"/>
                            <wpg:cNvGrpSpPr>
                              <a:grpSpLocks/>
                            </wpg:cNvGrpSpPr>
                            <wpg:grpSpPr bwMode="auto">
                              <a:xfrm>
                                <a:off x="2216" y="16442"/>
                                <a:ext cx="1355" cy="21599"/>
                                <a:chOff x="35303" y="16442"/>
                                <a:chExt cx="21600" cy="21600"/>
                              </a:xfrm>
                            </wpg:grpSpPr>
                            <wps:wsp>
                              <wps:cNvPr id="487" name="AutoShape 205"/>
                              <wps:cNvSpPr>
                                <a:spLocks noChangeArrowheads="1"/>
                              </wps:cNvSpPr>
                              <wps:spPr bwMode="auto">
                                <a:xfrm rot="4200000" flipV="1">
                                  <a:off x="32846" y="19448"/>
                                  <a:ext cx="12239"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88" name="AutoShape 206"/>
                              <wps:cNvSpPr>
                                <a:spLocks noChangeArrowheads="1"/>
                              </wps:cNvSpPr>
                              <wps:spPr bwMode="auto">
                                <a:xfrm rot="4200000">
                                  <a:off x="42440" y="23579"/>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489" name="Group 207"/>
                            <wpg:cNvGrpSpPr>
                              <a:grpSpLocks/>
                            </wpg:cNvGrpSpPr>
                            <wpg:grpSpPr bwMode="auto">
                              <a:xfrm>
                                <a:off x="4276" y="16442"/>
                                <a:ext cx="1637" cy="21599"/>
                                <a:chOff x="56424" y="16442"/>
                                <a:chExt cx="21600" cy="21600"/>
                              </a:xfrm>
                            </wpg:grpSpPr>
                            <wps:wsp>
                              <wps:cNvPr id="490" name="AutoShape 208"/>
                              <wps:cNvSpPr>
                                <a:spLocks noChangeArrowheads="1"/>
                              </wps:cNvSpPr>
                              <wps:spPr bwMode="auto">
                                <a:xfrm rot="4200000" flipV="1">
                                  <a:off x="4865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91" name="AutoShape 209"/>
                              <wps:cNvSpPr>
                                <a:spLocks noChangeArrowheads="1"/>
                              </wps:cNvSpPr>
                              <wps:spPr bwMode="auto">
                                <a:xfrm rot="4200000">
                                  <a:off x="6419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492" name="Group 210"/>
                            <wpg:cNvGrpSpPr>
                              <a:grpSpLocks/>
                            </wpg:cNvGrpSpPr>
                            <wpg:grpSpPr bwMode="auto">
                              <a:xfrm>
                                <a:off x="6619" y="16442"/>
                                <a:ext cx="1637" cy="21599"/>
                                <a:chOff x="87344" y="16442"/>
                                <a:chExt cx="21600" cy="21600"/>
                              </a:xfrm>
                            </wpg:grpSpPr>
                            <wps:wsp>
                              <wps:cNvPr id="493" name="AutoShape 211"/>
                              <wps:cNvSpPr>
                                <a:spLocks noChangeArrowheads="1"/>
                              </wps:cNvSpPr>
                              <wps:spPr bwMode="auto">
                                <a:xfrm rot="4200000" flipV="1">
                                  <a:off x="7957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94" name="AutoShape 212"/>
                              <wps:cNvSpPr>
                                <a:spLocks noChangeArrowheads="1"/>
                              </wps:cNvSpPr>
                              <wps:spPr bwMode="auto">
                                <a:xfrm rot="4200000">
                                  <a:off x="9511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495" name="Group 213"/>
                            <wpg:cNvGrpSpPr>
                              <a:grpSpLocks/>
                            </wpg:cNvGrpSpPr>
                            <wpg:grpSpPr bwMode="auto">
                              <a:xfrm>
                                <a:off x="8961" y="16442"/>
                                <a:ext cx="1637" cy="21599"/>
                                <a:chOff x="118239" y="16442"/>
                                <a:chExt cx="21600" cy="21600"/>
                              </a:xfrm>
                            </wpg:grpSpPr>
                            <wps:wsp>
                              <wps:cNvPr id="496" name="AutoShape 214"/>
                              <wps:cNvSpPr>
                                <a:spLocks noChangeArrowheads="1"/>
                              </wps:cNvSpPr>
                              <wps:spPr bwMode="auto">
                                <a:xfrm rot="4200000" flipV="1">
                                  <a:off x="110473"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97" name="AutoShape 215"/>
                              <wps:cNvSpPr>
                                <a:spLocks noChangeArrowheads="1"/>
                              </wps:cNvSpPr>
                              <wps:spPr bwMode="auto">
                                <a:xfrm rot="4200000">
                                  <a:off x="12600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498" name="AutoShape 216"/>
                            <wps:cNvSpPr>
                              <a:spLocks noChangeArrowheads="1"/>
                            </wps:cNvSpPr>
                            <wps:spPr bwMode="auto">
                              <a:xfrm>
                                <a:off x="164" y="26260"/>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499" name="Group 217"/>
                            <wpg:cNvGrpSpPr>
                              <a:grpSpLocks/>
                            </wpg:cNvGrpSpPr>
                            <wpg:grpSpPr bwMode="auto">
                              <a:xfrm>
                                <a:off x="11332" y="16442"/>
                                <a:ext cx="1637" cy="21599"/>
                                <a:chOff x="149530" y="16442"/>
                                <a:chExt cx="21600" cy="21600"/>
                              </a:xfrm>
                            </wpg:grpSpPr>
                            <wps:wsp>
                              <wps:cNvPr id="500" name="AutoShape 218"/>
                              <wps:cNvSpPr>
                                <a:spLocks noChangeArrowheads="1"/>
                              </wps:cNvSpPr>
                              <wps:spPr bwMode="auto">
                                <a:xfrm rot="4200000" flipV="1">
                                  <a:off x="1417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01" name="AutoShape 219"/>
                              <wps:cNvSpPr>
                                <a:spLocks noChangeArrowheads="1"/>
                              </wps:cNvSpPr>
                              <wps:spPr bwMode="auto">
                                <a:xfrm rot="4200000">
                                  <a:off x="15729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502" name="Group 220"/>
                            <wpg:cNvGrpSpPr>
                              <a:grpSpLocks/>
                            </wpg:cNvGrpSpPr>
                            <wpg:grpSpPr bwMode="auto">
                              <a:xfrm>
                                <a:off x="13672" y="16442"/>
                                <a:ext cx="1637" cy="21599"/>
                                <a:chOff x="180398" y="16442"/>
                                <a:chExt cx="21600" cy="21600"/>
                              </a:xfrm>
                            </wpg:grpSpPr>
                            <wps:wsp>
                              <wps:cNvPr id="504" name="AutoShape 221"/>
                              <wps:cNvSpPr>
                                <a:spLocks noChangeArrowheads="1"/>
                              </wps:cNvSpPr>
                              <wps:spPr bwMode="auto">
                                <a:xfrm rot="4200000" flipV="1">
                                  <a:off x="172632"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05" name="AutoShape 222"/>
                              <wps:cNvSpPr>
                                <a:spLocks noChangeArrowheads="1"/>
                              </wps:cNvSpPr>
                              <wps:spPr bwMode="auto">
                                <a:xfrm rot="4200000">
                                  <a:off x="1881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506" name="Group 223"/>
                            <wpg:cNvGrpSpPr>
                              <a:grpSpLocks/>
                            </wpg:cNvGrpSpPr>
                            <wpg:grpSpPr bwMode="auto">
                              <a:xfrm>
                                <a:off x="16058" y="16442"/>
                                <a:ext cx="1637" cy="21599"/>
                                <a:chOff x="211885" y="16442"/>
                                <a:chExt cx="21600" cy="21600"/>
                              </a:xfrm>
                            </wpg:grpSpPr>
                            <wps:wsp>
                              <wps:cNvPr id="507" name="AutoShape 224"/>
                              <wps:cNvSpPr>
                                <a:spLocks noChangeArrowheads="1"/>
                              </wps:cNvSpPr>
                              <wps:spPr bwMode="auto">
                                <a:xfrm rot="4200000" flipV="1">
                                  <a:off x="204119"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08" name="AutoShape 225"/>
                              <wps:cNvSpPr>
                                <a:spLocks noChangeArrowheads="1"/>
                              </wps:cNvSpPr>
                              <wps:spPr bwMode="auto">
                                <a:xfrm rot="4200000">
                                  <a:off x="21965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509" name="Group 226"/>
                            <wpg:cNvGrpSpPr>
                              <a:grpSpLocks/>
                            </wpg:cNvGrpSpPr>
                            <wpg:grpSpPr bwMode="auto">
                              <a:xfrm>
                                <a:off x="18376" y="16441"/>
                                <a:ext cx="3387" cy="21599"/>
                                <a:chOff x="117185" y="16442"/>
                                <a:chExt cx="21600" cy="21600"/>
                              </a:xfrm>
                            </wpg:grpSpPr>
                            <wpg:grpSp>
                              <wpg:cNvPr id="510" name="Group 227"/>
                              <wpg:cNvGrpSpPr>
                                <a:grpSpLocks/>
                              </wpg:cNvGrpSpPr>
                              <wpg:grpSpPr bwMode="auto">
                                <a:xfrm>
                                  <a:off x="117185" y="16442"/>
                                  <a:ext cx="8549" cy="21600"/>
                                  <a:chOff x="296076" y="16442"/>
                                  <a:chExt cx="21600" cy="21600"/>
                                </a:xfrm>
                              </wpg:grpSpPr>
                              <wps:wsp>
                                <wps:cNvPr id="511" name="AutoShape 228"/>
                                <wps:cNvSpPr>
                                  <a:spLocks noChangeArrowheads="1"/>
                                </wps:cNvSpPr>
                                <wps:spPr bwMode="auto">
                                  <a:xfrm rot="4200000" flipV="1">
                                    <a:off x="288981" y="23537"/>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6016" name="AutoShape 229"/>
                                <wps:cNvSpPr>
                                  <a:spLocks noChangeArrowheads="1"/>
                                </wps:cNvSpPr>
                                <wps:spPr bwMode="auto">
                                  <a:xfrm rot="4200000">
                                    <a:off x="307805" y="19034"/>
                                    <a:ext cx="12239"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6017" name="AutoShape 230"/>
                              <wps:cNvSpPr>
                                <a:spLocks noChangeArrowheads="1"/>
                              </wps:cNvSpPr>
                              <wps:spPr bwMode="auto">
                                <a:xfrm>
                                  <a:off x="124764" y="2608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6018" name="Group 231"/>
                          <wpg:cNvGrpSpPr>
                            <a:grpSpLocks/>
                          </wpg:cNvGrpSpPr>
                          <wpg:grpSpPr bwMode="auto">
                            <a:xfrm>
                              <a:off x="0" y="20597"/>
                              <a:ext cx="19307" cy="1002"/>
                              <a:chOff x="0" y="443680"/>
                              <a:chExt cx="21600" cy="21600"/>
                            </a:xfrm>
                          </wpg:grpSpPr>
                          <wps:wsp>
                            <wps:cNvPr id="6035" name="Rectangle 232"/>
                            <wps:cNvSpPr>
                              <a:spLocks noChangeArrowheads="1"/>
                            </wps:cNvSpPr>
                            <wps:spPr bwMode="auto">
                              <a:xfrm>
                                <a:off x="0" y="446081"/>
                                <a:ext cx="21600"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6036" name="Line 233"/>
                            <wps:cNvCnPr/>
                            <wps:spPr bwMode="auto">
                              <a:xfrm>
                                <a:off x="0" y="443680"/>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037" name="AutoShape 234"/>
                          <wps:cNvSpPr>
                            <a:spLocks noChangeArrowheads="1"/>
                          </wps:cNvSpPr>
                          <wps:spPr bwMode="auto">
                            <a:xfrm>
                              <a:off x="10308" y="15406"/>
                              <a:ext cx="2172" cy="494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6038" name="Group 235"/>
                          <wpg:cNvGrpSpPr>
                            <a:grpSpLocks/>
                          </wpg:cNvGrpSpPr>
                          <wpg:grpSpPr bwMode="auto">
                            <a:xfrm>
                              <a:off x="-1057" y="17471"/>
                              <a:ext cx="2574" cy="1002"/>
                              <a:chOff x="-1183" y="376352"/>
                              <a:chExt cx="21600" cy="21600"/>
                            </a:xfrm>
                          </wpg:grpSpPr>
                          <wps:wsp>
                            <wps:cNvPr id="6039" name="Rectangle 236"/>
                            <wps:cNvSpPr>
                              <a:spLocks noChangeArrowheads="1"/>
                            </wps:cNvSpPr>
                            <wps:spPr bwMode="auto">
                              <a:xfrm>
                                <a:off x="-1183" y="378753"/>
                                <a:ext cx="21599"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6040" name="Line 237"/>
                            <wps:cNvCnPr/>
                            <wps:spPr bwMode="auto">
                              <a:xfrm>
                                <a:off x="-1183" y="376352"/>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041" name="Line 238"/>
                          <wps:cNvCnPr/>
                          <wps:spPr bwMode="auto">
                            <a:xfrm flipH="1">
                              <a:off x="1300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2" name="Line 239"/>
                          <wps:cNvCnPr/>
                          <wps:spPr bwMode="auto">
                            <a:xfrm flipH="1">
                              <a:off x="951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3" name="Line 240"/>
                          <wps:cNvCnPr/>
                          <wps:spPr bwMode="auto">
                            <a:xfrm flipH="1">
                              <a:off x="1649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4" name="Line 241"/>
                          <wps:cNvCnPr/>
                          <wps:spPr bwMode="auto">
                            <a:xfrm flipH="1">
                              <a:off x="6021"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5" name="Line 242"/>
                          <wps:cNvCnPr/>
                          <wps:spPr bwMode="auto">
                            <a:xfrm>
                              <a:off x="7638" y="3679"/>
                              <a:ext cx="12577"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046" name="Freeform 243"/>
                          <wps:cNvSpPr>
                            <a:spLocks noChangeArrowheads="1"/>
                          </wps:cNvSpPr>
                          <wps:spPr bwMode="auto">
                            <a:xfrm>
                              <a:off x="18193" y="0"/>
                              <a:ext cx="3406" cy="7436"/>
                            </a:xfrm>
                            <a:custGeom>
                              <a:avLst/>
                              <a:gdLst>
                                <a:gd name="T0" fmla="*/ 3219 w 21600"/>
                                <a:gd name="T1" fmla="*/ 18493 h 21600"/>
                                <a:gd name="T2" fmla="*/ 3 w 21600"/>
                                <a:gd name="T3" fmla="*/ 11079 h 21600"/>
                                <a:gd name="T4" fmla="*/ 3 w 21600"/>
                                <a:gd name="T5" fmla="*/ 11079 h 21600"/>
                                <a:gd name="T6" fmla="*/ 10800 w 21600"/>
                                <a:gd name="T7" fmla="*/ 10800 h 21600"/>
                                <a:gd name="T8" fmla="*/ 3219 w 21600"/>
                                <a:gd name="T9" fmla="*/ 18493 h 21600"/>
                                <a:gd name="T10" fmla="*/ 3 w 21600"/>
                                <a:gd name="T11" fmla="*/ 11079 h 21600"/>
                              </a:gdLst>
                              <a:ahLst/>
                              <a:cxnLst>
                                <a:cxn ang="0">
                                  <a:pos x="T0" y="T1"/>
                                </a:cxn>
                                <a:cxn ang="0">
                                  <a:pos x="T2" y="T3"/>
                                </a:cxn>
                                <a:cxn ang="0">
                                  <a:pos x="T4" y="T5"/>
                                </a:cxn>
                                <a:cxn ang="0">
                                  <a:pos x="T6" y="T7"/>
                                </a:cxn>
                                <a:cxn ang="0">
                                  <a:pos x="T8" y="T9"/>
                                </a:cxn>
                                <a:cxn ang="0">
                                  <a:pos x="T10" y="T11"/>
                                </a:cxn>
                              </a:cxnLst>
                              <a:rect l="0" t="0" r="r" b="b"/>
                              <a:pathLst>
                                <a:path w="21600" h="21600">
                                  <a:moveTo>
                                    <a:pt x="3219" y="18493"/>
                                  </a:moveTo>
                                  <a:cubicBezTo>
                                    <a:pt x="1229" y="16531"/>
                                    <a:pt x="75" y="13872"/>
                                    <a:pt x="3" y="11079"/>
                                  </a:cubicBezTo>
                                  <a:lnTo>
                                    <a:pt x="10800" y="10800"/>
                                  </a:lnTo>
                                  <a:close/>
                                </a:path>
                                <a:path w="21600" h="21600">
                                  <a:moveTo>
                                    <a:pt x="3219" y="18493"/>
                                  </a:moveTo>
                                  <a:cubicBezTo>
                                    <a:pt x="1229" y="16531"/>
                                    <a:pt x="75" y="13872"/>
                                    <a:pt x="3" y="110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6047" name="Picture 244"/>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5481" y="12125"/>
                              <a:ext cx="1021" cy="32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0" name="Picture 245"/>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10736" y="16934"/>
                              <a:ext cx="1249" cy="24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1" name="Picture 246"/>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18193" y="8657"/>
                              <a:ext cx="1589" cy="42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2" name="Picture 247"/>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16321" y="4856"/>
                              <a:ext cx="1788" cy="316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31pt;margin-top:34.6pt;width:193.5pt;height:90pt;z-index:251667456" coordsize="21600,21600"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N3t7XYQNAAAdegAADgAAAGRycy9lMm9Eb2MueG1s7F1t j9u4Ef5eoP9B8McCvhUl6s2Ic0j25XpA2ga9bb9rZa2tni25knY3uUP/e58ZUrIkW46ziX37ojsk kdcUlxwO5+WZ4fDNj59WS+M+zoskS6cj8YM5MuI0ymZJOp+O/nV9NfZHRlGG6SxcZmk8HX2Oi9GP b//8pzcP60lsZYtsOYtzA52kxeRhPR0tynI9OTsrokW8CosfsnWc4svbLF+FJT7m87NZHj6g99Xy zDJN9+why2frPIviosBPL9SXo7fc/+1tHJX/uL0t4tJYTkcYW8l/5/z3Df199vZNOJnn4XqRRHoY 4SNGsQqTFL+07uoiLEPjLk+2ulolUZ4V2W35Q5StzrLb2ySKeQ6YjTA7s/kpz+7WPJf55GG+rskE 0nbo9Ohuo7/ff8yNZDYdSd8eGWm4wiKdh+l9WBiCqPOwnk/Q6Kd8/cv6Y66miMcPWfRrYaTZ+SJM 5/G7Yg1KY/3pjbPuK/R5rt43bh7+ls3wK8K7MmOCfbrNV9QrSGF84nX5XK9L/Kk0IvzQko4nHSxf hO+EkLZp6pWLFljerfeixWX1pnDRlN+z+JHGF07UL+WB6oGpifKHes41YWRFGF4QwzKtL1HmW8lg C29kYLKurydak0JYPoZDhLDMwHIUA5+GDE6XDPaxySBNiA9ac9eUeqoVIQLfDxQdbN+RHTIIFzTi 96Rkngwn35sn3C4xeAxd1ieBUO2Wb+UJCxxcz4o5MJxU1BC2g9VhrhBOEHTIYTu2ic2tCaJffSRB IKaLjSQqvk0S/bII1zELuIKETL3hwPxKEr2DmOBG2HTMAA9rblnJoqIriPI8e1jE4QwDq4RR4wV6 u4AY2y2GjDyDDJNQKyRfjNtlsv43ddMQTzZ2n16EQEpf0bleBMuyNU96tuXSl7WsCSfrvCh/irOV QQ/TEUR7OvsnpCZ3H95/KEoWrjM983D2HwxhtYQ2ug+XhnBd19M96sbou+qT3iyyZTK7SpZL/pDP b86XuYFXp6Mr/k+/3Gq2TI2H6ShwIEf2d8EkYVGE39rqgueBmYYTIvtlOuPnMkyW6hntlykrBUV6 kq7F5CabfcYyMMFBahgQIMkiy38bGQ9QxtNR8d+7MI9HxvLnFEsZCCnRrOQPUAYWPuTNb26a34Rp hK6mo6jMR4b6cF4qnX+3zpP5gjUVDTnNiMFuk1LtzWpcerhgdDXaE3A85Nw2xzMLnY7jiSJaDUuL CU5axnY8LU8qPlealKXNwOcvhc83xtBeUwjyTfFpZQqxUDqm2pOW16/2XBuqok/tOS7Y+BmpvQBS bVsIsJI5nRDYqfak7zrKErOgHjtqz2KLg1fBNV3+clB7g9pr+eU9hl4gdnE8q5vTcXxD7blS0CYk tTfwORuSL928O0ztBVbFp1rtCbaFj6n2XFdA17ZdtsoAE3vVnu/Z8lmpvRp3anh7QoNPDecNjseJ vT0vcLxB7TX9ypcuDkjrHN/bC7A9tww9oUHFU3F8Q+0FjoBAG9TeBj956Xx+oNrrIr7i6IivH7iw CR+j9oTwGX5rv/uEUc6ghpCbek/DyKeSAjvdPUgD6SnAeLCDFaD60gXCiRTfLmBfnBjYbyg+YSE8 CCE3OHx15OClM3pb853E2tuF7SOUh5jDMUGOJpvrcKjlgt/p924Ch5YIMDxGUB2gMRQHqcLjm/DS 0wtZuTbSAWgerVhU0Yx6veaQlc63UEh+I7CKyHAbvkeaAbNhf44HcUQX56DPhyZ0CGHbQE/aVtlh QIaQAQLX3XefrkXnUNR42697CgC+kMKrhMCAbL4KZPMkFp1j7kLwgVyyVDmVE9NUdUgOCAaL7jVh dm2Lrkf1OcjZa6s+5JAcW/XZrvdY1eebNhlmbbX5lFXfLkjTegogvvAsV1sgA5gxgBkqr/yr8qV3 B68dAg62rD3rj0Pxhe9Xea8Do78ORj9Q9dVAs45eW0eH8ZGwrROGwJKym6y8N3xtAcj3lQXXePcp q75doCYSz05qAu/E8S1TCp1FMEiE1yERTuT17YI01WGUY0Ka7QT9htcHFNOl80EDjv9Kcfxer68L eKpjGV1A83se0xG+3UhYZg9oA7fbtr8nYVkIT3w31ddHEsr0UGZrZQ2cAAPeNa8KBMbxLaySSuKm 03rQm3RcSx/sswLXbNDzyR9eQipNRd9GWN96CiCwhSNzvsquwKkOZM4zpatlaJ7qkCYjeM8iFDSc XvqjTy+5Jh1M3HaF/zgU2DY9X8f1kdBt6+OhFaeLxjk9ArCxDQZOf+4HFtqu8Ani+uD6XY4fApZH dvwadq+wZB3Wc02/62dLkw5KDsH9cPJyzqM2+bz5XMfku0F/8GntrWmLz9a4/PGi/toXM52gY2WI ALJZ8aQwVR2FhrGnXpPSrusePF3cxzXtGgCmc9yog7GMDQuhhtPt/4pe2PsdR6NhzYmAcnz2K7nW OXTV9LCz5f1ZNnTqm05Y05F01aP6CbSwPutO+phrpPweQJCZ761gfOX63lheSWcceKY/NkXwHva/ DOTF1f8o30fIySKZzeL0Q5LGVb0WIQ+rQqArx6hKK1yxhU6/W46E00Fj7c8lQomJC/+dpmGr2Sop Ub9mmaymI59pQY36z8K3xs9mB4hQ/ctkwZ4eDsqjks/uoAs2XW1qMgtYtsayOdfgPP2Yg/4VCXeX eaD1aVWbacqbykZs7B9W6P0G4hKcyOzDZRm29069A6gQAjGcsLwvMlz/tjowP5Mhh+19ZgaX/qUv x9JyL8fSvLgYv7s6l2P3SnjOhX1xfn4h2vuMdu+37zMieU2Hs80uVuUqQNuDdgHRVuOb/NRAOE5i 79FZ8y0vRzkXx0Q9G/wqTLuqiAOpxSmkG2zJQqRbaVbIS86p7mda5qITVR+xrvD/Ltl5wu3wjKVq g8vZXtNFciAJt8w6nUh/PLNuLEwHm4CyUjzpdU0OFOnqtezGiOqpEyVAR23nycN4IG8NHTetu1Om bTdp5nsOK7rmdqdCT+zdDRYe9DkV0hssvJHxzEshwdqHV6PUrLbwdHziURZecw9t5M7Gyqv30GDl qSKcMM4e6029DCsPBQPb7NcM3RzkYHAuxl87leMEF60k1Wl7qDHCXmLFhjbZcizJAVszt/dbbl/t bhwvPmKUn9co5VmUcbgsF6jchucVSrbFqAS7imfa5Nvj9b8cb0S7JXWF1qPURYRorJOYtWhshlge z5s4/6+QpIE1K0BqYE3Ub9pVk7gPl5F1FRfFmtDiGonB+bPHsyZSAHVFpoE3B97UZj7V/P4q3qwP J2je1PGPwy3KnSrdNXHAYdDoXIRY4/iD2Pxa1qxjSJo1m+Gjg8RmAx4EsgJMiExMt1uzVViOp+Nu 39vT+aaz2BRlugiLhapUvJzTszKOB6CbKlGpYMbRS1LBtKzjKld5HNOFC4YFnb7R4Ucpud1gXuEj Nszc2+8dITCsvYrq2oDoTlXVpo6qAAyyOWfdctrXMHBVNe2/nBk28oWNB0PFeNgTm1dlt68h0et2 wpeBbSx2N4QpXje0+3rDhOpGqKrjBX29QUPVDXt7g6yoG+3tDWu5aWgiMNk3PoiETsOe2UKu1A33 kQ+IZN1uL/nI46hb9s6YkinrVltThpdcr3S4wJLzWkafUr36eEL97zndJ0H8sc4KuiqCWAEyEiuN 5ugCrejbnsbqAOc174QvNsYqUs9V8GV/z1gkalz5+/sbK7l+XaVl7m+svblrVUSxGrX6V5MmR8S/ eydKDvBwOrpR4ncdlkRRphseOVKuLtNYIGbOT/TdKruPrzNuVRJxiTd4Xrz4msKbRtHdTRK9j39r voJ0PP2K66jMFCwVd+bpY0BImtYBA/VzJSaYHao1bPW7TFv90wZQY+IntepVm2iZFbH6EU35Gc4X 66pGrh941WixG6KxlbNwYJmU4XKAL14OsE6iCf5o2AdPW9Dply8wwlvlHV11oPDX1UF9rML817v1 GHcIYemTm2SZlJ/hEQFGfPuGBpXef0wiuq6HPmwKwEDN1zFsNKDfCy3P6bFVQ/UaWCqJ+u742Vz7 s3XbRruXM/rYGsoN7tSo7qigZz1pXM7QudBoB92U83eRRXerOC15tmd5vMT8s7RYJOsCd0JM4tVN PMPtGj/PoDki3DxVAqHEpQ+pumcDiKsWaoS9KqfF8t+ZuErn/fjcMc+RFOFdjt8F0ht75qUnTemL c3FeJUXcFTGoEi4v1oke+jfg5crmrcxxDKidCBROiEIkkIo8ohgkpBSeyzwuI5ZTt8jN0D/Hdq+/ YKpvCE1r0H/nCXWpk2EcTFWJSQvegtICFUIt2NWlTFLbUkec8RsrG6zKFKvKRH0hmaxOBHl6OSr9 YrLvDpWDklmqJcD60iP+qI2Jh2cjOlD2H0pUxeU+1qKD2YTmRDLmxYgO2HyD6ECRJFrYg0QHPBvK y4N4EG6wfdyiPt8lUU5b2VqD7CBhX6eD9ifCVWvwzGUHNEtXdrAr/+JkB3yTQXZ8leyocR9cMtM9 LeBUl/xJS9WeHswOvuHtNYkOaOOu6GA2eXGiQzJKNbgo/bfD4uITHXKTvtNJfxaeD5CMXRSgU4OZ Ud8G+WhZ0Txexs+4g5hdVH1fMl1y3PyM5+atzm//DwAA//8DAFBLAwQUAAYACAAAACEAp+SVSNUA AACtAgAAGQAAAGRycy9fcmVscy9lMm9Eb2MueG1sLnJlbHO8kk2LwjAQhu+C/yHM3aYfsizS1IsI XsX9AUMybYPNB0nctf9+A15WEPfW48wwz/vATLu/m4l9U4jaWQFVUQIjK53SdhDwdTluPoHFhFbh 5CwJmCnCvluv2jNNmPJSHLWPLFNsFDCm5HecRzmSwVg4TzZPehcMplyGgXuUVxyI12X5wcNfBnRP THZSAsJJNcAus8/J/7Nd32tJBydvhmx6EcG1ydkZiGGgJMCQ0vhoNsWP6YG/dqiXcajfOVTLOFTv HLbLOGwLetyCPz1Z9wsAAP//AwBQSwMEFAAGAAgAAAAhAAq0dCrhAAAACwEAAA8AAABkcnMvZG93 bnJldi54bWxMj0FLw0AQhe+C/2EZwZvdJNZgYzalFPVUBFuh9DbNTpPQ7G7IbpP03zs96W3mzePN 9/LlZFoxUO8bZxXEswgE2dLpxlYKfnYfT68gfECrsXWWFFzJw7K4v8sx02603zRsQyU4xPoMFdQh dJmUvqzJoJ+5jizfTq43GHjtK6l7HDnctDKJolQabCx/qLGjdU3leXsxCj5HHFfP8fuwOZ/W18Pu 5Wu/iUmpx4dp9QYi0BT+zHDDZ3QomOnoLlZ70SpI04S7BB4WCYibIZovWDkqSOYsySKX/zsUvwAA AP//AwBQSwMEFAAGAAgAAAAhAKLykRumBgAAZBAAABQAAABkcnMvbWVkaWEvaW1hZ2U0LmVtZsRX b0yVVRh/3pfL5YLkfSFAA4cXBw4B7WZEfrDxXgHFJY4BKzeXgHhVGv+Ci0gq3PpkpYPlLNes2fyz 2WpzBVabbbetNT8Yc62ZDVZs2VbrCzU+tLlJv9/7vufeV1LDdOsZv3ue85znPOec5/ecc7maiHQA SrKhZKgO2kk4DAOBmrqNIprsMkTWw+5x+VB9LhkfSSJPwfejeWO+Tz1y+bQuCCBlQABAuFLN1GQZ dAPQjRiXkhYH9I1hkTGAvkFTt/zsdaOVJaZIIXyWAiLRSquZp681RVPxE+MXQiKjoYXMLzLtvdlr iiw3kyTdCbTC9MT1fDM1rheYKXHdvcbusql1ag9uvRRrqJj5pjeuF5jJcd0dfyEx3XsodO3TPffc 2aJn1H42v1kY132mJM/oIjcAcoJGiEv4+P6br9+x5wT0mNZjqa80sSpSwf0O0KfLYcvKYtA18klN 0+fm5ixtjfaYY1vEoJYtHbEC+iL0Vnr9OHNda2Rv02BPWCQomY41VxBhzmYjBu0LYBrhDwFcIZXR dGpZ+lU5YLF+U9+EGZRRboSbM5raO8N9ga3hgUBDd2drl9Re2S5vl09FzEM3InQh06vhjfPI2jRa ODUovZodu0WrsCr2ph67xdH7j61Za8wgLMPba3DzFcFTEtWZPWbBq4V6evrqNlZVafITbER1uK99 T1egsa093NUWLgts7mpbI8mapHiqG+uanhZ59Pn2rlBHx4bWvva2qu5d4frWPeE+yUief+iMpMbB zp3dHRiq6u7vbQ/3MiOS4alrCtTsj/S2Iu2+An/NSPXjofpZw7+pOVT/5/J86Nn+kMzWzBbNjmxo hmb4q9iM1MyWNNfOjlgWE+1wLYZCJc3VzTWz/Av50zUkUtMhYEFDYSShj2SnaSyZCn4EYcNlXcRR q4sjWzliPtIs/m0aeaNv6oak0MGqS1aYvqJxsC8S7pTcMXkdZKXJl/7duQT7xde2x7klxzPWFjjf Z2q+QrRLAfUG4Rm7TfJMMcthKQa4B6t04x6+apHpKjUnYA3GtAKM+4CdAO83593Llo9x7kFJDpRM gKdlnAyAcaizcgxACavVALh2DAvRj30lvFsGoGKqfRTBRl9kMqp0dKP0o53CPSmdd5c6r2KWoz+C tgHowbr4s9axmUEHwneDkkKGZFD6JCJh6bSN9/2pD1z+fFw+LEgamBnWB1YvLggxxIm1ezOnPhuX 6fVNu0Qugo4xWO12yHvQG/tWW7L3fX3J/jf+wNEmZCVGy8fGJWdqbh/nKylNSTtJv/QnJyMHMf7z lnP99C9lgq79hrSnQbd9rmD8xC8/WC8Hx2k/i/7U+LjU3zrfv61z5476nmM5PD5j6p2eAVTOEsYr Pm33W1KH8thPsTIngs1bchj7fNlr68PeDmv/nLNrn0W/KK6Y70yAnFB384ODWnba/q1e3BxjQxaH BxDwKnTFLc+xyXqDoTgyykUhKXxZpR2shsFvQLaiHUDbIN2wtUqX7bagz/+rTkQetE7wzYF6JJi7 6R3HcphLtuwXhDQJ4PKuQ93M+iYjBsaUP9mbzy3z3eTAjxYhJBvgXaee9cSLlbUf76mEagltWxxd NaDLknoYgri1vXBS/FbA1oK+4pfvV+wWv2MTMsqgkIfD753uViIH/yVnAeztqOc7bxA5Xf/Wu3nF aI9fmNu3H3aO2TJh3Rfq5OAkEjj1ybj8XmxzIL4h695lGrlW3R+HnXc1mPyedTftdgizL/WPrpqM kLOvzvuTtKidS/LLXDI2L9pC+WW+iwHeXcX1Nkdnn1wbACmYzzXH78V1Bdg+BZ8oHBvQ9iAI5xgA nqq4PNy32c6Z+w171XnDXvK+Zr9hZxJvMHN2BDzMf4MzjbTcYvjx5AH4HPX8+A9+X4CdY7ZMiPrv jXP5Bp+5aL/BBh0cfhmTfeaB/F712PzaLfmdsMccH3WOv9rCededcxzxXPcWo84451fYOacJNUfc 6f4qfsl1EUCukf/bvmuDjh13PG7Hd2r0WdgNgJIMqFjcv4oFNT6HcVfAwDV46ZUPY6m5rCW3j1vf iLFLcLgA8PdWmXnP31dRuEdLXD53+z3h9nH/7nHrhYjDfVNKzYR+t99DPlP38EzLAP7PhoZiAHwP Afs3Xrmpx+M+yG+ohZzB7YPUcB+OJPSF+Kw07YN4nNk+M8mzFDrzo86KejLKXb9Ft2BM1SunZQMZ VBzJQZsJrJIPlAltYl+36y4Xlzq/Vph7A2Ct6GaCs8WwZQEUA6D+NwAAAP//AwBQSwMEFAAGAAgA AAAhADH1/M3EAQAAVgIAABQAAABkcnMvbWVkaWEvaW1hZ2UyLndtZlxRMYsTQRT+ZpJ4JhfcjXqI IrqKihx6iggWNtlsVmMRCSZikWJvjeu5kN2E7IqmOBTsbGInWPobLC2uEgRttbGw8Accsp1g/N6Q ymHfvO99s/Pmve99//rpHcw6Vj1X2TaoNVSoAiVHARq7hqtw14oEBCm9XC4N2lLHV9y6JjBcXTfV tlpndOGAhTq6Yf5kMJ9GwFUcXrEnwAxLwGa8R7RBL+/dp8kLVcmmBR3VP3ETJ4n+6L2/dFxvTCUs zh7ESZQ5d6Nnzr1JEqbofBni7fUfeXP3Vy5/lmmXmZP94FpNGOkhwUstfUl9+3Cn06x7y/MUPpMT a0dZvJM6/VEcpaPoknMnHW2horBWbve7gxvAkQdx6o7HrTCLR97kUdQLd6IMjcr/5TRK/XnycDLm kTd5OoujmdSKRrk7cPzn+SykIAfPWP6ifcXtFbZ1O3B7v0+fIt6wXBR+cb5YtAIi2/LELfxiM+gU C8M06V90eORuBu3AL+Rzrbpii0pzUR9FoUqMKUNNMX6VsDuRQTqvmRmIHljpa2PNRB/NLJnkbH+e 5REvfcBrDqOG4NDj92ISX/w2XOlrHsA+U5XM/X8AAAD//wMAUEsDBBQABgAIAAAAIQApbDuzyAEA AFYCAAAUAAAAZHJzL21lZGlhL2ltYWdlMS53bWZcUT1v01AUPe85oTSJsMPHAKqoQQKhihaEkBhY 4jqGMASlJIihgzHh0VpNnCg2ggwVSGwsYUMw8SNgY+iEhARru3Rg6A+oKm+VCOc9ZeLK1/fc8+z7 7j137/ePzzC2UM6tpwZ9CgXmAcsVgMS24Yp8S0ECGgk5nU4NWhHnZ1xZEhiuIr8IV5SZXT1ho4Jm lG12xkMF3MTpGXsBrDAFHOY7RN/of4gf8wp9w7yuJjU6K2viLhaIjuXOXwbaB9MJm3M6cV+l7kP1 yn006EcJGr/W8fH2flbbPsj0lwX6MmtyHtwqaUbPsDV+K/Vcur9DeMNh2rzn+wI/yWmvqzTeSNx2 N1ZJV113HyTdFRQF5gr1drNzBzjzJE68Xm81SuOuP3iuWtGGSlEt/t9O1WqP+88GPR75g5ejWI10 r6gWmh03eJ2NIgpy8pIdTOo3vFbu2PdDr3W0eJH4nO0hD/Ir+WQ1JHJsX4dJkC+FjXximBrjmwaP vKWwHga5fjy7IjiikDTqIyiUxZwylATzd1ucTsugJy+ZHWg9MNPXwZzJvptdssjl9jjNVB/4ivdc RgmtUy/WtOv82u76TF9zAQ5ZyjL//wMAAP//AwBQSwMEFAAGAAgAAAAhAIrcua77AQAA3AIAABQA AABkcnMvbWVkaWEvaW1hZ2UzLndtZmxSTWsTURQ97yVpzQdOUnXhB3YUFSlaQQTBVabJaFxEggm4 KBLjOG0H8kVmgmYhBtwpGFcK/g5x5SIrV7ptF7rsDyg6O4vx3GfoQn3MnXfueY9z3/3Y+fLpHcw6 l15IPDCofl8hDSQ8BWi8NFyKf61IQJDSs9nMoFV1fM5lNYHhctrWU5Wld2HBQg7VVrTVGPV9oIal OXsCVJgBefpTog+0MeW3aRIhLWpa0FE9Vi5OEf3U01/cuF6bl/Bx+UbQ8UP7jv/YvtvrtLqofF7H 22vfouLT3UhuJmmXqcl8cDUjjOTgYjzX9lD8R9tcona1YbtPokELN75GRZL/11Ymxh5lc7zzJ0aC aDgc/BjAYSSpoFQiq5x+P6zeLJUUdsmJlf0w2OzadS/wu55/yb7d9VaRUlhMluvVxnXgyL2g67Tb a60w8Eq9R36ttemHKKT+TryQqI86D3ttHpV6w0HgD6QqKCQPsljCoTOWOylfcWpx3rrVdGrfl08T H7McxG58Pp6sNYnyVkm2iRuvNCvxxDBF7s8qPHJWmuWmG8vnWDnFYirNxU4otiRBnwXPCFomRfq5 S3wSzJ2Vp2U03uzYTBzSDKlKxkyCdAXzTuSxaLyPZqIY4Gx9FEZ+B/vv8YIjkcGrwxv7YuJf3F4/ 6LJ0e888RAR+AwAA//8DAFBLAQItABQABgAIAAAAIQBeeCj1FAEAAEkCAAATAAAAAAAAAAAAAAAA AAAAAABbQ29udGVudF9UeXBlc10ueG1sUEsBAi0AFAAGAAgAAAAhADj9If/WAAAAlAEAAAsAAAAA AAAAAAAAAAAARQEAAF9yZWxzLy5yZWxzUEsBAi0AFAAGAAgAAAAhADd7e12EDQAAHXoAAA4AAAAA AAAAAAAAAAAARAIAAGRycy9lMm9Eb2MueG1sUEsBAi0AFAAGAAgAAAAhAKfklUjVAAAArQIAABkA AAAAAAAAAAAAAAAA9A8AAGRycy9fcmVscy9lMm9Eb2MueG1sLnJlbHNQSwECLQAUAAYACAAAACEA CrR0KuEAAAALAQAADwAAAAAAAAAAAAAAAAAAEQAAZHJzL2Rvd25yZXYueG1sUEsBAi0AFAAGAAgA AAAhAKLykRumBgAAZBAAABQAAAAAAAAAAAAAAAAADhIAAGRycy9tZWRpYS9pbWFnZTQuZW1mUEsB Ai0AFAAGAAgAAAAhADH1/M3EAQAAVgIAABQAAAAAAAAAAAAAAAAA5hgAAGRycy9tZWRpYS9pbWFn ZTIud21mUEsBAi0AFAAGAAgAAAAhAClsO7PIAQAAVgIAABQAAAAAAAAAAAAAAAAA3BoAAGRycy9t ZWRpYS9pbWFnZTEud21mUEsBAi0AFAAGAAgAAAAhAIrcua77AQAA3AIAABQAAAAAAAAAAAAAAAAA 1hwAAGRycy9tZWRpYS9pbWFnZTMud21mUEsFBgAAAAAJAAkAQgIAAAMfAAAAAA== ">
                <o:lock v:ext="edit" aspectratio="t"/>
                <v:group id="Group 202" o:spid="_x0000_s1027" style="position:absolute;left:317;top:680;width:21284;height:2092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I8gcUAAADcAAAADwAAAGRycy9kb3ducmV2LnhtbESPS4vCQBCE78L+h6EX vOkk6wOJjiKyu+xBBB8g3ppMmwQzPSEzm8R/7wiCx6KqvqIWq86UoqHaFZYVxMMIBHFqdcGZgtPx ZzAD4TyyxtIyKbiTg9Xyo7fARNuW99QcfCYChF2CCnLvq0RKl+Zk0A1tRRy8q60N+iDrTOoa2wA3 pfyKoqk0WHBYyLGiTU7p7fBvFPy22K5H8XezvV0398txsjtvY1Kq/9mt5yA8df4dfrX/tILx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CPIHFAAAA3AAA AA8AAAAAAAAAAAAAAAAAqgIAAGRycy9kb3ducmV2LnhtbFBLBQYAAAAABAAEAPoAAACcAwAAAAA= ">
                  <v:group id="Group 203" o:spid="_x0000_s1028" style="position:absolute;left:408;top:16045;width:9889;height:3854" coordorigin="164,1644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6ZGsYAAADcAAAADwAAAGRycy9kb3ducmV2LnhtbESPQWvCQBSE7wX/w/KE 3uomthZJ3YQgWnqQQlWQ3h7ZZxKSfRuyaxL/fbdQ6HGYmW+YTTaZVgzUu9qygngRgSAurK65VHA+ 7Z/WIJxH1thaJgV3cpCls4cNJtqO/EXD0ZciQNglqKDyvkukdEVFBt3CdsTBu9reoA+yL6XucQxw 08plFL1KgzWHhQo72lZUNMebUfA+4pg/x7vh0Fy39+/T6vNyiEmpx/mUv4HwNPn/8F/7Qy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
                    <v:group id="Group 204" o:spid="_x0000_s1029" style="position:absolute;left:2216;top:16442;width:1355;height:21599" coordorigin="35303,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wHbcYAAADcAAAADwAAAGRycy9kb3ducmV2LnhtbESPQWvCQBSE7wX/w/KE 3uomthVJ3YQgKh6kUC2U3h7ZZxKSfRuyaxL/fbdQ6HGYmW+YTTaZVgzUu9qygngRgSAurK65VPB5 2T+tQTiPrLG1TAru5CBLZw8bTLQd+YOGsy9FgLBLUEHlfZdI6YqKDLqF7YiDd7W9QR9kX0rd4xjg ppXLKFpJgzWHhQo72lZUNOebUXAYccyf491waq7b+/fl9f3rFJNSj/MpfwPhafL/4b/2US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3AdtxgAAANwA AAAPAAAAAAAAAAAAAAAAAKoCAABkcnMvZG93bnJldi54bWxQSwUGAAAAAAQABAD6AAAAnQMAAAAA ">
                      <v:roundrect id="AutoShape 205" o:spid="_x0000_s1030" style="position:absolute;left:32846;top:19448;width:12239;height:7326;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2LecUA AADcAAAADwAAAGRycy9kb3ducmV2LnhtbESPQWvCQBSE70L/w/IKvZmNNWiIriLSQrwUtL309sw+ k2D2bZLdaPz33UKhx2FmvmHW29E04ka9qy0rmEUxCOLC6ppLBV+f79MUhPPIGhvLpOBBDrabp8ka M23vfKTbyZciQNhlqKDyvs2kdEVFBl1kW+LgXWxv0AfZl1L3eA9w08jXOF5IgzWHhQpb2ldUXE+D UTDvzPkjnw/nt84037XPk3J5SJR6eR53KxCeRv8f/mvnWkGSLuH3TDgCcvMDAAD//wMAUEsBAi0A FAAGAAgAAAAhAPD3irv9AAAA4gEAABMAAAAAAAAAAAAAAAAAAAAAAFtDb250ZW50X1R5cGVzXS54 bWxQSwECLQAUAAYACAAAACEAMd1fYdIAAACPAQAACwAAAAAAAAAAAAAAAAAuAQAAX3JlbHMvLnJl bHNQSwECLQAUAAYACAAAACEAMy8FnkEAAAA5AAAAEAAAAAAAAAAAAAAAAAApAgAAZHJzL3NoYXBl eG1sLnhtbFBLAQItABQABgAIAAAAIQDFvYt5xQAAANwAAAAPAAAAAAAAAAAAAAAAAJgCAABkcnMv ZG93bnJldi54bWxQSwUGAAAAAAQABAD1AAAAigMAAAAA "/>
                      <v:roundrect id="AutoShape 206" o:spid="_x0000_s1031" style="position:absolute;left:42440;top:23579;width:21600;height:7326;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zM4sAA AADcAAAADwAAAGRycy9kb3ducmV2LnhtbERPzWoCMRC+C75DGMGbZtVWZLtRtEXaHjxo9wGGzTRZ upksSdT17ZtDoceP77/aDa4TNwqx9axgMS9AEDdet2wU1F/H2QZETMgaO8+k4EERdtvxqMJS+zuf 6XZJRuQQjiUqsCn1pZSxseQwzn1PnLlvHxymDIOROuA9h7tOLotiLR22nBss9vRqqfm5XJ0C82nq NhzfTytN3D9fV/aNh4NS08mwfwGRaEj/4j/3h1bwtMlr85l8BOT2FwAA//8DAFBLAQItABQABgAI AAAAIQDw94q7/QAAAOIBAAATAAAAAAAAAAAAAAAAAAAAAABbQ29udGVudF9UeXBlc10ueG1sUEsB Ai0AFAAGAAgAAAAhADHdX2HSAAAAjwEAAAsAAAAAAAAAAAAAAAAALgEAAF9yZWxzLy5yZWxzUEsB Ai0AFAAGAAgAAAAhADMvBZ5BAAAAOQAAABAAAAAAAAAAAAAAAAAAKQIAAGRycy9zaGFwZXhtbC54 bWxQSwECLQAUAAYACAAAACEAQizM4sAAAADcAAAADwAAAAAAAAAAAAAAAACYAgAAZHJzL2Rvd25y ZXYueG1sUEsFBgAAAAAEAAQA9QAAAIUDAAAAAA== "/>
                    </v:group>
                    <v:group id="Group 207" o:spid="_x0000_s1032" style="position:absolute;left:4276;top:16442;width:1637;height:21599" coordorigin="56424,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kOTH8YAAADcAAAADwAAAGRycy9kb3ducmV2LnhtbESPQWvCQBSE74L/YXlC b3UTa4uNWUVEpQcpVAvF2yP7TEKyb0N2TeK/7xYKHoeZ+YZJ14OpRUetKy0riKcRCOLM6pJzBd/n /fMChPPIGmvLpOBODtar8SjFRNuev6g7+VwECLsEFRTeN4mULivIoJvahjh4V9sa9EG2udQt9gFu ajmLojdpsOSwUGBD24Ky6nQzCg499puXeNcdq+v2fjm/fv4cY1LqaTJsliA8Df4R/m9/aAXz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aQ5MfxgAAANwA AAAPAAAAAAAAAAAAAAAAAKoCAABkcnMvZG93bnJldi54bWxQSwUGAAAAAAQABAD6AAAAnQMAAAAA ">
                      <v:roundrect id="AutoShape 208" o:spid="_x0000_s1033" style="position:absolute;left:48658;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2F0MMA AADcAAAADwAAAGRycy9kb3ducmV2LnhtbERPTW+CQBC9m/Q/bKZJb7K0EGupq2maNsGLSdGLt4Gd Aik7i+yi9N+7BxOPL+97tZlMJ840uNaygucoBkFcWd1yreCw/54vQTiPrLGzTAr+ycFm/TBbYabt hX/oXPhahBB2GSpovO8zKV3VkEEX2Z44cL92MOgDHGqpB7yEcNPJlzheSIMth4YGe/psqPorRqMg OZlylydj+XUy3bH1eVq/blOlnh6nj3cQniZ/F9/cuVaQvoX54Uw4AnJ9BQAA//8DAFBLAQItABQA BgAIAAAAIQDw94q7/QAAAOIBAAATAAAAAAAAAAAAAAAAAAAAAABbQ29udGVudF9UeXBlc10ueG1s UEsBAi0AFAAGAAgAAAAhADHdX2HSAAAAjwEAAAsAAAAAAAAAAAAAAAAALgEAAF9yZWxzLy5yZWxz UEsBAi0AFAAGAAgAAAAhADMvBZ5BAAAAOQAAABAAAAAAAAAAAAAAAAAAKQIAAGRycy9zaGFwZXht bC54bWxQSwECLQAUAAYACAAAACEAz42F0MMAAADcAAAADwAAAAAAAAAAAAAAAACYAgAAZHJzL2Rv d25yZXYueG1sUEsFBgAAAAAEAAQA9QAAAIgDAAAAAA== "/>
                      <v:roundrect id="AutoShape 209" o:spid="_x0000_s1034" style="position:absolute;left:64190;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zosMA AADcAAAADwAAAGRycy9kb3ducmV2LnhtbESPQWsCMRSE7wX/Q3iCt5q1Wqlbo1hFWg8eqv6Ax+Y1 Wdy8LEnU9d+bQqHHYWa+YebLzjXiSiHWnhWMhgUI4srrmo2C03H7/AYiJmSNjWdScKcIy0XvaY6l 9jf+pushGZEhHEtUYFNqSyljZclhHPqWOHs/PjhMWQYjdcBbhrtGvhTFVDqsOS9YbGltqTofLk6B 2ZlTHbaf+7Embl8vY7vh7kOpQb9bvYNI1KX/8F/7SyuYzEbweyYfAbl4AAAA//8DAFBLAQItABQA BgAIAAAAIQDw94q7/QAAAOIBAAATAAAAAAAAAAAAAAAAAAAAAABbQ29udGVudF9UeXBlc10ueG1s UEsBAi0AFAAGAAgAAAAhADHdX2HSAAAAjwEAAAsAAAAAAAAAAAAAAAAALgEAAF9yZWxzLy5yZWxz UEsBAi0AFAAGAAgAAAAhADMvBZ5BAAAAOQAAABAAAAAAAAAAAAAAAAAAKQIAAGRycy9zaGFwZXht bC54bWxQSwECLQAUAAYACAAAACEAVs/zosMAAADcAAAADwAAAAAAAAAAAAAAAACYAgAAZHJzL2Rv d25yZXYueG1sUEsFBgAAAAAEAAQA9QAAAIgDAAAAAA== "/>
                    </v:group>
                    <v:group id="Group 210" o:spid="_x0000_s1035" style="position:absolute;left:6619;top:16442;width:1637;height:21599" coordorigin="87344,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6Xs8UAAADcAAAADwAAAGRycy9kb3ducmV2LnhtbESPT2vCQBTE74LfYXmC t7qJ/7DRVURUepBCtVB6e2SfSTD7NmTXJH77rlDwOMzMb5jVpjOlaKh2hWUF8SgCQZxaXXCm4Pty eFuAcB5ZY2mZFDzIwWbd760w0bblL2rOPhMBwi5BBbn3VSKlS3My6Ea2Ig7e1dYGfZB1JnWNbYCb Uo6jaC4NFhwWcqxol1N6O9+NgmOL7XYS75vT7bp7/F5mnz+nmJQaDrrtEoSnzr/C/+0PrWD6P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l7PFAAAA3AAA AA8AAAAAAAAAAAAAAAAAqgIAAGRycy9kb3ducmV2LnhtbFBLBQYAAAAABAAEAPoAAACcAwAAAAA= ">
                      <v:roundrect id="AutoShape 211" o:spid="_x0000_s1036" style="position:absolute;left:79578;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8bp8UA AADcAAAADwAAAGRycy9kb3ducmV2LnhtbESPQWvCQBSE70L/w/IK3uqmTbAaXaWUCvEimHrx9sw+ k9Ds25hdNf57Vyh4HGbmG2a+7E0jLtS52rKC91EEgriwuuZSwe539TYB4TyyxsYyKbiRg+XiZTDH VNsrb+mS+1IECLsUFVTet6mUrqjIoBvZljh4R9sZ9EF2pdQdXgPcNPIjisbSYM1hocKWvisq/vKz URCfzGGTxefDz8k0+9pnSfm5TpQavvZfMxCeev8M/7czrSCZxvA4E46AXNwBAAD//wMAUEsBAi0A FAAGAAgAAAAhAPD3irv9AAAA4gEAABMAAAAAAAAAAAAAAAAAAAAAAFtDb250ZW50X1R5cGVzXS54 bWxQSwECLQAUAAYACAAAACEAMd1fYdIAAACPAQAACwAAAAAAAAAAAAAAAAAuAQAAX3JlbHMvLnJl bHNQSwECLQAUAAYACAAAACEAMy8FnkEAAAA5AAAAEAAAAAAAAAAAAAAAAAApAgAAZHJzL3NoYXBl eG1sLnhtbFBLAQItABQABgAIAAAAIQA/XxunxQAAANwAAAAPAAAAAAAAAAAAAAAAAJgCAABkcnMv ZG93bnJldi54bWxQSwUGAAAAAAQABAD1AAAAigMAAAAA "/>
                      <v:roundrect id="AutoShape 212" o:spid="_x0000_s1037" style="position:absolute;left:95110;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hQOsQA AADcAAAADwAAAGRycy9kb3ducmV2LnhtbESP3WoCMRSE7wu+QziCdzXrT6VujWIr0nrhRdUHOGxO k8XNyZJEXd/eFAq9HGbmG2ax6lwjrhRi7VnBaFiAIK68rtkoOB23z68gYkLW2HgmBXeKsFr2nhZY an/jb7oekhEZwrFEBTaltpQyVpYcxqFvibP344PDlGUwUge8Zbhr5LgoZtJhzXnBYksflqrz4eIU mJ051WH7uZ9o4vblMrEb7t6VGvS79RuIRF36D/+1v7SC6XwKv2fy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Ea4UDrEAAAA3AAAAA8AAAAAAAAAAAAAAAAAmAIAAGRycy9k b3ducmV2LnhtbFBLBQYAAAAABAAEAPUAAACJAwAAAAA= "/>
                    </v:group>
                    <v:group id="Group 213" o:spid="_x0000_s1038" style="position:absolute;left:8961;top:16442;width:1637;height:21599" coordorigin="118239,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cPx8YAAADcAAAADwAAAGRycy9kb3ducmV2LnhtbESPQWvCQBSE7wX/w/IE b3UTNWKjq4jY0kMoVAult0f2mQSzb0N2TeK/dwuFHoeZ+YbZ7AZTi45aV1lWEE8jEMS51RUXCr7O r88rEM4ja6wtk4I7OdhtR08bTLXt+ZO6ky9EgLBLUUHpfZNK6fKSDLqpbYiDd7GtQR9kW0jdYh/g ppazKFpKgxWHhRIbOpSUX083o+Ctx34/j49ddr0c7j/n5OM7i0mpyXjYr0F4Gvx/+K/9rhUsXh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1w/HxgAAANwA AAAPAAAAAAAAAAAAAAAAAKoCAABkcnMvZG93bnJldi54bWxQSwUGAAAAAAQABAD6AAAAnQMAAAAA ">
                      <v:roundrect id="AutoShape 214" o:spid="_x0000_s1039" style="position:absolute;left:110473;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i4P8UA AADcAAAADwAAAGRycy9kb3ducmV2LnhtbESPT4vCMBTE74LfITzB25qqRXe7RhFxoV4E/1z29mye bbF5qU3U7rc3woLHYWZ+w8wWranEnRpXWlYwHEQgiDOrS84VHA8/H58gnEfWWFkmBX/kYDHvdmaY aPvgHd33PhcBwi5BBYX3dSKlywoy6Aa2Jg7e2TYGfZBNLnWDjwA3lRxF0UQaLDksFFjTqqDssr8Z BeOrOW3T8e20vprqt/RpnE83sVL9Xrv8BuGp9e/wfzvVCuKvCbzOhCMg50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KLg/xQAAANwAAAAPAAAAAAAAAAAAAAAAAJgCAABkcnMv ZG93bnJldi54bWxQSwUGAAAAAAQABAD1AAAAigMAAAAA "/>
                      <v:roundrect id="AutoShape 215" o:spid="_x0000_s1040" style="position:absolute;left:126005;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rOTcQA AADcAAAADwAAAGRycy9kb3ducmV2LnhtbESPQWsCMRSE74X+h/AKvWlWbbXdGsUqUj30UPUHPDav yeLmZUmibv+9EYQeh5n5hpnOO9eIM4VYe1Yw6BcgiCuvazYKDvt17w1ETMgaG8+k4I8izGePD1Ms tb/wD513yYgM4ViiAptSW0oZK0sOY9+3xNn79cFhyjIYqQNeMtw1clgUY+mw5rxgsaWlpeq4OzkF ZmsOdVh/fY80cft6GtkVd59KPT91iw8Qibr0H763N1rBy/sEbmfyEZCzKwAAAP//AwBQSwECLQAU AAYACAAAACEA8PeKu/0AAADiAQAAEwAAAAAAAAAAAAAAAAAAAAAAW0NvbnRlbnRfVHlwZXNdLnht bFBLAQItABQABgAIAAAAIQAx3V9h0gAAAI8BAAALAAAAAAAAAAAAAAAAAC4BAABfcmVscy8ucmVs c1BLAQItABQABgAIAAAAIQAzLwWeQQAAADkAAAAQAAAAAAAAAAAAAAAAACkCAABkcnMvc2hhcGV4 bWwueG1sUEsBAi0AFAAGAAgAAAAhALZqzk3EAAAA3AAAAA8AAAAAAAAAAAAAAAAAmAIAAGRycy9k b3ducmV2LnhtbFBLBQYAAAAABAAEAPUAAACJAwAAAAA= "/>
                    </v:group>
                    <v:roundrect id="AutoShape 216" o:spid="_x0000_s1041" style="position:absolute;left:164;top:26260;width:2198;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UfXrwA AADcAAAADwAAAGRycy9kb3ducmV2LnhtbERPSwrCMBDdC94hjOBOU0WKVqOIICi68XOAoRnbYjOp SdR6e7MQXD7ef7FqTS1e5HxlWcFomIAgzq2uuFBwvWwHUxA+IGusLZOCD3lYLbudBWbavvlEr3Mo RAxhn6GCMoQmk9LnJRn0Q9sQR+5mncEQoSukdviO4aaW4yRJpcGKY0OJDW1Kyu/np1FQO2vMcRdm fH/s5TM/pE1ySJXq99r1HESgNvzFP/dOK5jM4tp4Jh4BufwCAAD//wMAUEsBAi0AFAAGAAgAAAAh APD3irv9AAAA4gEAABMAAAAAAAAAAAAAAAAAAAAAAFtDb250ZW50X1R5cGVzXS54bWxQSwECLQAU AAYACAAAACEAMd1fYdIAAACPAQAACwAAAAAAAAAAAAAAAAAuAQAAX3JlbHMvLnJlbHNQSwECLQAU AAYACAAAACEAMy8FnkEAAAA5AAAAEAAAAAAAAAAAAAAAAAApAgAAZHJzL3NoYXBleG1sLnhtbFBL AQItABQABgAIAAAAIQBY1R9evAAAANwAAAAPAAAAAAAAAAAAAAAAAJgCAABkcnMvZG93bnJldi54 bWxQSwUGAAAAAAQABAD1AAAAgQMAAAAA " strokeweight=".5pt"/>
                    <v:group id="Group 217" o:spid="_x0000_s1042" style="position:absolute;left:11332;top:16442;width:1637;height:21599" coordorigin="149530,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5oFwsYAAADcAAAADwAAAGRycy9kb3ducmV2LnhtbESPT2vCQBTE74LfYXlC b3UTa8WkriKi0oMUqoXS2yP78gezb0N2TeK37xYKHoeZ+Q2z2gymFh21rrKsIJ5GIIgzqysuFHxd Ds9LEM4ja6wtk4I7Odisx6MVptr2/End2RciQNilqKD0vkmldFlJBt3UNsTBy21r0AfZFlK32Ae4 qeUsihbSYMVhocSGdiVl1/PNKDj22G9f4n13uua7+8/l9eP7FJNST5Nh+wbC0+Af4f/2u1YwTxL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mgXCxgAAANwA AAAPAAAAAAAAAAAAAAAAAKoCAABkcnMvZG93bnJldi54bWxQSwUGAAAAAAQABAD6AAAAnQMAAAAA ">
                      <v:roundrect id="AutoShape 218" o:spid="_x0000_s1043" style="position:absolute;left:141764;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YfysEA AADcAAAADwAAAGRycy9kb3ducmV2LnhtbERPy4rCMBTdC/5DuIK7MfUxDzqmRUShboRRN7O7Nte2 2NzUJmr9e7MQXB7Oe552phY3al1lWcF4FIEgzq2uuFBw2K8/fkA4j6yxtkwKHuQgTfq9Ocba3vmP bjtfiBDCLkYFpfdNLKXLSzLoRrYhDtzJtgZ9gG0hdYv3EG5qOYmiL2mw4tBQYkPLkvLz7moUTC/m uM2m1+PqYur/ymez4nszU2o46Ba/IDx1/i1+uTOt4DMK88OZcARk8gQAAP//AwBQSwECLQAUAAYA CAAAACEA8PeKu/0AAADiAQAAEwAAAAAAAAAAAAAAAAAAAAAAW0NvbnRlbnRfVHlwZXNdLnhtbFBL AQItABQABgAIAAAAIQAx3V9h0gAAAI8BAAALAAAAAAAAAAAAAAAAAC4BAABfcmVscy8ucmVsc1BL AQItABQABgAIAAAAIQAzLwWeQQAAADkAAAAQAAAAAAAAAAAAAAAAACkCAABkcnMvc2hhcGV4bWwu eG1sUEsBAi0AFAAGAAgAAAAhAFFmH8rBAAAA3AAAAA8AAAAAAAAAAAAAAAAAmAIAAGRycy9kb3du cmV2LnhtbFBLBQYAAAAABAAEAPUAAACGAwAAAAA= "/>
                      <v:roundrect id="AutoShape 219" o:spid="_x0000_s1044" style="position:absolute;left:157295;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RpuMIA AADcAAAADwAAAGRycy9kb3ducmV2LnhtbESPQWsCMRSE74X+h/AK3mpWxSJbo7SKqIce3PoDHpvX ZOnmZUmirv/eCILHYWa+YebL3rXiTCE2nhWMhgUI4trrho2C4+/mfQYiJmSNrWdScKUIy8XryxxL 7S98oHOVjMgQjiUqsCl1pZSxtuQwDn1HnL0/HxymLIOROuAlw10rx0XxIR02nBcsdrSyVP9XJ6fA 7M2xCZvtz0QTd9PTxK65/1Zq8NZ/fYJI1Kdn+NHeaQXTYgT3M/kIyMUNAAD//wMAUEsBAi0AFAAG AAgAAAAhAPD3irv9AAAA4gEAABMAAAAAAAAAAAAAAAAAAAAAAFtDb250ZW50X1R5cGVzXS54bWxQ SwECLQAUAAYACAAAACEAMd1fYdIAAACPAQAACwAAAAAAAAAAAAAAAAAuAQAAX3JlbHMvLnJlbHNQ SwECLQAUAAYACAAAACEAMy8FnkEAAAA5AAAAEAAAAAAAAAAAAAAAAAApAgAAZHJzL3NoYXBleG1s LnhtbFBLAQItABQABgAIAAAAIQDIJGm4wgAAANwAAAAPAAAAAAAAAAAAAAAAAJgCAABkcnMvZG93 bnJldi54bWxQSwUGAAAAAAQABAD1AAAAhwMAAAAA "/>
                    </v:group>
                    <v:group id="Group 220" o:spid="_x0000_s1045" style="position:absolute;left:13672;top:16442;width:1637;height:21599" coordorigin="180398,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9UNqcYAAADcAAAADwAAAGRycy9kb3ducmV2LnhtbESPQWvCQBSE74X+h+UV ems2sVgkdQ1BVHoQoUaQ3h7ZZxLMvg3ZNYn/visUehxm5htmmU2mFQP1rrGsIIliEMSl1Q1XCk7F 9m0Bwnlkja1lUnAnB9nq+WmJqbYjf9Nw9JUIEHYpKqi971IpXVmTQRfZjjh4F9sb9EH2ldQ9jgFu WjmL4w9psOGwUGNH65rK6/FmFOxGHPP3ZDPsr5f1/aeYH877hJR6fZnyTxCeJv8f/mt/aQXzeAaP M+EIyN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1Q2pxgAAANwA AAAPAAAAAAAAAAAAAAAAAKoCAABkcnMvZG93bnJldi54bWxQSwUGAAAAAAQABAD6AAAAnQMAAAAA ">
                      <v:roundrect id="AutoShape 221" o:spid="_x0000_s1046" style="position:absolute;left:172632;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0ZycQA AADcAAAADwAAAGRycy9kb3ducmV2LnhtbESPQYvCMBSE7wv+h/AEb5qqXVeqUUQU6mVB3Yu3Z/Ns i81LbaJ2//1GEPY4zMw3zHzZmko8qHGlZQXDQQSCOLO65FzBz3Hbn4JwHlljZZkU/JKD5aLzMcdE 2yfv6XHwuQgQdgkqKLyvEyldVpBBN7A1cfAutjHog2xyqRt8Brip5CiKJtJgyWGhwJrWBWXXw90o GN/M+Tsd38+bm6lOpU/j/GsXK9XrtqsZCE+t/w+/26lW8BnF8DoTjoBc/AEAAP//AwBQSwECLQAU AAYACAAAACEA8PeKu/0AAADiAQAAEwAAAAAAAAAAAAAAAAAAAAAAW0NvbnRlbnRfVHlwZXNdLnht bFBLAQItABQABgAIAAAAIQAx3V9h0gAAAI8BAAALAAAAAAAAAAAAAAAAAC4BAABfcmVscy8ucmVs c1BLAQItABQABgAIAAAAIQAzLwWeQQAAADkAAAAQAAAAAAAAAAAAAAAAACkCAABkcnMvc2hhcGV4 bWwueG1sUEsBAi0AFAAGAAgAAAAhAC5dGcnEAAAA3AAAAA8AAAAAAAAAAAAAAAAAmAIAAGRycy9k b3ducmV2LnhtbFBLBQYAAAAABAAEAPUAAACJAwAAAAA= "/>
                      <v:roundrect id="AutoShape 222" o:spid="_x0000_s1047" style="position:absolute;left:188164;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9vu8MA AADcAAAADwAAAGRycy9kb3ducmV2LnhtbESP3WoCMRSE7wu+QziCdzVrZYusRtGK2F70wp8HOGyO yeLmZEmirm/fFAq9HGbmG2ax6l0r7hRi41nBZFyAIK69btgoOJ92rzMQMSFrbD2TgidFWC0HLwus tH/wge7HZESGcKxQgU2pq6SMtSWHcew74uxdfHCYsgxG6oCPDHetfCuKd+mw4bxgsaMPS/X1eHMK zJc5N2G3/55q4q68Te2W+41So2G/noNI1Kf/8F/7UysoixJ+z+QjIJc/AAAA//8DAFBLAQItABQA BgAIAAAAIQDw94q7/QAAAOIBAAATAAAAAAAAAAAAAAAAAAAAAABbQ29udGVudF9UeXBlc10ueG1s UEsBAi0AFAAGAAgAAAAhADHdX2HSAAAAjwEAAAsAAAAAAAAAAAAAAAAALgEAAF9yZWxzLy5yZWxz UEsBAi0AFAAGAAgAAAAhADMvBZ5BAAAAOQAAABAAAAAAAAAAAAAAAAAAKQIAAGRycy9zaGFwZXht bC54bWxQSwECLQAUAAYACAAAACEAtx9vu8MAAADcAAAADwAAAAAAAAAAAAAAAACYAgAAZHJzL2Rv d25yZXYueG1sUEsFBgAAAAAEAAQA9QAAAIgDAAAAAA== "/>
                    </v:group>
                    <v:group id="Group 223" o:spid="_x0000_s1048" style="position:absolute;left:16058;top:16442;width:1637;height:21599" coordorigin="211885,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O4LqsQAAADcAAAADwAAAGRycy9kb3ducmV2LnhtbESPQYvCMBSE74L/ITzB m6bdRZGuUUTWxYMI1oVlb4/m2Rabl9LEtv57Iwgeh5n5hlmue1OJlhpXWlYQTyMQxJnVJecKfs+7 yQKE88gaK8uk4E4O1qvhYImJth2fqE19LgKEXYIKCu/rREqXFWTQTW1NHLyLbQz6IJtc6ga7ADeV /IiiuTRYclgosKZtQdk1vRkFPx12m8/4uz1cL9v7/3l2/DvEpNR41G++QHjq/Tv8au+1glk0h+eZ cATk6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O4LqsQAAADcAAAA DwAAAAAAAAAAAAAAAACqAgAAZHJzL2Rvd25yZXYueG1sUEsFBgAAAAAEAAQA+gAAAJsDAAAAAA== ">
                      <v:roundrect id="AutoShape 224" o:spid="_x0000_s1049" style="position:absolute;left:204119;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HvsQA AADcAAAADwAAAGRycy9kb3ducmV2LnhtbESPT4vCMBTE78J+h/AWvGnqv1WqUWRZoV6ErV68PZtn W2xeahO1++03guBxmJnfMItVaypxp8aVlhUM+hEI4szqknMFh/2mNwPhPLLGyjIp+CMHq+VHZ4Gx tg/+pXvqcxEg7GJUUHhfx1K6rCCDrm9r4uCdbWPQB9nkUjf4CHBTyWEUfUmDJYeFAmv6Lii7pDej YHQ1p10yup1+rqY6lj4Z59PtWKnuZ7ueg/DU+nf41U60gkk0heeZcATk8h8AAP//AwBQSwECLQAU AAYACAAAACEA8PeKu/0AAADiAQAAEwAAAAAAAAAAAAAAAAAAAAAAW0NvbnRlbnRfVHlwZXNdLnht bFBLAQItABQABgAIAAAAIQAx3V9h0gAAAI8BAAALAAAAAAAAAAAAAAAAAC4BAABfcmVscy8ucmVs c1BLAQItABQABgAIAAAAIQAzLwWeQQAAADkAAAAQAAAAAAAAAAAAAAAAACkCAABkcnMvc2hhcGV4 bWwueG1sUEsBAi0AFAAGAAgAAAAhAN6Ph77EAAAA3AAAAA8AAAAAAAAAAAAAAAAAmAIAAGRycy9k b3ducmV2LnhtbFBLBQYAAAAABAAEAPUAAACJAwAAAAA= "/>
                      <v:roundrect id="AutoShape 225" o:spid="_x0000_s1050" style="position:absolute;left:219650;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7AJcEA AADcAAAADwAAAGRycy9kb3ducmV2LnhtbERP3WrCMBS+H+wdwhnszqZTKtI1yjYpmxde6HyAQ3NM is1JSaJ2b79cDHb58f03m8kN4kYh9p4VvBQlCOLO656NgtN3O1uBiAlZ4+CZFPxQhM368aHBWvs7 H+h2TEbkEI41KrApjbWUsbPkMBZ+JM7c2QeHKcNgpA54z+FukPOyXEqHPecGiyN9WOoux6tTYHbm 1If2c7/QxGN1XdgtT+9KPT9Nb68gEk3pX/zn/tIKqjKvzWfyEZ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FkewCXBAAAA3AAAAA8AAAAAAAAAAAAAAAAAmAIAAGRycy9kb3du cmV2LnhtbFBLBQYAAAAABAAEAPUAAACGAwAAAAA= "/>
                    </v:group>
                    <v:group id="Group 226" o:spid="_x0000_s1051" style="position:absolute;left:18376;top:16441;width:3387;height:21599" coordorigin="117185,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Gf2MUAAADcAAAADwAAAGRycy9kb3ducmV2LnhtbESPT4vCMBTE7wt+h/AE b5pWUdyuUURUPIjgH1j29miebbF5KU1s67ffLAh7HGbmN8xi1ZlSNFS7wrKCeBSBIE6tLjhTcLvu hnMQziNrLC2Tghc5WC17HwtMtG35TM3FZyJA2CWoIPe+SqR0aU4G3chWxMG729qgD7LOpK6xDXBT ynEUzaTBgsNCjhVtckofl6dRsG+xXU/ibXN83Devn+v09H2MSalBv1t/gfDU+f/wu33QCqbRJ/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xn9jFAAAA3AAA AA8AAAAAAAAAAAAAAAAAqgIAAGRycy9kb3ducmV2LnhtbFBLBQYAAAAABAAEAPoAAACcAwAAAAA= ">
                      <v:group id="Group 227" o:spid="_x0000_s1052" style="position:absolute;left:117185;top:16442;width:8549;height:21600" coordorigin="296076,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ZKgmMIAAADcAAAADwAAAGRycy9kb3ducmV2LnhtbERPy4rCMBTdC/5DuII7 TTuDIh1TERkHFyKoA8PsLs3tA5ub0sS2/r1ZCC4P573eDKYWHbWusqwgnkcgiDOrKy4U/F73sxUI 55E11pZJwYMcbNLxaI2Jtj2fqbv4QoQQdgkqKL1vEildVpJBN7cNceBy2xr0AbaF1C32IdzU8iOK ltJgxaGhxIZ2JWW3y90o+Omx337G393xlu8e/9fF6e8Yk1LTybD9AuFp8G/xy33QCh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WSoJjCAAAA3AAAAA8A AAAAAAAAAAAAAAAAqgIAAGRycy9kb3ducmV2LnhtbFBLBQYAAAAABAAEAPoAAACZAwAAAAA= ">
                        <v:roundrect id="AutoShape 228" o:spid="_x0000_s1053" style="position:absolute;left:288981;top:23537;width:21600;height:7409;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sjMUA AADcAAAADwAAAGRycy9kb3ducmV2LnhtbESPT4vCMBTE7wt+h/AEb5pWXXfpGkVEoV4W/HPZ27N5 tsXmpTZR67c3grDHYWZ+w0znranEjRpXWlYQDyIQxJnVJecKDvt1/xuE88gaK8uk4EEO5rPOxxQT be+8pdvO5yJA2CWooPC+TqR0WUEG3cDWxME72cagD7LJpW7wHuCmksMomkiDJYeFAmtaFpSdd1ej YHQxx990dD2uLqb6K306zr82Y6V63XbxA8JT6//D73aqFXzGMbzOhCMgZ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78yyMxQAAANwAAAAPAAAAAAAAAAAAAAAAAJgCAABkcnMv ZG93bnJldi54bWxQSwUGAAAAAAQABAD1AAAAigMAAAAA "/>
                        <v:roundrect id="AutoShape 229" o:spid="_x0000_s1054" style="position:absolute;left:307805;top:19034;width:12239;height:7501;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R86cMA AADdAAAADwAAAGRycy9kb3ducmV2LnhtbESPQWsCMRSE7wX/Q3hCbzWr4lJWo6hFbA89VP0Bj80z Wdy8LEnU9d83QqHHYWa+YRar3rXiRiE2nhWMRwUI4trrho2C03H39g4iJmSNrWdS8KAIq+XgZYGV 9nf+odshGZEhHCtUYFPqKiljbclhHPmOOHtnHxymLIOROuA9w10rJ0VRSocN5wWLHW0t1ZfD1Skw X+bUhN3+e6qJu9l1aj+43yj1OuzXcxCJ+vQf/mt/agVlMS7h+SY/Abn8BQAA//8DAFBLAQItABQA BgAIAAAAIQDw94q7/QAAAOIBAAATAAAAAAAAAAAAAAAAAAAAAABbQ29udGVudF9UeXBlc10ueG1s UEsBAi0AFAAGAAgAAAAhADHdX2HSAAAAjwEAAAsAAAAAAAAAAAAAAAAALgEAAF9yZWxzLy5yZWxz UEsBAi0AFAAGAAgAAAAhADMvBZ5BAAAAOQAAABAAAAAAAAAAAAAAAAAAKQIAAGRycy9zaGFwZXht bC54bWxQSwECLQAUAAYACAAAACEAjHR86cMAAADdAAAADwAAAAAAAAAAAAAAAACYAgAAZHJzL2Rv d25yZXYueG1sUEsFBgAAAAAEAAQA9QAAAIgDAAAAAA== "/>
                      </v:group>
                      <v:roundrect id="AutoShape 230" o:spid="_x0000_s1055" style="position:absolute;left:124764;top:26082;width:14020;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MIEsIA AADdAAAADwAAAGRycy9kb3ducmV2LnhtbESPQYvCMBSE78L+h/CEvdlED9XtGkUEQdGLuj/g0bxt i81LN4na/fdGEDwOM/MNM1/2thU38qFxrGGcKRDEpTMNVxp+zpvRDESIyAZbx6ThnwIsFx+DORbG 3flIt1OsRIJwKFBDHWNXSBnKmiyGzHXEyft13mJM0lfSeLwnuG3lRKlcWmw4LdTY0bqm8nK6Wg2t d9YetvGLL387eS33eaf2udafw371DSJSH9/hV3trNORqPIXnm/Q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AW8wgSwgAAAN0AAAAPAAAAAAAAAAAAAAAAAJgCAABkcnMvZG93 bnJldi54bWxQSwUGAAAAAAQABAD1AAAAhwMAAAAA " strokeweight=".5pt"/>
                    </v:group>
                  </v:group>
                  <v:group id="Group 231" o:spid="_x0000_s1056" style="position:absolute;top:20597;width:19307;height:1002" coordorigin=",44368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ryI8QAAADdAAAADwAAAGRycy9kb3ducmV2LnhtbERPy0rDQBTdC/2H4Ra6 s5MolhI7CaVY6aIIJoK4u2RuHiRzJ2SmSfr3zkJweTjvQ7aYXkw0utaygngbgSAurW65VvBVnB/3 IJxH1thbJgV3cpClq4cDJtrO/ElT7msRQtglqKDxfkikdGVDBt3WDsSBq+xo0Ac41lKPOIdw08un KNpJgy2HhgYHOjVUdvnNKHifcT4+x2/TtatO95/i5eP7GpNSm/VyfAXhafH/4j/3RSvYRXGYG96E JyDTX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ryI8QAAADdAAAA DwAAAAAAAAAAAAAAAACqAgAAZHJzL2Rvd25yZXYueG1sUEsFBgAAAAAEAAQA+gAAAJsDAAAAAA== ">
                    <v:rect id="Rectangle 232" o:spid="_x0000_s1057" style="position:absolute;top:446081;width:21600;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1hNsQA AADdAAAADwAAAGRycy9kb3ducmV2LnhtbESP3YrCMBSE7wXfIRzBO01d8YdqlKUiuHizdvcBDs2x DTYnpUm1vr1ZEPZymJlvmO2+t7W4U+uNYwWzaQKCuHDacKng9+c4WYPwAVlj7ZgUPMnDfjccbDHV 7sEXuuehFBHCPkUFVQhNKqUvKrLop64hjt7VtRZDlG0pdYuPCLe1/EiSpbRoOC5U2FBWUXHLO6vA uBVfb+vLl+xOB3/OTLb47nKlxqP+cwMiUB/+w+/2SStYJvMF/L2JT0DuXgAAAP//AwBQSwECLQAU AAYACAAAACEA8PeKu/0AAADiAQAAEwAAAAAAAAAAAAAAAAAAAAAAW0NvbnRlbnRfVHlwZXNdLnht bFBLAQItABQABgAIAAAAIQAx3V9h0gAAAI8BAAALAAAAAAAAAAAAAAAAAC4BAABfcmVscy8ucmVs c1BLAQItABQABgAIAAAAIQAzLwWeQQAAADkAAAAQAAAAAAAAAAAAAAAAACkCAABkcnMvc2hhcGV4 bWwueG1sUEsBAi0AFAAGAAgAAAAhANVdYTbEAAAA3QAAAA8AAAAAAAAAAAAAAAAAmAIAAGRycy9k b3ducmV2LnhtbFBLBQYAAAAABAAEAPUAAACJAwAAAAA= " fillcolor="black" stroked="f" strokecolor="#385d8a" strokeweight="2pt"/>
                    <v:line id="Line 233" o:spid="_x0000_s1058" style="position:absolute;visibility:visible;mso-wrap-style:square" from="0,443680" to="21600,44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qg68UAAADdAAAADwAAAGRycy9kb3ducmV2LnhtbESP0WoCMRRE3wX/IVyhbzVrC4tujVK0 QqUP4uoHXDe3m62bmyWJuu3XN4WCj8PMnGHmy9624ko+NI4VTMYZCOLK6YZrBcfD5nEKIkRkja1j UvBNAZaL4WCOhXY33tO1jLVIEA4FKjAxdoWUoTJkMYxdR5y8T+ctxiR9LbXHW4LbVj5lWS4tNpwW DHa0MlSdy4tVsPWnj/PkpzbyxFv/1u7Ws2C/lHoY9a8vICL18R7+b79rBXn2nMPfm/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qg68UAAADdAAAADwAAAAAAAAAA AAAAAAChAgAAZHJzL2Rvd25yZXYueG1sUEsFBgAAAAAEAAQA+QAAAJMDAAAAAA== " strokeweight="1pt"/>
                  </v:group>
                  <v:roundrect id="AutoShape 234" o:spid="_x0000_s1059" style="position:absolute;left:10308;top:15406;width:2172;height:494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lek8UA AADdAAAADwAAAGRycy9kb3ducmV2LnhtbESPQWsCMRSE74X+h/AK3mqiBSurUbQg9VAr1YLXx+a5 u3TzEpK4bv+9KRQ8DjPzDTNf9rYVHYXYONYwGioQxKUzDVcavo+b5ymImJANto5Jwy9FWC4eH+ZY GHflL+oOqRIZwrFADXVKvpAyljVZjEPnibN3dsFiyjJU0gS8Zrht5VipibTYcF6o0dNbTeXP4WI1 7I87/x5Wn11ce7XuT9OPy+gUtR489asZiER9uof/21ujYaJeXuHvTX4CcnEDAAD//wMAUEsBAi0A FAAGAAgAAAAhAPD3irv9AAAA4gEAABMAAAAAAAAAAAAAAAAAAAAAAFtDb250ZW50X1R5cGVzXS54 bWxQSwECLQAUAAYACAAAACEAMd1fYdIAAACPAQAACwAAAAAAAAAAAAAAAAAuAQAAX3JlbHMvLnJl bHNQSwECLQAUAAYACAAAACEAMy8FnkEAAAA5AAAAEAAAAAAAAAAAAAAAAAApAgAAZHJzL3NoYXBl eG1sLnhtbFBLAQItABQABgAIAAAAIQCjeV6TxQAAAN0AAAAPAAAAAAAAAAAAAAAAAJgCAABkcnMv ZG93bnJldi54bWxQSwUGAAAAAAQABAD1AAAAigMAAAAA " fillcolor="#f2f2f2" strokeweight="1pt"/>
                  <v:group id="Group 235" o:spid="_x0000_s1060" style="position:absolute;left:-1057;top:17471;width:2574;height:1002" coordorigin="-1183,37635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Y+uQ8MAAADdAAAADwAAAGRycy9kb3ducmV2LnhtbERPTWvCQBC9F/wPywi9 1U0qDSW6BhErPQShWhBvQ3ZMQrKzIbsm8d93D0KPj/e9zibTioF6V1tWEC8iEMSF1TWXCn7PX2+f IJxH1thaJgUPcpBtZi9rTLUd+YeGky9FCGGXooLK+y6V0hUVGXQL2xEH7mZ7gz7AvpS6xzGEm1a+ R1EiDdYcGirsaFdR0ZzuRsFhxHG7jPdD3tx2j+v543jJY1LqdT5tVyA8Tf5f/HR/awVJtAxzw5vw BOTm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Fj65DwwAAAN0AAAAP AAAAAAAAAAAAAAAAAKoCAABkcnMvZG93bnJldi54bWxQSwUGAAAAAAQABAD6AAAAmgMAAAAA ">
                    <v:rect id="Rectangle 236" o:spid="_x0000_s1061" style="position:absolute;left:-1183;top:378753;width:21599;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BrM8UA AADdAAAADwAAAGRycy9kb3ducmV2LnhtbESP3WrCQBSE7wu+w3IE7+pGS/2JriIpgqU3Gn2AQ/aY LGbPhuxG49u7hUIvh5n5hllve1uLO7XeOFYwGScgiAunDZcKLuf9+wKED8gaa8ek4EketpvB2xpT 7R58onseShEh7FNUUIXQpFL6oiKLfuwa4uhdXWsxRNmWUrf4iHBby2mSzKRFw3Ghwoayiopb3lkF xs35elucvmV3+PI/mck+j12u1GjY71YgAvXhP/zXPmgFs+RjCb9v4hOQmxcAAAD//wMAUEsBAi0A FAAGAAgAAAAhAPD3irv9AAAA4gEAABMAAAAAAAAAAAAAAAAAAAAAAFtDb250ZW50X1R5cGVzXS54 bWxQSwECLQAUAAYACAAAACEAMd1fYdIAAACPAQAACwAAAAAAAAAAAAAAAAAuAQAAX3JlbHMvLnJl bHNQSwECLQAUAAYACAAAACEAMy8FnkEAAAA5AAAAEAAAAAAAAAAAAAAAAAApAgAAZHJzL3NoYXBl eG1sLnhtbFBLAQItABQABgAIAAAAIQBUEGszxQAAAN0AAAAPAAAAAAAAAAAAAAAAAJgCAABkcnMv ZG93bnJldi54bWxQSwUGAAAAAAQABAD1AAAAigMAAAAA " fillcolor="black" stroked="f" strokecolor="#385d8a" strokeweight="2pt"/>
                    <v:line id="Line 237" o:spid="_x0000_s1062" style="position:absolute;visibility:visible;mso-wrap-style:square" from="-1183,376352" to="20416,376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nuecIAAADdAAAADwAAAGRycy9kb3ducmV2LnhtbERPzWoCMRC+F3yHMIK3mrWItFujiFVQ ehC3fYBxM25WN5Mlibr69M1B6PHj+5/OO9uIK/lQO1YwGmYgiEuna64U/P6sX99BhIissXFMCu4U YD7rvUwx1+7Ge7oWsRIphEOOCkyMbS5lKA1ZDEPXEifu6LzFmKCvpPZ4S+G2kW9ZNpEWa04NBlta GirPxcUq2PrD93n0qIw88Navmt3XR7AnpQb9bvEJIlIX/8VP90YrmGTjtD+9SU9Az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7nuecIAAADdAAAADwAAAAAAAAAAAAAA AAChAgAAZHJzL2Rvd25yZXYueG1sUEsFBgAAAAAEAAQA+QAAAJADAAAAAA== " strokeweight="1pt"/>
                  </v:group>
                  <v:line id="Line 238" o:spid="_x0000_s1063" style="position:absolute;flip:x;visibility:visible;mso-wrap-style:square" from="13000,3790" to="16406,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oeqsUAAADdAAAADwAAAGRycy9kb3ducmV2LnhtbESPzWrDMBCE74W+g9hCb7WcUpzgRgmm 0GIKPSQ2OW+tjW1irYyl+uftq0Agx2FmvmG2+9l0YqTBtZYVrKIYBHFldcu1grL4fNmAcB5ZY2eZ FCzkYL97fNhiqu3EBxqPvhYBwi5FBY33fSqlqxoy6CLbEwfvbAeDPsihlnrAKcBNJ1/jOJEGWw4L Dfb00VB1Of4ZBT+/pylbkm+ZfS28nspFF+vcK/X8NGfvIDzN/h6+tXOtIInfVnB9E56A3P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6oeqsUAAADdAAAADwAAAAAAAAAA AAAAAAChAgAAZHJzL2Rvd25yZXYueG1sUEsFBgAAAAAEAAQA+QAAAJMDAAAAAA== ">
                    <v:stroke endarrow="classic" endarrowwidth="narrow"/>
                  </v:line>
                  <v:line id="Line 239" o:spid="_x0000_s1064" style="position:absolute;flip:x;visibility:visible;mso-wrap-style:square" from="9510,3790" to="12916,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iA3cQAAADdAAAADwAAAGRycy9kb3ducmV2LnhtbESPQYvCMBSE78L+h/AWvGm6slTpGqUs uIjgQSue3zbPtti8lCba9t8bQfA4zMw3zHLdm1rcqXWVZQVf0wgEcW51xYWCU7aZLEA4j6yxtkwK BnKwXn2Mlpho2/GB7kdfiABhl6CC0vsmkdLlJRl0U9sQB+9iW4M+yLaQusUuwE0tZ1EUS4MVh4US G/otKb8eb0bB/v/cpUO8k+nfwPPuNOhsvvVKjT/79AeEp96/w6/2ViuIo+8ZPN+EJ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eIDdxAAAAN0AAAAPAAAAAAAAAAAA AAAAAKECAABkcnMvZG93bnJldi54bWxQSwUGAAAAAAQABAD5AAAAkgMAAAAA ">
                    <v:stroke endarrow="classic" endarrowwidth="narrow"/>
                  </v:line>
                  <v:line id="Line 240" o:spid="_x0000_s1065" style="position:absolute;flip:x;visibility:visible;mso-wrap-style:square" from="16490,3790" to="19896,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QlRsUAAADdAAAADwAAAGRycy9kb3ducmV2LnhtbESPzWrDMBCE74W+g9hCbo3cpNjFjRJM IcUEekhiet5aG9vEWhlL9c/bR4VCjsPMfMNsdpNpxUC9aywreFlGIIhLqxuuFBTn/fMbCOeRNbaW ScFMDnbbx4cNptqOfKTh5CsRIOxSVFB736VSurImg25pO+LgXWxv0AfZV1L3OAa4aeUqimJpsOGw UGNHHzWV19OvUfD18z1mc3yQ2efMyVjM+pzkXqnF05S9g/A0+Xv4v51rBXH0uoa/N+EJyO0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DQlRsUAAADdAAAADwAAAAAAAAAA AAAAAAChAgAAZHJzL2Rvd25yZXYueG1sUEsFBgAAAAAEAAQA+QAAAJMDAAAAAA== ">
                    <v:stroke endarrow="classic" endarrowwidth="narrow"/>
                  </v:line>
                  <v:line id="Line 241" o:spid="_x0000_s1066" style="position:absolute;flip:x;visibility:visible;mso-wrap-style:square" from="6021,3790" to="9427,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29MsQAAADdAAAADwAAAGRycy9kb3ducmV2LnhtbESPQYvCMBSE78L+h/AW9qbpilSpRikL LrLgQSuen82zLTYvpcna9t8bQfA4zMw3zGrTm1rcqXWVZQXfkwgEcW51xYWCU7YdL0A4j6yxtkwK BnKwWX+MVpho2/GB7kdfiABhl6CC0vsmkdLlJRl0E9sQB+9qW4M+yLaQusUuwE0tp1EUS4MVh4US G/opKb8d/42C/eXcpUP8J9PfgefdadDZfOeV+vrs0yUIT71/h1/tnVYQR7MZPN+EJ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3b0yxAAAAN0AAAAPAAAAAAAAAAAA AAAAAKECAABkcnMvZG93bnJldi54bWxQSwUGAAAAAAQABAD5AAAAkgMAAAAA ">
                    <v:stroke endarrow="classic" endarrowwidth="narrow"/>
                  </v:line>
                  <v:line id="Line 242" o:spid="_x0000_s1067" style="position:absolute;visibility:visible;mso-wrap-style:square" from="7638,3679" to="20215,3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c11MUAAADdAAAADwAAAGRycy9kb3ducmV2LnhtbESPQWvCQBSE74L/YXlCb7pJraFEVylC oRepRqHXR/aZBLNv0+wao7/eFQSPw8x8wyxWvalFR62rLCuIJxEI4tzqigsFh/33+BOE88gaa8uk 4EoOVsvhYIGpthfeUZf5QgQIuxQVlN43qZQuL8mgm9iGOHhH2xr0QbaF1C1eAtzU8j2KEmmw4rBQ YkPrkvJTdjYKfmd2Ov0/8R91yW19znbxbbuJlXob9V9zEJ56/wo/2z9aQRJ9zODxJjw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Jc11MUAAADdAAAADwAAAAAAAAAA AAAAAAChAgAAZHJzL2Rvd25yZXYueG1sUEsFBgAAAAAEAAQA+QAAAJMDAAAAAA== " strokeweight=".5pt">
                    <v:stroke dashstyle="longDash"/>
                  </v:line>
                  <v:shape id="Freeform 243" o:spid="_x0000_s1068" style="position:absolute;left:18193;width:3406;height:7436;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h758gA AADdAAAADwAAAGRycy9kb3ducmV2LnhtbESPQWvCQBSE70L/w/IKvemmWhaJrlJaxPZQ1Cja4yP7 mqTNvg3ZbUz99d1CweMwM98w82Vva9FR6yvHGu5HCQji3JmKCw2H/Wo4BeEDssHaMWn4IQ/Lxc1g jqlxZ95Rl4VCRAj7FDWUITSplD4vyaIfuYY4eh+utRiibAtpWjxHuK3lOEmUtFhxXCixoaeS8q/s 22p46y/7dSVVdvx83W03qjs9v28nWt/d9o8zEIH6cA3/t1+MBpU8KPh7E5+AXPwCAAD//wMAUEsB Ai0AFAAGAAgAAAAhAPD3irv9AAAA4gEAABMAAAAAAAAAAAAAAAAAAAAAAFtDb250ZW50X1R5cGVz XS54bWxQSwECLQAUAAYACAAAACEAMd1fYdIAAACPAQAACwAAAAAAAAAAAAAAAAAuAQAAX3JlbHMv LnJlbHNQSwECLQAUAAYACAAAACEAMy8FnkEAAAA5AAAAEAAAAAAAAAAAAAAAAAApAgAAZHJzL3No YXBleG1sLnhtbFBLAQItABQABgAIAAAAIQC0yHvnyAAAAN0AAAAPAAAAAAAAAAAAAAAAAJgCAABk cnMvZG93bnJldi54bWxQSwUGAAAAAAQABAD1AAAAjQMAAAAA " path="m3219,18493c1229,16531,75,13872,3,11079r10797,-279l3219,18493xem3219,18493c1229,16531,75,13872,3,11079e" fillcolor="black">
                    <v:path o:connecttype="custom" o:connectlocs="508,6366;0,3814;0,3814;1703,3718;508,6366;0,3814" o:connectangles="0,0,0,0,0,0"/>
                  </v:shape>
                  <v:shape id="Picture 244" o:spid="_x0000_s1069" type="#_x0000_t75" style="position:absolute;left:5481;top:12125;width:1021;height:32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YRV03FAAAA3QAAAA8AAABkcnMvZG93bnJldi54bWxEj0FrwkAUhO9C/8PyhF5ENwlqbXSVkiII xYNW76/ZZxLMvg3ZVeO/dwuCx2FmvmEWq87U4kqtqywriEcRCOLc6ooLBYff9XAGwnlkjbVlUnAn B6vlW2+BqbY33tF17wsRIOxSVFB636RSurwkg25kG+LgnWxr0AfZFlK3eAtwU8skiqbSYMVhocSG spLy8/5iFJi/gfyOs8kx3l2qLEvM9ueefCr13u++5iA8df4VfrY3WsE0Gn/A/5vwBOTy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GEVdNxQAAAN0AAAAPAAAAAAAAAAAAAAAA AJ8CAABkcnMvZG93bnJldi54bWxQSwUGAAAAAAQABAD3AAAAkQMAAAAA ">
                    <v:imagedata r:id="rId2647" o:title=""/>
                  </v:shape>
                  <v:shape id="Picture 245" o:spid="_x0000_s1070" type="#_x0000_t75" style="position:absolute;left:10736;top:16934;width:1249;height:24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RJyQ/AAAAA3QAAAA8AAABkcnMvZG93bnJldi54bWxET89rwjAUvg/8H8ITdpvpCo7SGWVMZHpc 1fujeTahzUtp0lr/e3MY7Pjx/d7sZteJiYZgPSt4X2UgiGuvLTcKLufDWwEiRGSNnWdS8KAAu+3i ZYOl9nf+pamKjUghHEpUYGLsSylDbchhWPmeOHE3PziMCQ6N1APeU7jrZJ5lH9Kh5dRgsKdvQ3Vb jU7Bj98X1fEqzZjf2m5t29PjTGulXpfz1yeISHP8F/+5j1pBnhVpf3qTnoDcPg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VEnJD8AAAADdAAAADwAAAAAAAAAAAAAAAACfAgAA ZHJzL2Rvd25yZXYueG1sUEsFBgAAAAAEAAQA9wAAAIwDAAAAAA== ">
                    <v:imagedata r:id="rId2648" o:title=""/>
                  </v:shape>
                  <v:shape id="Picture 246" o:spid="_x0000_s1071" type="#_x0000_t75" style="position:absolute;left:18193;top:8657;width:1589;height:42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b7bO7EAAAA3QAAAA8AAABkcnMvZG93bnJldi54bWxEj0GLwjAUhO8L/ofwBC+LJvYgpRpFCsKi p1XR66N5tsXmpTRZW/31m4UFj8PMfMOsNoNtxIM6XzvWMJ8pEMSFMzWXGs6n3TQF4QOywcYxaXiS h8169LHCzLiev+lxDKWIEPYZaqhCaDMpfVGRRT9zLXH0bq6zGKLsSmk67CPcNjJRaiEt1hwXKmwp r6i4H3+shsv2sEiHT5Xs89w8r69Tr4wvtZ6Mh+0SRKAhvMP/7S+jIVHpHP7exCcg1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b7bO7EAAAA3QAAAA8AAAAAAAAAAAAAAAAA nwIAAGRycy9kb3ducmV2LnhtbFBLBQYAAAAABAAEAPcAAACQAwAAAAA= ">
                    <v:imagedata r:id="rId2649" o:title=""/>
                  </v:shape>
                  <v:shape id="Picture 247" o:spid="_x0000_s1072" type="#_x0000_t75" style="position:absolute;left:16321;top:4856;width:1788;height:31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ygzTbFAAAA3QAAAA8AAABkcnMvZG93bnJldi54bWxEj0GLwjAUhO/C/ofwFryIpnZRtBqlLCzo wYO6q9dH82yLzUtpYu3+eyMIHoeZ+YZZrjtTiZYaV1pWMB5FIIgzq0vOFfwef4YzEM4ja6wsk4J/ crBeffSWmGh75z21B5+LAGGXoILC+zqR0mUFGXQjWxMH72Ibgz7IJpe6wXuAm0rGUTSVBksOCwXW 9F1Qdj3cjIJ2e77SeDAvj7hNb6n/491p8qVU/7NLFyA8df4dfrU3WkEczWJ4vglPQK4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MoM02xQAAAN0AAAAPAAAAAAAAAAAAAAAA AJ8CAABkcnMvZG93bnJldi54bWxQSwUGAAAAAAQABAD3AAAAkQMAAAAA ">
                    <v:imagedata r:id="rId2650" o:title=""/>
                  </v:shape>
                </v:group>
                <w10:wrap type="square"/>
              </v:group>
            </w:pict>
          </mc:Fallback>
        </mc:AlternateContent>
      </w:r>
      <w:r w:rsidR="00640006" w:rsidRPr="00640006">
        <w:rPr>
          <w:b/>
          <w:bCs/>
          <w:szCs w:val="24"/>
          <w:lang w:val="vi-VN"/>
        </w:rPr>
        <w:t xml:space="preserve">Câu </w:t>
      </w:r>
      <w:r w:rsidR="00640006" w:rsidRPr="00640006">
        <w:rPr>
          <w:b/>
          <w:bCs/>
          <w:szCs w:val="24"/>
        </w:rPr>
        <w:t>36:</w:t>
      </w:r>
      <w:r w:rsidR="00640006" w:rsidRPr="00640006">
        <w:rPr>
          <w:bCs/>
          <w:szCs w:val="24"/>
          <w:lang w:val="vi-VN"/>
        </w:rPr>
        <w:t xml:space="preserve"> </w:t>
      </w:r>
      <w:r w:rsidR="00640006" w:rsidRPr="00640006">
        <w:rPr>
          <w:bCs/>
          <w:szCs w:val="24"/>
        </w:rPr>
        <w:t xml:space="preserve">Con lắc gồm vật nặng khối lượng </w:t>
      </w:r>
      <w:r w:rsidR="00640006" w:rsidRPr="00640006">
        <w:rPr>
          <w:bCs/>
          <w:position w:val="-6"/>
          <w:szCs w:val="24"/>
        </w:rPr>
        <w:object w:dxaOrig="817" w:dyaOrig="279">
          <v:shape id="_x0000_i2493" type="#_x0000_t75" style="width:40.9pt;height:13.8pt" o:ole="">
            <v:imagedata r:id="rId2651" o:title=""/>
          </v:shape>
          <o:OLEObject Type="Embed" ProgID="Equation.DSMT4" ShapeID="_x0000_i2493" DrawAspect="Content" ObjectID="_1646165783" r:id="rId2652"/>
        </w:object>
      </w:r>
      <w:r w:rsidR="00640006" w:rsidRPr="00640006">
        <w:rPr>
          <w:bCs/>
          <w:szCs w:val="24"/>
        </w:rPr>
        <w:t xml:space="preserve">g, mang điện </w:t>
      </w:r>
      <w:r w:rsidR="00640006" w:rsidRPr="00640006">
        <w:rPr>
          <w:bCs/>
          <w:position w:val="-10"/>
          <w:szCs w:val="24"/>
        </w:rPr>
        <w:object w:dxaOrig="817" w:dyaOrig="365">
          <v:shape id="_x0000_i2494" type="#_x0000_t75" style="width:40.9pt;height:18.45pt" o:ole="">
            <v:imagedata r:id="rId2653" o:title=""/>
          </v:shape>
          <o:OLEObject Type="Embed" ProgID="Equation.DSMT4" ShapeID="_x0000_i2494" DrawAspect="Content" ObjectID="_1646165784" r:id="rId2654"/>
        </w:object>
      </w:r>
      <w:r w:rsidR="00640006" w:rsidRPr="00640006">
        <w:rPr>
          <w:bCs/>
          <w:szCs w:val="24"/>
        </w:rPr>
        <w:t xml:space="preserve">C; lò xo có độ cứng </w:t>
      </w:r>
      <w:r w:rsidR="00640006" w:rsidRPr="00640006">
        <w:rPr>
          <w:bCs/>
          <w:position w:val="-6"/>
          <w:szCs w:val="24"/>
        </w:rPr>
        <w:object w:dxaOrig="784" w:dyaOrig="279">
          <v:shape id="_x0000_i2495" type="#_x0000_t75" style="width:39.15pt;height:13.8pt" o:ole="">
            <v:imagedata r:id="rId2655" o:title=""/>
          </v:shape>
          <o:OLEObject Type="Embed" ProgID="Equation.DSMT4" ShapeID="_x0000_i2495" DrawAspect="Content" ObjectID="_1646165785" r:id="rId2656"/>
        </w:object>
      </w:r>
      <w:r w:rsidR="00640006" w:rsidRPr="00640006">
        <w:rPr>
          <w:bCs/>
          <w:szCs w:val="24"/>
        </w:rPr>
        <w:t xml:space="preserve">N/m được đặt trên một bề mặt nằm ngang có hệ số ma sát trượt </w:t>
      </w:r>
      <w:r w:rsidR="00640006" w:rsidRPr="00640006">
        <w:rPr>
          <w:bCs/>
          <w:position w:val="-10"/>
          <w:szCs w:val="24"/>
        </w:rPr>
        <w:object w:dxaOrig="763" w:dyaOrig="322">
          <v:shape id="_x0000_i2496" type="#_x0000_t75" style="width:38pt;height:16.15pt" o:ole="">
            <v:imagedata r:id="rId2657" o:title=""/>
          </v:shape>
          <o:OLEObject Type="Embed" ProgID="Equation.DSMT4" ShapeID="_x0000_i2496" DrawAspect="Content" ObjectID="_1646165786" r:id="rId2658"/>
        </w:object>
      </w:r>
      <w:r w:rsidR="00640006" w:rsidRPr="00640006">
        <w:rPr>
          <w:bCs/>
          <w:szCs w:val="24"/>
        </w:rPr>
        <w:t xml:space="preserve">. Ban đầu, kéo vật đến vị trí lò xo giãn một đoạn </w:t>
      </w:r>
      <w:r w:rsidR="00640006" w:rsidRPr="00640006">
        <w:rPr>
          <w:bCs/>
          <w:position w:val="-6"/>
          <w:szCs w:val="24"/>
        </w:rPr>
        <w:object w:dxaOrig="656" w:dyaOrig="279">
          <v:shape id="_x0000_i2497" type="#_x0000_t75" style="width:32.85pt;height:13.8pt" o:ole="">
            <v:imagedata r:id="rId2659" o:title=""/>
          </v:shape>
          <o:OLEObject Type="Embed" ProgID="Equation.DSMT4" ShapeID="_x0000_i2497" DrawAspect="Content" ObjectID="_1646165787" r:id="rId2660"/>
        </w:object>
      </w:r>
      <w:r w:rsidR="00640006" w:rsidRPr="00640006">
        <w:rPr>
          <w:bCs/>
          <w:szCs w:val="24"/>
        </w:rPr>
        <w:t xml:space="preserve">cm, đồng thời thả nhẹ và làm xuất hiện trong không gian một điện trường với vecto cường độ điện trường xiên góc </w:t>
      </w:r>
      <w:r w:rsidR="00640006" w:rsidRPr="00640006">
        <w:rPr>
          <w:bCs/>
          <w:position w:val="-6"/>
          <w:szCs w:val="24"/>
        </w:rPr>
        <w:object w:dxaOrig="784" w:dyaOrig="322">
          <v:shape id="_x0000_i2498" type="#_x0000_t75" style="width:39.15pt;height:16.15pt" o:ole="">
            <v:imagedata r:id="rId2661" o:title=""/>
          </v:shape>
          <o:OLEObject Type="Embed" ProgID="Equation.DSMT4" ShapeID="_x0000_i2498" DrawAspect="Content" ObjectID="_1646165788" r:id="rId2662"/>
        </w:object>
      </w:r>
      <w:r w:rsidR="00640006" w:rsidRPr="00640006">
        <w:rPr>
          <w:bCs/>
          <w:szCs w:val="24"/>
        </w:rPr>
        <w:t xml:space="preserve"> như hình vẽ, </w:t>
      </w:r>
      <w:r w:rsidR="00640006" w:rsidRPr="00640006">
        <w:rPr>
          <w:bCs/>
          <w:position w:val="-6"/>
          <w:szCs w:val="24"/>
        </w:rPr>
        <w:object w:dxaOrig="784" w:dyaOrig="322">
          <v:shape id="_x0000_i2499" type="#_x0000_t75" style="width:39.15pt;height:16.15pt" o:ole="">
            <v:imagedata r:id="rId2663" o:title=""/>
          </v:shape>
          <o:OLEObject Type="Embed" ProgID="Equation.DSMT4" ShapeID="_x0000_i2499" DrawAspect="Content" ObjectID="_1646165789" r:id="rId2664"/>
        </w:object>
      </w:r>
      <w:r w:rsidR="00640006" w:rsidRPr="00640006">
        <w:rPr>
          <w:bCs/>
          <w:szCs w:val="24"/>
        </w:rPr>
        <w:t xml:space="preserve">V/m. Lấy </w:t>
      </w:r>
      <w:r w:rsidR="00640006" w:rsidRPr="00640006">
        <w:rPr>
          <w:bCs/>
          <w:position w:val="-10"/>
          <w:szCs w:val="24"/>
        </w:rPr>
        <w:object w:dxaOrig="1182" w:dyaOrig="365">
          <v:shape id="_x0000_i2500" type="#_x0000_t75" style="width:59.35pt;height:18.45pt" o:ole="">
            <v:imagedata r:id="rId2665" o:title=""/>
          </v:shape>
          <o:OLEObject Type="Embed" ProgID="Equation.DSMT4" ShapeID="_x0000_i2500" DrawAspect="Content" ObjectID="_1646165790" r:id="rId2666"/>
        </w:object>
      </w:r>
      <w:r w:rsidR="00640006" w:rsidRPr="00640006">
        <w:rPr>
          <w:bCs/>
          <w:szCs w:val="24"/>
        </w:rPr>
        <w:t>m/s</w:t>
      </w:r>
      <w:r w:rsidR="00640006" w:rsidRPr="00640006">
        <w:rPr>
          <w:bCs/>
          <w:szCs w:val="24"/>
          <w:vertAlign w:val="superscript"/>
        </w:rPr>
        <w:t>2</w:t>
      </w:r>
      <w:r w:rsidR="00640006" w:rsidRPr="00640006">
        <w:rPr>
          <w:bCs/>
          <w:szCs w:val="24"/>
        </w:rPr>
        <w:t xml:space="preserve">. Tốc độ của con lắc khi nó đi qua vị trí lò xo không biến dạng lần đầu tiên </w:t>
      </w:r>
      <w:r w:rsidR="00640006" w:rsidRPr="00640006">
        <w:rPr>
          <w:b/>
          <w:szCs w:val="24"/>
        </w:rPr>
        <w:t>gần nhất</w:t>
      </w:r>
      <w:r w:rsidR="00640006" w:rsidRPr="00640006">
        <w:rPr>
          <w:bCs/>
          <w:szCs w:val="24"/>
        </w:rPr>
        <w:t xml:space="preserve"> giá trị nào sau đây?</w:t>
      </w:r>
    </w:p>
    <w:p w:rsidR="00640006" w:rsidRPr="00640006" w:rsidRDefault="00640006" w:rsidP="007C5F7E">
      <w:pPr>
        <w:tabs>
          <w:tab w:val="left" w:pos="284"/>
          <w:tab w:val="left" w:pos="2835"/>
          <w:tab w:val="left" w:pos="5400"/>
          <w:tab w:val="left" w:pos="7920"/>
        </w:tabs>
        <w:ind w:firstLine="142"/>
        <w:rPr>
          <w:bCs/>
          <w:szCs w:val="24"/>
          <w:lang w:val="vi-VN"/>
        </w:rPr>
      </w:pPr>
      <w:r w:rsidRPr="00640006">
        <w:rPr>
          <w:bCs/>
          <w:szCs w:val="24"/>
          <w:lang w:val="vi-VN"/>
        </w:rPr>
        <w:tab/>
      </w:r>
      <w:r w:rsidRPr="00640006">
        <w:rPr>
          <w:b/>
          <w:bCs/>
          <w:szCs w:val="24"/>
          <w:lang w:val="vi-VN"/>
        </w:rPr>
        <w:t>A.</w:t>
      </w:r>
      <w:r w:rsidRPr="00640006">
        <w:rPr>
          <w:bCs/>
          <w:szCs w:val="24"/>
          <w:lang w:val="vi-VN"/>
        </w:rPr>
        <w:t xml:space="preserve"> </w:t>
      </w:r>
      <w:r w:rsidRPr="00640006">
        <w:rPr>
          <w:bCs/>
          <w:szCs w:val="24"/>
        </w:rPr>
        <w:t>120 cm/s</w:t>
      </w:r>
      <w:r w:rsidRPr="00640006">
        <w:rPr>
          <w:bCs/>
          <w:szCs w:val="24"/>
          <w:lang w:val="vi-VN"/>
        </w:rPr>
        <w:t>.</w:t>
      </w:r>
      <w:r w:rsidRPr="00640006">
        <w:rPr>
          <w:bCs/>
          <w:szCs w:val="24"/>
          <w:lang w:val="vi-VN"/>
        </w:rPr>
        <w:tab/>
      </w:r>
      <w:r w:rsidRPr="00640006">
        <w:rPr>
          <w:b/>
          <w:bCs/>
          <w:szCs w:val="24"/>
          <w:lang w:val="vi-VN"/>
        </w:rPr>
        <w:t>B.</w:t>
      </w:r>
      <w:r w:rsidRPr="00640006">
        <w:rPr>
          <w:bCs/>
          <w:szCs w:val="24"/>
          <w:lang w:val="vi-VN"/>
        </w:rPr>
        <w:t xml:space="preserve"> </w:t>
      </w:r>
      <w:r w:rsidRPr="00640006">
        <w:rPr>
          <w:bCs/>
          <w:szCs w:val="24"/>
        </w:rPr>
        <w:t>1</w:t>
      </w:r>
      <w:r w:rsidRPr="00640006">
        <w:rPr>
          <w:szCs w:val="24"/>
        </w:rPr>
        <w:t>30</w:t>
      </w:r>
      <w:r w:rsidRPr="00640006">
        <w:rPr>
          <w:bCs/>
          <w:szCs w:val="24"/>
        </w:rPr>
        <w:t xml:space="preserve"> cm/s</w:t>
      </w:r>
      <w:r w:rsidRPr="00640006">
        <w:rPr>
          <w:bCs/>
          <w:szCs w:val="24"/>
          <w:lang w:val="vi-VN"/>
        </w:rPr>
        <w:t>.</w:t>
      </w:r>
    </w:p>
    <w:p w:rsidR="00640006" w:rsidRPr="00640006" w:rsidRDefault="00640006" w:rsidP="007C5F7E">
      <w:pPr>
        <w:tabs>
          <w:tab w:val="left" w:pos="284"/>
          <w:tab w:val="left" w:pos="2835"/>
          <w:tab w:val="left" w:pos="5400"/>
          <w:tab w:val="left" w:pos="7920"/>
        </w:tabs>
        <w:ind w:firstLine="142"/>
        <w:rPr>
          <w:bCs/>
          <w:szCs w:val="24"/>
          <w:lang w:val="vi-VN"/>
        </w:rPr>
      </w:pPr>
      <w:r w:rsidRPr="00640006">
        <w:rPr>
          <w:bCs/>
          <w:szCs w:val="24"/>
          <w:lang w:val="vi-VN"/>
        </w:rPr>
        <w:tab/>
      </w:r>
      <w:r w:rsidRPr="00640006">
        <w:rPr>
          <w:b/>
          <w:bCs/>
          <w:szCs w:val="24"/>
          <w:lang w:val="vi-VN"/>
        </w:rPr>
        <w:t>C.</w:t>
      </w:r>
      <w:r w:rsidRPr="00640006">
        <w:rPr>
          <w:bCs/>
          <w:szCs w:val="24"/>
          <w:lang w:val="vi-VN"/>
        </w:rPr>
        <w:t xml:space="preserve"> </w:t>
      </w:r>
      <w:r w:rsidRPr="00640006">
        <w:rPr>
          <w:szCs w:val="24"/>
        </w:rPr>
        <w:t>170</w:t>
      </w:r>
      <w:r w:rsidRPr="00640006">
        <w:rPr>
          <w:bCs/>
          <w:szCs w:val="24"/>
          <w:lang w:val="vi-VN"/>
        </w:rPr>
        <w:t xml:space="preserve"> </w:t>
      </w:r>
      <w:r w:rsidRPr="00640006">
        <w:rPr>
          <w:bCs/>
          <w:szCs w:val="24"/>
        </w:rPr>
        <w:t>cm/s</w:t>
      </w:r>
      <w:r w:rsidRPr="00640006">
        <w:rPr>
          <w:bCs/>
          <w:szCs w:val="24"/>
          <w:lang w:val="vi-VN"/>
        </w:rPr>
        <w:t xml:space="preserve">. </w:t>
      </w:r>
      <w:r w:rsidRPr="00640006">
        <w:rPr>
          <w:bCs/>
          <w:szCs w:val="24"/>
          <w:lang w:val="vi-VN"/>
        </w:rPr>
        <w:tab/>
      </w:r>
      <w:r w:rsidRPr="00640006">
        <w:rPr>
          <w:b/>
          <w:bCs/>
          <w:szCs w:val="24"/>
          <w:lang w:val="vi-VN"/>
        </w:rPr>
        <w:t>D.</w:t>
      </w:r>
      <w:r w:rsidRPr="00640006">
        <w:rPr>
          <w:bCs/>
          <w:szCs w:val="24"/>
          <w:lang w:val="vi-VN"/>
        </w:rPr>
        <w:t xml:space="preserve"> </w:t>
      </w:r>
      <w:r w:rsidRPr="00640006">
        <w:rPr>
          <w:bCs/>
          <w:szCs w:val="24"/>
        </w:rPr>
        <w:t>50 cm/s</w:t>
      </w:r>
      <w:r w:rsidRPr="00640006">
        <w:rPr>
          <w:bCs/>
          <w:szCs w:val="24"/>
          <w:lang w:val="vi-VN"/>
        </w:rPr>
        <w:t>.</w:t>
      </w:r>
    </w:p>
    <w:p w:rsidR="00640006" w:rsidRPr="00640006" w:rsidRDefault="00640006" w:rsidP="007C5F7E">
      <w:pPr>
        <w:tabs>
          <w:tab w:val="left" w:pos="284"/>
          <w:tab w:val="left" w:pos="2835"/>
          <w:tab w:val="left" w:pos="5387"/>
          <w:tab w:val="left" w:pos="7938"/>
        </w:tabs>
        <w:ind w:firstLine="142"/>
        <w:rPr>
          <w:szCs w:val="24"/>
        </w:rPr>
      </w:pPr>
      <w:r w:rsidRPr="00640006">
        <w:rPr>
          <w:b/>
          <w:bCs/>
          <w:szCs w:val="24"/>
        </w:rPr>
        <w:t>Câu 37:</w:t>
      </w:r>
      <w:r w:rsidRPr="00640006">
        <w:rPr>
          <w:szCs w:val="24"/>
        </w:rPr>
        <w:t xml:space="preserve"> Trong hiện tượng giao thoa sóng nước với hai nguồn </w:t>
      </w:r>
      <w:r w:rsidRPr="00640006">
        <w:rPr>
          <w:position w:val="-4"/>
          <w:szCs w:val="24"/>
        </w:rPr>
        <w:object w:dxaOrig="236" w:dyaOrig="258">
          <v:shape id="_x0000_i2501" type="#_x0000_t75" style="width:11.5pt;height:12.65pt" o:ole="">
            <v:imagedata r:id="rId2667" o:title=""/>
          </v:shape>
          <o:OLEObject Type="Embed" ProgID="Equation.DSMT4" ShapeID="_x0000_i2501" DrawAspect="Content" ObjectID="_1646165791" r:id="rId2668"/>
        </w:object>
      </w:r>
      <w:r w:rsidRPr="00640006">
        <w:rPr>
          <w:szCs w:val="24"/>
        </w:rPr>
        <w:t xml:space="preserve">, </w:t>
      </w:r>
      <w:r w:rsidRPr="00640006">
        <w:rPr>
          <w:position w:val="-4"/>
          <w:szCs w:val="24"/>
        </w:rPr>
        <w:object w:dxaOrig="236" w:dyaOrig="258">
          <v:shape id="_x0000_i2502" type="#_x0000_t75" style="width:11.5pt;height:12.65pt" o:ole="">
            <v:imagedata r:id="rId2669" o:title=""/>
          </v:shape>
          <o:OLEObject Type="Embed" ProgID="Equation.DSMT4" ShapeID="_x0000_i2502" DrawAspect="Content" ObjectID="_1646165792" r:id="rId2670"/>
        </w:object>
      </w:r>
      <w:r w:rsidRPr="00640006">
        <w:rPr>
          <w:szCs w:val="24"/>
        </w:rPr>
        <w:t xml:space="preserve"> </w:t>
      </w:r>
      <w:r w:rsidRPr="00640006">
        <w:rPr>
          <w:szCs w:val="24"/>
          <w:lang w:val="vi-VN"/>
        </w:rPr>
        <w:t xml:space="preserve">dao động với theo trình </w:t>
      </w:r>
      <w:r w:rsidRPr="00640006">
        <w:rPr>
          <w:position w:val="-14"/>
          <w:szCs w:val="24"/>
          <w:lang w:val="vi-VN"/>
        </w:rPr>
        <w:object w:dxaOrig="1483" w:dyaOrig="398">
          <v:shape id="_x0000_i2503" type="#_x0000_t75" style="width:74.3pt;height:20.15pt" o:ole="">
            <v:imagedata r:id="rId2671" o:title=""/>
          </v:shape>
          <o:OLEObject Type="Embed" ProgID="Equation.DSMT4" ShapeID="_x0000_i2503" DrawAspect="Content" ObjectID="_1646165793" r:id="rId2672"/>
        </w:object>
      </w:r>
      <w:r w:rsidRPr="00640006">
        <w:rPr>
          <w:szCs w:val="24"/>
          <w:lang w:val="vi-VN"/>
        </w:rPr>
        <w:t xml:space="preserve">, </w:t>
      </w:r>
      <w:r w:rsidRPr="00640006">
        <w:rPr>
          <w:szCs w:val="24"/>
        </w:rPr>
        <w:t xml:space="preserve">cách nhau một khoảng </w:t>
      </w:r>
      <w:r w:rsidRPr="00640006">
        <w:rPr>
          <w:position w:val="-6"/>
          <w:szCs w:val="24"/>
        </w:rPr>
        <w:object w:dxaOrig="322" w:dyaOrig="279">
          <v:shape id="_x0000_i2504" type="#_x0000_t75" style="width:16.15pt;height:13.8pt" o:ole="">
            <v:imagedata r:id="rId2673" o:title=""/>
          </v:shape>
          <o:OLEObject Type="Embed" ProgID="Equation.DSMT4" ShapeID="_x0000_i2504" DrawAspect="Content" ObjectID="_1646165794" r:id="rId2674"/>
        </w:object>
      </w:r>
      <w:r w:rsidRPr="00640006">
        <w:rPr>
          <w:szCs w:val="24"/>
        </w:rPr>
        <w:t xml:space="preserve"> cm (với </w:t>
      </w:r>
      <w:r w:rsidRPr="00640006">
        <w:rPr>
          <w:position w:val="-6"/>
          <w:szCs w:val="24"/>
        </w:rPr>
        <w:object w:dxaOrig="215" w:dyaOrig="279">
          <v:shape id="_x0000_i2505" type="#_x0000_t75" style="width:10.95pt;height:13.8pt" o:ole="">
            <v:imagedata r:id="rId2675" o:title=""/>
          </v:shape>
          <o:OLEObject Type="Embed" ProgID="Equation.DSMT4" ShapeID="_x0000_i2505" DrawAspect="Content" ObjectID="_1646165795" r:id="rId2676"/>
        </w:object>
      </w:r>
      <w:r w:rsidRPr="00640006">
        <w:rPr>
          <w:szCs w:val="24"/>
        </w:rPr>
        <w:t xml:space="preserve"> là bước sóng của sóng). Trên mặt nước, </w:t>
      </w:r>
      <w:r w:rsidRPr="00640006">
        <w:rPr>
          <w:szCs w:val="24"/>
          <w:lang w:val="vi-VN"/>
        </w:rPr>
        <w:t xml:space="preserve">tia </w:t>
      </w:r>
      <w:r w:rsidRPr="00640006">
        <w:rPr>
          <w:position w:val="-10"/>
          <w:szCs w:val="24"/>
          <w:lang w:val="vi-VN"/>
        </w:rPr>
        <w:object w:dxaOrig="344" w:dyaOrig="322">
          <v:shape id="_x0000_i2506" type="#_x0000_t75" style="width:17.3pt;height:16.15pt" o:ole="">
            <v:imagedata r:id="rId2677" o:title=""/>
          </v:shape>
          <o:OLEObject Type="Embed" ProgID="Equation.DSMT4" ShapeID="_x0000_i2506" DrawAspect="Content" ObjectID="_1646165796" r:id="rId2678"/>
        </w:object>
      </w:r>
      <w:r w:rsidRPr="00640006">
        <w:rPr>
          <w:szCs w:val="24"/>
          <w:lang w:val="vi-VN"/>
        </w:rPr>
        <w:t xml:space="preserve"> vuông góc với </w:t>
      </w:r>
      <w:r w:rsidRPr="00640006">
        <w:rPr>
          <w:position w:val="-4"/>
          <w:szCs w:val="24"/>
          <w:lang w:val="vi-VN"/>
        </w:rPr>
        <w:object w:dxaOrig="398" w:dyaOrig="258">
          <v:shape id="_x0000_i2507" type="#_x0000_t75" style="width:20.15pt;height:12.65pt" o:ole="">
            <v:imagedata r:id="rId2679" o:title=""/>
          </v:shape>
          <o:OLEObject Type="Embed" ProgID="Equation.DSMT4" ShapeID="_x0000_i2507" DrawAspect="Content" ObjectID="_1646165797" r:id="rId2680"/>
        </w:object>
      </w:r>
      <w:r w:rsidRPr="00640006">
        <w:rPr>
          <w:szCs w:val="24"/>
          <w:lang w:val="vi-VN"/>
        </w:rPr>
        <w:t xml:space="preserve"> tại </w:t>
      </w:r>
      <w:r w:rsidRPr="00640006">
        <w:rPr>
          <w:position w:val="-4"/>
          <w:szCs w:val="24"/>
          <w:lang w:val="vi-VN"/>
        </w:rPr>
        <w:object w:dxaOrig="236" w:dyaOrig="258">
          <v:shape id="_x0000_i2508" type="#_x0000_t75" style="width:11.5pt;height:12.65pt" o:ole="">
            <v:imagedata r:id="rId2681" o:title=""/>
          </v:shape>
          <o:OLEObject Type="Embed" ProgID="Equation.DSMT4" ShapeID="_x0000_i2508" DrawAspect="Content" ObjectID="_1646165798" r:id="rId2682"/>
        </w:object>
      </w:r>
      <w:r w:rsidRPr="00640006">
        <w:rPr>
          <w:szCs w:val="24"/>
        </w:rPr>
        <w:t xml:space="preserve">. </w:t>
      </w:r>
      <w:r w:rsidRPr="00640006">
        <w:rPr>
          <w:position w:val="-4"/>
          <w:szCs w:val="24"/>
          <w:lang w:val="vi-VN"/>
        </w:rPr>
        <w:object w:dxaOrig="322" w:dyaOrig="258">
          <v:shape id="_x0000_i2509" type="#_x0000_t75" style="width:16.15pt;height:12.65pt" o:ole="">
            <v:imagedata r:id="rId2683" o:title=""/>
          </v:shape>
          <o:OLEObject Type="Embed" ProgID="Equation.DSMT4" ShapeID="_x0000_i2509" DrawAspect="Content" ObjectID="_1646165799" r:id="rId2684"/>
        </w:object>
      </w:r>
      <w:r w:rsidRPr="00640006">
        <w:rPr>
          <w:szCs w:val="24"/>
        </w:rPr>
        <w:t xml:space="preserve"> và </w:t>
      </w:r>
      <w:r w:rsidRPr="00640006">
        <w:rPr>
          <w:position w:val="-6"/>
          <w:szCs w:val="24"/>
        </w:rPr>
        <w:object w:dxaOrig="279" w:dyaOrig="279">
          <v:shape id="_x0000_i2510" type="#_x0000_t75" style="width:13.8pt;height:13.8pt" o:ole="">
            <v:imagedata r:id="rId2685" o:title=""/>
          </v:shape>
          <o:OLEObject Type="Embed" ProgID="Equation.DSMT4" ShapeID="_x0000_i2510" DrawAspect="Content" ObjectID="_1646165800" r:id="rId2686"/>
        </w:object>
      </w:r>
      <w:r w:rsidRPr="00640006">
        <w:rPr>
          <w:szCs w:val="24"/>
        </w:rPr>
        <w:t xml:space="preserve"> là hai điểm nằm trên </w:t>
      </w:r>
      <w:r w:rsidRPr="00640006">
        <w:rPr>
          <w:position w:val="-10"/>
          <w:szCs w:val="24"/>
        </w:rPr>
        <w:object w:dxaOrig="344" w:dyaOrig="322">
          <v:shape id="_x0000_i2511" type="#_x0000_t75" style="width:17.3pt;height:16.15pt" o:ole="">
            <v:imagedata r:id="rId2687" o:title=""/>
          </v:shape>
          <o:OLEObject Type="Embed" ProgID="Equation.DSMT4" ShapeID="_x0000_i2511" DrawAspect="Content" ObjectID="_1646165801" r:id="rId2688"/>
        </w:object>
      </w:r>
      <w:r w:rsidRPr="00640006">
        <w:rPr>
          <w:szCs w:val="24"/>
        </w:rPr>
        <w:t xml:space="preserve">, </w:t>
      </w:r>
      <w:r w:rsidRPr="00640006">
        <w:rPr>
          <w:position w:val="-4"/>
          <w:szCs w:val="24"/>
        </w:rPr>
        <w:object w:dxaOrig="322" w:dyaOrig="258">
          <v:shape id="_x0000_i2512" type="#_x0000_t75" style="width:16.15pt;height:12.65pt" o:ole="">
            <v:imagedata r:id="rId2689" o:title=""/>
          </v:shape>
          <o:OLEObject Type="Embed" ProgID="Equation.DSMT4" ShapeID="_x0000_i2512" DrawAspect="Content" ObjectID="_1646165802" r:id="rId2690"/>
        </w:object>
      </w:r>
      <w:r w:rsidRPr="00640006">
        <w:rPr>
          <w:szCs w:val="24"/>
        </w:rPr>
        <w:t xml:space="preserve"> dao động với biên độ cực đại cùng pha với nguồn, gần </w:t>
      </w:r>
      <w:r w:rsidRPr="00640006">
        <w:rPr>
          <w:position w:val="-4"/>
          <w:szCs w:val="24"/>
        </w:rPr>
        <w:object w:dxaOrig="236" w:dyaOrig="258">
          <v:shape id="_x0000_i2513" type="#_x0000_t75" style="width:11.5pt;height:12.65pt" o:ole="">
            <v:imagedata r:id="rId2691" o:title=""/>
          </v:shape>
          <o:OLEObject Type="Embed" ProgID="Equation.DSMT4" ShapeID="_x0000_i2513" DrawAspect="Content" ObjectID="_1646165803" r:id="rId2692"/>
        </w:object>
      </w:r>
      <w:r w:rsidRPr="00640006">
        <w:rPr>
          <w:szCs w:val="24"/>
        </w:rPr>
        <w:t xml:space="preserve"> nhất; </w:t>
      </w:r>
      <w:r w:rsidRPr="00640006">
        <w:rPr>
          <w:position w:val="-6"/>
          <w:szCs w:val="24"/>
        </w:rPr>
        <w:object w:dxaOrig="279" w:dyaOrig="279">
          <v:shape id="_x0000_i2514" type="#_x0000_t75" style="width:13.8pt;height:13.8pt" o:ole="">
            <v:imagedata r:id="rId2693" o:title=""/>
          </v:shape>
          <o:OLEObject Type="Embed" ProgID="Equation.DSMT4" ShapeID="_x0000_i2514" DrawAspect="Content" ObjectID="_1646165804" r:id="rId2694"/>
        </w:object>
      </w:r>
      <w:r w:rsidRPr="00640006">
        <w:rPr>
          <w:szCs w:val="24"/>
        </w:rPr>
        <w:t xml:space="preserve">cũng là một đểm dao động với biên độ cực đại cùng pha với nguồn nhưng xa </w:t>
      </w:r>
      <w:r w:rsidRPr="00640006">
        <w:rPr>
          <w:position w:val="-4"/>
          <w:szCs w:val="24"/>
        </w:rPr>
        <w:object w:dxaOrig="236" w:dyaOrig="258">
          <v:shape id="_x0000_i2515" type="#_x0000_t75" style="width:11.5pt;height:12.65pt" o:ole="">
            <v:imagedata r:id="rId2695" o:title=""/>
          </v:shape>
          <o:OLEObject Type="Embed" ProgID="Equation.DSMT4" ShapeID="_x0000_i2515" DrawAspect="Content" ObjectID="_1646165805" r:id="rId2696"/>
        </w:object>
      </w:r>
      <w:r w:rsidRPr="00640006">
        <w:rPr>
          <w:szCs w:val="24"/>
        </w:rPr>
        <w:t xml:space="preserve"> nhất. </w:t>
      </w:r>
      <w:r w:rsidRPr="00640006">
        <w:rPr>
          <w:position w:val="-6"/>
          <w:szCs w:val="24"/>
        </w:rPr>
        <w:object w:dxaOrig="462" w:dyaOrig="279">
          <v:shape id="_x0000_i2516" type="#_x0000_t75" style="width:23.05pt;height:13.8pt" o:ole="">
            <v:imagedata r:id="rId2697" o:title=""/>
          </v:shape>
          <o:OLEObject Type="Embed" ProgID="Equation.DSMT4" ShapeID="_x0000_i2516" DrawAspect="Content" ObjectID="_1646165806" r:id="rId2698"/>
        </w:object>
      </w:r>
      <w:r w:rsidRPr="00640006">
        <w:rPr>
          <w:szCs w:val="24"/>
        </w:rPr>
        <w:t xml:space="preserve"> bằng</w:t>
      </w:r>
    </w:p>
    <w:p w:rsidR="00640006" w:rsidRPr="00640006" w:rsidRDefault="00640006" w:rsidP="007C5F7E">
      <w:pPr>
        <w:tabs>
          <w:tab w:val="left" w:pos="284"/>
          <w:tab w:val="left" w:pos="2835"/>
          <w:tab w:val="left" w:pos="5387"/>
          <w:tab w:val="left" w:pos="7938"/>
        </w:tabs>
        <w:ind w:firstLine="142"/>
        <w:rPr>
          <w:szCs w:val="24"/>
          <w:lang w:val="vi-VN"/>
        </w:rPr>
      </w:pPr>
      <w:r w:rsidRPr="00640006">
        <w:rPr>
          <w:b/>
          <w:bCs/>
          <w:szCs w:val="24"/>
        </w:rPr>
        <w:tab/>
        <w:t xml:space="preserve">A. </w:t>
      </w:r>
      <w:r w:rsidRPr="00640006">
        <w:rPr>
          <w:b/>
          <w:bCs/>
          <w:position w:val="-6"/>
          <w:szCs w:val="24"/>
        </w:rPr>
        <w:object w:dxaOrig="441" w:dyaOrig="279">
          <v:shape id="_x0000_i2517" type="#_x0000_t75" style="width:21.9pt;height:13.8pt" o:ole="">
            <v:imagedata r:id="rId2699" o:title=""/>
          </v:shape>
          <o:OLEObject Type="Embed" ProgID="Equation.DSMT4" ShapeID="_x0000_i2517" DrawAspect="Content" ObjectID="_1646165807" r:id="rId2700"/>
        </w:object>
      </w:r>
      <w:r w:rsidRPr="00640006">
        <w:rPr>
          <w:szCs w:val="24"/>
          <w:lang w:val="vi-VN"/>
        </w:rPr>
        <w:t>.</w:t>
      </w:r>
      <w:r w:rsidRPr="00640006">
        <w:rPr>
          <w:szCs w:val="24"/>
        </w:rPr>
        <w:tab/>
      </w:r>
      <w:r w:rsidRPr="00640006">
        <w:rPr>
          <w:b/>
          <w:bCs/>
          <w:szCs w:val="24"/>
        </w:rPr>
        <w:t xml:space="preserve">B. </w:t>
      </w:r>
      <w:r w:rsidRPr="00640006">
        <w:rPr>
          <w:position w:val="-6"/>
        </w:rPr>
        <w:object w:dxaOrig="462" w:dyaOrig="279">
          <v:shape id="_x0000_i2518" type="#_x0000_t75" style="width:23.05pt;height:13.8pt" o:ole="">
            <v:imagedata r:id="rId2701" o:title=""/>
          </v:shape>
          <o:OLEObject Type="Embed" ProgID="Equation.DSMT4" ShapeID="_x0000_i2518" DrawAspect="Content" ObjectID="_1646165808" r:id="rId2702"/>
        </w:object>
      </w:r>
      <w:r w:rsidRPr="00640006">
        <w:rPr>
          <w:szCs w:val="24"/>
        </w:rPr>
        <w:t>.</w:t>
      </w:r>
      <w:r w:rsidRPr="00640006">
        <w:rPr>
          <w:szCs w:val="24"/>
        </w:rPr>
        <w:tab/>
      </w:r>
      <w:r w:rsidRPr="00640006">
        <w:rPr>
          <w:b/>
          <w:bCs/>
          <w:szCs w:val="24"/>
        </w:rPr>
        <w:t xml:space="preserve">C. </w:t>
      </w:r>
      <w:r w:rsidRPr="00640006">
        <w:rPr>
          <w:b/>
          <w:bCs/>
          <w:position w:val="-10"/>
          <w:szCs w:val="24"/>
        </w:rPr>
        <w:object w:dxaOrig="666" w:dyaOrig="322">
          <v:shape id="_x0000_i2519" type="#_x0000_t75" style="width:33.4pt;height:16.15pt" o:ole="">
            <v:imagedata r:id="rId2703" o:title=""/>
          </v:shape>
          <o:OLEObject Type="Embed" ProgID="Equation.DSMT4" ShapeID="_x0000_i2519" DrawAspect="Content" ObjectID="_1646165809" r:id="rId2704"/>
        </w:object>
      </w:r>
      <w:r w:rsidRPr="00640006">
        <w:rPr>
          <w:szCs w:val="24"/>
        </w:rPr>
        <w:t>.</w:t>
      </w:r>
      <w:r w:rsidRPr="00640006">
        <w:rPr>
          <w:szCs w:val="24"/>
        </w:rPr>
        <w:tab/>
      </w:r>
      <w:r w:rsidRPr="00640006">
        <w:rPr>
          <w:b/>
          <w:bCs/>
          <w:szCs w:val="24"/>
        </w:rPr>
        <w:t xml:space="preserve">D. </w:t>
      </w:r>
      <w:r w:rsidRPr="00640006">
        <w:rPr>
          <w:b/>
          <w:bCs/>
          <w:position w:val="-6"/>
          <w:szCs w:val="24"/>
        </w:rPr>
        <w:object w:dxaOrig="441" w:dyaOrig="279">
          <v:shape id="_x0000_i2520" type="#_x0000_t75" style="width:21.9pt;height:13.8pt" o:ole="">
            <v:imagedata r:id="rId2705" o:title=""/>
          </v:shape>
          <o:OLEObject Type="Embed" ProgID="Equation.DSMT4" ShapeID="_x0000_i2520" DrawAspect="Content" ObjectID="_1646165810" r:id="rId2706"/>
        </w:object>
      </w:r>
      <w:r w:rsidRPr="00640006">
        <w:rPr>
          <w:szCs w:val="24"/>
        </w:rPr>
        <w:t>.</w:t>
      </w:r>
      <w:r w:rsidRPr="00640006">
        <w:rPr>
          <w:szCs w:val="24"/>
          <w:lang w:val="vi-VN"/>
        </w:rPr>
        <w:t xml:space="preserve"> </w:t>
      </w:r>
    </w:p>
    <w:p w:rsidR="00640006" w:rsidRPr="00640006" w:rsidRDefault="003E7F8B" w:rsidP="00A552D2">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68480" behindDoc="0" locked="1" layoutInCell="1" allowOverlap="1">
                <wp:simplePos x="0" y="0"/>
                <wp:positionH relativeFrom="column">
                  <wp:posOffset>3977640</wp:posOffset>
                </wp:positionH>
                <wp:positionV relativeFrom="paragraph">
                  <wp:posOffset>222250</wp:posOffset>
                </wp:positionV>
                <wp:extent cx="2648585" cy="1296035"/>
                <wp:effectExtent l="0" t="0" r="25400" b="11430"/>
                <wp:wrapSquare wrapText="bothSides"/>
                <wp:docPr id="468" name="Canvas 7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48585" cy="1296035"/>
                          <a:chOff x="0" y="0"/>
                          <a:chExt cx="21600" cy="21600"/>
                        </a:xfrm>
                      </wpg:grpSpPr>
                      <wpg:grpSp>
                        <wpg:cNvPr id="469" name="Group 249"/>
                        <wpg:cNvGrpSpPr>
                          <a:grpSpLocks/>
                        </wpg:cNvGrpSpPr>
                        <wpg:grpSpPr bwMode="auto">
                          <a:xfrm>
                            <a:off x="297" y="622"/>
                            <a:ext cx="21312" cy="20998"/>
                            <a:chOff x="0" y="0"/>
                            <a:chExt cx="21600" cy="21600"/>
                          </a:xfrm>
                        </wpg:grpSpPr>
                        <wpg:grpSp>
                          <wpg:cNvPr id="470" name="Group 250"/>
                          <wpg:cNvGrpSpPr>
                            <a:grpSpLocks/>
                          </wpg:cNvGrpSpPr>
                          <wpg:grpSpPr bwMode="auto">
                            <a:xfrm>
                              <a:off x="3372" y="0"/>
                              <a:ext cx="18227" cy="21515"/>
                              <a:chOff x="3996" y="0"/>
                              <a:chExt cx="21600" cy="21600"/>
                            </a:xfrm>
                          </wpg:grpSpPr>
                          <pic:pic xmlns:pic="http://schemas.openxmlformats.org/drawingml/2006/picture">
                            <pic:nvPicPr>
                              <pic:cNvPr id="471" name="Picture 251"/>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3996" y="3911"/>
                                <a:ext cx="18684" cy="17177"/>
                              </a:xfrm>
                              <a:prstGeom prst="rect">
                                <a:avLst/>
                              </a:prstGeom>
                              <a:noFill/>
                              <a:extLst>
                                <a:ext uri="{909E8E84-426E-40DD-AFC4-6F175D3DCCD1}">
                                  <a14:hiddenFill xmlns:a14="http://schemas.microsoft.com/office/drawing/2010/main">
                                    <a:solidFill>
                                      <a:srgbClr val="FFFFFF"/>
                                    </a:solidFill>
                                  </a14:hiddenFill>
                                </a:ext>
                              </a:extLst>
                            </pic:spPr>
                          </pic:pic>
                          <wps:wsp>
                            <wps:cNvPr id="472" name="Line 252"/>
                            <wps:cNvCnPr/>
                            <wps:spPr bwMode="auto">
                              <a:xfrm>
                                <a:off x="3996" y="12500"/>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73" name="Line 253"/>
                            <wps:cNvCnPr/>
                            <wps:spPr bwMode="auto">
                              <a:xfrm flipV="1">
                                <a:off x="3996" y="0"/>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474" name="Picture 254"/>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338"/>
                              <a:ext cx="3293" cy="33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5" name="Picture 255"/>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1805" y="18889"/>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6" name="Picture 256"/>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1805" y="3303"/>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7" name="Picture 257"/>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2124" y="9967"/>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8" name="Picture 258"/>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14628" y="16588"/>
                              <a:ext cx="1274"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9" name="Picture 259"/>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6635" y="5689"/>
                              <a:ext cx="1487"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0" name="Picture 260"/>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19772" y="12691"/>
                              <a:ext cx="956" cy="2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1" name="Picture 261"/>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19245" y="9854"/>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2" name="Picture 262"/>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2270" y="12691"/>
                              <a:ext cx="1035" cy="254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4" o:spid="_x0000_s1026" style="position:absolute;margin-left:313.2pt;margin-top:17.5pt;width:208.55pt;height:102.05pt;z-index:251668480" coordsize="21600,21600"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Bt+THoOwoAAJo0AAAOAAAAZHJzL2Uyb0Rv Yy54bWzsWNtu4zYQfS/QfyD07lg3W5YQZ5HaTlAgbYPubt9pibKElUiBpO0Ei/57Z0hJTuSkySZA 2m5jwA4lXjRz5syZUU4/3NQV2TGpSsHnjnfiOoTxVGQl38ydz58uRjOHKE15RivB2dy5Zcr5cPbj D6f7JmG+KESVMUngEK6SfTN3Cq2bZDxWacFqqk5EwzhM5kLWVMOl3IwzSfdwel2NfdedjvdCZo0U KVMK7i7tpHNmzs9zlurf8lwxTaq5A7Zp8yvN7xp/x2enNNlI2hRl2ppBX2BFTUsOD+2PWlJNyVaW R0fVZSqFErk+SUU9Fnlepsz4AN547sCbSym2jfFlk+w3TQ8TQDvA6cXHpr/uriUps7kTTiFUnNYQ pAXlO6pIFCI8+2aTwKpL2XxsrqX1EYZXIv2iCBeLgvINO1cNQA0EwB3j4Ra83tj9ZL3/RWTwDLrV wiB2k8saTwUsyI0JzG0fGHajSQo3/Wk4m8wmDklhzvPjqRtMbOjSAuJ7tC8tVt1Ob+pC3HGfb4Zo H03sQ42hrWHWUXPR+9wjE3fImIgQP4yfQua1MPhx5BAweur71tEeCi/w/NYhN45nbwhDBEBagrQw TEz+DKONSdAR5LUwBEEEzh4Twpv5PgBkwzrxhmQI4nh6d9uL+NCUaQLfNutgdJR1T6sT7NJbyZz2 kPpZZ9RUftk2IxCIhupyXValvjViB/mCRvHddZliKuLFnQSOvC4+MI+PJf7EJGS3zu6i6NVj6XvI aCnFvmA0U11W3z9ljJf3LFlXZXNRVhUmM45bn0FsB2L1AGxWCJci3daMa6vsklXgvuCqKBvlEJmw es1AqOTPGTiaQlXRoCONLLk2QgIZcqU0Ph1zxYjvV3927rqx/9NoMXEXo9CNVqPzOIxGkbuKQjec eQtv8Sfu9sJkqxigQqtlU7amw90j4x9U2rYmWQ03tYDsqKk4Vm7AICM7nYmgQIgQ2qpk+jtIJ6yD sZZMpwUOcwCyvQ+L+wmD+gFojIECVX5SVfuECGLPUMKChNrqzaaz0KaSF3lRhILSKyRwRSp9yURN cADgg60GbboDsO3SbgnazQVSwHjTOXs3HrEbr2arWTgK/ekK4rFcjs4vFuFoeuFFk2WwXCyWXheP oswyxvG414fDoCuqMusIquRmvaikDdOF+bSOq8OyMdLiYEYXwu6vYZuJCMYA7mI44Iv1A7oZ1WUA XD2PRtjLPNQHfCxowwB1PPZuvoM0Wj2+KjkmuykV7aIFv5YQBrz6NoZ4/gQqZhdBW34PRdTMPE6P Cgx5Jj0qTvZYzCN42t+HxzWf4/DQBPojnhlTUalWPCP6tgFREJB9Dh6vaodUDDpTGJh1mpbVYZ3S jFa6uL+0Zln7rIqjYf82Hvcp9ix6dgSwVFiL7NbwAlofQ9E342ow4GqAGH8LV0kOivkHFiMMStst 9ro2YOyjLd+RoP3TjH1npUoeYOWhNbdtDshqWwVgdKSmD3QUg9dE2PWGjRjUUyvM130jZt6lwAoj 4N9NI4ZvIu+NmKXos8osCBO8zQRB+94GtcVU2MCPQSDxdQamzNzjNfa9BRt205hWwxYM78H3PyQa 8O+NoWiY99rvTjSQ6f9r0fgLAAD//+xY7W6bMBR9FeT/lI8QvlQqZZBMk7qp2hs4xglWMUa2k6aa 9u67NtA2jTS1mvanJVKEsc3l3uPj43vpN6xtb657RnLV30ln+/Bd1LRA+KAFurnG+WknubmK3c45 FShI/SVyHk0jTTPkmSF60g4xY1GaIIfAYJgEvhnznp/vpdJfqeCOaRRIUqKtfXy8VXqYOk0xNjth HJvMw5TpRQfJCvQr87N1uk4jNwrjtRv5VeWuNmXkxpsgWVaLqiyr4LexH0R5w+qadsacc+Jtp3Lo LFCjdZ97niIN5VhdcUakUGKnr4jgHgTLCPVqiR9Yt/dCP/A9jllnPVaiZfUAG86V3G/LVjpH3BZo Y39j4C+meeduWFwAtOlqo/OmJYBe04T/sCzQGP2G1oXfoqcdRLUTkmOtroTcT17zFvz2Y2NMHyRF oxH+Jhscy/tD7wIWPdZsy1qmH605QAAM5t3xjpE7OdyQH0dgDqsLFCUxcjrMgUAwbl7rhMvYAGIe MvOGp7AJ71aQe+V0omxwt6cr1QMlgERgYOqSUjw0FNfKdBuOnFuxt2eebFs2Ehrnpj3GLN8C27Dm lSAHTjs9YCdpC+GLTjWsV8iROeVbCnHKb3UETFcaawi1l6wbyAyLekHVMF35fhZ+cculXwJVk7W7 yqLETfx1EvlRGpRBOVH1oCiggtuqZ//O1YGT0z684NuAkNlWSpKfgL3dbEpLqkljunewY8Z+2MdP Axb1Z6DNkrxPORYLf2FWcxaOWTiehQNOjtfCkXxI4YDjcxaO96QcYRCC2EJWkWWxpcQL4QjidMw4 ojSyR8SccZh87hNlHECA18KRfkjhgNRqFo73CEcQxSGwwxQr8TK1pHghHWFiUri5WLFVyOcsVrJL 6bAl7XmZ8QGKFVOWz8XKUIW+qViJ48XwmWMZ/+Urx//OOf4AAAD//+xX227bMAz9FcPvri/1HU2A zE6GAd1QdF+gyEos1LYESbkUw/59pByjS1tg3fayFQkQhLqYJg+PjpgiKJb5Mo+9OEqXXhzUtbdY VbGXrsIsqa/rqqrD7+78hoRx2fKmYcOKd51z7LtBlzA5c1tjZOn7mrasJ/qq51QJLTbmioreF5sN p8xvFDnwYetHQRj4PeEDeiy16HiD7uxAbddVp5w96Wbuyn5cf37jn23zz8Owy+xopt9bjabktNTy Tp1MGM5vcA6+p7jBehG3kGyArDZC9cToK6G2U9R9B3EHKfo1O8Xck5P+TT56oh520gMsJDF8zTtu Hq07QACDGvZ3nGKsOKBf9nfK4c3MjfPAdQbSs5kL6/haJ0oDBGTaNz5FMKtbQR+0M4iqJcOWLbRk 1MzcEBxMU0qJQ8tIo3EaUT33Yodnkaw7LqfKoH3KWb0FtrHmtaC7ng1mxE6xDtIXg2651K6jStav GeSpPjW561BtiIFUpeKDsdSAotpikhIsZ6f4zP0W5YsgKKIPXpUEFVA1W3qLIs68LFhmcRDnYRVW E1V3mgEqpKsl/3uujpy06AMdX/CNlIjQyGF6D9gDwMBao5ihLZoboPhpHuk8LVjUn4DGkiBtnfXh s2gADbIzwoJx3Kge/QCwzhEqWGRZ5DqPYEVpYes5wkRhsUhSwBPWoijJTwdoel4qbT4y0TtoAPYQ qvVP9oD1eNamLfi6QSADbDKvleOiHCfF+9eUAw/+M+WwJDk/8+9AOYqLctjL8zeUI4oTqxxFnsSo Dk/CEYYpKjEqR5zbNdCqi3Jga3HW+uDEyztgKsH/3XPArfJcOaJ32XOEwaXL+EWXEUUZtKCvNxlh cA0yYrUiiceG8qIV+Dfmj7XCP8htuVXyK/SR1j5s0SIwR2TLaU0M+Xlsd5UsEq3oGqbmPwAAAP// AwBQSwMEFAAGAAgAAAAhANR2bXDHAQAAVgIAABQAAABkcnMvbWVkaWEvaW1hZ2U4LndtZlxRTWsT URQ97yWxNgnMpLWgJego6qLYD0Rwm+lktBUiwUREXEzH+NoOJJOQiSRZFAV3buJOEPwXXbroSuii m27c9icUmYVFMJ73zMrL3Lnnnjdz373n/jj5/gXGyoXbuR2Dtl8KzAMZRwASB4bL8S0FCWgk5HQ6 NWhNXJtxBUlguKKsCEcUmN29ZKGIWjjYb457CtjAwoxdBitMAZv5EdES4xn9Oa/QN8zralKjK/IM T1Am+i2P/jDQPplO2JzdjDoqcZ6qofOs2wljXD2+kJ8f7A8rB72h/jJLX2VNzoP7ec3oGUZ4L/Vc ur9zuL1eUnvkeQLH5LRXVRLtxU6jFam4pe4523FrDTmBuWy1UWs+BBZfRLHbbm+GSdTyum9UPdxT CUq5/9spZRrjzutum0de920/Un3dK0rZWtPxR4N+SEEu37T8SXXdrae29Thw6z9vXCdeslykfnon nWwGRLbl6TDx05VgK50YpsL4botH7kpQDfxUP65VFBxRSBr1ERQqw5wy5AXzDyNOp2XQk+fNDrQe mOlrY85k38wuWeRWY5wMVAc4xEcuI4+v5d1X2nX+6/RC/tPXXIBzlsqY//8CAAD//wMAUEsDBBQA BgAIAAAAIQD2XjN1xgEAAFYCAAAUAAAAZHJzL21lZGlhL2ltYWdlOS53bWZcUU2L01AUPe+1dWyn kNQPxA80CroYdARR3E6aRsdFpdiC4CaN9TkTaNPSVGoXg4I7N52d4G9w4cKli1kJI7gS8T8IwiDZ DIL13GdXPnLzzjkvue/ec79/+fQWdp0qvyt2Lfr8SKEMFDwFaOxYrcS3VhQgSOnFYmHRujq91FY1 gdWququ6apXsyhEHVTTjyXZnNjKAh2NL9QyYYQG45HtE3xhy3y2G3FCWbFrQCe2pEOeIfuu9P9y4 dm0lLM7tJAOTeffN1HswHMQp3u8f6jc3t6cbO6OpfFlkXGNO9oMbFVFIUJ+91NKX1HcAfzTKmneC QGGfmkTDZMlW6rV7iUl75qp3L+2to6SwUmy0m53bwPGHSer3+/U4S3rB8IlpxVsmQ630fzm1Qns2 eDzs8ygYPhsnZiy1olZsdrzw+WQc05CjF51w3rjut3LXuRv5rV8XzhOfdHzkYX45n9cjItcJZJuH +Vq0mc+tssH9xSaP/LWoEYW5PL5TVWxRaS76o2hUgZw2VBT5qzq7Exuk84qdgfiBpb8uViz7aGfJ JJfas2xiBsAHvOYwKvhx9ulPCeG7Xw/1P3/tBThgqoL9/y8AAAD//wMAUEsDBBQABgAIAAAAIQCj aVpk4gAAAAsBAAAPAAAAZHJzL2Rvd25yZXYueG1sTI9NS8NAEIbvgv9hGcGb3Xw0QWMmpRT1VARb Qbxtk2kSmp0N2W2S/nu3J3sc5uF9nzdfzboTIw22NYwQLgIQxKWpWq4RvvfvT88grFNcqc4wIVzI wqq4v8tVVpmJv2jcuVr4ELaZQmic6zMpbdmQVnZhemL/O5pBK+fPoZbVoCYfrjsZBUEqtWrZNzSq p01D5Wl31ggfk5rWcfg2bk/HzeV3n3z+bENCfHyY168gHM3uH4arvleHwjsdzJkrKzqENEqXHkWI E7/pCgTLOAFxQIjilxBkkcvbDcUfAAAA//8DAFBLAwQUAAYACAAAACEAziPXqAMBAADHBQAAGQAA AGRycy9fcmVscy9lMm9Eb2MueG1sLnJlbHO81M1qAyEQB/B7oe8gc++6u0k2SYmbSynkWtIHEHfW la4fqEmbt69QCg0k9uZRxf/8GBx3+y89kzP6oKxh0FQ1EDTCDspIBu/H16cNkBC5GfhsDTK4YIB9 //iwe8OZx3QpTMoFklJMYDDF6J4pDWJCzUNlHZp0MlqveUxLL6nj4oNLpG1dd9T/zYD+KpMcBgb+ MKT6x4tLlf/PtuOoBL5YcdJo4o0SVOlUOwVyLzEy0Dgo/rO5qT71CPS2YVHGsMgZ1mUM65yhLWNo c4amjKGpnJH33kNXxtDl+rAqY1jlDE36LUoMZ1NXeH86l2UQy1wntmUM218Dvfp++28AAAD//wMA UEsDBBQABgAIAAAAIQDpX3jA2wUAAPgNAAAVAAAAZHJzL21lZGlhL2ltYWdlMTAuZW1mxFdNTFxV FD7vMQNTSp0HRQE7oTNIG0qxloqxi2rfFIZWLYUAWhemM/wMMIafSQcdWdQ+48YYDSysrcYYk2pC qo1oaJoYFqyMXZioSaPWLkiMSRM3pDOaNqbF73tv7swrSVu0Jp7wcc8999xzzz0/j4smIqOAog1g /GqCcSsUuoFgpKNdRJNrUHgcco9Lh+xzXvwqEnkMumdXrfnOe+Sb07rAgDQBQQDmtmumJgHwBqAb i79gq8RyoG4bDtkNUHenqdt6zrnW3kZTpB461YCItdceVvG7TNGU/cJ6LAz98Fr2bzEd35wzRTab RVKWM1RnevJ8rbkuz4fMkjzvPmOo6fJu5YOb344zlM1aszjPh0xvnnfbX4tNtw/1Lj/de7+6UveE 8ufTM4153meKd1IXGQGYEwxCIPzy47dfv+/siWmWlrTZ1w6zKtYh90GkT5djtpTFoGvMJzlNX1lZ sbkdWk1Otp5GbVmZbmkxbT1mW4v9uHNH3+RI71QyLrJTKnLSBwUWVpxsLIK7CPC8ZwGesI7WdHKV elBrtqvqL33xJgSgGdsTOGf0JsbiqeCheDrYPTHWNy7VF67rJ1tG0uaxZJqazPTDsIn7yK5SSniH zilL573o37KEk8lUR3trqyYXICPa4qnE8HiwZyARHx+INwWfGh/YIV5NSjxtPR296JaNhxPj4dHR fX2pxEDrxGC8q284npJy72p3yot6psb6J0ax1Drx0tFE/Ch9lXJPR28w8srk0T4ExBfyR6bbHgl3 ZQ3//mi46+rmWvD3+8OSjWS3ZKf3RcEZ/lYO05FsY/RAdtqWmBiPH8BSuDHaFo1k+RP2l2m4oqaD EB8NgSrCHGEo1TB/vRO3Yxh481I7B4yH5OJrSIk9W7BzCSN1PVOpyfiYyLy8iWSUyunAkJfg/NoP 13UnvvYBsgxT+GCAfKbmq8dYDajvgLPCVYc2mWK2gG0A6IN9pLOE33OtIoutak/MdtLSQljxAf0A e4ziO8lqsU4fFN0HxgD4DaGdcoB2yDMqBqCIFWMAPNsCqMe5Ita3ASibyo8tkFEXkbQUj6n1QE6O wfaJOqQagDzboTLHb8DYDSRxLn7sc5zMYAJy8oMzmCGZkpRMSlyQpn9FGZl8+1J69lxGBr/LyHwg dOry5xl5ozNQRVnl9478/PGfbJ3PQj+nl8Fbcxn7NK4vzGdkJvXk8yJZkaWrkKux4NBsoLR/aSha VfbocHoP9v568Ms0bs/ryQtP/1nBDCidt7B+6re43cWzAbHln2D+wRcZ6bp5Ln32w23zsx/dqHDq I1qlj11Kx16MVtEeR85H/hiy5xxpdzDnitGub3w1V1j7i/uLBl+20y8qV3QIztg5Ie/Oj8ohZXer F9adyvEm8AbQDARhVOVWx3zxJr+DBZrBOs8t4ddNEshqHPkNyiGMaYzdMgFZn4wXttyV+7/qROTe 6oQXYz0SzeBnTt+oYCw5ch46pcnHaIxl1GvWN5w2IFP6jOLq3DLevTmQJ7HX2MMaUNs9tDewP5l/ e1B2EHAT+tSmLgg7JXTVgqFu8Ekos6wMAC7l6b/tVces6hP2EiXqzozJP41REHtO6iG5ghjuCR6p WsJ4Yu5imu81rjlUo7E/SIx5EB/Hd6D3e4MT85hvQdhf7xkj9v1PQM4eXHroiN2DzrgAjRqNcS8G OKqeXIzoG+k76V29WRroB/bOQc49ZfgeEKvzyXg3AOwz2lM9jPjf8u3dmdPxu+TIu/UM5AZA8gLK Fu0qW2Dztmi3DgKexyJQOrSl9qIMxK3j5hnTBSjMAXwDN5l3fPNaULcaXTq3e+O5ddxvUTdfDzv0 m7TdLPC3e6P6TN3DOwUA/g3HQDIA9gfgvLtbTD1v917etWu5g1sHocn3qZtfi85W07mIBxch+cwi TzVGu45yd0UNGC1m4f+Dg1hX9co9/G6gnvKk3gHb5Exe5vbrVt6l4mJX1wpjbwCsFd0s5IxnVQIk AyD/NwAAAP//AwBQSwMEFAAGAAgAAAAhAKSkSOHDAQAAVgIAABQAAABkcnMvbWVkaWEvaW1hZ2U3 LndtZlxRQWsTQRh9M0mMTQO7UQtWiq5CPRStIBav2W5W28NKMAset2sc24VkE7KRmEOx0JuXeBP8 DR579JCT0EIvgvg3StlDi2B8M+bksN/Oe292v/m+9/06/f4FZq2WvxZ3DLoIBRaAgiMAiX2jlfiW ggI0EnI2mxm0Lpbn2qIkMFpV7oipWCS7f8VCFUE83AvHfQU4uDZXb4EZZoBNPiX6yThg+g2GvmFB Z5Ma3ZCOqGOF6Lec/uHG9clUwuLsMOmqzHmhRs7LXjdOcfP4Un5+sjeq7/dH+ssi4yFzsh88rmiF BAEOpO5L13cGt9/PgmeeJ3BMTUdDZclu6rTaiUrb6oGznbbXURIoFxutIHwKXH+VpG6nsxlnSdvr vVHNeFdlqJX+L6dWaI27r3sdHnm9d4NEDXStqBWD0PHfDwcxDbl61/InjUduM7et55HbPL9zm3jJ cpH7+Wo+2YyIbMvT28TP16KtfGKUOvcPWzxy16JG5Of6ca2qYItCctEfQaMK5LShIsgPA3anbdCd V8wMtB+Y+2ujbNg3M0smudcaZ0PVBY7wkcOo4GTl7YYOzS9+XMp//poLcMZUBfP/XwAAAP//AwBQ SwMEFAAGAAgAAAAhAEapqxDEAQAAVgIAABQAAABkcnMvbWVkaWEvaW1hZ2U1LndtZlxRz2sTQRh9 M0msSQO7sRV/UHQV9FC0Bal47XSzWg+RYBYEL5s1ju1CsgnZSMyhKHjzkt6K/g0ePXroSajgRRDx vyiyB4tgfDPm5LDfzntvdr/5vvd9//LpHew6V35fbFv0+bFAGSh4ApDYs1qJbykowCAhZ7OZRWvi wlxblARWq8q2aItFsuunHFTRiEe74WSgAQ9n5upFMMMMcMkPib4xzH23GeaGsskmDVqWngixQvRb Hv7hxrVvK2Fxbpj0dOY90GPvYb8Xpzh/dCIPNnbHm3uDsfmyyLjJnOwHtypGIYHCK2n6MvUdQw0G WeOu7wscUTNR11myk3qtTqLTjr7h3U87aygJLBTrrUZ4B1h6lKSq292Ks6Tj95/qZryjM9RK/5dT K7QmvSf9Lo/8/vNhooemVtSKjdALXoyGMQ05fcUJpvV11cxd516kmj8vXyI+6yjkQX4tn25FRK7j m20a5KvRdj61yib3l9s8UqtRPQpy8yinKtiikFz0R9CoAjltqAjy14rdGRtM5xU7A+MH5v66WLDs o50lk1xtTbKR7gEf8IbDqODtyrMfJgz/9fVE/vPXXoBjpirY//8CAAD//wMAUEsDBAoAAAAAAAAA IQD8qoMA51MAAOdTAAAUAAAAZHJzL21lZGlhL2ltYWdlMS5wbmeJUE5HDQoaCgAAAA1JSERSAAAB ywAAAPAIBgAAAG/IT50AAAABc1JHQgCuzhzpAAAABGdBTUEAALGPC/xhBQAAAAlwSFlzAAAh1QAA IdUBBJy0nQAAU3xJREFUeF7tnQeYFcWW+Gf/pmdWFDBhRBADioLKrgFF0RXRJ/gUA+oSRHBlEVAx A4oBBWFFBHRVkooESQsGBHUxIawJFcEAhsWnoqjrC5v6/341Vf3Ovc7cuan7dp+p3/f1B91n7kzf Sqfq1Klzqq6//vpAM7/88kvQuXNne6eXSy+9NPj9739v73SyatWqYNCgQfZOJ//1X/8VnHPOOeZf zUyfPj149NFH7Z1O6I/0S+3cfPPNwfLly+2dTpYsWRJU/dM//ZO91cl//ud/Bn/3d39n7/Ty93// 98F//Md/2Dud/Pu//3vwD//wD/ZOJyjJv/3bv1WvLP/lX/4l+Od//md7pxP6I/1SO//4j/8Y/Nu/ /Zu908m//uu/emWpBa8sdeCVpR68stSDV5aK8MpSB15Z6sErSz0YZblmzRp7q5P//d//NXtd2vnw ww+DP//5z/ZOJ0x8PvnkE3unk//7v/8z7ZV/NfPNN98EGzZssHc6oT/SL7Xz2WefBT/99JO908kP P/wQVNn/ezwej8fjqQWvLD0ej8fjqYOqWbNm2f/qBFPIxIkT7Z1eJk2apN4Uwh7Q7Nmz7Z1O/ud/ /ieYMGGC+VczK1euDF577TV7pxP6I/1SO/Pnzw/WrVtn73Ty0UcfeQcfLXgHHx14Bx89eAcfPaj1 hsWpBweC5557zhx8PvDAA4OnnnoqeOmll4Iff/xRpfOEV5Y60KwssfK89957wZw5c4KePXsGl1xy STB37lzjBPPf//3f9qf04JWlHoyybN68eXDhhReG11dffWXFQXD77bdnyF599VUrCYKpU6dmyFBG DgpOykaMGGElQfDpp59myK688korCYI//elPJuKFk3Xr1i34/vvvrTQIrrvuuozPvvvuu1YSBA8+ +KB5dt555wUtWrQI/t//+39BVVXVr64tttgiaNu2bfDAAw8Yhfr+++9n/E7+hgPFyjs4GQP1H/7w ByutbiTys3w3xz333JMhW7p0qZUEwYwZMzJkMpIJkTCkbMiQIVYSBF9//XVw0UUXhbIePXqE5jo6 ZZcuXUIZP8f3c9x2222hjGvFihVWEgRTpkzJkEnT/IsvvpghGzlypJVUe8FJWb9+/ayk2qtTvisD Ix5lDiJHyc9Kj+Xx48dnyGiogLI84IADMmQPP/ywkQGDrpTddNNNVlIdyUnKevXqFfzxj3+00iBg 0ijlX3zxhZUEwX333ZchW7ZsmZUExiwsZfQLB+8rZcOHD7eSINi4cWOGjL/PJM8py+7du2fIf/75 Z/vJILjlllsyZCggBys2KVuwYIGVBMELL7yQIaMPOD7++OMM2TXXXBNOKumX1J+T0Sd4BvzMtdde m/HZL7/80siAv8Ez2udOO+1UY5/katiwYXDxxRebSCkoTsy08nfecccd9jcGwXfffZch6927t5UE 5rN9+/bNkPPzDupAyvg7juwx7emnn7aSwNS5lNEmHLQVKevfv795jrI84YQTMuqSPkFbdGSPaR98 8IGVBMG4ceMyZIsWLbKSIFi4cGGGjPHPkT2mDR482EqCYNOmTRljLGVOu3PQh+VnpXn1rrvuypCx +ADGweyxcPLkyUYGmNulbNiwYVZSXUZSxpjm4L24dzLKjjHQwdgoPyvr8rHHHsuQyTHt+eefz5CN GjXKSoJg7dq1GTI3phlleeeddwbPPvusuViJYbZ0MKA6GZd8UWy4UkZnc1AAUvbWW29ZSbUdX8pc gQMD/+LFi0MZX8p1SqDQ5WcZcIAveOKJJ9bYCXNdO++8s6nkxx9/PPydch+FgYt3cDIGG7mX9PLL L4cyLrlnyHeWMjkJoaykTLqXEyJLymQYKRQ1deRkDCxuQGNQYu/Ayfg5qQzefPPNUMYlFWl2Xcrj Gby3lL399ttW8uu6lLNL3ku+K/Uqj7Zk16WcFKE4pWz9+vXm+eeffx7cfffdGTI5uPA7pOyNN96w kupBVMooO1mXvLuUy37Ad5YyeeSBspIyytJBGUuZnKBQN1LG36fMeKd77703ox9wyZUm30vKXD8A ykPK5GDHoC5lUskyiEqZnBjzTrIf8H9Zdvys/Cxlh/zJJ58M9tlnnxr7Xm3X3/zN35jJLBPIZ555 JvydsuwYE+TfkxNRBljGFCmX/SB7TMvVD+TklzqXMtkP+L5S5voBZTp69GgzbjgZfUKuorPLTvYD 6kfKXD8A/i9lcrKZ3Q/kmEYfzB5j3RgCsh/wrnJMY/LnZFzOkkXoQllXXKtXrzYyQG9IGWORg4lD 9pjm4L24dzJ+Ti5Wsse0b7/91koC8/elTI5p2f1A1mV2P3B1Sfmm2huWRkdj3GGHHTI6XKNGjcwq i9kfZh5mBTNnzjSzytNOOy3YbrvtMn5+7733NrNI2Wg8Hk9xoGTOOOOMjD6Gpadly5Zm1cWqgz7J qveRRx4xE9ZsaxD/P//889WfxfSkh9QqS2Yrp556akaHPPjgg4Np06ZlmKxqgtkk5sQ99tgjo3P2 6dMnYxbq8XgKg9WkNLduueWWxgzJ7F2uRrNh4stKgW2UzTbbLPw8fZSVmcdTaaowbaUNTJz77rtv 2KEwp+JZV5NTBGaZ2r4je2hksaBDu9+F56w0N6cF9omkeUcjmN/SWDeFgHWD9po2KweKkOwTcnXI fp009Uowd8k9bMkrr7wSHHHEEeHvoX+OGTMmdWVCf5T7t1ph60iaRzWCqT113rDYkFGOriMdc8wx Gful2fAl6zo6wt6j3FthhYrzSprw3rA6cA4+NU38kgr7YDhMuf6z1VZbBfhC5FpJ1nV0hInR1Vdf Ha4y2ctEGef6nUmD/ui9YXVgHHzSpCzZyHf7k3Seyy67LMOzrCbyUZaAIws/5zr8fvvtlyqF6ZWl DtKmLFk94R3r+s0uu+xiPDXrIp9zlqwkn3jiidDHgD4/YMCADO/NJOOVpR5SpSzxAGzQoEHYaXCH zmeWma+yBI6K0Lhdxz/ssMNSY/bzylIHaVKW9D/2+V1/2W233Uwd5UMhQQnwgnT7oPR9eQQnyXhl qQejLDlPlXTIjIKHq+uUN954Y977F6w8zzzzTHtXN9jezzrrrPBv4cZel8NQEujatav6/TzO1aZt 26BQUJIdO3ZMhbK89dZbjfKinzRu3LjW/cmawBHvoYcesnd1wxELZ1ViX7SQz1YK+iP9UjucmX79 9dftnU44YlOV9E1zHAFY4TnlxSym0Hcu9OdZjZ588snh38SFPel7JUmvx3JRH75nGr4jys7tJ+JD IM8D5wPfsdDvyYC17bbbmr/Jvqg8k5dUfHvVQ6KPjrAfcs4554RK69xzz43N45ODvYceemj4t4cO HWolHk/9hi0Rp7TwVMVMGhcEEHFKGmsTAUk8njhItLIkTJ5TVq1btzarzDghsg5huNygQJQKj6c+ w3EPYi3TJzDBypB5cUEYQzcuHHvssRlRvjyeqDDh7pIIxzkwtdAh8LCToacKgT3Iyy+/3N4VDhu7 m2++uXmPJk2aJNaJBjd7Ge5JI4QjI8atZrCccAwjLgtKIeCFSnxOp6joV8V6ps6bNy8jnnQhUDb4 Ibj34Kx0EiEmLf1SO4RnlCHjNMLZ30R6w+KV2rRpU9MRmL0SeLxYCvGGrQ02sF3HxPkiiXhvWB0k 2RuWMHXOoYegAaU4vpWaogvnGXc2msmsDDKeFLw3rB4SeXSEzWKyCDjlVIxDj6QcypKB67jjjgvf iXiWScMrSx0kVVkSuBsLD+2f/UoyW5RCqcoSyIjjom9xLloGlE8CXlnqIZHKkhmiM3sSXFlGvS+G cihLYP/Sua7j/Sej2CcBryx1kERlialVmj1leqpiKYeyBI6+uffCfJ0kvLLUg1GWMn1WpcF5gBki DZ+8kzJvYLFw5EOmqCkFOrczQ3Xq1ClRkUQIQq3d0QHzvMxhqhGsKJwpTJI7PumyXLs/5ZRTyrKf SpokmT6sWPBJYFLNu3H+MklB1+mPMh2VVrAyyNRiGiH5RqK8YUkiS6PnGjhwoH2aHBgkCA7N+zF4 FOug4PGkBQYJl50Hy0oSj2qwqnHWKI57aQ/q7akMiVGWZLlmNUmDJ6MIq4gkQpQS56WLg0GpZmKP J6mwuiW9Fm2di0z5SaVv377he2r3mPZUhqoknB3EVNquXTvT0DGl4FZeLtj7IcdeOSH7geuYSQkX OHv2bLM/qxlSAZG9XDOY9gkengQTP8EHXAAAEjeTXaRcMOnMN45sPrCFw9Eu3pXA68UeNSsn9Ef6 pXYwfWtPRUZ7SoSDz/Tp08M9EeKylnOgKJeDjwSXeXe0Zeuttw4++OADK6kc3sFHB0lx8KEP0m9o 40xgyfhTTsrl4CMhug/vy0WIykrv+3oHHz0kwhsWZeYigqB4SnVJzyYKZQmc/UySs49XljpIirLE GuMUz3nnnVd2xROFsqQPOp8CFDyBTSqJV5Z6SISyvOOOO8JOyeH/chOVssR0fOqpp5r3xlRV7pl3 oXhlqYMkKEssJ84rffvtt8+ZXL1YolCWsGLFitD3gcTwlYyE5JWlHoyynDhxor2NH8KzuTx1u+++ eySpsHDfJpVQFDB4uz0dBrhKZibB+YJ9G82QjHv8+PH2Tie0oVtuuaWibUnGZGZ/PgqYXEblL8GE infH8kN2lEpBf0yyU1S54GjR6tWr7Z1OOGJZUW/Y/v37h50yrYPgpZdeGn4Hf5TEk3Y4KuKSBzCB jTt5QTkg2hArYr5D8+bNTU5bj6dUKqYs8S5yaX44G/XHP/7RStIFkXzc9zjooIPK6jHo8cTNdddd Z9oy19ixY+3T9CG/x/3332+fejzFU1WpTBVkLKAhR324H8cEZstRQmYB1zEnTZpkn8YLGQ4qabqL A/bxtEcKce21Ep6cBCfn2AXtGKe7KCNCsdrDnyAq6A8uli3noaP8W7VBf+Q9tIP1QfsigcVcVSVS yGDfxvOVhnzkkUdGuglPJ+EMZ5Swke/2XhlkKhFBhCM3GzZssHc6Yd8gafE/yw0TghNPPLEiDj4D BgwwbZiLfagoeeyxxyLPhTl8+PDw+4wcOdI+jQ/6I/1SO2ynkcJKM8Qsr4g3rNznmzNnjn0aDVF5 w2YjE9JWwmnKe8PqoFLesJ9//nm4qix3AIKaiMobVoKDjdx/jTvalveG1UNFjo6wx+dcu1u3bh25 uSkuZYm5pUGDBuZ77b///rGvLr2y1EGllKVbVbItUu6IVzURh7IEvFH5XlzlyJZSCF5Z6sEoSzpJ nLhclXTKBQsW2KfRwd4I5yHjAJd/1zEnTJhgn8ZD586d1Zthycbep08fe6cTlCSZPeJUlgzqO+64 o2m3ONvF8bdJJP3ggw/au+hgj3u33XYz323vvfeO5HhabdAf6ZfaIekFmXI0Q5jNqjhNE5h6nOco q8o4Dgyzco3rOxK71A06BxxwQKyb3gwCSYgnGiU4TFTCUSNu4jYXEgyENssV9V6lA+ehuFLK3X77 7eH3i3qfVEJ/jFM5VwoWJJUM/hAHTCBjPTrivEZZVRIuTiODBg0KOyazZ48nyeAN7yZ4RO2J2/wb Bxs3bgx23XVX8x3ZIolLSXt0EZuyxC3deYzGZeqpBCS1dQeiW7Vqpf44hyfdyHCTcW8dxAlRvNz3 rNTxLk+6qRozZoz9b7RIU8hDDz1kn0YP52PiTiR9xRVXmO/JCnrhwoX2abQQlowZtGaIURq3k0bc YM6ivcZh1sLc6xI777nnnrGauNkDmjt3rr2LHibrbgvoiCOOiGXLgv4YVbjAJDFu3Lhg1apV9k4n y5cvj8cbFrt948aNTUOlc8YZrScub1gJ50hdgmici+I4YO69YXWAxSUub1hWkrRRrrhjmMblDStx CaLjmsR6b1g9xHZ0hLivrlPeeeed9mk8VEJZAmmN+L4EWn/zzTft0+jwylIHcSlLfj/bIbTRnXfe 2exdxkkllCWT2C233NJ855NOOinySaxXlnqIRVmyZ3fwwQebBso5xLjDP1VKWZJlnu/M1a1bN/s0 Oryy1EFcypLOzwqL9hn38TGohLKELl26mO8cxyTWK0s9GGX54osv2ttomD9/ftgp8RSNG/Z+eIe4 YdbqEtEShOGrr76ykmhgD0h7dgUmWpVO6Bs17KXRXqPcU6NtulystE1Sn8XNRx99VPZE7/lA+yEx NN/94osvtk+jgf5Iv9QOZyzZE9YMxx4j9YalU3LAmobJHt7atWutpH7A8Ri+O9cNN9xgn3o8lYXg Dk5hnHvuufZp/YAxqW3btua7b7PNNmYQ9HjyIVJlSdbyzTff3DTM+hDJIhscmQiszvcnikjch809 nppwsZmx+Lz00kv2af2BcH58f64bb7zRPvV4clMVZZgimYarUp0SM+zzzz9v7+Ln3nvvDTsm+zRR gTm9EtlO4oTQZa+//rq90wnmV9prVGZYoky5IxTHHHNMxc4BEyMaU2wlILIWARgog0aNGkUWpID+ GPU2VxJgURR1GsRKwzZaZA4+eNe5LAak4Yra86w2KuXg42CfzQVjOOqooyI7P+cdfHQQtYMP3ui0 Ra5KRpiqlIOP4+677w7LIaoQf97BRw+ResPKFdUjjzxin8ZPpZUluPNdXFE5qHhlqYMolSXbAm5F tddee5m+USkqrSxZYe+www6mLNq0aRPJZN4rSz1EpixZPTVr1sw0RGIyVnKvLgnK8r333gs9grt2 7WqflhevLHUQpbJ8+umnTRvkIvxbJam0sgTaEmXBMZIozPteWerBKEtWgOWG6BhOOVx77bX2aWVg Nk1lVhJmrWS/pzw4FB2FUqOc4z7DGjdr1qyJPdJM3DDRvPLKK8turqcNnnbaaaYN/uY3vzExjCsJ g8+sWbPsXWV47bXXQq/g7t2726flg/5Y6fEvDkaPHh28++679k4ntJVIvGE7depkGiDHRRjgPEHw xBNPmDLhGj58uH3q8cQD0WucZzrRpTzVzlSYYCkTMq9gmvV4aqPsypJg1y4u6umnn26fejigTLBq yoU0QXHmuvR4iNJD2+NaunSpferBHOzKJQorm0cPVeUOak6Ufdf45syZY59WljgDt+eCM12UCybq BQsW2Kflge9YKY/juGAlUB9yEZb7CBATNZfIgNCTUXlkFwLvEJXHbyFQ1i7XJWVTzqM09MekjD1R wsRfeypCvl9VOdNX0TCaNGliGt7ee++diIGNgYK9miTAuTIXyPnMM8+0T8sDkVi0h5x65513zH6e ZlAgHTp0KKsimTp1qmlzXCNHjrRPK8uUKVMSkz8TJ0dXPi+88IJ9Wjr0x/oQIemaa64xe3qaee65 58rrDTtv3ryw0Q0ZMsQ+rSxJ8IaVdOzY0ZQPThYffvhh2VaD3htWB+X2hqV9tW/f3rQ5zj0npY0k wRvWQYxat5974YUX2qel471h9VD2oyOslmhwBGdev369fVpZkqYsZ86cacqIa+uttzamH2bZpSpN ryx1UG5liSKgP9LekrTKSZKyxLzvkh4Q3ahcFhqvLPVglGX//v3tbWngiu46Jd6wSdk/Q1kef/zx 9q7y9OvXL1SW7sJ9nZyfpcCKVbuyfOutt4IePXrYO52gJI877riyKUu2WWhj7JMvXrzYPq08BCq5 //777V3lkabq++67zz4tDfoj/VI7jGnLli2zdzrhOGRVuQbYYcOGhY0Nc2xSQGknRYlwjMbtWWZf OBmwv1osGzZsUL/JjiNB3EmK44b2ShzKckw2aU977LGHaV/NmzdPVPsgUMmPP/5o7yrPzz//bJId UFaHHXZYWZygKG/6pXY4T6rdkYm+VIUTDl/UXbKTMjhJmexsNCb3nIbWtGlT09D23Xdfs5qTn5Oz ZH6/lGU7AUkZV673kcGm+RtSJt+V/0uZfB9+h5TJIx3Z78olyVV2Nb2PPGtZ04UDSyHvk112hdSl LDtZl1xyoMhVdnW9j5RxyffJfte467KUspPvk6vsSnkfKeOS5KpLWXbTp08P2xaxUAspu0LeJ1fZ 5arL7LIrti65JIXUpSw75+jjEj/E0Q/yrUsuWXbF1mU5yy5XXZarHxRbl7nep9i6rDrrrLNM9gEu 9kpkkmKSNTsZl4xrOnHixPA5oe1cxB7yNhJpX35OpsFZt25dhkwekObLk//SyYh688MPP1hpEPTs 2TPjsygXx4gRIzJk7A065s6dmyGTQQE++OCDDFmvXr2spHr2e9JJJ4UyvGopQMfvfve7jM/KfVrK QcrIJCHDjdV04S1LFhj5ObmnzF4K+69OholHNpAzzjgjlJGzT5bd1VdfHcq4ZJb4Bx98MEM2bdo0 KwmCRYsWZchkmDTO1B577LGh7IILLrCS6g6COdHJ2rVrlxH28LLLLgtlXDIRMMG+pYxycxD1Rcqk yYywglJ2xRVXWEn1ykHKOAMsO+0555yTIZf94LrrrsuQyXOK7L1JmfTwZB9Hyjjr6OAAvJSxnyjr krYm5dLq0Lt37wwZe7kOvF3dcxf71CUfJ6m0/BzWIAdtT8pkYmQGE1mXtEFZdt26dcv47Keffmol QXDbbbdlyJ555hkrqfaIlTK5h7l8+fIMmYzCRbuWMuntzkCYXZdyDxKztJTJvbYxY8aE4xiWHhlo PntMu+mmm6ykOiOFlMkxjaMpeDc7GWXHYsLBtoL8rIyEwwRHyuSYxrE8KbvjjjuspHqfWsroaw76 IH3RyU4++eSMdkcfdjL6NuO14/rrrw9lXNKs/9hjj2XIxo0bZyXVyaGlTG79ka2EscrJGMMcvBd+ ME5G2cm6ZGx0Mi6ynzj4+1ImxzRMqlImnVEZ06RMjmlVDz/8sNG67pLQ8KRManW+iHtO46CB4VFG pBB+Tn5OzkByyUDKuCT5vg+XawDMDFCONckgqvepSYYJ0WUgyb5atGgR/pz8XK73kTKUBuYQKZfk etfayg6y3yeOsqvtfZiMoJxqkkGxZQfZ7yMp5l2hmPfhXwY+2q2US/J5n88++yz08Dz77LONLPt9 in1XLkk+75MtQ0nhji9lUb2PpK53dRF9mGiQEs5RyPs42aZNm0y/lDIuSV3vI2WyfHLJyll28n1q k6GIGPelrNj3yZZl/01JrnctpHzyeVcmMSV7wzIz2H777U0DYxWWNJLmDcts1Q1i7mLmv2TJEvsT xeG9YXXAKq4c3rAyFVeSfAgcSfKGlbAiceVWauou+qP3htVBWY6OjB07NmxckyZNsk+TQ9KUJbzy yismW73b58UbFrNTKXhlqYNyKEtmxAcddJBpWwQJSWJS8KQqS6w/Ljl2qV70XlnqoSzK0pktMC+y L5Q0kqgsHewbuj2SUiPTeGWpg3IoS3wLXDYN/A6SSFKVJZx//vmm7LAAETikWLyy1INRlmx2Fgt2 XDfYJ/X8G4PO448/bu+SBfZx3NQpv0aNGpV0dITN/yROVsoJTjE4HGmG/RP2gOQ+SqHQF2lT5Gl8 ++237dNkwdixcuVKe5csnn32WVN+XMS6LhYm6tIpRys4+nz55Zf2TieffPJJaVlHyNXmGpX2mUVU 4L3oynDGjBn2qcdTHJxdbNCggWlPePNJpwdPfuDxTmxryvCAAw7I8Pz11F+KVpZ46+2zzz6mQbE/ UorZqD6D27lLaea8Fj2eYmFVSlviKjUqVH2Go1+UIZYzjo14PFWrVq2y/y0ME/7HdsqkBE2vCVx/ CZOWVJj5c+aPckRpyvN9hYBZS/sMGDMzLuqaoT2wN1vsipAzfbSlbbbZJti4caN9mjyIbJNk0x1n FTFjU5aXXHKJfVoY9Ed5blIra9euNcdkNENfKtrBh+j8NCSOPVBYSSXJDj6OJ5980pQlFweji8E7 +OigFAcf6t8dSyJgRpJJsoOPg0P5lCXOi8WE5vMOPnoo2huWw+8uOgiRPZJMGpQls7JddtnFlGfr 1q2Lcu7wylIHpShLoljRhriSkni9NtKgLAn07spzypQp9mn+eGWph6KVJRkDXCN66KGH7NNkkgZl CYTZozwx/cgwfvnilaUOilWWmG0PP/xw04YaN25s2n2SSYOyJOAK5mzK9NRTT7VP88crSz0YZTl0 6FB7mz9E6qEBkY9Rxh9NIhzILnbPIU44G+eO4QwePNg+zZ8+ffqYzq0ZzryV4sqfBggoQKxV/i0E 4mK6Pba+ffvap8ll9uzZGfE6k0qXLl1MmbLdVOgeKwEO6JfaITwjE1nNMD4X7A1LzEl34FkGDPaU BqZXF9EHt3Xvru4pBIJT03bom9pzC8aJTH4watQo+9RTHylYWcqYk2Qx8JQPVk2ubJOUqNeTbOS5 QI5xZQej9hQP5myX5/LII48sKViEJ90UpCxpKC1btjQNh6SypUSc8fwa3NWdKbZ79+72qceTG7J3 0Ga4ZAo1T3mQ/gRJjYjkiZ4qovDkC+GpnAm21FimcYFCJydaGmAyQtQVyhd39UImI+Rdk7neNMKZ tVJjGScdHHtor4U4+BCUnzZD30zyMS4JIShJD5gGcF5xk1hym+YL/VHmQ9QKeS5ff/11e6cTLH0F ecMSlJkGQ8Mhc0YaSIs3rINzlpQxVyHh77w3rA4K9YYlUMOOO+5o2gsTrbSQBm9Yh/Qn2H///fP2 J/DesHoo6OgI+yIuvF3z5s0L9tarFGlTlp9//rnxMqacyfieL15Z6qBQZckKjbbCxbnAtJAmZQk3 3nhjWM755p71ylIPBSlL4iO6xnLLLbfYp8knbcoSXPi77bbbzmTayAevLHVQqLL87W9/a9oKE6xi QyVWgrQpyw8++CA0xfbu3ds+zY1XlnowypLUI/ngNrnZF6HhpAVMKGvWrLF36WDy5MmmrLny3deh HvMdYNMKZ2bXr19v73RCcAHaaz6xYZlIuUPzDMrFxpOtBMTaTNO5YMaRo446ypT1rrvumpcplv6Y 7/iaZr744ovEB8EoFcId5uUNiwmWBkJDSdO+SFoh/J3bhzr55JNTNQh64oPoWbQRrieeeMI+9UQF 5yxdec+bN88+9dQX8lKWxJl0jeS+++6zTz1Rghcd5b3llluqX015CocJVLt27UwbwXNae9aHJMAq kf5ImZ9//vn2qae+UJWPxyUZDNI6cGMuGTt2rL1LD3PnzjVlznXvvffap7WDubaYzAhpgnBj06dP t3c6IaAA7bWuwAJy4E7j8YTly5enLtIQExQSR1DmWH7qSoFGf0zL8ZhSIMrRp59+au90QqjNOh18 pEmQYMJpMwmm0cEHMH03bNjQlHubNm3s09rxDj46yNfBBwsPbYNrwYIF9ml6SJuDj+OBBx4Iyx1P 5Fx4Bx895OUNO3Xq1LBxTJgwwT5ND2lVltCzZ09T7njhffTRR/ZpzXhlqYN8lKUMXtGgQQMzsUob aVWWOLOQpJ2y79Spk31aM15Z6iEvZdmxY0fTMAo5xpAk0qwsX3jhBVP2XEOGDLFPa8YrSx3koyzx lnWRtC6//HL7NF2kVVlChw4dTNlzXGfDhg326a/xylIPRlmSpb82CNeEkqRh1DWLSirsWaa1U8oA 2YcddphZUdTGxIkT68WepXavT/Yqaa+59iyHDRtm2gQXE6o08sYbb5i0R2lE5vPNtSdJf6RfamfW rFnq9yw5LpnTG5aKdo2Cs3+e+LnqqqtM+bOSIGehp36Dz0CLFi1Mm2jSpEnwpz/9yUo8cUEO31KS QnvSSa3Kkk55yimnmAax7bbbBt9//72VeOKk1KTQHl3IZAYDBgywTz1x45JCb7755uoTGHiqqVq3 bp39byaEznKu6YTUSiuYLj/++GN7lz6IwetMsc2aNat1L4uk3Ln2uTRABB8cLDTDJJX2WpvXuYtR ygTqtddes0/TB8cuvvvuO3uXPti+oh64aovJS3/Ubp4EdIX2CD4//fRT7Q4+o0ePDhvDU089ZZ+m jzQ7+DgGDhwY1sWrr75qn2biHXx0kMvBh2cHHnigaQdpSmZQE2l28AGO1O28886mLo499tgaJzfe wUcPOb1hjz/+eNMQiA6CVk0rGpQlpjenLFGcNeGVpQ5yKUucYpwJ9qabbrJP00nalSVcfPHFpi6w wNUUA9YrSz3Uqiwx6WGLpyF07drVPk0nGpQlpmTy6FEfe+21V42ekl5Z6iCXsrz66qtNG0BhUhZp RoOyJHIN9cE1YsQI+/SveGWpB6Msa8r8LaODpD1g8C+//BKcddZZ9i69kI3c1UlNDfOiiy5S72jw 3nvvGYWhGZQkx7SylSVHoFw+2YMPPrjWPc20wBEgFGaaIfG2SzBx9NFH/+poF+fS6ZfaueGGG4zV QzOLFy8OqrL3PeiEzGxpAI0bN1axcZvmvR0HisKZ4Pr162ef/hW+Y9oH0Lrg+9UVM1UDNbVXmU82 7SZYQLHkOjecFi655BJTJ1ji1q5da5/+FQ1jT13QJ+vD2POroyMcvtxiiy1MA7jsssvsU0+loUEe fvjhpl722GOPVIY48xRP3759Td3jBfv222/bp55Ks2jRIlMvXPfcc4996tHIr5TlnXfeGXZKGoIn ObjILdQNZgFP/YDVyZ577mnqnkhO9WF1nRYwlzdq1MjUDaZY7Sus+kzV8OHD7X+rVy9HHnmkqXga gIbVC2fztKyQMcVuttlmpn6yY4JeeeWVwbfffmvvdEKanFtvvdXe6QTFeOmll2aY7whp5wJT3Hzz zfZpusE5RkvoQvoidcM2iTzTTX+kX2rnrrvuSr3DWV3gJ5LhDfv++++H+2K9evWyT9ONBm9YB3s8 rVq1MvWz++67G+clh/eG1UFN3rBuMGaixIRJAxq8YR0y4YFcfHhvWD386ujIbbfdFlZ6WgM0Z6NJ WQKzOFdHzzzzjH3qlaUWspUllhFngmWipMEpBjQpS+LzuihbRx11VGiK9cpSD79SloceeqipcFYt WgI0a1OW5LV0q39pXvbKUgfZyvK5554zdc3FZFYLmpQlOAcsvGLd6t8rSz0YZelszXjBun2RK664 wjzTAPuwaY6hWROtW7c29bTLLruE+8pvvvmm+gwUpDx699137Z1OWDkS0tCtIHv37h0OwqtXrzbP NECM39riUqeRl156KRw/Xe5Z+iP9Ujts32lPtPHNN9/81Rt26NChpqK5nn/+efvUk0TuuOOOsK4W Llxon3q0gQmWY0LUc5s2bexTTxJBMZIyjbryHss6McqSiiUqCBWN7d2f4Us2eNw5r1h/FlYvTISo Yy72qj3Jhi0t6oq+qd0CUh+pevbZZ80hZzf41hQdJs2w90M6HU1gonNRlho2bGhWILNnz1YRbSkX hA+jvWqGuuVIBf92797d1DF71DUF6k4z7Ou99dZb9k4HmM+dKRZLHf2RfqmdJUuWBF9++aW90wmp 1oyDD+GzqGAqeunSpVasA20OPg6ihbg6Q4F4Bx8dOAcf4o42aNDA1LH0sNSCNgcfYIJDogPqrGXL lkaBeAcfHRgHHw7NYmOngjHBOi88LWhVlsShdMm5WYF4ZakDpyxZkVC3XDVltEg7GpUluMwwchKr nXqjLNu3bx8eRZDHSLSgVVmy0iDpLPWGE0i7du28slSAU5YuV2JtAbrTjlZl+frrr5t64+JUgVeW OjDKslmzZmHlvvzyy1akB7zUtIZIGzlyZFh3p5xySvDDDz9YiU7Iszp+/Hh7pxOc7a655prQBFtT 6icNsN0jg2pogVRq++23n6k7TLLE2tbOo48+qupYU02wv17lvGCJEuLdndMFysM5ZpEqyKMDn8ki 3QwYMMDUHRa7lStX2qeetPOXOq3ulNq8YOsLxxxzjKk/ktDKWLGe9MJxIOqUPWm88DzpAgud84q9 8cYb7VNP2vlLfVZvRr/yyiv2kS7Y29OcjeO+++4znZJrwYIF9qlO2M/TbmomShGRmajPtm3b2qf6 YGKn9agTWz/77LOPqUMsd9oTQG/atMmYnzVD7IG/1GdVcOCBB6r9snRInF+08vnnn9ebZN3sG2jJ hlMb8+bNM3XJxURIK+xzPfDAA/ZOHy5AAaZYbedJs+nfv3+wbNkye6cTzj7/pT6rgg4dOgTz5883 KxNpylu+fLl57q6vv/7aSqoDekuZzOO2YcOGDJm023N+TMrkuU4cGdj0dzIimEglzupXflbGI+SQ s5SxnwcoS47GSNk777xjZMCsSMrkCpuVDPtHToYruNzX5TCu/KycKfOdpeyrr76ykupjH1JGnkYH MQil7I033rCS6vBneGU5GWEJKbPjjjvOdEycQhhskVGXsuz4Pe5zXHK1zea8lMkD8JwVkzLZ8X/6 6acM2Ysvvmgl1St6+a6UozyWhPec/KxcMRL9RMrWr19vnuMN69qqu1atWmVkQHuQMg6JO/jbUkaA cuk4Q5YdKZf9gPieUkb7dqxZsyZDJh0d6C9SRn9yMFOVMtoSZXbRRReFyhJl4uRydZLdD7777jsr CUx5SJk04zKxkjKCkThY0UoZsU4dlJOsS/4vyw6zo/wsfdzB35Ayd3gdb1iOWUgZ8akdtE8pk/Gd addSJgNVUIbZdUm/cUQxptFWpIwxTcaKJT+pk1F2si5RMvKzckzL7gduTAP6hJTJMY2+JGXSUzV7 TOP/lJmDPuxkjCGyLlesWBHKuJz3Pd6wTH6kTI5pBBORMjmm0Q/4O05Gv3TwXoxxTkbZybrMHtNk P+DvS5kc04hLLGV1jWmM3TvvvHNQxaqEs5bXXXddcP311wcbN260HwuCxx57zDx3FwFzHXwpKZNK jw4rZdOmTbOSamUgZdKBgUZEEGInI1iCVEDjxo3L+KwMxEwyWSlzAyWfxztNymbOnGlkQMFJGX/D QcWQbNfJiMohB3zeXX5WKiC+s5TJgYmykjIarIPBVsoYVBwodurIycidx6B1//33hwPsaaedZmSD Bw/OKLtHHnkk/ByXHAiYoEiZHChRUFImoyExgEjZqFGjrKS6od9www2hjHKUDZ13lp9lIHfMmjUr Q4Y7PvAuRxxxRIaMyYGDAUTKpOcsnVLKhg0bljFoEU5OymU/mDx5coZM5pRcvHhxhkwO3Az+UsaA 4qAupYyzlJTPjjvuaOoRa4+UyyD5Dz74YIZMKkTKQ8rkjB+lL2VPPfWUlQRmQJCy0aNHW0m1h66s S/4vy27MmDEZn2VwdPA3pMwNTLTr8847L0PGYOhgQillDz30kJVU92kpo1866A/ZdUlZO7LHNKmg s8c0OfnLHtMef/xxKwlMW5Gye++915SZS9u19dZbBwMHDjQy+q8MJ8qESH7WTQyhtjENUBRSRp9x ZI9p8ohO9ph2yy23ZEx86MNOxhjCeO2YOnVqKONyIf1QlvQnKcs1pjEWOagb/o6Tycw6vBdjnJNR drIuaUNOxiXHNP6+lMmTHkx0pKyuMY32bcZXTRlGaoJZHwpEM8w4XYACZrFaYfasOfM8M1nTKf9y yYmHRqZMmRJMmDDB3unEecVyaTbFctRJW2YnB5N+tvFMPcpltkb4stKkphG+o4sVi1csJjWNMFuX s3JtMNGhDuuDFywWGq1+Eg5W9U5ZskrRCn1S67FDVvpuIRKm6PKkG1YirmPOnTvXPvWkBUyLBMWn /o4//ngzAfKkGyYE+++/v6nTpk2b+jpNIWx5uHHVK0slYIolNBqVipOIJ11IL1iNYeDqK+xVUqc4 +0gHL0/yYXJzwgknmPrbbrvtgiocLTSDiYAGqx027V00Jjy38OrSBhv4Wo9TOC9YTD5du3bNcKDR CI5Q2i0gOP4QG9Z5xQ4aNMhKdIFTpPRK1wIOpC5u+kEHHVSdokszmLc0BlLPhk6JVxkVy4UnnTa0 BlLHb8CZYGmr7D9Lr2uNaA2kLuFoBTGbXfxtPJw1ToK0BlLHI9yNp7179/bKUgsoSzzSXKzYCy64 wEr0oFVZShMswfG9stQBypJ+6UyxrFLkGUMtaFWWRNCi3rDUmaAEXlnqgE7JWTkXoIDzenx3TWhV lhdeeKGpM/ac8b7zylIHTllyTtiZ8zSaYjUqS0ywzguWdHmcAa7SGhPWgdlDHhTXChFgOHA8duxY U8FcMviCBtgD0naeizoz0UH+Ul8nnXSSOYhNe5UHxTXC/rP2tE7ULf2SusQESx3zr7aJEMEuZCAK DTCRc+Molh8WIt4bVhkyQAERUjzJhr1l1yk1x0qt73Bw39WzjMTjSR54wZ544ommrkhq4JwlvbJU hqzonXbaSX2WjrSD5yt19Zvf/CaMtenRByHWnLIkJq4nuWCC3WqrrUxdyYhoVS7uplYwwxKMVzvE scTsA9IUK+N/ph2CTGtqr8xYnQm2ffv2ZqKDyc4FyNcMga0JXK4Z+qOLL0uEG+cVS8xYTfVLgHUZ QzbtSBMsISjBmGG9g48OcCRwKxOCkruZUZcuXcwzDWhz8JkxY0bYKYkUAuxneQcfHTgHHwch71x9 a3KI0eTgw4TVOUkykXXhNY2Dj1eWOpDKEk4++WRT4TvssIMaU6w2ZXn++eebOiIrhUtd5ZWlHrKV JcHUnVdsv3797NP0o0lZEpPZHb/r0aOHfeqVpSqylSUZHahwLplOKM1oUpaYlNlTpn6Y2Di8stRD trJkS8hF2cIUK9OupRlNypK0i27clCnjjLKUees0wjK6Pmyo33jjjRk5GNlDcF6xZ555pn2abshx yKF9DZBDz3VKmUOVAZX2qjHSi4QcqnPmzLF3OqE/0i8l5I+kzgmBJ/PGphm8uGWO1zTTpk0bUz+7 7bZb6AMCBJPw3rCKIY8nFY+ZTyZN9VSezp07m7phQkPCWU/9gJyszsx31VVX2aeeJMDZ3y222MLU jTTBOryyVAymLiqeS2bp91QWTLDbbrutqZcOHTrYp576AA4khx12mKn7ffbZR40pVgN33XVXOF4u WrTIPv0rVdoTsEJ9aJDUIx1RQlQNNyiffvrp9ml6wd1ew17e5MmTw07JhCab+tBeOUqh3dRMf6xp fL399tvD+ndHS9IMfTLtR2F4/6OOOsrUSZMmTX6VZJ72WtW/f397qxMcfNq1a2fv9HLWWWfVaM7r 2LGjaQCYYtNu7sObsFevXvYuvbg6IRBBdpgwBh6CSmh38MHSoT1iEf2NfpkN50td2q4+ffrYp+kF HZL2sKkffPBBmA+4b9++9ulfYaXpvWGVkO0N65g0aZJpAFwTJ060T9OJBm9YlCMTF+pDeko6UJLe G1YH2d6wDlacrVq1Mm2gUaNGNa4+04QGb9ihQ4ea+mASU9Nq3x8dUURtyvK7774zZy1pCGnfH9Og LOU+MubYbLyy1ENtyhLuvvvusB2kPcJY2pUlJtgjjjjC1MWee+5Z4/aAV5aKqE1Zwtlnn20awjbb bJNqU6wGZUkyYOpiu+22qzFTg1eWesilLNesWROa/WryvEwTaVeWeCg7s3htwSKMsvz222/trU4w ecjzh1ohSk9tm+w1hVVLIyiQH3/80d6lD3JVujCEHB2pjfrQXjnD9ssvv9g7ndAfa4uexbjkkgvv uuuuZlKfVohxnObJ3eDBg8Pxsbbk3Djd+aMj9QAGJpJB0xgI2O2pDPfff3/YKZnAeOo39913X9ge yJnoiR8mNE2bNjV1cMABB+T00PbKsp5Atm8aBKYfF4fUEx+sJFyAZiYuaV5JeMoDcUidpeGCCy6w Tz1xQhYjZ4Il52guqrQfVmf5jKeTdkaMGJEzYDqpZmgQXKNGjbJP0wWJrYl5m0YYGN0e1YUXXmif /hrOcw0ZMsT8qxk8Dp999ll7pxP6I/0yFy7hQZpzzz722GOpTbc2YMAAU/4ozNpMsMCxNe/go4Rc Dj7A/hBu6jSMo48+2j5NF2l28JHej08//bR9+mu8g48ecjn4OGTCg2nTptmn6SKtDj4spIiiRNkf eOCBOfuc94ZVRF3KEjjQT8NghfP+++/bp+khzcrSRQfBmSOXY4tXlnrIR1lytMuZYtOa8CCtynLx 4sWm3LmyA95n45WlIvJRlkuWLAnt82k0TadVWa5evTrMY1hXBCKvLPWQj7IEovzQNojolMbTCWlV lpdffrkpdwLbv/vuu/ZpzRhluXDhQnurEwYdLfkcczFz5sw6nUaId7jXXnuZBkIw57Tti3EusaYA x0nHRQfheu655+zTmsE7D3NcbceAtMDgtHLlSnunE/oj/bIupkyZEraPNEbZYoWWNqfBn3/+OWjY sKEp85YtWxoHvFx88skn3hu2voElgQbCSkf7YJUEmJAccsghpszZH8kO0Ozx4NjjjnaddNJJ9qkn SsilSnlz3XnnnfZpbryyrGfg8eVMsdddd5196omKFStWhPkL60MSck9xcHSENkJ+U4JXeKKla9eu przpm3iq50PVqlWr7H91wsw+l0uwFlgl5pPaCXNDs2bNTEPZe++9U7U3RvSetGVkd67prOTzaYfU Dz9Xl1ko7WC2064U6I/5Wm/k0a66jpskDTJ2kKM1LWCC3X777U1Zn3DCCXn1tW+++cY7+GghHwcf B+f4XMfE6SctpM3BR7qmt2jRIq99SO/go4d8HXwAD+ndd9/dtJUjjzwyVf4EaXPwwYfFjX/jx4+3 T3PjvWEVUYiyZHWWr3dmkkibsnzhhRfCTnnzzTfbp7nxylIPhShLcEe78vHOTBJpU5bUCeVMqryv vvrKPs2NV5aKKERZssJp06aNaTC77LJLagJap01Z8q6UMRMTjo/kg1eWeihUWRLVyPkTXH/99fZp 8kmTssT87/LJFnKu1SjLYcOG2VudEET8kksusXd6IeN6IWe0ZBDnWbNm2afJ5sMPP8x7hVZpmIA4 D8djjjkm7z1IAjl369YtZ0BnDcyePTu1EWvyhf5Iv8wXTK/77ruvaTN1BfVOEnfccYeZyKYBmcyg kCOFL7/8sveGra988cUX5hA0jYZD0Z7yIvdFxowZY596PLlhRenazdKlS+1TTznAonbssceast15 552DTZs2WUl+eGVZj+nQoYNpOLUlIvYUj0y4na953OOR/gREmPGUD4K9u2QGxWzneGVZjyFbAA2H K81JoZMGyhElSbn6VbunEDDF4g1L26krjrCnMG699dZwvCtm1V6Vpo3kYqCxderUyd7phUPNX3/9 tb3LD84tun01nKCSfrYPD8E0OKTJfZEnn3zSPs0P9qlwPNC+Z4mZ+uGHH7Z3OqE/FpOnUvoTsLeb dNAh5IVMMoxt7ANTpk2aNCm4f5mg694bVgeFeMNKcH6iAeGunvScdGnwhpX7Ig0aNAh++uknK8kP 7w2rh0K9YR34EziPzXPPPdc+TS5p8IZdtmyZKU+uYiKX+aMjiihWWRLY2zWiW265xT5NJmlQlqx+ XXi7Yt7VK0s9FKss4YwzzjBtCH+CDRs22KfJJA3KsmfPnqY86ZvvvPOOfZo/Xlkqolhl+ec//znY b7/9TEMiAWqSs12kQVmSF4+y5OLcXKF4ZamHUpTl9OnTw3ZEgugkk3RlSXg7l/ie8+XFjHFGWZJ6 RDMUzJo1a+ydXqjHYgfYa665xjQkDkQnudFzZjbJ8UTZByHeLmXJBKSYkGXsrdBek75/XCokPSbe pmboj8WOrwzwHG+gLWHWT/IkFrMxi5Kk8sQTT5hy5Bo1apR9Whj4d3hvWI8xHTqX6t69e9unnkJ5 9tlnw06ZluAJnuTSo0cP05aYxBKs3FMcrO4pR/aBS8m76ZWlJ8MphYSozKI8hePSLDHxSLqzlCf5 cLyB9sQ1ePBg+9RTCOvWrQu22morU4alHuOqSkuos2JhT27s2LH2Ti+44Zei5MaNGxd2zEmTJtmn yYJZIXs5SQSz4g477GDK7/jjjy/abIbplvaapqwTxbB8+XLjoagZ+mMpx2Mw4zZv3ty0KY47JHUf ++mnn847J2Tc3H333eG4NnPmTPu0cAi16R18lFCsg4+DOJbbbrutaVSnnnpqIvfMkuzgQ6of1ykf eugh+7RwGBC9g48OSnHwcRB31bWr9u3bB0OHDk1ctK2kOvgwYT344INN2RHgIZ98v7XhvWEVUaqy hM6dO5uGtcUWWxTtmBAlSVWWTCzatm1ryo7VZSEB7bPxylIP5VCWw4cPD5Wluwi2nqSVXFKVJe/k yuzKK6+0T4vDK0tFlENZLly4MGxct912m32aHJKqLInn6RykSs1w45WlHkpVlh9//HG435Z9cQ4z KSRVWUoHqZUrV9qnxWGUJWlycHl3l4R9EymTpjmWuFIm92j4OSmT+y+5ZCBlXJJi3oc9S7I+1CSD qN6nmHeFQt5HyiZOnBh8//33GXJJPu/D0Yy99trLNLD999/ffCb7feIou9rKhz1LwqTVJINiyw6y 30dS17tee+214SBGWCxHMe/DvygR2q2US+p6HynLVT7Flh2XpJD3cbI33ngjeOmllzJkUb2PpFxl l+t9nIw9S/qllHFJcr2PDJuYfbFlwtEb97k46rI2GX4vKHYpK7XsHNl/U5LrXRkLd9ppJ1NWrVq1 yph8Zr9PPu+KN3IVHkLk2+NiRiszRw8aNCiUcZHTy0EjkLLJkydbSXUSUynjoLYD7yQpO++886yk WrGdcsopoezEE08MfvjhByutjsIgPysjMYwYMSJDJjdz586dmyHDtOGgEKSMbOUOQpWddNJJoey0 004L/vjHP1ppEPzud7/L+Kw8A3jDDTdkyJ5//nkrCYwDjZQ98MADVhIEr776aoZMrvyJNckq2ck6 duyYUdHMNp0Ms6Asu6uvvjqUcb355ptWEpgg6u75brvtFnZI3nnRokUZnyMYsYMOghetk8k4mLzX cccdF8ratWuXEfrtsssuC2Vc77//vpUEwZ133pkhw4HAQceUMuJoOljhSdkVV1xhJdXn1qTs9NNP N+3Ncc4552TIZT8gPJaUySDM7E+6VGesAmRAembb8nMDBgywksDsO0kZYc1kXdLWpFwG1OZ4j5Sx 4naMHDkyQyYdoubPn58hk7ls8d6VsosvvthKqle7si5pg7LsyL8pPytNhFgopOyZZ56xkiCYMmVK hkyuNHEAkjJWLw7atZRRVg4Gt+y6lDGTBw4cmCGTK6JCxrSbbrrJSgLTVqRMjmlMQMnu42SUnTyT yOpHfpZjXI7+/fuHfTH7IjMJAdfd59jbdNCX5O+krznog/RFJzv55JMz2h192Mno24zXDmLAOhmX nBiSlEHKcBh0ZI9pfC8HCp+xysnkipn3Ik6yk1F2si4ZG52Ma8WKFVYSBEOGDAnLirPPMncqFjT5 OX7WwZgmZXJMq2LTEwXgLqmd6RBSJrU+WlfKuHfwc1KWrdWlLHvTVcq4cr2PrGT+hpTJd831PvwO KZODQPa7cklylV2u98lVdoW8T3bZFVKXsuzk+0iTIg0lqrrMfte467KUspPvQ6Br1ylxvihXXUoZ lyRXXWaXXb79MvtdC3mfXGWXqy6z+0GxdcklKaQuZdllv0++ZVdoXeb7PiZ4t21b2VezZs2M0nWf y7cuy1l2uepSll0hdZlddsXUJT/DIodyIlzg559/Xpa6rOIXaYYCXLt2rb3TC7N5WenFIhva9ttv nyjPO2bpSWuvLoYnq0o5Cy8Wyp/2KgcFjWzcuLEkR6g0QH8sxRGHQZ1Vs1OQ7mIPbsaMGfanKg/b I3K1XGlWrVplnBQpK7kyLAUTwac+OPhgQtIOg3apDj6OqVOnhh1TmjkrDebG7t2727vKg3Lccsst TTlhLioHDLCYm8ox8Uky9cXBp1RHHAbpPn36GC9rlCRtjf3KQrPZRMlVV12VKAcftg8pJ8pLbn+V gveGVUQ5vGEdlBmRfGhwhxxySGIG7qR5w5KlhTLimjNnjn1aGpS194bVQanesBLMiPfee2/Y3thf TQpJ8obF+tS4cWNTRiSGkKbiUvDKUhHlVJYgnQukY1clSZKyZC+jadOmpnw498b+RjnwylIP5VSW gOm6QYMGps3hfJMUU32SlCXmaTdu3XXXXfZp6RhlqT3gM16EaUigWip4vJVzfxFPY2f2kZ6RlYS9 CDKkJAE8rF2nxEuwXLCC6NKlS4ZDgkbw0sWDUjP0R+mJWg7YhqDN4YQnvaArCRYW6V1fSZy/BR7q ZEMpF0uWLAmqtHdKKNdSPMmU+zsyayXGKQ1vm222MbPaSsM7JaUuO3XqZMomimhH9aG94njnvBc1 U+66fP31182xEdqePE5TSfiOSVjlEr/VefJzrK+c8P181hFPrXAOjobHNXr0aPvUw1ks521XTjOb x1MXDNpHHXWUaXuYZOVZ6vqO2zoqp2OPxCtLT61wkH/33Xc3DZCAxPXBCpEPBCmgTLgwx3o8cUIm E9f+ZBCM+symTZtCp0TGqij2/KuIlqIZvKPKvW+QRAgUHMW5NemGTXLjSoKZRUYQqgTsgTtvO0IC ygPW5YAJyaWXXqp+YkJUJjLYa4b+WGoA75rg2IgL5dayZcuKm7NxpKn0/inewZQHF+FNyw0OTN4b Vgnl9oZ1rF69OjxLWGry1FJJgjesPIMqQ4yVC+8Nq4dye8NK+vXrF7ZDnE8qSaW9YdkzJfQfZUHE nigWDf7oiCKiUpbA76YhEqWG/bpKUWllyQyeABeUBQfDZfzYcuGVpR6iVJZ4hm+22WamLZbbmaVQ Kq0sOdrmPPejGh+8slRElMpywYIFpiFyVfLoRqWVJZky3AAV1XEaryz1EKWyxNGHpBO0RY5JfPbZ Z1YSP5VWlueff74pBxSmDKZeToyyZIaiGZboURVgknj77bfLvn/mYEXVvHlz0yDJOI7jTyVgr4Ys MZWCvUTKANd9XPijgEGQ9poEV/woQZGU8xxcEqE/0i+jYt68eeGKSmZBiRsy1uBgUwmw7ricn2Sp iqrffPfdd94b1pMfHB2hQXKNHTvWPq0/MLBjeuX7H3300eqVmSf5EEWK7CO0SbzWK6WwKglBddy4 RPq+KPHK0pMXMtTWQQcdVO+OkTBzd51SuxenJz2MGjUqbJcTJkywT+sHWJpc/l1CT5Yr5GRtVEVx eDNJsPcjk7hqhfBhUZtHSSBNw8T0IxMyxwWJX9k/jRsZWD6K4yISTN4kB9ce3QbzZFJCpEUF/VEm 344CspKQkYS2yfnCSkR/4khZJVLnMTnge3NFcVxEgmOjd/BRQpQOPg72Jtz+AM4FcZsiK+Xgw8Hv uDqld/DRQ5QOPhKZ9GDRokX2aXxUwsGH/nHooYea7xxHJCPvDauIOJQl4KZOA8UrNO6VQSWUJavI Fi1amO+Mc1PUMXK9stRDXMqS2MRuEtuuXbvYJ7GVUJakxOP7cg0cONA+jQ6vLBURl7KUgZwvvPBC +zQeKqEsZ86cGXocEuYuaryy1ENcyhLleMEFF5g2yiQ2Kk/t2ohbWfJ96SN8XwKmrF+/3kqiwyhL 7Wly8BgbPny4vdPLyJEjYwuqzOyVhkow8bVr19qn0bNu3ToTFzMu2DdkosV33Xrrrc3fjxr2nG6/ /faK7D3FCQfJtftL0B/pl3EgzwB37tzZPo2HKVOmBGvWrLF30fPSSy+FE9iLLrrIPo0WUhZ6b1hP wcyfP980VK6rrrrKPtWH7JQ9evSwTz2e5MFqq3379qatYpKt5HnkqOnYsaP5nqTjivIcazZeWXoK hmMjhx9+uGmwnD2shCdcHJx22mnmOzJj1x68w5N+8Ep1k7uePXvap7pgK8blrMTEHef+bJX2fGgU 5jfffGPv9ELw4DhNd9OmTTMNlmvAgAH2abSwj/f999/bu2hZvnx5OPDEadZy7TXOQaAS4EtQqUhQ cUF/jCKod22wbeByXRICr9xJyWsDHcJ2V9TQJ8477zzz/ZjAvvjii1YSPZzh9A4+SojLwcdB4+Fc Fw13xx13jOVvx+ngc+aZZ4adMk6HCe/go4e4HHwkM2bMMO2WK64tkrgcfLDuuAxIUYa2qwnvDauI uJUlMOC5jnnDDTfYp9ERl7LEWUKaeuIMEOCVpR4qoSxpN4cddphpu9tss00sTmlxKctu3bqF403c uXW9slREJZQlq8t9993XNF6S0RJhJ0riUJbMVsnbyXdiVYnXZpx4ZamHSihLePzxx0Ol0rdvX/s0 OuJQliR+dxNYYjPHHeHKKMtKplyKAzLbn3rqqfZOL+yrbdiwwd7FxyOPPBJ2zKjbEu7bffr0sXfR 8Oqrr4adEq+7uEFJEh1Ju7IkBOX48ePtnU7oj3Ef4wDajtu7ZHUZ9fGuQYMGmX4TJe4cKX4Eca8q gb9ZhTLRDCuFqAPsJgG+YyWcQohwQ2B1GvL2228f6eqW2WSUjgSUHysBvguBF3DyqQT1ob3iUa19 QlDJsYfYzc5BrVevXvZpNDAGROlcyCSZM918F854V+IMMn/THx3xlIz0jL388svt0/SxZMmScIA5 55xz7FOPJ30wuB9zzDGmLXPu8r333rOSdMGE47e//a35HmyLLF261ErixytLT8mwQmjdurVp0Lis p7FjstJhL4TvgMcds1mPJ8288MIL4eQPhZNGmMCiJPkOWH0qYT1zVGlP5IsZRHOUGcfgwYNNNu9K 8cwzz4QxY+mYUTRq9l5GjBhh78oLThFuYIk7/qwEpU171Z4vdOHChcHs2bPtnU7oj/TLSkEfPOOM M0ybpm0vW7bMSsoLjlrvvvuuvSsfcnWMwsTBr1JwfMx7wyqhEt6wEjomjlQ0bJRmFOaSqLxhSSJL nkrenX3XTz/91Erih1W694bVQaW8YSUrV64Mzya2bds2knYVlTfs1KlTzXtzXXzxxfZpZfBHRxRR aWUJpOxynqStWrUqe8eMSlkOHTo07JQ33nijfVoZvLLUQxKUJVx66aVh+44iEUEUypKk1vvss495 ZyawcUUjqg2vLBWRBGUJeN65jvnAAw/Yp+UhCmXJoW06I+/bpEkTs8qsJF5Z6iEpypLYzUTZoo3v vvvuZd+uiUJZ3nTTTeE4MmTIEPu0chhlGfX5mErD3k8lzuXEDRvhf/jDH+xd5fjqq69MkmQaecOG DcuqwIkL+9prr9m78uCSWXMlIV0dx2Nor3Efuo6bjz/+OFi9erW90wn9kX6ZBEhT6Np5uX04OGJV zvjbtAsSNPCuBD3ZtGmTlVSOL7/80nvDesoPTmOuY5IgupIebLmYN29e6JR0wgknqHeq8dRfUNzN mjUzbR1nmUqdIa4LnHo6dOhg3hOnpOnTp1tJ5fHK0lN2MCG2adPGNHiU0YIFC6wkOTBb3W+//cw7 ctzlrbfeshKPRydYLNwxDPonwQSSBtYd3o8LT94kTbSrCBqtGVYL2Ju1Q9b5JJhhHdLZB1NKOVLB bdy4sSzu73TAfv36hZ0ySSEfMb/SXrWbYcmsrzlBMdAf6ZdJgXaPpce1+7vuustKSoNjFeWIC80W TqNGjcy77bDDDsZUnxS++OIL7+CjhaQ4+Ej69+8fdsxyRPYpl4OPnGE3bdq04k49Eu/go4ekOPhI UEiNGzc2bZ99wXKcjyyHgw/m17PPPjscL6I6T10s3htWEUlUlpT9oYceaho/ymnRokVWUhzlUJZ4 AjqXdN4p7qwideGVpR6SqCzhqaeeCpUSAddLjbdcDmU5YcKEMCgI/gNJMxF7ZamIJCpLwHuV2JR0 gt122824sRdLqcqS2SsxX91AMXDgQCtJDl5Z6iGpyhIuuuiisB+gA0rZGyxVWRJacrvttjPvgvkV E33SMMpyzJgx9lYnhLu7+uqr7Z1eOEzPnl4Suf3228OOefLJJxc9a2QPY+TIkfaucEaNGhXOXplR M5FKGuyx0161e+YSHnHOnDn2Tif0x0oHuagN3u3AAw80fQEnvCeffNJKCofz1KtWrbJ3hcEWyCGH HGLeg75Jyr8kgm+P94b1RA4ruvbt24cKE+eauL3cCCqN1yt/n0TV2p1LPJ66eOWVV4Ktt9467BNx e4QzIezatWs4LrDaTZL3azZeWXpiAW+yvfbay3QKZrLsUcQFobKclx1/+4knnrASj6d+g6XGKasD Djgg+P3vf28l0XPrrbeGlh5Wl+XwmI+SqiRr8nKh3Q0f0vAd2b8kczudg33M+fPnW0n+FPo96fzO zMN1/fXXJ3r2CvWhvVIHfuypPNSBjB2Lf8fPP/9spflRTF1OmjQp9EjfZZddEh/Nie/nHXyUkFQH n2ymTJkSdhIUJ+bRfCnUwYd9GfYm3UBA6rCkO854Bx89JNnBR8J50OOOOy7sJ7xzIWe2C3XwmTlz ZjgGMGlevHixlSQX7w2riLQoS+AwtDO/EMQ83yMlhShLDkm7KEJcOBYVOmOuBF5Z6iEtyhKwwLRs 2TLsL0TPyff8cSHKctq0aeE+6RZbbGHScKUBrywVkSZliWkKc6hTmByOxixTlyknX2X50UcfBS1a tAg7PkozqZ7C2XhlqYc0KUvgWJfzkOWiHeYzpuSjLOnb7I+iIPndrCzLnZUoSryyVESalCWgMIcN GxYqTDoP5x5zHSvJR1nOnTs3zHrCxQHntChK8MpSD2lTloDClCtMAnjUpQjrUpasUOm3rq8TBnP8 +PEF73NWEqMs0zSQFAMVov07Ap5kaXMMoW7GjRsXZnLnYhVYW0YEXM1JClsT1HGfPn3CLCJcZ511 VqJC2eVLfWiv7In98ssv9k4n9Meke3jWxLfffmsmma4f0T+vvfbaWrcx6GM1Te7o3/gkHHTQQeHv woqURm90ohz5oyOeikPOvz322CPsUMw8u3XrZs591TUBIHzd3XffbaIDyc+TPJbznR6Pp3BQDr17 986YfLLKxBpQV35J+h2H+Dt37pzxeY6mrFixwv5U+vDK0pMISK6Kt6oz1XBhmj322GNNFBQ86Oho hMbCe2706NFBly5dTHgs9/Nc7Lk899xz9rd6PJ5iYWU4a9asoEmTJhl9rEGDBiZ7yf3332/62ttv v22yDBEFiBVoq1atMpQk/fiyyy5LvcWkilk5kRy4Xn311Yyguh9++GEo45JfFtu2lDHYOfg5KcPh woH5RcrYh3KwimBG4mScy5PLeyLky89KExsHz6Vsw4YN5jnfhwqUMpn6BdOClMko/Jj9SD/jZLyb XOmsXLky47PS3ZrvLGWYNhyUlZStW7fOSqrNqVL2/vvvW0n1d6GOnIwG6uz+ROnH5OFk/JwsOyLW OBmXnB2uX78+Q0ZmAgcZ0KVMxm3EjCZlMgII70X9ORn/lyHcUHrys9QDZUsItP333z+jc+ZzNWzY MBg0aFCwcOHC8He+99579q9Vz3bl38PUK+sSRSzlufoBq1kHwRakjLJ0fP/99xkyGTWIvVkpoy1R ZrznkCFDMuqZS66S+V5SJk3Tn376aYZM7mPj8Shla9eutZLqvX0pYwB0ZNcl7ybLjp+Vn5X9gL8h ZS6j/osvvhg8+uijGbLPPvvMyID2KWUynBrtWspkmkHeNVddZvcD6shR7JjG75cyN6bRl++8886M MY2yk3VZzJgGeHtLWa4xjb7moA/KumR8c2MI0IflZ6lLxi7S2Ln4rYVc+IuQwJnUeu53yjGNfiDb utyC4b0Y45yMn5N1ye9xMi45pjGmSlmpYxr/VpEVolevXuZi2S0HdTLeOxmX7EA4UkiZdP/nF0uZ jNZChUsZ5jIHnQCHIye78sorM+zkHDmQn5UNBJdkKVu6dKl5ziCw9957Z8jwvHRQqFLG5MFBwV11 1VWhjJid0gGFd5eflTnd+M5SJhsBA7qUMXtzMBBKGSsoBx37iiuuCGU0YDdo4UjQvXv3UEZdyo5H DGAn40IBOJ5++ukMGSmsHHQsKXv44YetpFrpSxkRORw0dPYQnQwnALlHNXz48IzPMsg7pkyZYp51 6tTJ7HHU1Am5mL0effTRZoaLAmNwkb/znnvusb+xepImZQMGDMhQ3njnSrnsB+yrShmKzUFiaymT 8U4ZpKSM93RQl1LG6pkyow/g4EN5STkxjh1MjKRMDtzsB0mZPMPGgCVlKCsHikLKcL5yUE6yLmmD suz4WflZqaD5G1LG4Aw4+LCnLGUzZswwMkCpSRlxfR2MCVImYz/TH7LrUipE6kDKpCLJHtOIX+tA AUrZxIkTraR6j0/Kbr75ZvOccuDIEqnqnIyyk5MJlKn8LG3YwbEKKXNjGpAtR8omT55sJYGZdEgZ sZkd9EHZthjf5MSHPuxkpNWTCvrBBx80Yww6Q1qAsq8dd9zRhK6j7TExyB7TZDxyJhSMVU4mkxvw XoxxTkbZybpkbHQyLhnYYPbs2RkyaW3KHtNoi47axjTvDauItHnD5gtKggEWJc2g07p1a+NyjpJi hihnxRpwylJaBTTivWHTC0qM78bEkAVV27ZtjQJmYsREsthECUnGK0tFaFWWknzPWaYZryz1oFVZ ZlPX0RENGGWJJ6JmGHSkeUcrmJCYGGiGlWQaQmOVArN22qs0jWmE/Sa5raMR+iP9UjvsP8s9QY2w Xee9YT0ej8fjqQOvLD0ej8fjqYMq6RWpEbyxpGu5VthYl27VGuGIhDwOohEclrLd+TWC16E8ZqMR +qP0nNYKnsvSS1UjbAF5Bx8leAcfHXgHHz14Bx89eG9YRXhlqQOvLPXglaUevLJUhFeWOvDKUg9e WerBKEuigWiGaBk9e/a0d3ph0iOjzmiECB0ysoxGiIzTo0ePjAg5GuFIBWHQNEN/1L4YASJlyVCX Glm2bFnw/wGMAwzU8BeXzwAAAABJRU5ErkJgglBLAwQUAAYACAAAACEAmkq/qfcBAADWAgAAFAAA AGRycy9tZWRpYS9pbWFnZTIud21mjFLNaxNREP+9t0lr08Bu/AC/0LVgaYtWFEHwlO3uaj1EQhPw uF3js13IbkI2IeYglnoQvMSLCJ78I/TmoSfBgxcvnoScpMeie7AIxpnXj4NefLsz85t57828+fjy 6cNr6DU7ERurGt1cEZgCjFUBSDzTtjxxKcgARkKOx2ONFsWpfdu0JKBtRTkSI2OatNkJE0VUwu56 fdBWQBVH962nQR7GgEX6FqF3RG8M4CWF4AhT7E0yOi7LYoSzhH7Jrd8kaL3gh/DjrHoUq9S+q/r2 SisOE5z8uCtfXV/vlx+3+3wkR3SZThdIXmNGl4C5eU9uHHq/+o937f6/vQsdZYcuFQ+jUCroxXFn RnzDhuQaci1ywmm308ot1xX4SjYmT6XRWmLXGpFKGuqSfSdpLCIvMJnzapX6DeDYvShxms2lMI0a buuBqoZrKkUp/3fqJaM2iO+3mrTltnqdSHW4LijlKnXbf9TthFT8IxdMf+hdcaqZZd4OnOr38+cI nzAdZH52MRsuBYQs02Ux9LOFYDkbakuZ5JNl2nIWAi/wM/4dsyhAn6RFZRU0HgbpVPKCIP1pj9jm HKP4gG3OU8bcBq5GQc/AXiv3+mthkvaA93qWyPFMbZB2VYztt3hOw1DAjzMPt5lY//l5Vx70l+WO fgDf/wMAAP//AwBQSwMEFAAGAAgAAAAhAOgRoLjvAQAAwAIAABQAAABkcnMvbWVkaWEvaW1hZ2Uz LndtZmxSz2sTURD+3svG2DSwm1ZBrT/WQj2UpopIBb1km6y2h0gwKx7XTXymC8kmZCNrDuKeRLzE m+Df4dFDToIHEQTxXxBPRVaxCMaZbfRg+9jZ+eZ7b2bezLzP79++QrpWctvavRSdcQTmgMwdAUjE KZelvxREgJGQ0+k0Revi5IyblwRSriBjMRHzZF04oqOAmjfccUZ9BVzCwow9BYowBQyyJ4Q+kcQU nnNyhjmOJhkdk6b4itOEfsnJb1K0XvBF+HKG43dVaN5SkXm71/UCnHi3J19e2YnKj/sRH9FISnSa 6sHlPDPsurEU/4t9/bDYgmM3Rt1mr4Poy7V2VCavw2OLNMfugRwlxDImL+7BD1j9fli7UakIfCCO papCvx2YjZavgpZaM7eD1jqyAjmt2qg5V4HFu35gdTqbXui3Kr37qu61VYhi9v+Si5nZRYvZSu/h wFcD7geKWs0x7UfDgUdNP3pet8fVi1Y9MfSbrlX/du4s4eO6hcROVpLxpkvI0Cusxnay6m4l45Qp k36yRVvWqlt17YQ/Sy8IaqOQtKhPgp5FhmxqdZ76pj1dWC5JPNugGrnhXH8+nfb+0PYnaSBHe8Cb 9NVQqOXGKByqLpqv8ZzGnsf3pQdNFrZ/ftyTfyfJejdNyf5/AAAA//8DAFBLAwQUAAYACAAAACEA wqjFRe4BAADAAgAAFAAAAGRycy9tZWRpYS9pbWFnZTQud21mbFLPi9NQEP7ea2rdbiGtPw7KqlFY D1t3FZEV9NJsGt09VIqJeIyxvu0G2rQ0ldiDmJOIl+5N8K/w4NFDT4IH8SDivyCelhKERbDOZKsH 3Ucm88333sy8mXlfP75/jWwtF7a0Bxk64wosALl7ApBIMi5PfymIACMhZ7NZhtbEqTm3KAlkXEkm YiIWybp4REcJDX+44476CriCY3P2NCjCDCiTPSH0hSSh8JyTMyxwNMnohDTEdywR+iknv0jR2uWL 8OXKbtBVkXFHxcbdXtcP8ebDvnx1bSeuPe3HfEQjWaXTVA+uFplh13Ukf2PfPCy24NjOqPuw10H8 7UY7rpHX4bFFlmPvvxxVypGQF/fgB8x+P2rcsiyBT8Sx1FUUtEPDaQUqbKlLxlbYWkNeoKDVnYZ7 HTh+PwjNTmfDj4KW1Xukmn5bRajk/y25kptftJK3eo8HgRpwP1DRGq5hPxkOfGr60fO6Pa5fNptp Wb/tmc3pubOET+omUjtdTscbHqGybrEa2+mKt5mOM6ZG+tkmbZkrXt2zU/5MvSSojULSoj4JehY5 sqnVReqb9ryKqsSLdaqRG871F7NpHwztYJJlFGgPeJe9Ggp1wRlFQ9XF9C1e0tiLcJa2pyxs737e l38myXovS8n+vwEAAP//AwBQSwMEFAAGAAgAAAAhAP1sDqvHAQAAVgIAABQAAABkcnMvbWVkaWEv aW1hZ2U2LndtZlxRTWsTURQ97yWxbRqYSVsXStFR0EWxHxSh20wno62QEEyKCxfjmD7bgcwkZCIx i2LAnZt0J/grXLh0UQSFLlyJ+DeKzKYIxvOeWXmZO/fc82buu/fcn9++voexg/n9/DOD4qcCC0DO EYDEieEKfEtBAhoJOZ1ODdoQ12bcoiQwXEmOxVgsMrt7xUIJtXBw3Br1FLCFpRl7HawwBWzmZ0Q/ 6BWWP6DrGxZ0NanRinTEI6wS/ZZnfxhop6YTNme3olilTl0NncfdOEzw4fxSvrt/PKyc9Ib6yzx9 nTU5D7aLmtEz1EdjqefS/V3A7fXS2gPPEzgnp72q0ugocZrtSCVtdc/ZT9obKAjM5avNWmsHWH4S JW6nsxumUdvrHqpGeKRSlAv/t1PONUfx826HR173ZT9Sfd0ryvlay/FfDfohBZm/ZfmT6qbbyGzr YeA2ft28QXzVcpH52Z1sshsQ2Zanw8TP1oK9bGKYCuPrPR65a0E18DP9uFZJcEQhadRHUKgcc8pQ FMzf1DmdlkFPXjQ70Hpgpq+NOZN9MrtkkdvNUTpQMfARb7mMIr6svvisXeen3y/lP33NBbhgqZz5 /y8AAAD//wMAUEsBAi0AFAAGAAgAAAAhAHy7/1gcAQAAewIAABMAAAAAAAAAAAAAAAAAAAAAAFtD b250ZW50X1R5cGVzXS54bWxQSwECLQAUAAYACAAAACEAOP0h/9YAAACUAQAACwAAAAAAAAAAAAAA AABNAQAAX3JlbHMvLnJlbHNQSwECLQAUAAYACAAAACEAbfkx6DsKAACaNAAADgAAAAAAAAAAAAAA AABMAgAAZHJzL2Uyb0RvYy54bWxQSwECLQAUAAYACAAAACEA1HZtcMcBAABWAgAAFAAAAAAAAAAA AAAAAACzDAAAZHJzL21lZGlhL2ltYWdlOC53bWZQSwECLQAUAAYACAAAACEA9l4zdcYBAABWAgAA FAAAAAAAAAAAAAAAAACsDgAAZHJzL21lZGlhL2ltYWdlOS53bWZQSwECLQAUAAYACAAAACEAo2la ZOIAAAALAQAADwAAAAAAAAAAAAAAAACkEAAAZHJzL2Rvd25yZXYueG1sUEsBAi0AFAAGAAgAAAAh AM4j16gDAQAAxwUAABkAAAAAAAAAAAAAAAAAsxEAAGRycy9fcmVscy9lMm9Eb2MueG1sLnJlbHNQ SwECLQAUAAYACAAAACEA6V94wNsFAAD4DQAAFQAAAAAAAAAAAAAAAADtEgAAZHJzL21lZGlhL2lt YWdlMTAuZW1mUEsBAi0AFAAGAAgAAAAhAKSkSOHDAQAAVgIAABQAAAAAAAAAAAAAAAAA+xgAAGRy cy9tZWRpYS9pbWFnZTcud21mUEsBAi0AFAAGAAgAAAAhAEapqxDEAQAAVgIAABQAAAAAAAAAAAAA AAAA8BoAAGRycy9tZWRpYS9pbWFnZTUud21mUEsBAi0ACgAAAAAAAAAhAPyqgwDnUwAA51MAABQA AAAAAAAAAAAAAAAA5hwAAGRycy9tZWRpYS9pbWFnZTEucG5nUEsBAi0AFAAGAAgAAAAhAJpKv6n3 AQAA1gIAABQAAAAAAAAAAAAAAAAA/3AAAGRycy9tZWRpYS9pbWFnZTIud21mUEsBAi0AFAAGAAgA AAAhAOgRoLjvAQAAwAIAABQAAAAAAAAAAAAAAAAAKHMAAGRycy9tZWRpYS9pbWFnZTMud21mUEsB Ai0AFAAGAAgAAAAhAMKoxUXuAQAAwAIAABQAAAAAAAAAAAAAAAAASXUAAGRycy9tZWRpYS9pbWFn ZTQud21mUEsBAi0AFAAGAAgAAAAhAP1sDqvHAQAAVgIAABQAAAAAAAAAAAAAAAAAaXcAAGRycy9t ZWRpYS9pbWFnZTYud21mUEsFBgAAAAAPAA8AzwMAAGJ5AAAAAA== ">
                <o:lock v:ext="edit" aspectratio="t"/>
                <v:group id="Group 249" o:spid="_x0000_s1027" style="position:absolute;left:297;top:622;width:21312;height:2099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915cYAAADcAAAADwAAAGRycy9kb3ducmV2LnhtbESPQWvCQBSE74L/YXlC b3UTa6WNWUVEpQcpVAvF2yP7TEKyb0N2TeK/7xYKHoeZ+YZJ14OpRUetKy0riKcRCOLM6pJzBd/n /fMbCOeRNdaWScGdHKxX41GKibY9f1F38rkIEHYJKii8bxIpXVaQQTe1DXHwrrY16INsc6lb7APc 1HIWRQtpsOSwUGBD24Ky6nQzCg499puXeNcdq+v2fjm/fv4cY1LqaTJsliA8Df4R/m9/aAXz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3XlxgAAANwA AAAPAAAAAAAAAAAAAAAAAKoCAABkcnMvZG93bnJldi54bWxQSwUGAAAAAAQABAD6AAAAnQMAAAAA ">
                  <v:group id="Group 250" o:spid="_x0000_s1028" style="position:absolute;left:3372;width:18227;height:21515" coordorigin="3996"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qxKpcIAAADcAAAADwAAAGRycy9kb3ducmV2LnhtbERPy4rCMBTdC/MP4Q7M TtOOTzpGEVGZhQg+QNxdmmtbbG5Kk2nr35vFgMvDec+XnSlFQ7UrLCuIBxEI4tTqgjMFl/O2PwPh PLLG0jIpeJKD5eKjN8dE25aP1Jx8JkIIuwQV5N5XiZQuzcmgG9iKOHB3Wxv0AdaZ1DW2IdyU8juK JtJgwaEhx4rWOaWP059RsGuxXQ3jTbN/3NfP23l8uO5jUurrs1v9gPDU+bf43/2rFYym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6sSqXCAAAA3AAAAA8A AAAAAAAAAAAAAAAAqgIAAGRycy9kb3ducmV2LnhtbFBLBQYAAAAABAAEAPoAAACZAwAAAAA= ">
                    <v:shape id="Picture 251" o:spid="_x0000_s1029" type="#_x0000_t75" style="position:absolute;left:3996;top:3911;width:18684;height:171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OUXs3FAAAA3AAAAA8AAABkcnMvZG93bnJldi54bWxEj09rAjEUxO8Fv0N4grea9U+rrEYRQRBK K109eHxsnruLm5cliRq/fVMo9DjMzG+Y5TqaVtzJ+caygtEwA0FcWt1wpeB03L3OQfiArLG1TAqe 5GG96r0sMdf2wd90L0IlEoR9jgrqELpcSl/WZNAPbUecvIt1BkOSrpLa4SPBTSvHWfYuDTacFmrs aFtTeS1uRsHMnrq3+BU/zx/7whW3MR+mcaLUoB83CxCBYvgP/7X3WsF0NoLfM+kIyNU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zlF7NxQAAANwAAAAPAAAAAAAAAAAAAAAA AJ8CAABkcnMvZG93bnJldi54bWxQSwUGAAAAAAQABAD3AAAAkQMAAAAA ">
                      <v:imagedata r:id="rId2717" o:title=""/>
                    </v:shape>
                    <v:line id="Line 252" o:spid="_x0000_s1030" style="position:absolute;visibility:visible;mso-wrap-style:square" from="3996,12500" to="25596,12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f5qsYAAADcAAAADwAAAGRycy9kb3ducmV2LnhtbESPQWsCMRSE74X+h/AKvRTNdpFWVqNI Udoeeqj6A56bZ7J287IkWV3/vSkUehxm5htmvhxcK84UYuNZwfO4AEFce92wUbDfbUZTEDEha2w9 k4IrRVgu7u/mWGl/4W86b5MRGcKxQgU2pa6SMtaWHMax74izd/TBYcoyGKkDXjLctbIsihfpsOG8 YLGjN0v1z7Z3Cjaf5nDqr4cv05ZP9n0f1v1Kr5V6fBhWMxCJhvQf/mt/aAWT1xJ+z+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X+arGAAAA3AAAAA8AAAAAAAAA AAAAAAAAoQIAAGRycy9kb3ducmV2LnhtbFBLBQYAAAAABAAEAPkAAACUAwAAAAA= " strokeweight="1pt">
                      <v:stroke startarrow="oval" startarrowwidth="narrow" startarrowlength="short" endarrow="classic" endarrowwidth="narrow"/>
                    </v:line>
                    <v:line id="Line 253" o:spid="_x0000_s1031" style="position:absolute;flip:y;visibility:visible;mso-wrap-style:square" from="3996,0" to="3996,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SsjcUAAADcAAAADwAAAGRycy9kb3ducmV2LnhtbESPQWsCMRSE7wX/Q3hCbzWrLVVWo4gg ihS01oPH5+a5G9y8LJvUXf31jVDwOMzMN8xk1tpSXKn2xrGCfi8BQZw5bThXcPhZvo1A+ICssXRM Cm7kYTbtvEww1a7hb7ruQy4ihH2KCooQqlRKnxVk0fdcRRy9s6sthijrXOoamwi3pRwkyae0aDgu FFjRoqDssv+1Csxwszn17faISbO+H5Zfu5WRuVKv3XY+BhGoDc/wf3utFXwM3+FxJh4BO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SsjcUAAADcAAAADwAAAAAAAAAA AAAAAAChAgAAZHJzL2Rvd25yZXYueG1sUEsFBgAAAAAEAAQA+QAAAJMDAAAAAA== " strokeweight="1pt">
                      <v:stroke endarrow="classic" endarrowwidth="narrow"/>
                    </v:line>
                  </v:group>
                  <v:shape id="Picture 254" o:spid="_x0000_s1032" type="#_x0000_t75" style="position:absolute;top:338;width:3293;height:33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hHhDGAAAA3AAAAA8AAABkcnMvZG93bnJldi54bWxEj09rwkAUxO9Cv8PyCr3ppiK1pK4SUoSC F5tWSm+P7DOJZt/G7OaP375bEDwOM/MbZrUZTS16al1lWcHzLAJBnFtdcaHg+2s7fQXhPLLG2jIp uJKDzfphssJY24E/qc98IQKEXYwKSu+bWEqXl2TQzWxDHLyjbQ36INtC6haHADe1nEfRizRYcVgo saG0pPycdUbBcfg57F2x637H9HRJ/PK6PbxnSj09jskbCE+jv4dv7Q+tYLFcwP+ZcATk+g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c+EeEMYAAADcAAAADwAAAAAAAAAAAAAA AACfAgAAZHJzL2Rvd25yZXYueG1sUEsFBgAAAAAEAAQA9wAAAJIDAAAAAA== ">
                    <v:imagedata r:id="rId2718" o:title=""/>
                  </v:shape>
                  <v:shape id="Picture 255" o:spid="_x0000_s1033" type="#_x0000_t75" style="position:absolute;left:1805;top:18889;width:1487;height:27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WCzgnGAAAA3AAAAA8AAABkcnMvZG93bnJldi54bWxEj0FrwkAUhO8F/8PyBG91Y7EaoqsEoSCU QmtFPD6zzySYfRt215j6691CocdhZr5hluveNKIj52vLCibjBARxYXXNpYL999tzCsIHZI2NZVLw Qx7Wq8HTEjNtb/xF3S6UIkLYZ6igCqHNpPRFRQb92LbE0TtbZzBE6UqpHd4i3DTyJUlm0mDNcaHC ljYVFZfd1SjYTj7C4TRL7+7zPbWHPJ12eXFUajTs8wWIQH34D/+1t1rBdP4Kv2fiEZCrB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YLOCcYAAADcAAAADwAAAAAAAAAAAAAA AACfAgAAZHJzL2Rvd25yZXYueG1sUEsFBgAAAAAEAAQA9wAAAJIDAAAAAA== ">
                    <v:imagedata r:id="rId2719" o:title=""/>
                  </v:shape>
                  <v:shape id="Picture 256" o:spid="_x0000_s1034" type="#_x0000_t75" style="position:absolute;left:1805;top:3303;width:1487;height:27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Hr/rjGAAAA3AAAAA8AAABkcnMvZG93bnJldi54bWxEj09rAjEUxO+FfofwCr0UzVbEP1uj2IIg vUhVRG/P5HWzuHlZNnFdv31TKPQ4zMxvmNmic5VoqQmlZwWv/QwEsfam5ELBfrfqTUCEiGyw8kwK 7hRgMX98mGFu/I2/qN3GQiQIhxwV2BjrXMqgLTkMfV8TJ+/bNw5jkk0hTYO3BHeVHGTZSDosOS1Y rOnDkr5sr06BXtrzwejpKYTBsdpc7u3ny/tGqeenbvkGIlIX/8N/7bVRMByP4PdMOgJy/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ev+uMYAAADcAAAADwAAAAAAAAAAAAAA AACfAgAAZHJzL2Rvd25yZXYueG1sUEsFBgAAAAAEAAQA9wAAAJIDAAAAAA== ">
                    <v:imagedata r:id="rId2720" o:title=""/>
                  </v:shape>
                  <v:shape id="Picture 257" o:spid="_x0000_s1035" type="#_x0000_t75" style="position:absolute;left:2124;top:9967;width:1168;height:24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yccMzGAAAA3AAAAA8AAABkcnMvZG93bnJldi54bWxEj0FrwkAUhO+C/2F5hd7MplZMSV1FREFa BJv00OMj+5qkzb4N2W0S/71bEDwOM/MNs9qMphE9da62rOApikEQF1bXXCr4zA+zFxDOI2tsLJOC CznYrKeTFabaDvxBfeZLESDsUlRQed+mUrqiIoMusi1x8L5tZ9AH2ZVSdzgEuGnkPI6X0mDNYaHC lnYVFb/Zn1Ggj1lezN/3P4s3b7/Oh0Sb8vmk1OPDuH0F4Wn09/CtfdQKFkkC/2fCEZDrK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JxwzMYAAADcAAAADwAAAAAAAAAAAAAA AACfAgAAZHJzL2Rvd25yZXYueG1sUEsFBgAAAAAEAAQA9wAAAJIDAAAAAA== ">
                    <v:imagedata r:id="rId2721" o:title=""/>
                  </v:shape>
                  <v:shape id="Picture 258" o:spid="_x0000_s1036" type="#_x0000_t75" style="position:absolute;left:14628;top:16588;width:1274;height:27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G4GKrDAAAA3AAAAA8AAABkcnMvZG93bnJldi54bWxET89rwjAUvg/2P4Q38DI0ncgc1SiuONlx 1oHXZ/PalDUvJcls3V+/HAY7fny/19vRduJKPrSOFTzNMhDEldMtNwo+T2/TFxAhImvsHJOCGwXY bu7v1phrN/CRrmVsRArhkKMCE2OfSxkqQxbDzPXEiaudtxgT9I3UHocUbjs5z7JnabHl1GCwp8JQ 9VV+WwX7fflYL16Lw6E4+5/bx2VXBzMoNXkYdysQkcb4L/5zv2sFi2Vam86kIyA3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bgYqsMAAADcAAAADwAAAAAAAAAAAAAAAACf AgAAZHJzL2Rvd25yZXYueG1sUEsFBgAAAAAEAAQA9wAAAI8DAAAAAA== ">
                    <v:imagedata r:id="rId2722" o:title=""/>
                  </v:shape>
                  <v:shape id="Picture 259" o:spid="_x0000_s1037" type="#_x0000_t75" style="position:absolute;left:6635;top:5689;width:1487;height:24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rjMNzFAAAA3AAAAA8AAABkcnMvZG93bnJldi54bWxEj0FLAzEUhO9C/0N4BS/FJhWpujYtVSyU erIVvD42z822ycuySXfXf28KBY/DzHzDLFaDd6KjNtaBNcymCgRxGUzNlYavw+buCURMyAZdYNLw SxFWy9HNAgsTev6kbp8qkSEcC9RgU2oKKWNpyWOchoY4ez+h9ZiybCtpWuwz3Dt5r9Rceqw5L1hs 6M1SedqfvYadej0qhx+Hjmz/fZ5U7r1LG61vx8P6BUSiIf2Hr+2t0fDw+AyXM/kIyOU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a4zDcxQAAANwAAAAPAAAAAAAAAAAAAAAA AJ8CAABkcnMvZG93bnJldi54bWxQSwUGAAAAAAQABAD3AAAAkQMAAAAA ">
                    <v:imagedata r:id="rId2723" o:title=""/>
                  </v:shape>
                  <v:shape id="Picture 260" o:spid="_x0000_s1038" type="#_x0000_t75" style="position:absolute;left:19772;top:12691;width:956;height:2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uDiKLDAAAA3AAAAA8AAABkcnMvZG93bnJldi54bWxET8tqwkAU3Qv+w3CFbkQnFpEQM0ortAj1 gdFNd7eZ2yQ0cydkpjH+vbMQXB7OO133phYdta6yrGA2jUAQ51ZXXCi4nD8mMQjnkTXWlknBjRys V8NBiom2Vz5Rl/lChBB2CSoovW8SKV1ekkE3tQ1x4H5ta9AH2BZSt3gN4aaWr1G0kAYrDg0lNrQp Kf/L/o2C7Xu0+Br7z268+85+9pwfD33cKfUy6t+WIDz1/il+uLdawTwO88OZcATk6g4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4OIosMAAADcAAAADwAAAAAAAAAAAAAAAACf AgAAZHJzL2Rvd25yZXYueG1sUEsFBgAAAAAEAAQA9wAAAI8DAAAAAA== ">
                    <v:imagedata r:id="rId2724" o:title=""/>
                  </v:shape>
                  <v:shape id="Picture 261" o:spid="_x0000_s1039" type="#_x0000_t75" style="position:absolute;left:19245;top:9854;width:1168;height:24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mJqUXEAAAA3AAAAA8AAABkcnMvZG93bnJldi54bWxEj0FLw0AUhO+C/2F5ghexmxaxJXZbSkGq 9SDWeH9kn9lg9m3YfSbpv3cFweMwM98w6+3kOzVQTG1gA/NZAYq4DrblxkD1/ni7ApUE2WIXmAyc KcF2c3mxxtKGkd9oOEmjMoRTiQacSF9qnWpHHtMs9MTZ+wzRo2QZG20jjhnuO70oinvtseW84LCn vaP66/TtDbzK80ftYjVKHI50Pi5fDjfV0pjrq2n3AEpokv/wX/vJGrhbzeH3TD4CevM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mJqUXEAAAA3AAAAA8AAAAAAAAAAAAAAAAA nwIAAGRycy9kb3ducmV2LnhtbFBLBQYAAAAABAAEAPcAAACQAwAAAAA= ">
                    <v:imagedata r:id="rId2725" o:title=""/>
                  </v:shape>
                  <v:shape id="Picture 262" o:spid="_x0000_s1040" type="#_x0000_t75" style="position:absolute;left:2270;top:12691;width:1035;height:25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Rd27GAAAA3AAAAA8AAABkcnMvZG93bnJldi54bWxEj91qwkAUhO8LvsNyhN7VjT+0El2llFZE UGyU0stD9pgEs2dDdpusb+8WCr0cZuYbZrkOphYdta6yrGA8SkAQ51ZXXCg4nz6e5iCcR9ZYWyYF N3KwXg0elphq2/MndZkvRISwS1FB6X2TSunykgy6kW2Io3exrUEfZVtI3WIf4aaWkyR5lgYrjgsl NvRWUn7NfoyCl/794PZfvTt3u+k0O27C9/4UlHochtcFCE/B/4f/2lutYDafwO+ZeATk6g4AAP// AwBQSwECLQAUAAYACAAAACEABKs5XgABAADmAQAAEwAAAAAAAAAAAAAAAAAAAAAAW0NvbnRlbnRf VHlwZXNdLnhtbFBLAQItABQABgAIAAAAIQAIwxik1AAAAJMBAAALAAAAAAAAAAAAAAAAADEBAABf cmVscy8ucmVsc1BLAQItABQABgAIAAAAIQAzLwWeQQAAADkAAAASAAAAAAAAAAAAAAAAAC4CAABk cnMvcGljdHVyZXhtbC54bWxQSwECLQAUAAYACAAAACEA65F3bsYAAADcAAAADwAAAAAAAAAAAAAA AACfAgAAZHJzL2Rvd25yZXYueG1sUEsFBgAAAAAEAAQA9wAAAJIDAAAAAA== ">
                    <v:imagedata r:id="rId2726" o:title=""/>
                  </v:shape>
                </v:group>
                <w10:wrap type="square"/>
                <w10:anchorlock/>
              </v:group>
            </w:pict>
          </mc:Fallback>
        </mc:AlternateContent>
      </w:r>
      <w:r w:rsidR="00640006" w:rsidRPr="00640006">
        <w:rPr>
          <w:b/>
          <w:bCs/>
          <w:szCs w:val="24"/>
        </w:rPr>
        <w:t>Câu 38:</w:t>
      </w:r>
      <w:r w:rsidR="00640006" w:rsidRPr="00640006">
        <w:rPr>
          <w:bCs/>
          <w:szCs w:val="24"/>
        </w:rPr>
        <w:t xml:space="preserve"> Một sợi dây căng ngang với đầu </w:t>
      </w:r>
      <w:r w:rsidR="00640006" w:rsidRPr="00640006">
        <w:rPr>
          <w:bCs/>
          <w:position w:val="-4"/>
          <w:szCs w:val="24"/>
        </w:rPr>
        <w:object w:dxaOrig="236" w:dyaOrig="258">
          <v:shape id="_x0000_i2521" type="#_x0000_t75" style="width:11.5pt;height:12.65pt" o:ole="">
            <v:imagedata r:id="rId2727" o:title=""/>
          </v:shape>
          <o:OLEObject Type="Embed" ProgID="Equation.DSMT4" ShapeID="_x0000_i2521" DrawAspect="Content" ObjectID="_1646165811" r:id="rId2728"/>
        </w:object>
      </w:r>
      <w:r w:rsidR="00640006" w:rsidRPr="00640006">
        <w:rPr>
          <w:bCs/>
          <w:szCs w:val="24"/>
        </w:rPr>
        <w:t xml:space="preserve"> cố định, đầu </w:t>
      </w:r>
      <w:r w:rsidR="00640006" w:rsidRPr="00640006">
        <w:rPr>
          <w:bCs/>
          <w:position w:val="-4"/>
          <w:szCs w:val="24"/>
        </w:rPr>
        <w:object w:dxaOrig="236" w:dyaOrig="258">
          <v:shape id="_x0000_i2522" type="#_x0000_t75" style="width:11.5pt;height:12.65pt" o:ole="">
            <v:imagedata r:id="rId2729" o:title=""/>
          </v:shape>
          <o:OLEObject Type="Embed" ProgID="Equation.DSMT4" ShapeID="_x0000_i2522" DrawAspect="Content" ObjectID="_1646165812" r:id="rId2730"/>
        </w:object>
      </w:r>
      <w:r w:rsidR="00640006" w:rsidRPr="00640006">
        <w:rPr>
          <w:bCs/>
          <w:szCs w:val="24"/>
        </w:rPr>
        <w:t xml:space="preserve"> nối với nguồn sóng thì trên dây có sóng dừng. Biên độ của bụng sóng là 6 cm và khoảng thời gian nhỏ nhất giữa hai lần sợi dây duỗi thẳng là </w:t>
      </w:r>
      <w:r w:rsidR="00640006" w:rsidRPr="00640006">
        <w:rPr>
          <w:bCs/>
          <w:position w:val="-10"/>
          <w:szCs w:val="24"/>
        </w:rPr>
        <w:object w:dxaOrig="956" w:dyaOrig="322">
          <v:shape id="_x0000_i2523" type="#_x0000_t75" style="width:47.8pt;height:16.15pt" o:ole="">
            <v:imagedata r:id="rId2731" o:title=""/>
          </v:shape>
          <o:OLEObject Type="Embed" ProgID="Equation.DSMT4" ShapeID="_x0000_i2523" DrawAspect="Content" ObjectID="_1646165813" r:id="rId2732"/>
        </w:object>
      </w:r>
      <w:r w:rsidR="00640006" w:rsidRPr="00640006">
        <w:rPr>
          <w:bCs/>
          <w:szCs w:val="24"/>
        </w:rPr>
        <w:t xml:space="preserve">s. Biết hình ảnh của sợi dây tại thời điểm </w:t>
      </w:r>
      <w:r w:rsidR="00640006" w:rsidRPr="00640006">
        <w:rPr>
          <w:bCs/>
          <w:position w:val="-6"/>
          <w:szCs w:val="24"/>
        </w:rPr>
        <w:object w:dxaOrig="140" w:dyaOrig="236">
          <v:shape id="_x0000_i2524" type="#_x0000_t75" style="width:6.9pt;height:11.5pt" o:ole="">
            <v:imagedata r:id="rId2733" o:title=""/>
          </v:shape>
          <o:OLEObject Type="Embed" ProgID="Equation.DSMT4" ShapeID="_x0000_i2524" DrawAspect="Content" ObjectID="_1646165814" r:id="rId2734"/>
        </w:object>
      </w:r>
      <w:r w:rsidR="00640006" w:rsidRPr="00640006">
        <w:rPr>
          <w:bCs/>
          <w:szCs w:val="24"/>
        </w:rPr>
        <w:t xml:space="preserve"> có dạng như hình vẽ. Vận tốc tương đối cực đại giữa hai điểm </w:t>
      </w:r>
      <w:r w:rsidR="00640006" w:rsidRPr="00640006">
        <w:rPr>
          <w:bCs/>
          <w:position w:val="-4"/>
          <w:szCs w:val="24"/>
        </w:rPr>
        <w:object w:dxaOrig="322" w:dyaOrig="258">
          <v:shape id="_x0000_i2525" type="#_x0000_t75" style="width:16.15pt;height:12.65pt" o:ole="">
            <v:imagedata r:id="rId2735" o:title=""/>
          </v:shape>
          <o:OLEObject Type="Embed" ProgID="Equation.DSMT4" ShapeID="_x0000_i2525" DrawAspect="Content" ObjectID="_1646165815" r:id="rId2736"/>
        </w:object>
      </w:r>
      <w:r w:rsidR="00640006" w:rsidRPr="00640006">
        <w:rPr>
          <w:bCs/>
          <w:szCs w:val="24"/>
        </w:rPr>
        <w:t xml:space="preserve">, </w:t>
      </w:r>
      <w:r w:rsidR="00640006" w:rsidRPr="00640006">
        <w:rPr>
          <w:bCs/>
          <w:position w:val="-6"/>
          <w:szCs w:val="24"/>
        </w:rPr>
        <w:object w:dxaOrig="279" w:dyaOrig="279">
          <v:shape id="_x0000_i2526" type="#_x0000_t75" style="width:13.8pt;height:13.8pt" o:ole="">
            <v:imagedata r:id="rId2737" o:title=""/>
          </v:shape>
          <o:OLEObject Type="Embed" ProgID="Equation.DSMT4" ShapeID="_x0000_i2526" DrawAspect="Content" ObjectID="_1646165816" r:id="rId2738"/>
        </w:object>
      </w:r>
      <w:r w:rsidR="00640006" w:rsidRPr="00640006">
        <w:rPr>
          <w:bCs/>
          <w:szCs w:val="24"/>
        </w:rPr>
        <w:t xml:space="preserve"> là</w:t>
      </w:r>
    </w:p>
    <w:p w:rsidR="00640006" w:rsidRPr="00640006" w:rsidRDefault="00640006" w:rsidP="00A552D2">
      <w:pPr>
        <w:tabs>
          <w:tab w:val="left" w:pos="284"/>
          <w:tab w:val="left" w:pos="2835"/>
          <w:tab w:val="left" w:pos="5387"/>
          <w:tab w:val="left" w:pos="7938"/>
        </w:tabs>
        <w:ind w:firstLine="142"/>
        <w:rPr>
          <w:bCs/>
          <w:szCs w:val="24"/>
        </w:rPr>
      </w:pPr>
      <w:r w:rsidRPr="00640006">
        <w:rPr>
          <w:b/>
          <w:bCs/>
          <w:szCs w:val="24"/>
        </w:rPr>
        <w:tab/>
        <w:t xml:space="preserve">A. </w:t>
      </w:r>
      <w:r w:rsidRPr="00640006">
        <w:rPr>
          <w:szCs w:val="24"/>
        </w:rPr>
        <w:t xml:space="preserve">380 </w:t>
      </w:r>
      <w:r w:rsidRPr="00640006">
        <w:rPr>
          <w:bCs/>
          <w:szCs w:val="24"/>
        </w:rPr>
        <w:t>cm/s.</w:t>
      </w:r>
    </w:p>
    <w:p w:rsidR="00640006" w:rsidRPr="00640006" w:rsidRDefault="00640006" w:rsidP="00A552D2">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B. </w:t>
      </w:r>
      <w:r w:rsidRPr="00640006">
        <w:rPr>
          <w:szCs w:val="24"/>
        </w:rPr>
        <w:t xml:space="preserve">100 </w:t>
      </w:r>
      <w:r w:rsidRPr="00640006">
        <w:rPr>
          <w:bCs/>
          <w:szCs w:val="24"/>
        </w:rPr>
        <w:t>cm/s.</w:t>
      </w:r>
    </w:p>
    <w:p w:rsidR="00640006" w:rsidRPr="00640006" w:rsidRDefault="00640006" w:rsidP="00A552D2">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C. </w:t>
      </w:r>
      <w:r w:rsidRPr="00640006">
        <w:rPr>
          <w:szCs w:val="24"/>
        </w:rPr>
        <w:t xml:space="preserve">200 </w:t>
      </w:r>
      <w:r w:rsidRPr="00640006">
        <w:rPr>
          <w:bCs/>
          <w:szCs w:val="24"/>
        </w:rPr>
        <w:t>cm/s.</w:t>
      </w:r>
    </w:p>
    <w:p w:rsidR="00640006" w:rsidRPr="00640006" w:rsidRDefault="00640006" w:rsidP="00A552D2">
      <w:pPr>
        <w:tabs>
          <w:tab w:val="left" w:pos="284"/>
          <w:tab w:val="left" w:pos="2835"/>
          <w:tab w:val="left" w:pos="5387"/>
          <w:tab w:val="left" w:pos="7938"/>
        </w:tabs>
        <w:ind w:firstLine="142"/>
        <w:rPr>
          <w:szCs w:val="24"/>
          <w:lang w:val="vi-VN"/>
        </w:rPr>
      </w:pPr>
      <w:r w:rsidRPr="00640006">
        <w:rPr>
          <w:bCs/>
          <w:szCs w:val="24"/>
        </w:rPr>
        <w:tab/>
      </w:r>
      <w:r w:rsidRPr="00640006">
        <w:rPr>
          <w:b/>
          <w:bCs/>
          <w:szCs w:val="24"/>
        </w:rPr>
        <w:t xml:space="preserve">D. </w:t>
      </w:r>
      <w:r w:rsidRPr="00640006">
        <w:rPr>
          <w:szCs w:val="24"/>
        </w:rPr>
        <w:t xml:space="preserve">120 </w:t>
      </w:r>
      <w:r w:rsidRPr="00640006">
        <w:rPr>
          <w:bCs/>
          <w:szCs w:val="24"/>
        </w:rPr>
        <w:t>cm/s.</w:t>
      </w:r>
    </w:p>
    <w:p w:rsidR="00640006" w:rsidRPr="00640006" w:rsidRDefault="00640006" w:rsidP="007C5F7E">
      <w:pPr>
        <w:tabs>
          <w:tab w:val="left" w:pos="284"/>
          <w:tab w:val="left" w:pos="2835"/>
          <w:tab w:val="left" w:pos="5387"/>
          <w:tab w:val="left" w:pos="7938"/>
        </w:tabs>
        <w:ind w:firstLine="142"/>
        <w:rPr>
          <w:bCs/>
          <w:szCs w:val="24"/>
          <w:lang w:val="pt-BR"/>
        </w:rPr>
      </w:pPr>
      <w:r w:rsidRPr="00640006">
        <w:rPr>
          <w:b/>
          <w:szCs w:val="24"/>
        </w:rPr>
        <w:t xml:space="preserve">Câu 39: </w:t>
      </w:r>
      <w:bookmarkStart w:id="16" w:name="_Hlk29492988"/>
      <w:r w:rsidRPr="00640006">
        <w:rPr>
          <w:bCs/>
          <w:szCs w:val="24"/>
          <w:lang w:val="pt-BR"/>
        </w:rPr>
        <w:t xml:space="preserve">Điện năng được truyền từ nơi phát đến một khu dân cư bằng đường dây một pha với hiệu suất truyền tải là 80%. Coi hao phí điện năng chỉ do tỏa nhiệt trên đường dây và không vượt quá 20%. Nếu </w:t>
      </w:r>
      <w:r w:rsidRPr="00640006">
        <w:rPr>
          <w:bCs/>
          <w:szCs w:val="24"/>
          <w:lang w:val="pt-BR"/>
        </w:rPr>
        <w:lastRenderedPageBreak/>
        <w:t xml:space="preserve">công suất sử dụng điện của khu dân cư này tăng 50% và giữ nguyên điện áp ở nơi phát thì hiệu suất truyền tải điện năng trên chính đường dây đó </w:t>
      </w:r>
      <w:r w:rsidRPr="00640006">
        <w:rPr>
          <w:b/>
          <w:szCs w:val="24"/>
          <w:lang w:val="pt-BR"/>
        </w:rPr>
        <w:t>gần nhất</w:t>
      </w:r>
      <w:r w:rsidRPr="00640006">
        <w:rPr>
          <w:bCs/>
          <w:szCs w:val="24"/>
          <w:lang w:val="pt-BR"/>
        </w:rPr>
        <w:t xml:space="preserve"> giá trị nào sao đây?</w:t>
      </w:r>
    </w:p>
    <w:p w:rsidR="00640006" w:rsidRPr="00640006" w:rsidRDefault="00640006" w:rsidP="007C5F7E">
      <w:pPr>
        <w:tabs>
          <w:tab w:val="left" w:pos="284"/>
          <w:tab w:val="left" w:pos="2835"/>
          <w:tab w:val="left" w:pos="5387"/>
          <w:tab w:val="left" w:pos="7938"/>
        </w:tabs>
        <w:ind w:firstLine="142"/>
        <w:rPr>
          <w:bCs/>
          <w:szCs w:val="24"/>
          <w:lang w:val="pt-BR"/>
        </w:rPr>
      </w:pPr>
      <w:r w:rsidRPr="00640006">
        <w:rPr>
          <w:bCs/>
          <w:szCs w:val="24"/>
          <w:lang w:val="pt-BR"/>
        </w:rPr>
        <w:tab/>
      </w:r>
      <w:r w:rsidRPr="00640006">
        <w:rPr>
          <w:b/>
          <w:bCs/>
          <w:szCs w:val="24"/>
          <w:lang w:val="pt-BR"/>
        </w:rPr>
        <w:t>A.</w:t>
      </w:r>
      <w:r w:rsidRPr="00640006">
        <w:rPr>
          <w:bCs/>
          <w:szCs w:val="24"/>
          <w:lang w:val="pt-BR"/>
        </w:rPr>
        <w:t xml:space="preserve"> 80%.        </w:t>
      </w:r>
      <w:r w:rsidRPr="00640006">
        <w:rPr>
          <w:bCs/>
          <w:szCs w:val="24"/>
          <w:lang w:val="pt-BR"/>
        </w:rPr>
        <w:tab/>
      </w:r>
      <w:r w:rsidRPr="00640006">
        <w:rPr>
          <w:b/>
          <w:bCs/>
          <w:szCs w:val="24"/>
          <w:lang w:val="pt-BR"/>
        </w:rPr>
        <w:t xml:space="preserve">B. </w:t>
      </w:r>
      <w:r w:rsidRPr="00640006">
        <w:rPr>
          <w:bCs/>
          <w:szCs w:val="24"/>
          <w:lang w:val="pt-BR"/>
        </w:rPr>
        <w:t xml:space="preserve">70%.        </w:t>
      </w:r>
      <w:r w:rsidRPr="00640006">
        <w:rPr>
          <w:bCs/>
          <w:szCs w:val="24"/>
          <w:lang w:val="pt-BR"/>
        </w:rPr>
        <w:tab/>
      </w:r>
      <w:r w:rsidRPr="00640006">
        <w:rPr>
          <w:b/>
          <w:bCs/>
          <w:szCs w:val="24"/>
          <w:lang w:val="pt-BR"/>
        </w:rPr>
        <w:t>C.</w:t>
      </w:r>
      <w:r w:rsidRPr="00640006">
        <w:rPr>
          <w:bCs/>
          <w:szCs w:val="24"/>
          <w:lang w:val="pt-BR"/>
        </w:rPr>
        <w:t xml:space="preserve"> 90%.     </w:t>
      </w:r>
      <w:r w:rsidRPr="00640006">
        <w:rPr>
          <w:bCs/>
          <w:szCs w:val="24"/>
          <w:lang w:val="pt-BR"/>
        </w:rPr>
        <w:tab/>
      </w:r>
      <w:r w:rsidRPr="00640006">
        <w:rPr>
          <w:b/>
          <w:bCs/>
          <w:szCs w:val="24"/>
          <w:lang w:val="pt-BR"/>
        </w:rPr>
        <w:t>D.</w:t>
      </w:r>
      <w:r w:rsidRPr="00640006">
        <w:rPr>
          <w:bCs/>
          <w:szCs w:val="24"/>
          <w:lang w:val="pt-BR"/>
        </w:rPr>
        <w:t xml:space="preserve"> 85%.</w:t>
      </w:r>
    </w:p>
    <w:bookmarkEnd w:id="16"/>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40: </w:t>
      </w:r>
      <w:r w:rsidRPr="00640006">
        <w:rPr>
          <w:bCs/>
          <w:szCs w:val="24"/>
        </w:rPr>
        <w:t xml:space="preserve">Poloni </w:t>
      </w:r>
      <w:r w:rsidRPr="00640006">
        <w:rPr>
          <w:position w:val="-12"/>
          <w:szCs w:val="24"/>
        </w:rPr>
        <w:object w:dxaOrig="559" w:dyaOrig="376">
          <v:shape id="_x0000_i2527" type="#_x0000_t75" style="width:28.2pt;height:19pt" o:ole="">
            <v:imagedata r:id="rId2739" o:title=""/>
          </v:shape>
          <o:OLEObject Type="Embed" ProgID="Equation.DSMT4" ShapeID="_x0000_i2527" DrawAspect="Content" ObjectID="_1646165817" r:id="rId2740"/>
        </w:object>
      </w:r>
      <w:r w:rsidRPr="00640006">
        <w:rPr>
          <w:szCs w:val="24"/>
        </w:rPr>
        <w:t xml:space="preserve"> </w:t>
      </w:r>
      <w:r w:rsidRPr="00640006">
        <w:rPr>
          <w:bCs/>
          <w:szCs w:val="24"/>
        </w:rPr>
        <w:t xml:space="preserve">là một chất phóng xạ phát ra một hạt </w:t>
      </w:r>
      <w:r w:rsidRPr="00640006">
        <w:rPr>
          <w:bCs/>
          <w:position w:val="-6"/>
          <w:szCs w:val="24"/>
        </w:rPr>
        <w:object w:dxaOrig="236" w:dyaOrig="215">
          <v:shape id="_x0000_i2528" type="#_x0000_t75" style="width:11.5pt;height:10.95pt" o:ole="">
            <v:imagedata r:id="rId2741" o:title=""/>
          </v:shape>
          <o:OLEObject Type="Embed" ProgID="Equation.DSMT4" ShapeID="_x0000_i2528" DrawAspect="Content" ObjectID="_1646165818" r:id="rId2742"/>
        </w:object>
      </w:r>
      <w:r w:rsidRPr="00640006">
        <w:rPr>
          <w:bCs/>
          <w:szCs w:val="24"/>
        </w:rPr>
        <w:t xml:space="preserve"> và biến thành hạt nhân chì </w:t>
      </w:r>
      <w:r w:rsidRPr="00640006">
        <w:rPr>
          <w:position w:val="-12"/>
          <w:szCs w:val="24"/>
        </w:rPr>
        <w:object w:dxaOrig="559" w:dyaOrig="376">
          <v:shape id="_x0000_i2529" type="#_x0000_t75" style="width:28.2pt;height:19pt" o:ole="">
            <v:imagedata r:id="rId2743" o:title=""/>
          </v:shape>
          <o:OLEObject Type="Embed" ProgID="Equation.DSMT4" ShapeID="_x0000_i2529" DrawAspect="Content" ObjectID="_1646165819" r:id="rId2744"/>
        </w:object>
      </w:r>
      <w:r w:rsidRPr="00640006">
        <w:rPr>
          <w:bCs/>
          <w:szCs w:val="24"/>
        </w:rPr>
        <w:t xml:space="preserve">. Cho rằng toàn bộ hạt nhân chì </w:t>
      </w:r>
      <w:r w:rsidRPr="00640006">
        <w:rPr>
          <w:position w:val="-12"/>
          <w:szCs w:val="24"/>
        </w:rPr>
        <w:object w:dxaOrig="559" w:dyaOrig="376">
          <v:shape id="_x0000_i2530" type="#_x0000_t75" style="width:28.2pt;height:19pt" o:ole="">
            <v:imagedata r:id="rId2745" o:title=""/>
          </v:shape>
          <o:OLEObject Type="Embed" ProgID="Equation.DSMT4" ShapeID="_x0000_i2530" DrawAspect="Content" ObjectID="_1646165820" r:id="rId2746"/>
        </w:object>
      </w:r>
      <w:r w:rsidRPr="00640006">
        <w:rPr>
          <w:szCs w:val="24"/>
        </w:rPr>
        <w:t xml:space="preserve"> </w:t>
      </w:r>
      <w:r w:rsidRPr="00640006">
        <w:rPr>
          <w:bCs/>
          <w:szCs w:val="24"/>
        </w:rPr>
        <w:t xml:space="preserve">sinh ra đều có trong mẫu chất. Tại thời điểm </w:t>
      </w:r>
      <w:r w:rsidRPr="00640006">
        <w:rPr>
          <w:bCs/>
          <w:position w:val="-12"/>
          <w:szCs w:val="24"/>
        </w:rPr>
        <w:object w:dxaOrig="183" w:dyaOrig="365">
          <v:shape id="_x0000_i2531" type="#_x0000_t75" style="width:9.2pt;height:18.45pt" o:ole="">
            <v:imagedata r:id="rId2747" o:title=""/>
          </v:shape>
          <o:OLEObject Type="Embed" ProgID="Equation.DSMT4" ShapeID="_x0000_i2531" DrawAspect="Content" ObjectID="_1646165821" r:id="rId2748"/>
        </w:object>
      </w:r>
      <w:r w:rsidRPr="00640006">
        <w:rPr>
          <w:bCs/>
          <w:szCs w:val="24"/>
        </w:rPr>
        <w:t xml:space="preserve"> tỉ số giữa hạt </w:t>
      </w:r>
      <w:r w:rsidRPr="00640006">
        <w:rPr>
          <w:position w:val="-12"/>
          <w:szCs w:val="24"/>
        </w:rPr>
        <w:object w:dxaOrig="559" w:dyaOrig="376">
          <v:shape id="_x0000_i2532" type="#_x0000_t75" style="width:28.2pt;height:19pt" o:ole="">
            <v:imagedata r:id="rId2749" o:title=""/>
          </v:shape>
          <o:OLEObject Type="Embed" ProgID="Equation.DSMT4" ShapeID="_x0000_i2532" DrawAspect="Content" ObjectID="_1646165822" r:id="rId2750"/>
        </w:object>
      </w:r>
      <w:r w:rsidRPr="00640006">
        <w:rPr>
          <w:bCs/>
          <w:szCs w:val="24"/>
        </w:rPr>
        <w:t xml:space="preserve"> và số hạt </w:t>
      </w:r>
      <w:r w:rsidRPr="00640006">
        <w:rPr>
          <w:position w:val="-12"/>
          <w:szCs w:val="24"/>
        </w:rPr>
        <w:object w:dxaOrig="559" w:dyaOrig="376">
          <v:shape id="_x0000_i2533" type="#_x0000_t75" style="width:28.2pt;height:19pt" o:ole="">
            <v:imagedata r:id="rId2751" o:title=""/>
          </v:shape>
          <o:OLEObject Type="Embed" ProgID="Equation.DSMT4" ShapeID="_x0000_i2533" DrawAspect="Content" ObjectID="_1646165823" r:id="rId2752"/>
        </w:object>
      </w:r>
      <w:r w:rsidRPr="00640006">
        <w:rPr>
          <w:bCs/>
          <w:szCs w:val="24"/>
        </w:rPr>
        <w:t xml:space="preserve">có trong mẫu là </w:t>
      </w:r>
      <w:r w:rsidRPr="00640006">
        <w:rPr>
          <w:position w:val="-24"/>
          <w:szCs w:val="24"/>
        </w:rPr>
        <w:object w:dxaOrig="236" w:dyaOrig="623">
          <v:shape id="_x0000_i2534" type="#_x0000_t75" style="width:11.5pt;height:31.1pt" o:ole="">
            <v:imagedata r:id="rId2753" o:title=""/>
          </v:shape>
          <o:OLEObject Type="Embed" ProgID="Equation.DSMT4" ShapeID="_x0000_i2534" DrawAspect="Content" ObjectID="_1646165824" r:id="rId2754"/>
        </w:object>
      </w:r>
      <w:r w:rsidRPr="00640006">
        <w:rPr>
          <w:bCs/>
          <w:szCs w:val="24"/>
        </w:rPr>
        <w:t xml:space="preserve">. Tại thời điểm </w:t>
      </w:r>
      <w:r w:rsidRPr="00640006">
        <w:rPr>
          <w:bCs/>
          <w:position w:val="-12"/>
          <w:szCs w:val="24"/>
        </w:rPr>
        <w:object w:dxaOrig="1064" w:dyaOrig="365">
          <v:shape id="_x0000_i2535" type="#_x0000_t75" style="width:53pt;height:18.45pt" o:ole="">
            <v:imagedata r:id="rId2755" o:title=""/>
          </v:shape>
          <o:OLEObject Type="Embed" ProgID="Equation.DSMT4" ShapeID="_x0000_i2535" DrawAspect="Content" ObjectID="_1646165825" r:id="rId2756"/>
        </w:object>
      </w:r>
      <w:r w:rsidRPr="00640006">
        <w:rPr>
          <w:bCs/>
          <w:szCs w:val="24"/>
        </w:rPr>
        <w:t xml:space="preserve"> thì tỉ số đó là </w:t>
      </w:r>
      <w:r w:rsidRPr="00640006">
        <w:rPr>
          <w:position w:val="-24"/>
          <w:szCs w:val="24"/>
        </w:rPr>
        <w:object w:dxaOrig="322" w:dyaOrig="623">
          <v:shape id="_x0000_i2536" type="#_x0000_t75" style="width:16.15pt;height:31.1pt" o:ole="">
            <v:imagedata r:id="rId2757" o:title=""/>
          </v:shape>
          <o:OLEObject Type="Embed" ProgID="Equation.DSMT4" ShapeID="_x0000_i2536" DrawAspect="Content" ObjectID="_1646165826" r:id="rId2758"/>
        </w:object>
      </w:r>
      <w:r w:rsidRPr="00640006">
        <w:rPr>
          <w:bCs/>
          <w:szCs w:val="24"/>
        </w:rPr>
        <w:t xml:space="preserve">. Tại thời điểm </w:t>
      </w:r>
      <w:r w:rsidRPr="00640006">
        <w:rPr>
          <w:bCs/>
          <w:position w:val="-12"/>
          <w:szCs w:val="24"/>
        </w:rPr>
        <w:object w:dxaOrig="1042" w:dyaOrig="365">
          <v:shape id="_x0000_i2537" type="#_x0000_t75" style="width:51.85pt;height:18.45pt" o:ole="">
            <v:imagedata r:id="rId2759" o:title=""/>
          </v:shape>
          <o:OLEObject Type="Embed" ProgID="Equation.DSMT4" ShapeID="_x0000_i2537" DrawAspect="Content" ObjectID="_1646165827" r:id="rId2760"/>
        </w:object>
      </w:r>
      <w:r w:rsidRPr="00640006">
        <w:rPr>
          <w:bCs/>
          <w:szCs w:val="24"/>
        </w:rPr>
        <w:t xml:space="preserve"> thì tỉ số giữa khối lượng của hạt </w:t>
      </w:r>
      <w:r w:rsidRPr="00640006">
        <w:rPr>
          <w:position w:val="-12"/>
          <w:szCs w:val="24"/>
        </w:rPr>
        <w:object w:dxaOrig="559" w:dyaOrig="376">
          <v:shape id="_x0000_i2538" type="#_x0000_t75" style="width:28.2pt;height:19pt" o:ole="">
            <v:imagedata r:id="rId2761" o:title=""/>
          </v:shape>
          <o:OLEObject Type="Embed" ProgID="Equation.DSMT4" ShapeID="_x0000_i2538" DrawAspect="Content" ObjectID="_1646165828" r:id="rId2762"/>
        </w:object>
      </w:r>
      <w:r w:rsidRPr="00640006">
        <w:rPr>
          <w:szCs w:val="24"/>
        </w:rPr>
        <w:t xml:space="preserve"> </w:t>
      </w:r>
      <w:r w:rsidRPr="00640006">
        <w:rPr>
          <w:bCs/>
          <w:szCs w:val="24"/>
        </w:rPr>
        <w:t xml:space="preserve">và </w:t>
      </w:r>
      <w:r w:rsidRPr="00640006">
        <w:rPr>
          <w:position w:val="-12"/>
          <w:szCs w:val="24"/>
        </w:rPr>
        <w:object w:dxaOrig="559" w:dyaOrig="376">
          <v:shape id="_x0000_i2539" type="#_x0000_t75" style="width:28.2pt;height:19pt" o:ole="">
            <v:imagedata r:id="rId2763" o:title=""/>
          </v:shape>
          <o:OLEObject Type="Embed" ProgID="Equation.DSMT4" ShapeID="_x0000_i2539" DrawAspect="Content" ObjectID="_1646165829" r:id="rId2764"/>
        </w:object>
      </w:r>
      <w:r w:rsidRPr="00640006">
        <w:rPr>
          <w:bCs/>
          <w:szCs w:val="24"/>
        </w:rPr>
        <w:t xml:space="preserve">có trong mẫu là </w:t>
      </w:r>
    </w:p>
    <w:p w:rsidR="00640006" w:rsidRPr="00640006" w:rsidRDefault="00640006" w:rsidP="007C5F7E">
      <w:pPr>
        <w:tabs>
          <w:tab w:val="left" w:pos="284"/>
          <w:tab w:val="left" w:pos="2835"/>
          <w:tab w:val="left" w:pos="5387"/>
          <w:tab w:val="left" w:pos="7938"/>
        </w:tabs>
        <w:ind w:firstLine="142"/>
        <w:rPr>
          <w:szCs w:val="24"/>
        </w:rPr>
      </w:pPr>
      <w:r w:rsidRPr="00640006">
        <w:rPr>
          <w:bCs/>
          <w:szCs w:val="24"/>
        </w:rPr>
        <w:tab/>
      </w:r>
      <w:r w:rsidRPr="00640006">
        <w:rPr>
          <w:b/>
          <w:bCs/>
          <w:szCs w:val="24"/>
        </w:rPr>
        <w:t>A.</w:t>
      </w:r>
      <w:r w:rsidRPr="00640006">
        <w:rPr>
          <w:bCs/>
          <w:szCs w:val="24"/>
        </w:rPr>
        <w:t xml:space="preserve"> </w:t>
      </w:r>
      <w:r w:rsidRPr="00640006">
        <w:rPr>
          <w:position w:val="-24"/>
          <w:szCs w:val="24"/>
        </w:rPr>
        <w:object w:dxaOrig="484" w:dyaOrig="623">
          <v:shape id="_x0000_i2540" type="#_x0000_t75" style="width:24.2pt;height:31.1pt" o:ole="">
            <v:imagedata r:id="rId2765" o:title=""/>
          </v:shape>
          <o:OLEObject Type="Embed" ProgID="Equation.DSMT4" ShapeID="_x0000_i2540" DrawAspect="Content" ObjectID="_1646165830" r:id="rId2766"/>
        </w:object>
      </w:r>
      <w:r w:rsidRPr="00640006">
        <w:rPr>
          <w:szCs w:val="24"/>
        </w:rPr>
        <w:t>.</w:t>
      </w:r>
      <w:r w:rsidRPr="00640006">
        <w:rPr>
          <w:bCs/>
          <w:szCs w:val="24"/>
        </w:rPr>
        <w:tab/>
      </w:r>
      <w:r w:rsidRPr="00640006">
        <w:rPr>
          <w:b/>
          <w:bCs/>
          <w:szCs w:val="24"/>
        </w:rPr>
        <w:t>B.</w:t>
      </w:r>
      <w:r w:rsidRPr="00640006">
        <w:rPr>
          <w:bCs/>
          <w:szCs w:val="24"/>
        </w:rPr>
        <w:t xml:space="preserve"> </w:t>
      </w:r>
      <w:r w:rsidRPr="00640006">
        <w:rPr>
          <w:position w:val="-24"/>
          <w:szCs w:val="24"/>
        </w:rPr>
        <w:object w:dxaOrig="484" w:dyaOrig="623">
          <v:shape id="_x0000_i2541" type="#_x0000_t75" style="width:24.2pt;height:31.1pt" o:ole="">
            <v:imagedata r:id="rId2767" o:title=""/>
          </v:shape>
          <o:OLEObject Type="Embed" ProgID="Equation.DSMT4" ShapeID="_x0000_i2541" DrawAspect="Content" ObjectID="_1646165831" r:id="rId2768"/>
        </w:object>
      </w:r>
      <w:r w:rsidRPr="00640006">
        <w:rPr>
          <w:szCs w:val="24"/>
        </w:rPr>
        <w:t>.</w:t>
      </w:r>
      <w:r w:rsidRPr="00640006">
        <w:rPr>
          <w:bCs/>
          <w:szCs w:val="24"/>
        </w:rPr>
        <w:tab/>
      </w:r>
      <w:r w:rsidRPr="00640006">
        <w:rPr>
          <w:b/>
          <w:bCs/>
          <w:szCs w:val="24"/>
        </w:rPr>
        <w:t>C.</w:t>
      </w:r>
      <w:r w:rsidRPr="00640006">
        <w:rPr>
          <w:bCs/>
          <w:szCs w:val="24"/>
        </w:rPr>
        <w:t xml:space="preserve"> </w:t>
      </w:r>
      <w:r w:rsidRPr="00640006">
        <w:rPr>
          <w:position w:val="-24"/>
          <w:szCs w:val="24"/>
        </w:rPr>
        <w:object w:dxaOrig="484" w:dyaOrig="623">
          <v:shape id="_x0000_i2542" type="#_x0000_t75" style="width:24.2pt;height:31.1pt" o:ole="">
            <v:imagedata r:id="rId2769" o:title=""/>
          </v:shape>
          <o:OLEObject Type="Embed" ProgID="Equation.DSMT4" ShapeID="_x0000_i2542" DrawAspect="Content" ObjectID="_1646165832" r:id="rId2770"/>
        </w:object>
      </w:r>
      <w:r w:rsidRPr="00640006">
        <w:rPr>
          <w:szCs w:val="24"/>
        </w:rPr>
        <w:t>.</w:t>
      </w:r>
      <w:r w:rsidRPr="00640006">
        <w:rPr>
          <w:bCs/>
          <w:szCs w:val="24"/>
        </w:rPr>
        <w:tab/>
      </w:r>
      <w:r w:rsidRPr="00640006">
        <w:rPr>
          <w:b/>
          <w:bCs/>
          <w:szCs w:val="24"/>
        </w:rPr>
        <w:t>D.</w:t>
      </w:r>
      <w:r w:rsidRPr="00640006">
        <w:rPr>
          <w:bCs/>
          <w:szCs w:val="24"/>
        </w:rPr>
        <w:t xml:space="preserve"> </w:t>
      </w:r>
      <w:r w:rsidRPr="00640006">
        <w:rPr>
          <w:position w:val="-24"/>
          <w:szCs w:val="24"/>
        </w:rPr>
        <w:object w:dxaOrig="441" w:dyaOrig="623">
          <v:shape id="_x0000_i2543" type="#_x0000_t75" style="width:21.9pt;height:31.1pt" o:ole="">
            <v:imagedata r:id="rId2771" o:title=""/>
          </v:shape>
          <o:OLEObject Type="Embed" ProgID="Equation.DSMT4" ShapeID="_x0000_i2543" DrawAspect="Content" ObjectID="_1646165833" r:id="rId2772"/>
        </w:object>
      </w:r>
      <w:r w:rsidRPr="00640006">
        <w:rPr>
          <w:szCs w:val="24"/>
        </w:rPr>
        <w:t>.</w:t>
      </w:r>
    </w:p>
    <w:p w:rsidR="00640006" w:rsidRPr="00640006" w:rsidRDefault="00640006" w:rsidP="007C4420">
      <w:pPr>
        <w:tabs>
          <w:tab w:val="left" w:pos="284"/>
          <w:tab w:val="left" w:pos="2835"/>
          <w:tab w:val="left" w:pos="5387"/>
          <w:tab w:val="left" w:pos="7938"/>
        </w:tabs>
        <w:rPr>
          <w:szCs w:val="24"/>
        </w:rPr>
      </w:pPr>
    </w:p>
    <w:p w:rsidR="00640006" w:rsidRPr="00640006" w:rsidRDefault="00640006" w:rsidP="00343479">
      <w:pPr>
        <w:tabs>
          <w:tab w:val="left" w:pos="283"/>
          <w:tab w:val="left" w:pos="2835"/>
          <w:tab w:val="left" w:pos="5386"/>
          <w:tab w:val="left" w:pos="7937"/>
        </w:tabs>
        <w:spacing w:line="23" w:lineRule="atLeast"/>
        <w:jc w:val="center"/>
        <w:rPr>
          <w:rFonts w:eastAsia="Times New Roman"/>
          <w:b/>
          <w:szCs w:val="20"/>
        </w:rPr>
      </w:pPr>
      <w:r w:rsidRPr="00640006">
        <w:rPr>
          <w:rFonts w:eastAsia="Times New Roman"/>
          <w:b/>
          <w:szCs w:val="20"/>
        </w:rPr>
        <w:sym w:font="Wingdings 2" w:char="F063"/>
      </w:r>
      <w:r w:rsidRPr="00640006">
        <w:rPr>
          <w:rFonts w:eastAsia="Times New Roman"/>
          <w:b/>
          <w:szCs w:val="20"/>
        </w:rPr>
        <w:t xml:space="preserve"> HẾT </w:t>
      </w:r>
      <w:r w:rsidRPr="00640006">
        <w:rPr>
          <w:rFonts w:eastAsia="Times New Roman"/>
          <w:b/>
          <w:szCs w:val="20"/>
        </w:rPr>
        <w:sym w:font="Wingdings 2" w:char="F064"/>
      </w:r>
    </w:p>
    <w:p w:rsidR="00640006" w:rsidRPr="00640006" w:rsidRDefault="00640006" w:rsidP="007C4420">
      <w:pPr>
        <w:tabs>
          <w:tab w:val="left" w:pos="284"/>
          <w:tab w:val="left" w:pos="2835"/>
          <w:tab w:val="left" w:pos="5387"/>
          <w:tab w:val="left" w:pos="7938"/>
        </w:tabs>
        <w:rPr>
          <w:szCs w:val="24"/>
        </w:rPr>
      </w:pPr>
    </w:p>
    <w:p w:rsidR="00640006" w:rsidRPr="00640006" w:rsidRDefault="00640006" w:rsidP="007C4420">
      <w:pPr>
        <w:tabs>
          <w:tab w:val="left" w:pos="284"/>
          <w:tab w:val="left" w:pos="2835"/>
          <w:tab w:val="left" w:pos="5387"/>
          <w:tab w:val="left" w:pos="7938"/>
        </w:tabs>
        <w:rPr>
          <w:szCs w:val="24"/>
        </w:rPr>
      </w:pPr>
    </w:p>
    <w:p w:rsidR="00640006" w:rsidRPr="00640006" w:rsidRDefault="00640006" w:rsidP="007C4420">
      <w:pPr>
        <w:tabs>
          <w:tab w:val="left" w:pos="284"/>
          <w:tab w:val="left" w:pos="2835"/>
          <w:tab w:val="left" w:pos="5387"/>
          <w:tab w:val="left" w:pos="7938"/>
        </w:tabs>
        <w:rPr>
          <w:szCs w:val="24"/>
        </w:rPr>
      </w:pPr>
    </w:p>
    <w:tbl>
      <w:tblPr>
        <w:tblW w:w="0" w:type="auto"/>
        <w:tblLook w:val="04A0" w:firstRow="1" w:lastRow="0" w:firstColumn="1" w:lastColumn="0" w:noHBand="0" w:noVBand="1"/>
      </w:tblPr>
      <w:tblGrid>
        <w:gridCol w:w="1043"/>
        <w:gridCol w:w="1043"/>
        <w:gridCol w:w="1042"/>
        <w:gridCol w:w="1042"/>
        <w:gridCol w:w="1042"/>
        <w:gridCol w:w="1042"/>
        <w:gridCol w:w="1042"/>
        <w:gridCol w:w="1043"/>
        <w:gridCol w:w="1043"/>
        <w:gridCol w:w="1043"/>
      </w:tblGrid>
      <w:tr w:rsidR="00640006" w:rsidRPr="00640006" w:rsidTr="00AA7A6B">
        <w:tc>
          <w:tcPr>
            <w:tcW w:w="10683" w:type="dxa"/>
            <w:gridSpan w:val="10"/>
            <w:tcBorders>
              <w:top w:val="single" w:sz="4" w:space="0" w:color="auto"/>
              <w:left w:val="single" w:sz="4" w:space="0" w:color="auto"/>
              <w:bottom w:val="single" w:sz="4" w:space="0" w:color="auto"/>
              <w:right w:val="single" w:sz="4" w:space="0" w:color="auto"/>
            </w:tcBorders>
            <w:shd w:val="clear" w:color="auto" w:fill="C6D9F0"/>
            <w:hideMark/>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szCs w:val="24"/>
              </w:rPr>
            </w:pPr>
            <w:r w:rsidRPr="00640006">
              <w:rPr>
                <w:rFonts w:eastAsia="Times New Roman"/>
                <w:b/>
                <w:bCs/>
                <w:szCs w:val="24"/>
              </w:rPr>
              <w:t>BẢNG ĐÁP ÁN</w:t>
            </w:r>
          </w:p>
        </w:tc>
      </w:tr>
      <w:tr w:rsidR="00640006" w:rsidRPr="00640006" w:rsidTr="00C6109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1.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2.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3.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4.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5.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6.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7.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8. B</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9. D</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0 D</w:t>
            </w:r>
          </w:p>
        </w:tc>
      </w:tr>
      <w:tr w:rsidR="00640006" w:rsidRPr="00640006" w:rsidTr="0057158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1.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2.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3.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4.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5.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6.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7.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8.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9. D</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0. C</w:t>
            </w:r>
          </w:p>
        </w:tc>
      </w:tr>
      <w:tr w:rsidR="00640006" w:rsidRPr="00640006" w:rsidTr="0057158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1.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2.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3.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4.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5.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6.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7. C</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8. C</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9.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0. A</w:t>
            </w:r>
          </w:p>
        </w:tc>
      </w:tr>
      <w:tr w:rsidR="00640006" w:rsidRPr="00640006" w:rsidTr="0057158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1.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2.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3.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4.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5.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6.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7. D</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8.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9. B</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40. D</w:t>
            </w:r>
          </w:p>
        </w:tc>
      </w:tr>
    </w:tbl>
    <w:p w:rsidR="00640006" w:rsidRPr="00640006" w:rsidRDefault="00640006" w:rsidP="00DA14C6">
      <w:pPr>
        <w:tabs>
          <w:tab w:val="left" w:pos="284"/>
          <w:tab w:val="left" w:pos="2835"/>
          <w:tab w:val="left" w:pos="5387"/>
          <w:tab w:val="left" w:pos="7938"/>
        </w:tabs>
        <w:rPr>
          <w:b/>
          <w:szCs w:val="24"/>
        </w:rPr>
      </w:pPr>
    </w:p>
    <w:p w:rsidR="00640006" w:rsidRPr="00640006" w:rsidRDefault="00640006" w:rsidP="00343479">
      <w:pPr>
        <w:shd w:val="clear" w:color="auto" w:fill="B8CCE4"/>
        <w:tabs>
          <w:tab w:val="left" w:pos="284"/>
          <w:tab w:val="left" w:pos="2835"/>
          <w:tab w:val="left" w:pos="5387"/>
          <w:tab w:val="left" w:pos="7938"/>
        </w:tabs>
        <w:spacing w:line="23" w:lineRule="atLeast"/>
        <w:jc w:val="center"/>
        <w:rPr>
          <w:rFonts w:eastAsia="Times New Roman"/>
          <w:b/>
          <w:szCs w:val="20"/>
        </w:rPr>
      </w:pPr>
      <w:r w:rsidRPr="00640006">
        <w:rPr>
          <w:rFonts w:eastAsia="Times New Roman"/>
          <w:b/>
          <w:szCs w:val="20"/>
        </w:rPr>
        <w:t>ĐÁP ÁN CHI TIẾT</w:t>
      </w:r>
    </w:p>
    <w:p w:rsidR="00640006" w:rsidRPr="00640006" w:rsidRDefault="00640006" w:rsidP="00DA14C6">
      <w:pPr>
        <w:tabs>
          <w:tab w:val="left" w:pos="284"/>
          <w:tab w:val="left" w:pos="2835"/>
          <w:tab w:val="left" w:pos="5387"/>
          <w:tab w:val="left" w:pos="7938"/>
        </w:tabs>
        <w:rPr>
          <w:b/>
          <w:szCs w:val="24"/>
        </w:rPr>
      </w:pP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 Chọn C.</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hời gian để vật đi từ vị trí có gia tốc cực đại (</w:t>
      </w:r>
      <w:r w:rsidRPr="00640006">
        <w:rPr>
          <w:position w:val="-6"/>
          <w:szCs w:val="24"/>
        </w:rPr>
        <w:object w:dxaOrig="741" w:dyaOrig="279">
          <v:shape id="_x0000_i2544" type="#_x0000_t75" style="width:36.85pt;height:13.8pt" o:ole="">
            <v:imagedata r:id="rId2773" o:title=""/>
          </v:shape>
          <o:OLEObject Type="Embed" ProgID="Equation.DSMT4" ShapeID="_x0000_i2544" DrawAspect="Content" ObjectID="_1646165834" r:id="rId2774"/>
        </w:object>
      </w:r>
      <w:r w:rsidRPr="00640006">
        <w:rPr>
          <w:szCs w:val="24"/>
        </w:rPr>
        <w:t>) đến vị trí gia tốc bằng một nửa gia tốc cực đại (</w:t>
      </w:r>
      <w:r w:rsidRPr="00640006">
        <w:rPr>
          <w:position w:val="-24"/>
          <w:szCs w:val="24"/>
        </w:rPr>
        <w:object w:dxaOrig="795" w:dyaOrig="623">
          <v:shape id="_x0000_i2545" type="#_x0000_t75" style="width:39.75pt;height:31.1pt" o:ole="">
            <v:imagedata r:id="rId2775" o:title=""/>
          </v:shape>
          <o:OLEObject Type="Embed" ProgID="Equation.DSMT4" ShapeID="_x0000_i2545" DrawAspect="Content" ObjectID="_1646165835" r:id="rId2776"/>
        </w:object>
      </w:r>
      <w:r w:rsidRPr="00640006">
        <w:rPr>
          <w:szCs w:val="24"/>
        </w:rPr>
        <w:t xml:space="preserve">) là </w:t>
      </w:r>
      <w:r w:rsidRPr="00640006">
        <w:rPr>
          <w:position w:val="-24"/>
          <w:szCs w:val="24"/>
        </w:rPr>
        <w:object w:dxaOrig="258" w:dyaOrig="623">
          <v:shape id="_x0000_i2546" type="#_x0000_t75" style="width:12.65pt;height:31.1pt" o:ole="">
            <v:imagedata r:id="rId2777" o:title=""/>
          </v:shape>
          <o:OLEObject Type="Embed" ProgID="Equation.DSMT4" ShapeID="_x0000_i2546" DrawAspect="Content" ObjectID="_1646165836" r:id="rId2778"/>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2: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Trong hiện tượng giao thoa sóng nước với hai nguồn kết hợp cùng pha, số dãy cực tiểu giao thoa trong khoảng </w:t>
      </w:r>
      <w:r w:rsidRPr="00640006">
        <w:rPr>
          <w:position w:val="-4"/>
          <w:szCs w:val="24"/>
        </w:rPr>
        <w:object w:dxaOrig="398" w:dyaOrig="258">
          <v:shape id="_x0000_i2547" type="#_x0000_t75" style="width:20.15pt;height:12.65pt" o:ole="">
            <v:imagedata r:id="rId2779" o:title=""/>
          </v:shape>
          <o:OLEObject Type="Embed" ProgID="Equation.DSMT4" ShapeID="_x0000_i2547" DrawAspect="Content" ObjectID="_1646165837" r:id="rId2780"/>
        </w:object>
      </w:r>
      <w:r w:rsidRPr="00640006">
        <w:rPr>
          <w:szCs w:val="24"/>
        </w:rPr>
        <w:t xml:space="preserve"> luôn là một số chẵn.</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3: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 thể xem bộ kích điện acquy như một máy biến áp.</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4: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Sóng dài được sử dụng trong thông tin liên lạc dưới nước.</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5: Chọn B.</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Các vật trên </w:t>
      </w:r>
      <w:r w:rsidRPr="00640006">
        <w:rPr>
          <w:bCs/>
          <w:position w:val="-6"/>
          <w:szCs w:val="24"/>
        </w:rPr>
        <w:object w:dxaOrig="634" w:dyaOrig="322">
          <v:shape id="_x0000_i2548" type="#_x0000_t75" style="width:31.7pt;height:16.15pt" o:ole="">
            <v:imagedata r:id="rId2781" o:title=""/>
          </v:shape>
          <o:OLEObject Type="Embed" ProgID="Equation.DSMT4" ShapeID="_x0000_i2548" DrawAspect="Content" ObjectID="_1646165838" r:id="rId2782"/>
        </w:object>
      </w:r>
      <w:r w:rsidRPr="00640006">
        <w:rPr>
          <w:bCs/>
          <w:szCs w:val="24"/>
        </w:rPr>
        <w:t xml:space="preserve"> vừa phát ra tia hồng ngoại vừa phát ra tia tử ngoại → B sai.</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6: Chọn D.</w:t>
      </w:r>
    </w:p>
    <w:p w:rsidR="00640006" w:rsidRPr="00640006" w:rsidRDefault="00640006" w:rsidP="008277C2">
      <w:pPr>
        <w:tabs>
          <w:tab w:val="left" w:pos="284"/>
          <w:tab w:val="left" w:pos="2835"/>
          <w:tab w:val="left" w:pos="5387"/>
          <w:tab w:val="left" w:pos="7938"/>
        </w:tabs>
        <w:ind w:firstLine="142"/>
        <w:rPr>
          <w:szCs w:val="24"/>
          <w:lang w:val="fr-FR"/>
        </w:rPr>
      </w:pPr>
      <w:r w:rsidRPr="00640006">
        <w:rPr>
          <w:szCs w:val="24"/>
          <w:lang w:val="fr-FR"/>
        </w:rPr>
        <w:t xml:space="preserve">Động năng ban đầu của e khi bức ra khỏi kim loại </w:t>
      </w:r>
      <w:r w:rsidRPr="00640006">
        <w:rPr>
          <w:b/>
          <w:szCs w:val="24"/>
          <w:lang w:val="fr-FR"/>
        </w:rPr>
        <w:t xml:space="preserve">không </w:t>
      </w:r>
      <w:r w:rsidRPr="00640006">
        <w:rPr>
          <w:szCs w:val="24"/>
          <w:lang w:val="fr-FR"/>
        </w:rPr>
        <w:t>phụ thuộc vào cường độ của chùm sáng kích thích.</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lastRenderedPageBreak/>
        <w:t>Câu 7 :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Năng lượng liên kết của hạt nhân được xác định bởi biểu thức: </w:t>
      </w:r>
      <w:r w:rsidRPr="00640006">
        <w:rPr>
          <w:position w:val="-16"/>
          <w:szCs w:val="24"/>
        </w:rPr>
        <w:object w:dxaOrig="3202" w:dyaOrig="441">
          <v:shape id="_x0000_i2549" type="#_x0000_t75" style="width:160.15pt;height:21.9pt" o:ole="">
            <v:imagedata r:id="rId2783" o:title=""/>
          </v:shape>
          <o:OLEObject Type="Embed" ProgID="Equation.DSMT4" ShapeID="_x0000_i2549" DrawAspect="Content" ObjectID="_1646165839" r:id="rId2784"/>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8: Chọn B.</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Hồ quang điện được ứng dụng trong quá trình hàn điện.</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9: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Từ thông cực đại qua mỗi vòng dây </w:t>
      </w:r>
      <w:r w:rsidRPr="00640006">
        <w:rPr>
          <w:position w:val="-24"/>
          <w:szCs w:val="24"/>
        </w:rPr>
        <w:object w:dxaOrig="999" w:dyaOrig="623">
          <v:shape id="_x0000_i2550" type="#_x0000_t75" style="width:50.1pt;height:31.1pt" o:ole="">
            <v:imagedata r:id="rId2785" o:title=""/>
          </v:shape>
          <o:OLEObject Type="Embed" ProgID="Equation.DSMT4" ShapeID="_x0000_i2550" DrawAspect="Content" ObjectID="_1646165840" r:id="rId2786"/>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10: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Vật thật qua thấu kính phân kì luôn cho ảnh ảo cùng chiều với vậ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1: Chọn B.</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44"/>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6"/>
        </w:rPr>
        <w:object w:dxaOrig="699" w:dyaOrig="279">
          <v:shape id="_x0000_i2551" type="#_x0000_t75" style="width:35.15pt;height:13.8pt" o:ole="">
            <v:imagedata r:id="rId2787" o:title=""/>
          </v:shape>
          <o:OLEObject Type="Embed" ProgID="Equation.DSMT4" ShapeID="_x0000_i2551" DrawAspect="Content" ObjectID="_1646165841" r:id="rId2788"/>
        </w:object>
      </w:r>
      <w:r w:rsidRPr="00640006">
        <w:rPr>
          <w:rFonts w:ascii="Times New Roman" w:hAnsi="Times New Roman"/>
          <w:szCs w:val="24"/>
        </w:rPr>
        <w:t xml:space="preserve"> rad/s; </w:t>
      </w:r>
      <w:r w:rsidRPr="00640006">
        <w:rPr>
          <w:rFonts w:ascii="Times New Roman" w:hAnsi="Times New Roman"/>
          <w:position w:val="-6"/>
          <w:szCs w:val="24"/>
        </w:rPr>
        <w:object w:dxaOrig="656" w:dyaOrig="279">
          <v:shape id="_x0000_i2552" type="#_x0000_t75" style="width:32.85pt;height:13.8pt" o:ole="">
            <v:imagedata r:id="rId2789" o:title=""/>
          </v:shape>
          <o:OLEObject Type="Embed" ProgID="Equation.DSMT4" ShapeID="_x0000_i2552" DrawAspect="Content" ObjectID="_1646165842" r:id="rId2790"/>
        </w:object>
      </w:r>
      <w:r w:rsidRPr="00640006">
        <w:rPr>
          <w:rFonts w:ascii="Times New Roman" w:hAnsi="Times New Roman"/>
          <w:szCs w:val="24"/>
        </w:rPr>
        <w:t>cm/s.</w:t>
      </w:r>
    </w:p>
    <w:p w:rsidR="00640006" w:rsidRPr="00640006" w:rsidRDefault="00640006" w:rsidP="004D7C47">
      <w:pPr>
        <w:pStyle w:val="ListParagraph"/>
        <w:numPr>
          <w:ilvl w:val="0"/>
          <w:numId w:val="44"/>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24"/>
        </w:rPr>
        <w:object w:dxaOrig="1515" w:dyaOrig="677">
          <v:shape id="_x0000_i2553" type="#_x0000_t75" style="width:76.05pt;height:34pt" o:ole="">
            <v:imagedata r:id="rId2791" o:title=""/>
          </v:shape>
          <o:OLEObject Type="Embed" ProgID="Equation.DSMT4" ShapeID="_x0000_i2553" DrawAspect="Content" ObjectID="_1646165843" r:id="rId2792"/>
        </w:object>
      </w:r>
      <w:r w:rsidRPr="00640006">
        <w:rPr>
          <w:rFonts w:ascii="Times New Roman" w:hAnsi="Times New Roman"/>
          <w:szCs w:val="24"/>
        </w:rPr>
        <w:t xml:space="preserve">→ </w:t>
      </w:r>
      <w:r w:rsidRPr="00640006">
        <w:rPr>
          <w:rFonts w:ascii="Times New Roman" w:hAnsi="Times New Roman"/>
          <w:position w:val="-6"/>
        </w:rPr>
        <w:object w:dxaOrig="903" w:dyaOrig="344">
          <v:shape id="_x0000_i2554" type="#_x0000_t75" style="width:44.95pt;height:17.3pt" o:ole="">
            <v:imagedata r:id="rId2793" o:title=""/>
          </v:shape>
          <o:OLEObject Type="Embed" ProgID="Equation.DSMT4" ShapeID="_x0000_i2554" DrawAspect="Content" ObjectID="_1646165844" r:id="rId2794"/>
        </w:object>
      </w:r>
      <w:r w:rsidRPr="00640006">
        <w:rPr>
          <w:rFonts w:ascii="Times New Roman" w:hAnsi="Times New Roman"/>
          <w:szCs w:val="24"/>
        </w:rPr>
        <w:t>cm.</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12: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Cảm kháng của cuộn dây </w:t>
      </w:r>
      <w:r w:rsidRPr="00640006">
        <w:rPr>
          <w:position w:val="-14"/>
          <w:szCs w:val="24"/>
        </w:rPr>
        <w:object w:dxaOrig="1279" w:dyaOrig="398">
          <v:shape id="_x0000_i2555" type="#_x0000_t75" style="width:63.95pt;height:20.15pt" o:ole="">
            <v:imagedata r:id="rId2795" o:title=""/>
          </v:shape>
          <o:OLEObject Type="Embed" ProgID="Equation.DSMT4" ShapeID="_x0000_i2555" DrawAspect="Content" ObjectID="_1646165845" r:id="rId2796"/>
        </w:object>
      </w:r>
      <w:r w:rsidRPr="00640006">
        <w:rPr>
          <w:szCs w:val="24"/>
        </w:rPr>
        <w:t xml:space="preserve">→ ta có thể tăng cảm kháng của cuộn dây bằng cách tăng độ tự cảm </w:t>
      </w:r>
      <w:r w:rsidRPr="00640006">
        <w:rPr>
          <w:position w:val="-4"/>
          <w:szCs w:val="24"/>
        </w:rPr>
        <w:object w:dxaOrig="215" w:dyaOrig="258">
          <v:shape id="_x0000_i2556" type="#_x0000_t75" style="width:10.95pt;height:12.65pt" o:ole="">
            <v:imagedata r:id="rId2797" o:title=""/>
          </v:shape>
          <o:OLEObject Type="Embed" ProgID="Equation.DSMT4" ShapeID="_x0000_i2556" DrawAspect="Content" ObjectID="_1646165846" r:id="rId2798"/>
        </w:object>
      </w:r>
      <w:r w:rsidRPr="00640006">
        <w:rPr>
          <w:szCs w:val="24"/>
        </w:rPr>
        <w:t xml:space="preserve"> của cuộn cảm.</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3: Chọn C.</w:t>
      </w:r>
    </w:p>
    <w:p w:rsidR="00640006" w:rsidRPr="00640006" w:rsidRDefault="00640006" w:rsidP="00AF4D44">
      <w:pPr>
        <w:tabs>
          <w:tab w:val="left" w:pos="284"/>
          <w:tab w:val="left" w:pos="2835"/>
          <w:tab w:val="left" w:pos="5387"/>
          <w:tab w:val="left" w:pos="7938"/>
        </w:tabs>
        <w:ind w:firstLine="142"/>
        <w:rPr>
          <w:b/>
          <w:szCs w:val="24"/>
          <w:lang w:val="fr-FR"/>
        </w:rPr>
      </w:pPr>
      <w:r w:rsidRPr="00640006">
        <w:rPr>
          <w:szCs w:val="24"/>
          <w:lang w:val="fr-FR"/>
        </w:rPr>
        <w:t xml:space="preserve">Thời gian ngắn nhất để điện tích trên một bản tụ giảm từ cực đại đến một nửa cực đại là </w:t>
      </w:r>
      <w:r w:rsidRPr="00640006">
        <w:rPr>
          <w:position w:val="-24"/>
          <w:szCs w:val="24"/>
        </w:rPr>
        <w:object w:dxaOrig="741" w:dyaOrig="623">
          <v:shape id="_x0000_i2557" type="#_x0000_t75" style="width:36.85pt;height:31.1pt" o:ole="">
            <v:imagedata r:id="rId2799" o:title=""/>
          </v:shape>
          <o:OLEObject Type="Embed" ProgID="Equation.DSMT4" ShapeID="_x0000_i2557" DrawAspect="Content" ObjectID="_1646165847" r:id="rId2800"/>
        </w:object>
      </w:r>
      <w:r w:rsidRPr="00640006">
        <w:rPr>
          <w:szCs w:val="24"/>
        </w:rPr>
        <w:t xml:space="preserve">→ </w:t>
      </w:r>
      <w:r w:rsidRPr="00640006">
        <w:rPr>
          <w:position w:val="-6"/>
          <w:szCs w:val="24"/>
        </w:rPr>
        <w:object w:dxaOrig="817" w:dyaOrig="279">
          <v:shape id="_x0000_i2558" type="#_x0000_t75" style="width:40.9pt;height:13.8pt" o:ole="">
            <v:imagedata r:id="rId2801" o:title=""/>
          </v:shape>
          <o:OLEObject Type="Embed" ProgID="Equation.DSMT4" ShapeID="_x0000_i2558" DrawAspect="Content" ObjectID="_1646165848" r:id="rId2802"/>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14: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5"/>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position w:val="-28"/>
        </w:rPr>
        <w:object w:dxaOrig="1859" w:dyaOrig="677">
          <v:shape id="_x0000_i2559" type="#_x0000_t75" style="width:92.75pt;height:34pt" o:ole="">
            <v:imagedata r:id="rId2803" o:title=""/>
          </v:shape>
          <o:OLEObject Type="Embed" ProgID="Equation.DSMT4" ShapeID="_x0000_i2559" DrawAspect="Content" ObjectID="_1646165849" r:id="rId2804"/>
        </w:object>
      </w:r>
      <w:r w:rsidRPr="00640006">
        <w:rPr>
          <w:rFonts w:ascii="Times New Roman" w:hAnsi="Times New Roman"/>
          <w:bCs/>
          <w:szCs w:val="24"/>
        </w:rPr>
        <w:t>.</w:t>
      </w:r>
    </w:p>
    <w:p w:rsidR="00640006" w:rsidRPr="00640006" w:rsidRDefault="00640006" w:rsidP="004D7C47">
      <w:pPr>
        <w:pStyle w:val="ListParagraph"/>
        <w:numPr>
          <w:ilvl w:val="0"/>
          <w:numId w:val="45"/>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 với </w:t>
      </w:r>
      <w:r w:rsidRPr="00640006">
        <w:rPr>
          <w:rFonts w:ascii="Times New Roman" w:hAnsi="Times New Roman"/>
          <w:bCs/>
          <w:position w:val="-4"/>
          <w:szCs w:val="24"/>
        </w:rPr>
        <w:object w:dxaOrig="322" w:dyaOrig="258">
          <v:shape id="_x0000_i2560" type="#_x0000_t75" style="width:16.15pt;height:12.65pt" o:ole="">
            <v:imagedata r:id="rId2805" o:title=""/>
          </v:shape>
          <o:OLEObject Type="Embed" ProgID="Equation.DSMT4" ShapeID="_x0000_i2560" DrawAspect="Content" ObjectID="_1646165850" r:id="rId2806"/>
        </w:object>
      </w:r>
      <w:r w:rsidRPr="00640006">
        <w:rPr>
          <w:rFonts w:ascii="Times New Roman" w:hAnsi="Times New Roman"/>
          <w:bCs/>
          <w:szCs w:val="24"/>
        </w:rPr>
        <w:t xml:space="preserve"> là vân tối thứ 3 → </w:t>
      </w:r>
      <w:r w:rsidRPr="00640006">
        <w:rPr>
          <w:rFonts w:ascii="Times New Roman" w:hAnsi="Times New Roman"/>
          <w:bCs/>
          <w:position w:val="-6"/>
          <w:szCs w:val="24"/>
        </w:rPr>
        <w:object w:dxaOrig="559" w:dyaOrig="279">
          <v:shape id="_x0000_i2561" type="#_x0000_t75" style="width:28.2pt;height:13.8pt" o:ole="">
            <v:imagedata r:id="rId2807" o:title=""/>
          </v:shape>
          <o:OLEObject Type="Embed" ProgID="Equation.DSMT4" ShapeID="_x0000_i2561" DrawAspect="Content" ObjectID="_1646165851" r:id="rId2808"/>
        </w:object>
      </w:r>
      <w:r w:rsidRPr="00640006">
        <w:rPr>
          <w:rFonts w:ascii="Times New Roman" w:hAnsi="Times New Roman"/>
          <w:bCs/>
          <w:szCs w:val="24"/>
        </w:rPr>
        <w:t xml:space="preserve"> →  </w:t>
      </w:r>
      <w:r w:rsidRPr="00640006">
        <w:rPr>
          <w:rFonts w:ascii="Times New Roman" w:hAnsi="Times New Roman"/>
          <w:position w:val="-12"/>
        </w:rPr>
        <w:object w:dxaOrig="1419" w:dyaOrig="365">
          <v:shape id="_x0000_i2562" type="#_x0000_t75" style="width:70.85pt;height:18.45pt" o:ole="">
            <v:imagedata r:id="rId2809" o:title=""/>
          </v:shape>
          <o:OLEObject Type="Embed" ProgID="Equation.DSMT4" ShapeID="_x0000_i2562" DrawAspect="Content" ObjectID="_1646165852" r:id="rId2810"/>
        </w:object>
      </w:r>
      <w:r w:rsidRPr="00640006">
        <w:rPr>
          <w:rFonts w:ascii="Times New Roman" w:hAnsi="Times New Roman"/>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5: Chọn A.</w:t>
      </w:r>
    </w:p>
    <w:p w:rsidR="00640006" w:rsidRPr="00640006" w:rsidRDefault="00640006" w:rsidP="008277C2">
      <w:pPr>
        <w:tabs>
          <w:tab w:val="left" w:pos="284"/>
          <w:tab w:val="left" w:pos="2835"/>
          <w:tab w:val="left" w:pos="5387"/>
          <w:tab w:val="left" w:pos="7938"/>
        </w:tabs>
        <w:ind w:firstLine="142"/>
        <w:rPr>
          <w:szCs w:val="24"/>
          <w:lang w:val="fr-FR"/>
        </w:rPr>
      </w:pPr>
      <w:r w:rsidRPr="00640006">
        <w:rPr>
          <w:szCs w:val="24"/>
          <w:lang w:val="fr-FR"/>
        </w:rPr>
        <w:t xml:space="preserve">Số vạch phát ra là tổ hợp </w:t>
      </w:r>
      <w:r w:rsidRPr="00640006">
        <w:rPr>
          <w:position w:val="-12"/>
          <w:szCs w:val="24"/>
        </w:rPr>
        <w:object w:dxaOrig="699" w:dyaOrig="376">
          <v:shape id="_x0000_i2563" type="#_x0000_t75" style="width:35.15pt;height:19pt" o:ole="">
            <v:imagedata r:id="rId2811" o:title=""/>
          </v:shape>
          <o:OLEObject Type="Embed" ProgID="Equation.DSMT4" ShapeID="_x0000_i2563" DrawAspect="Content" ObjectID="_1646165853" r:id="rId2812"/>
        </w:object>
      </w:r>
      <w:r w:rsidRPr="00640006">
        <w:rPr>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6: Chọn D.</w:t>
      </w:r>
    </w:p>
    <w:p w:rsidR="00640006" w:rsidRPr="00640006" w:rsidRDefault="00640006" w:rsidP="008277C2">
      <w:pPr>
        <w:tabs>
          <w:tab w:val="left" w:pos="284"/>
          <w:tab w:val="left" w:pos="2835"/>
          <w:tab w:val="left" w:pos="5387"/>
          <w:tab w:val="left" w:pos="7938"/>
        </w:tabs>
        <w:ind w:firstLine="142"/>
        <w:rPr>
          <w:szCs w:val="24"/>
          <w:lang w:val="fr-FR"/>
        </w:rPr>
      </w:pPr>
      <w:r w:rsidRPr="00640006">
        <w:rPr>
          <w:szCs w:val="24"/>
          <w:lang w:val="fr-FR"/>
        </w:rPr>
        <w:t>Phóng xạ và phân hạch đều là phản ứng hạt nhân tỏa năng lượng</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7: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Quy ước kí hiệu hạt nhân </w:t>
      </w:r>
      <w:r w:rsidRPr="00640006">
        <w:rPr>
          <w:position w:val="-12"/>
          <w:szCs w:val="24"/>
        </w:rPr>
        <w:object w:dxaOrig="398" w:dyaOrig="376">
          <v:shape id="_x0000_i2564" type="#_x0000_t75" style="width:20.15pt;height:19pt" o:ole="">
            <v:imagedata r:id="rId2813" o:title=""/>
          </v:shape>
          <o:OLEObject Type="Embed" ProgID="Equation.DSMT4" ShapeID="_x0000_i2564" DrawAspect="Content" ObjectID="_1646165854" r:id="rId2814"/>
        </w:object>
      </w:r>
      <w:r w:rsidRPr="00640006">
        <w:rPr>
          <w:szCs w:val="24"/>
        </w:rPr>
        <w:t xml:space="preserve">→ </w:t>
      </w:r>
      <w:r w:rsidRPr="00640006">
        <w:rPr>
          <w:position w:val="-6"/>
          <w:szCs w:val="24"/>
        </w:rPr>
        <w:object w:dxaOrig="699" w:dyaOrig="279">
          <v:shape id="_x0000_i2565" type="#_x0000_t75" style="width:35.15pt;height:13.8pt" o:ole="">
            <v:imagedata r:id="rId2815" o:title=""/>
          </v:shape>
          <o:OLEObject Type="Embed" ProgID="Equation.DSMT4" ShapeID="_x0000_i2565" DrawAspect="Content" ObjectID="_1646165855" r:id="rId2816"/>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18: Chọn A.</w:t>
      </w:r>
    </w:p>
    <w:p w:rsidR="00640006" w:rsidRPr="00640006" w:rsidRDefault="00640006" w:rsidP="008277C2">
      <w:pPr>
        <w:tabs>
          <w:tab w:val="left" w:pos="284"/>
          <w:tab w:val="left" w:pos="2835"/>
          <w:tab w:val="left" w:pos="5387"/>
          <w:tab w:val="left" w:pos="7938"/>
        </w:tabs>
        <w:ind w:firstLine="142"/>
        <w:rPr>
          <w:bCs/>
          <w:szCs w:val="24"/>
        </w:rPr>
      </w:pPr>
      <w:r w:rsidRPr="00640006">
        <w:rPr>
          <w:bCs/>
          <w:position w:val="-4"/>
          <w:szCs w:val="24"/>
        </w:rPr>
        <w:object w:dxaOrig="236" w:dyaOrig="258">
          <v:shape id="_x0000_i2566" type="#_x0000_t75" style="width:11.5pt;height:12.65pt" o:ole="">
            <v:imagedata r:id="rId2817" o:title=""/>
          </v:shape>
          <o:OLEObject Type="Embed" ProgID="Equation.DSMT4" ShapeID="_x0000_i2566" DrawAspect="Content" ObjectID="_1646165856" r:id="rId2818"/>
        </w:object>
      </w:r>
      <w:r w:rsidRPr="00640006">
        <w:rPr>
          <w:bCs/>
          <w:szCs w:val="24"/>
        </w:rPr>
        <w:t xml:space="preserve"> là điện tích dương và </w:t>
      </w:r>
      <w:r w:rsidRPr="00640006">
        <w:rPr>
          <w:bCs/>
          <w:position w:val="-4"/>
          <w:szCs w:val="24"/>
        </w:rPr>
        <w:object w:dxaOrig="236" w:dyaOrig="258">
          <v:shape id="_x0000_i2567" type="#_x0000_t75" style="width:11.5pt;height:12.65pt" o:ole="">
            <v:imagedata r:id="rId2819" o:title=""/>
          </v:shape>
          <o:OLEObject Type="Embed" ProgID="Equation.DSMT4" ShapeID="_x0000_i2567" DrawAspect="Content" ObjectID="_1646165857" r:id="rId2820"/>
        </w:object>
      </w:r>
      <w:r w:rsidRPr="00640006">
        <w:rPr>
          <w:bCs/>
          <w:szCs w:val="24"/>
        </w:rPr>
        <w:t xml:space="preserve"> là điện tích âm.</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9: Chọn D.</w:t>
      </w:r>
    </w:p>
    <w:p w:rsidR="00640006" w:rsidRPr="00640006" w:rsidRDefault="00640006" w:rsidP="0064011F">
      <w:pPr>
        <w:tabs>
          <w:tab w:val="left" w:pos="284"/>
          <w:tab w:val="left" w:pos="2835"/>
          <w:tab w:val="left" w:pos="5387"/>
          <w:tab w:val="left" w:pos="7938"/>
        </w:tabs>
        <w:ind w:firstLine="142"/>
        <w:rPr>
          <w:szCs w:val="24"/>
        </w:rPr>
      </w:pPr>
      <w:r w:rsidRPr="00640006">
        <w:rPr>
          <w:szCs w:val="24"/>
        </w:rPr>
        <w:t xml:space="preserve">Hiệu điện thế giữa hai cực của nguồn điện </w:t>
      </w:r>
      <w:r w:rsidRPr="00640006">
        <w:rPr>
          <w:position w:val="-12"/>
          <w:szCs w:val="24"/>
        </w:rPr>
        <w:object w:dxaOrig="817" w:dyaOrig="365">
          <v:shape id="_x0000_i2568" type="#_x0000_t75" style="width:40.9pt;height:18.45pt" o:ole="">
            <v:imagedata r:id="rId2821" o:title=""/>
          </v:shape>
          <o:OLEObject Type="Embed" ProgID="Equation.DSMT4" ShapeID="_x0000_i2568" DrawAspect="Content" ObjectID="_1646165858" r:id="rId2822"/>
        </w:object>
      </w:r>
      <w:r w:rsidRPr="00640006">
        <w:rPr>
          <w:szCs w:val="24"/>
        </w:rPr>
        <w:t>→ đồ thị có dạng là một đường thẳng không đi qua gốc tọa độ.</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lastRenderedPageBreak/>
        <w:t>Câu 20: Chọn C.</w:t>
      </w:r>
    </w:p>
    <w:p w:rsidR="00640006" w:rsidRPr="00640006" w:rsidRDefault="00640006" w:rsidP="00B417A3">
      <w:pPr>
        <w:tabs>
          <w:tab w:val="left" w:pos="284"/>
          <w:tab w:val="left" w:pos="2835"/>
          <w:tab w:val="left" w:pos="5387"/>
          <w:tab w:val="left" w:pos="7938"/>
        </w:tabs>
        <w:ind w:firstLine="142"/>
        <w:rPr>
          <w:b/>
          <w:szCs w:val="24"/>
        </w:rPr>
      </w:pPr>
      <w:r w:rsidRPr="00640006">
        <w:rPr>
          <w:szCs w:val="24"/>
        </w:rPr>
        <w:t>Dòng điện cảm ứng xuất hiện trong mạch kín khi từ thông qua mạch kín biến thiên.</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21: Chọn C.</w:t>
      </w:r>
    </w:p>
    <w:p w:rsidR="00640006" w:rsidRPr="00640006" w:rsidRDefault="00640006" w:rsidP="008277C2">
      <w:pPr>
        <w:tabs>
          <w:tab w:val="left" w:pos="284"/>
          <w:tab w:val="left" w:pos="2835"/>
          <w:tab w:val="left" w:pos="5387"/>
          <w:tab w:val="left" w:pos="7938"/>
        </w:tabs>
        <w:ind w:firstLine="142"/>
        <w:rPr>
          <w:b/>
          <w:szCs w:val="24"/>
        </w:rPr>
      </w:pPr>
      <w:r w:rsidRPr="00640006">
        <w:rPr>
          <w:szCs w:val="24"/>
        </w:rPr>
        <w:t xml:space="preserve">Lực kéo về có độ lớn cực đại tại biên </w:t>
      </w:r>
      <w:r w:rsidRPr="00640006">
        <w:rPr>
          <w:position w:val="-12"/>
          <w:szCs w:val="24"/>
        </w:rPr>
        <w:object w:dxaOrig="1118" w:dyaOrig="365">
          <v:shape id="_x0000_i2569" type="#_x0000_t75" style="width:55.85pt;height:18.45pt" o:ole="">
            <v:imagedata r:id="rId2823" o:title=""/>
          </v:shape>
          <o:OLEObject Type="Embed" ProgID="Equation.DSMT4" ShapeID="_x0000_i2569" DrawAspect="Content" ObjectID="_1646165859" r:id="rId2824"/>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22: Chọn C.</w:t>
      </w:r>
    </w:p>
    <w:p w:rsidR="00640006" w:rsidRPr="00640006" w:rsidRDefault="00640006" w:rsidP="006C3092">
      <w:pPr>
        <w:tabs>
          <w:tab w:val="left" w:pos="284"/>
          <w:tab w:val="left" w:pos="2835"/>
          <w:tab w:val="left" w:pos="5387"/>
          <w:tab w:val="left" w:pos="7938"/>
        </w:tabs>
        <w:ind w:firstLine="142"/>
        <w:rPr>
          <w:bCs/>
          <w:szCs w:val="24"/>
        </w:rPr>
      </w:pPr>
      <w:r w:rsidRPr="00640006">
        <w:rPr>
          <w:bCs/>
          <w:szCs w:val="24"/>
        </w:rPr>
        <w:t>Từ đồ thị, ta thấy:</w:t>
      </w:r>
    </w:p>
    <w:p w:rsidR="00640006" w:rsidRPr="00640006" w:rsidRDefault="00640006" w:rsidP="004D7C47">
      <w:pPr>
        <w:pStyle w:val="ListParagraph"/>
        <w:numPr>
          <w:ilvl w:val="0"/>
          <w:numId w:val="46"/>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hai dao động có cùng biên độ </w:t>
      </w:r>
      <w:r w:rsidRPr="00640006">
        <w:rPr>
          <w:rFonts w:ascii="Times New Roman" w:hAnsi="Times New Roman"/>
          <w:position w:val="-4"/>
        </w:rPr>
        <w:object w:dxaOrig="236" w:dyaOrig="258">
          <v:shape id="_x0000_i2570" type="#_x0000_t75" style="width:11.5pt;height:12.65pt" o:ole="">
            <v:imagedata r:id="rId2825" o:title=""/>
          </v:shape>
          <o:OLEObject Type="Embed" ProgID="Equation.DSMT4" ShapeID="_x0000_i2570" DrawAspect="Content" ObjectID="_1646165860" r:id="rId2826"/>
        </w:object>
      </w:r>
      <w:r w:rsidRPr="00640006">
        <w:rPr>
          <w:rFonts w:ascii="Times New Roman" w:hAnsi="Times New Roman"/>
          <w:bCs/>
          <w:szCs w:val="24"/>
        </w:rPr>
        <w:t>.</w:t>
      </w:r>
    </w:p>
    <w:p w:rsidR="00640006" w:rsidRPr="00640006" w:rsidRDefault="00640006" w:rsidP="004D7C47">
      <w:pPr>
        <w:pStyle w:val="ListParagraph"/>
        <w:numPr>
          <w:ilvl w:val="0"/>
          <w:numId w:val="46"/>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tại vị trí </w:t>
      </w:r>
      <w:r w:rsidRPr="00640006">
        <w:rPr>
          <w:rFonts w:ascii="Times New Roman" w:hAnsi="Times New Roman"/>
          <w:position w:val="-12"/>
        </w:rPr>
        <w:object w:dxaOrig="634" w:dyaOrig="365">
          <v:shape id="_x0000_i2571" type="#_x0000_t75" style="width:31.7pt;height:18.45pt" o:ole="">
            <v:imagedata r:id="rId2827" o:title=""/>
          </v:shape>
          <o:OLEObject Type="Embed" ProgID="Equation.DSMT4" ShapeID="_x0000_i2571" DrawAspect="Content" ObjectID="_1646165861" r:id="rId2828"/>
        </w:object>
      </w:r>
      <w:r w:rsidRPr="00640006">
        <w:rPr>
          <w:rFonts w:ascii="Times New Roman" w:hAnsi="Times New Roman"/>
          <w:bCs/>
          <w:szCs w:val="24"/>
        </w:rPr>
        <w:t xml:space="preserve"> thì </w:t>
      </w:r>
      <w:r w:rsidRPr="00640006">
        <w:rPr>
          <w:rFonts w:ascii="Times New Roman" w:hAnsi="Times New Roman"/>
          <w:position w:val="-24"/>
        </w:rPr>
        <w:object w:dxaOrig="699" w:dyaOrig="623">
          <v:shape id="_x0000_i2572" type="#_x0000_t75" style="width:35.15pt;height:31.1pt" o:ole="">
            <v:imagedata r:id="rId2829" o:title=""/>
          </v:shape>
          <o:OLEObject Type="Embed" ProgID="Equation.DSMT4" ShapeID="_x0000_i2572" DrawAspect="Content" ObjectID="_1646165862" r:id="rId2830"/>
        </w:object>
      </w:r>
      <w:r w:rsidRPr="00640006">
        <w:rPr>
          <w:rFonts w:ascii="Times New Roman" w:hAnsi="Times New Roman"/>
          <w:bCs/>
          <w:szCs w:val="24"/>
        </w:rPr>
        <w:t xml:space="preserve"> và đang tăng.</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 độ lệch pha giữa hai dao động là </w:t>
      </w:r>
      <w:r w:rsidRPr="00640006">
        <w:rPr>
          <w:position w:val="-24"/>
        </w:rPr>
        <w:object w:dxaOrig="817" w:dyaOrig="623">
          <v:shape id="_x0000_i2573" type="#_x0000_t75" style="width:40.9pt;height:31.1pt" o:ole="">
            <v:imagedata r:id="rId2831" o:title=""/>
          </v:shape>
          <o:OLEObject Type="Embed" ProgID="Equation.DSMT4" ShapeID="_x0000_i2573" DrawAspect="Content" ObjectID="_1646165863" r:id="rId2832"/>
        </w:object>
      </w:r>
      <w:r w:rsidRPr="00640006">
        <w:rPr>
          <w:bCs/>
          <w:szCs w:val="24"/>
        </w:rPr>
        <w:t xml:space="preserve"> .</w:t>
      </w:r>
    </w:p>
    <w:p w:rsidR="00640006" w:rsidRPr="00640006" w:rsidRDefault="00640006" w:rsidP="00747038">
      <w:pPr>
        <w:tabs>
          <w:tab w:val="left" w:pos="284"/>
          <w:tab w:val="left" w:pos="2835"/>
          <w:tab w:val="left" w:pos="5387"/>
          <w:tab w:val="left" w:pos="7938"/>
        </w:tabs>
        <w:ind w:firstLine="142"/>
        <w:rPr>
          <w:b/>
          <w:szCs w:val="24"/>
        </w:rPr>
      </w:pPr>
      <w:r w:rsidRPr="00640006">
        <w:rPr>
          <w:b/>
          <w:szCs w:val="24"/>
        </w:rPr>
        <w:t>Câu 23: Chọn B.</w:t>
      </w:r>
    </w:p>
    <w:p w:rsidR="00640006" w:rsidRPr="00640006" w:rsidRDefault="00640006" w:rsidP="00747038">
      <w:pPr>
        <w:tabs>
          <w:tab w:val="left" w:pos="284"/>
          <w:tab w:val="left" w:pos="2835"/>
          <w:tab w:val="left" w:pos="5387"/>
          <w:tab w:val="left" w:pos="7938"/>
        </w:tabs>
        <w:ind w:firstLine="142"/>
        <w:rPr>
          <w:bCs/>
          <w:szCs w:val="24"/>
        </w:rPr>
      </w:pPr>
      <w:r w:rsidRPr="00640006">
        <w:rPr>
          <w:bCs/>
          <w:szCs w:val="24"/>
        </w:rPr>
        <w:t>Tần số cho được sóng dừng trên dây hai đầu cố định</w:t>
      </w:r>
      <w:r w:rsidRPr="00640006">
        <w:rPr>
          <w:bCs/>
          <w:position w:val="-12"/>
          <w:szCs w:val="24"/>
        </w:rPr>
        <w:object w:dxaOrig="795" w:dyaOrig="365">
          <v:shape id="_x0000_i2574" type="#_x0000_t75" style="width:39.75pt;height:18.45pt" o:ole="">
            <v:imagedata r:id="rId2833" o:title=""/>
          </v:shape>
          <o:OLEObject Type="Embed" ProgID="Equation.DSMT4" ShapeID="_x0000_i2574" DrawAspect="Content" ObjectID="_1646165864" r:id="rId2834"/>
        </w:object>
      </w:r>
      <w:r w:rsidRPr="00640006">
        <w:rPr>
          <w:bCs/>
          <w:szCs w:val="24"/>
        </w:rPr>
        <w:t xml:space="preserve"> (</w:t>
      </w:r>
      <w:r w:rsidRPr="00640006">
        <w:rPr>
          <w:bCs/>
          <w:position w:val="-6"/>
          <w:szCs w:val="24"/>
        </w:rPr>
        <w:object w:dxaOrig="204" w:dyaOrig="215">
          <v:shape id="_x0000_i2575" type="#_x0000_t75" style="width:10.35pt;height:10.95pt" o:ole="">
            <v:imagedata r:id="rId2835" o:title=""/>
          </v:shape>
          <o:OLEObject Type="Embed" ProgID="Equation.DSMT4" ShapeID="_x0000_i2575" DrawAspect="Content" ObjectID="_1646165865" r:id="rId2836"/>
        </w:object>
      </w:r>
      <w:r w:rsidRPr="00640006">
        <w:rPr>
          <w:bCs/>
          <w:szCs w:val="24"/>
        </w:rPr>
        <w:t xml:space="preserve"> là một số nguyên) → </w:t>
      </w:r>
      <w:r w:rsidRPr="00640006">
        <w:rPr>
          <w:bCs/>
          <w:position w:val="-10"/>
          <w:szCs w:val="24"/>
        </w:rPr>
        <w:object w:dxaOrig="720" w:dyaOrig="322">
          <v:shape id="_x0000_i2576" type="#_x0000_t75" style="width:36.3pt;height:16.15pt" o:ole="">
            <v:imagedata r:id="rId2837" o:title=""/>
          </v:shape>
          <o:OLEObject Type="Embed" ProgID="Equation.DSMT4" ShapeID="_x0000_i2576" DrawAspect="Content" ObjectID="_1646165866" r:id="rId2838"/>
        </w:object>
      </w:r>
      <w:r w:rsidRPr="00640006">
        <w:rPr>
          <w:bCs/>
          <w:szCs w:val="24"/>
        </w:rPr>
        <w:t xml:space="preserve"> Hz không thể gây được sóng dừng.</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vi-VN"/>
        </w:rPr>
        <w:t xml:space="preserve">Câu </w:t>
      </w:r>
      <w:r w:rsidRPr="00640006">
        <w:rPr>
          <w:b/>
          <w:bCs/>
          <w:szCs w:val="24"/>
        </w:rPr>
        <w:t>24</w:t>
      </w:r>
      <w:r w:rsidRPr="00640006">
        <w:rPr>
          <w:b/>
          <w:bCs/>
          <w:szCs w:val="24"/>
          <w:lang w:val="vi-VN"/>
        </w:rPr>
        <w:t xml:space="preserve">: </w:t>
      </w:r>
      <w:r w:rsidRPr="00640006">
        <w:rPr>
          <w:b/>
          <w:bCs/>
          <w:szCs w:val="24"/>
        </w:rPr>
        <w:t>Chọn A.</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position w:val="-66"/>
        </w:rPr>
        <w:object w:dxaOrig="2300" w:dyaOrig="1440">
          <v:shape id="_x0000_i2577" type="#_x0000_t75" style="width:115.2pt;height:1in" o:ole="">
            <v:imagedata r:id="rId2839" o:title=""/>
          </v:shape>
          <o:OLEObject Type="Embed" ProgID="Equation.DSMT4" ShapeID="_x0000_i2577" DrawAspect="Content" ObjectID="_1646165867" r:id="rId2840"/>
        </w:object>
      </w:r>
      <w:r w:rsidRPr="00640006">
        <w:rPr>
          <w:rFonts w:ascii="Times New Roman" w:hAnsi="Times New Roman"/>
          <w:szCs w:val="24"/>
        </w:rPr>
        <w:t xml:space="preserve">→ </w:t>
      </w:r>
      <w:r w:rsidRPr="00640006">
        <w:rPr>
          <w:rFonts w:ascii="Times New Roman" w:hAnsi="Times New Roman"/>
          <w:position w:val="-24"/>
        </w:rPr>
        <w:object w:dxaOrig="3202" w:dyaOrig="656">
          <v:shape id="_x0000_i2578" type="#_x0000_t75" style="width:160.15pt;height:32.85pt" o:ole="">
            <v:imagedata r:id="rId2841" o:title=""/>
          </v:shape>
          <o:OLEObject Type="Embed" ProgID="Equation.DSMT4" ShapeID="_x0000_i2578" DrawAspect="Content" ObjectID="_1646165868" r:id="rId2842"/>
        </w:object>
      </w:r>
      <w:r w:rsidRPr="00640006">
        <w:rPr>
          <w:rFonts w:ascii="Times New Roman" w:hAnsi="Times New Roman"/>
          <w:bCs/>
          <w:szCs w:val="24"/>
        </w:rPr>
        <w:t>dB.</w:t>
      </w:r>
    </w:p>
    <w:p w:rsidR="00640006" w:rsidRPr="00640006" w:rsidRDefault="00640006" w:rsidP="00FD3E82">
      <w:pPr>
        <w:tabs>
          <w:tab w:val="left" w:pos="284"/>
          <w:tab w:val="left" w:pos="2835"/>
          <w:tab w:val="left" w:pos="5387"/>
          <w:tab w:val="left" w:pos="7938"/>
        </w:tabs>
        <w:ind w:firstLine="142"/>
        <w:rPr>
          <w:b/>
          <w:szCs w:val="24"/>
        </w:rPr>
      </w:pPr>
      <w:r w:rsidRPr="00640006">
        <w:rPr>
          <w:b/>
          <w:szCs w:val="24"/>
        </w:rPr>
        <w:t>Câu 25: Chọn B.</w:t>
      </w:r>
    </w:p>
    <w:p w:rsidR="00640006" w:rsidRPr="00640006" w:rsidRDefault="00640006" w:rsidP="00FD3E8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12"/>
          <w:szCs w:val="24"/>
        </w:rPr>
        <w:object w:dxaOrig="903" w:dyaOrig="365">
          <v:shape id="_x0000_i2579" type="#_x0000_t75" style="width:44.95pt;height:18.45pt" o:ole="">
            <v:imagedata r:id="rId2843" o:title=""/>
          </v:shape>
          <o:OLEObject Type="Embed" ProgID="Equation.DSMT4" ShapeID="_x0000_i2579" DrawAspect="Content" ObjectID="_1646165869" r:id="rId2844"/>
        </w:object>
      </w:r>
      <w:r w:rsidRPr="00640006">
        <w:rPr>
          <w:rFonts w:ascii="Times New Roman" w:hAnsi="Times New Roman"/>
          <w:bCs/>
          <w:szCs w:val="24"/>
        </w:rPr>
        <w:t xml:space="preserve"> vòng, </w:t>
      </w:r>
      <w:r w:rsidRPr="00640006">
        <w:rPr>
          <w:rFonts w:ascii="Times New Roman" w:hAnsi="Times New Roman"/>
          <w:bCs/>
          <w:position w:val="-12"/>
          <w:szCs w:val="24"/>
        </w:rPr>
        <w:object w:dxaOrig="956" w:dyaOrig="365">
          <v:shape id="_x0000_i2580" type="#_x0000_t75" style="width:47.8pt;height:18.45pt" o:ole="">
            <v:imagedata r:id="rId2845" o:title=""/>
          </v:shape>
          <o:OLEObject Type="Embed" ProgID="Equation.DSMT4" ShapeID="_x0000_i2580" DrawAspect="Content" ObjectID="_1646165870" r:id="rId2846"/>
        </w:object>
      </w:r>
      <w:r w:rsidRPr="00640006">
        <w:rPr>
          <w:rFonts w:ascii="Times New Roman" w:hAnsi="Times New Roman"/>
          <w:bCs/>
          <w:szCs w:val="24"/>
        </w:rPr>
        <w:t xml:space="preserve"> vòng, </w:t>
      </w:r>
      <w:r w:rsidRPr="00640006">
        <w:rPr>
          <w:rFonts w:ascii="Times New Roman" w:hAnsi="Times New Roman"/>
          <w:bCs/>
          <w:position w:val="-12"/>
          <w:szCs w:val="24"/>
        </w:rPr>
        <w:object w:dxaOrig="935" w:dyaOrig="365">
          <v:shape id="_x0000_i2581" type="#_x0000_t75" style="width:46.65pt;height:18.45pt" o:ole="">
            <v:imagedata r:id="rId2847" o:title=""/>
          </v:shape>
          <o:OLEObject Type="Embed" ProgID="Equation.DSMT4" ShapeID="_x0000_i2581" DrawAspect="Content" ObjectID="_1646165871" r:id="rId2848"/>
        </w:object>
      </w:r>
      <w:r w:rsidRPr="00640006">
        <w:rPr>
          <w:rFonts w:ascii="Times New Roman" w:hAnsi="Times New Roman"/>
          <w:bCs/>
          <w:szCs w:val="24"/>
        </w:rPr>
        <w:t xml:space="preserve">V </w:t>
      </w:r>
    </w:p>
    <w:p w:rsidR="00640006" w:rsidRPr="00640006" w:rsidRDefault="00640006" w:rsidP="00FD3E82">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30"/>
          <w:szCs w:val="24"/>
        </w:rPr>
        <w:object w:dxaOrig="3224" w:dyaOrig="677">
          <v:shape id="_x0000_i2582" type="#_x0000_t75" style="width:161.3pt;height:34pt" o:ole="">
            <v:imagedata r:id="rId2849" o:title=""/>
          </v:shape>
          <o:OLEObject Type="Embed" ProgID="Equation.DSMT4" ShapeID="_x0000_i2582" DrawAspect="Content" ObjectID="_1646165872" r:id="rId2850"/>
        </w:object>
      </w:r>
      <w:r w:rsidRPr="00640006">
        <w:rPr>
          <w:rFonts w:ascii="Times New Roman" w:hAnsi="Times New Roman"/>
          <w:bCs/>
          <w:szCs w:val="24"/>
        </w:rPr>
        <w:t>V.</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12"/>
          <w:szCs w:val="24"/>
        </w:rPr>
        <w:object w:dxaOrig="2859" w:dyaOrig="365">
          <v:shape id="_x0000_i2583" type="#_x0000_t75" style="width:142.85pt;height:18.45pt" o:ole="">
            <v:imagedata r:id="rId2851" o:title=""/>
          </v:shape>
          <o:OLEObject Type="Embed" ProgID="Equation.DSMT4" ShapeID="_x0000_i2583" DrawAspect="Content" ObjectID="_1646165873" r:id="rId2852"/>
        </w:object>
      </w:r>
      <w:r w:rsidRPr="00640006">
        <w:rPr>
          <w:rFonts w:ascii="Times New Roman" w:hAnsi="Times New Roman"/>
          <w:bCs/>
          <w:szCs w:val="24"/>
        </w:rPr>
        <w:t xml:space="preserve">V → </w:t>
      </w:r>
      <w:r w:rsidRPr="00640006">
        <w:rPr>
          <w:rFonts w:ascii="Times New Roman" w:hAnsi="Times New Roman"/>
          <w:bCs/>
          <w:position w:val="-12"/>
          <w:szCs w:val="24"/>
        </w:rPr>
        <w:object w:dxaOrig="935" w:dyaOrig="365">
          <v:shape id="_x0000_i2584" type="#_x0000_t75" style="width:46.65pt;height:18.45pt" o:ole="">
            <v:imagedata r:id="rId2853" o:title=""/>
          </v:shape>
          <o:OLEObject Type="Embed" ProgID="Equation.DSMT4" ShapeID="_x0000_i2584" DrawAspect="Content" ObjectID="_1646165874" r:id="rId2854"/>
        </w:object>
      </w:r>
      <w:r w:rsidRPr="00640006">
        <w:rPr>
          <w:rFonts w:ascii="Times New Roman" w:hAnsi="Times New Roman"/>
          <w:bCs/>
          <w:szCs w:val="24"/>
        </w:rPr>
        <w:t>V.</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26: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szCs w:val="24"/>
        </w:rPr>
        <w:t>Cường độ dòng điện trong mạch:</w:t>
      </w:r>
    </w:p>
    <w:p w:rsidR="00640006" w:rsidRPr="00640006" w:rsidRDefault="00640006" w:rsidP="00044C59">
      <w:pPr>
        <w:pStyle w:val="ListParagraph"/>
        <w:tabs>
          <w:tab w:val="left" w:pos="284"/>
          <w:tab w:val="left" w:pos="2835"/>
          <w:tab w:val="left" w:pos="5387"/>
          <w:tab w:val="left" w:pos="7938"/>
        </w:tabs>
        <w:ind w:left="862"/>
        <w:rPr>
          <w:rFonts w:ascii="Times New Roman" w:hAnsi="Times New Roman"/>
          <w:szCs w:val="24"/>
        </w:rPr>
      </w:pPr>
      <w:r w:rsidRPr="00640006">
        <w:rPr>
          <w:rFonts w:ascii="Times New Roman" w:hAnsi="Times New Roman"/>
          <w:position w:val="-72"/>
        </w:rPr>
        <w:object w:dxaOrig="2343" w:dyaOrig="1096">
          <v:shape id="_x0000_i2585" type="#_x0000_t75" style="width:116.95pt;height:54.7pt" o:ole="">
            <v:imagedata r:id="rId2855" o:title=""/>
          </v:shape>
          <o:OLEObject Type="Embed" ProgID="Equation.DSMT4" ShapeID="_x0000_i2585" DrawAspect="Content" ObjectID="_1646165875" r:id="rId2856"/>
        </w:object>
      </w:r>
      <w:r w:rsidRPr="00640006">
        <w:rPr>
          <w:rFonts w:ascii="Times New Roman" w:hAnsi="Times New Roman"/>
          <w:szCs w:val="24"/>
        </w:rPr>
        <w:t xml:space="preserve">→ </w:t>
      </w:r>
      <w:r w:rsidRPr="00640006">
        <w:rPr>
          <w:rFonts w:ascii="Times New Roman" w:hAnsi="Times New Roman"/>
          <w:position w:val="-28"/>
        </w:rPr>
        <w:object w:dxaOrig="3836" w:dyaOrig="741">
          <v:shape id="_x0000_i2586" type="#_x0000_t75" style="width:191.8pt;height:36.85pt" o:ole="">
            <v:imagedata r:id="rId2857" o:title=""/>
          </v:shape>
          <o:OLEObject Type="Embed" ProgID="Equation.DSMT4" ShapeID="_x0000_i2586" DrawAspect="Content" ObjectID="_1646165876" r:id="rId2858"/>
        </w:object>
      </w:r>
      <w:r w:rsidRPr="00640006">
        <w:rPr>
          <w:rFonts w:ascii="Times New Roman" w:hAnsi="Times New Roman"/>
          <w:szCs w:val="24"/>
        </w:rPr>
        <w:t>.</w:t>
      </w:r>
    </w:p>
    <w:p w:rsidR="00640006" w:rsidRPr="00640006" w:rsidRDefault="00640006" w:rsidP="00044C59">
      <w:pPr>
        <w:pStyle w:val="ListParagraph"/>
        <w:tabs>
          <w:tab w:val="left" w:pos="284"/>
          <w:tab w:val="left" w:pos="2835"/>
          <w:tab w:val="left" w:pos="5387"/>
          <w:tab w:val="left" w:pos="7938"/>
        </w:tabs>
        <w:ind w:left="862"/>
        <w:rPr>
          <w:rFonts w:ascii="Times New Roman" w:hAnsi="Times New Roman"/>
          <w:szCs w:val="24"/>
        </w:rPr>
      </w:pPr>
      <w:r w:rsidRPr="00640006">
        <w:rPr>
          <w:rFonts w:ascii="Times New Roman" w:hAnsi="Times New Roman"/>
          <w:szCs w:val="24"/>
        </w:rPr>
        <w:t>→ Hai giá trị của tần số góc cho cùng dòng điện hiệu dụng trong mạch thõa mãn</w:t>
      </w:r>
      <w:r w:rsidRPr="00640006">
        <w:rPr>
          <w:rFonts w:ascii="Times New Roman" w:hAnsi="Times New Roman"/>
          <w:position w:val="-30"/>
          <w:szCs w:val="24"/>
        </w:rPr>
        <w:object w:dxaOrig="2278" w:dyaOrig="677">
          <v:shape id="_x0000_i2587" type="#_x0000_t75" style="width:114.05pt;height:34pt" o:ole="">
            <v:imagedata r:id="rId2859" o:title=""/>
          </v:shape>
          <o:OLEObject Type="Embed" ProgID="Equation.DSMT4" ShapeID="_x0000_i2587" DrawAspect="Content" ObjectID="_1646165877" r:id="rId2860"/>
        </w:object>
      </w:r>
      <w:r w:rsidRPr="00640006">
        <w:rPr>
          <w:rFonts w:ascii="Times New Roman" w:hAnsi="Times New Roman"/>
          <w:szCs w:val="24"/>
        </w:rPr>
        <w:t xml:space="preserve">, với </w:t>
      </w:r>
      <w:r w:rsidRPr="00640006">
        <w:rPr>
          <w:rFonts w:ascii="Times New Roman" w:hAnsi="Times New Roman"/>
          <w:position w:val="-12"/>
          <w:szCs w:val="24"/>
        </w:rPr>
        <w:object w:dxaOrig="881" w:dyaOrig="365">
          <v:shape id="_x0000_i2588" type="#_x0000_t75" style="width:43.8pt;height:18.45pt" o:ole="">
            <v:imagedata r:id="rId2861" o:title=""/>
          </v:shape>
          <o:OLEObject Type="Embed" ProgID="Equation.DSMT4" ShapeID="_x0000_i2588" DrawAspect="Content" ObjectID="_1646165878" r:id="rId2862"/>
        </w:object>
      </w:r>
      <w:r w:rsidRPr="00640006">
        <w:rPr>
          <w:rFonts w:ascii="Times New Roman" w:hAnsi="Times New Roman"/>
          <w:szCs w:val="24"/>
        </w:rPr>
        <w:t xml:space="preserve"> </w:t>
      </w:r>
    </w:p>
    <w:p w:rsidR="00640006" w:rsidRPr="00640006" w:rsidRDefault="00640006" w:rsidP="00044C59">
      <w:pPr>
        <w:pStyle w:val="ListParagraph"/>
        <w:tabs>
          <w:tab w:val="left" w:pos="284"/>
          <w:tab w:val="left" w:pos="2835"/>
          <w:tab w:val="left" w:pos="5387"/>
          <w:tab w:val="left" w:pos="7938"/>
        </w:tabs>
        <w:ind w:left="862"/>
        <w:rPr>
          <w:rFonts w:ascii="Times New Roman" w:hAnsi="Times New Roman"/>
          <w:szCs w:val="24"/>
        </w:rPr>
      </w:pPr>
      <w:r w:rsidRPr="00640006">
        <w:rPr>
          <w:rFonts w:ascii="Times New Roman" w:hAnsi="Times New Roman"/>
          <w:szCs w:val="24"/>
        </w:rPr>
        <w:t xml:space="preserve">→ </w:t>
      </w:r>
      <w:r w:rsidRPr="00640006">
        <w:rPr>
          <w:rFonts w:ascii="Times New Roman" w:hAnsi="Times New Roman"/>
          <w:position w:val="-30"/>
          <w:szCs w:val="24"/>
        </w:rPr>
        <w:object w:dxaOrig="1881" w:dyaOrig="677">
          <v:shape id="_x0000_i2589" type="#_x0000_t75" style="width:93.9pt;height:34pt" o:ole="">
            <v:imagedata r:id="rId2863" o:title=""/>
          </v:shape>
          <o:OLEObject Type="Embed" ProgID="Equation.DSMT4" ShapeID="_x0000_i2589" DrawAspect="Content" ObjectID="_1646165879" r:id="rId2864"/>
        </w:object>
      </w:r>
      <w:r w:rsidRPr="00640006">
        <w:rPr>
          <w:rFonts w:ascii="Times New Roman" w:hAnsi="Times New Roman"/>
          <w:szCs w:val="24"/>
        </w:rPr>
        <w:t xml:space="preserve">→ </w:t>
      </w:r>
      <w:r w:rsidRPr="00640006">
        <w:rPr>
          <w:rFonts w:ascii="Times New Roman" w:hAnsi="Times New Roman"/>
          <w:position w:val="-80"/>
          <w:szCs w:val="24"/>
        </w:rPr>
        <w:object w:dxaOrig="6080" w:dyaOrig="1236">
          <v:shape id="_x0000_i2590" type="#_x0000_t75" style="width:304.15pt;height:61.65pt" o:ole="">
            <v:imagedata r:id="rId2865" o:title=""/>
          </v:shape>
          <o:OLEObject Type="Embed" ProgID="Equation.DSMT4" ShapeID="_x0000_i2590" DrawAspect="Content" ObjectID="_1646165880" r:id="rId2866"/>
        </w:object>
      </w:r>
      <w:r w:rsidRPr="00640006">
        <w:rPr>
          <w:rFonts w:ascii="Times New Roman" w:hAnsi="Times New Roman"/>
          <w:szCs w:val="24"/>
        </w:rPr>
        <w:t xml:space="preserve">rad/s. </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10"/>
          <w:szCs w:val="24"/>
        </w:rPr>
        <w:object w:dxaOrig="763" w:dyaOrig="322">
          <v:shape id="_x0000_i2591" type="#_x0000_t75" style="width:38pt;height:16.15pt" o:ole="">
            <v:imagedata r:id="rId2867" o:title=""/>
          </v:shape>
          <o:OLEObject Type="Embed" ProgID="Equation.DSMT4" ShapeID="_x0000_i2591" DrawAspect="Content" ObjectID="_1646165881" r:id="rId2868"/>
        </w:object>
      </w:r>
      <w:r w:rsidRPr="00640006">
        <w:rPr>
          <w:rFonts w:ascii="Times New Roman" w:hAnsi="Times New Roman"/>
          <w:szCs w:val="24"/>
        </w:rPr>
        <w:t xml:space="preserve">→ </w:t>
      </w:r>
      <w:r w:rsidRPr="00640006">
        <w:rPr>
          <w:rFonts w:ascii="Times New Roman" w:hAnsi="Times New Roman"/>
          <w:position w:val="-28"/>
        </w:rPr>
        <w:object w:dxaOrig="2418" w:dyaOrig="656">
          <v:shape id="_x0000_i2592" type="#_x0000_t75" style="width:120.95pt;height:32.85pt" o:ole="">
            <v:imagedata r:id="rId2869" o:title=""/>
          </v:shape>
          <o:OLEObject Type="Embed" ProgID="Equation.DSMT4" ShapeID="_x0000_i2592" DrawAspect="Content" ObjectID="_1646165882" r:id="rId2870"/>
        </w:object>
      </w:r>
      <w:r w:rsidRPr="00640006">
        <w:rPr>
          <w:rFonts w:ascii="Times New Roman" w:hAnsi="Times New Roman"/>
          <w:szCs w:val="24"/>
        </w:rPr>
        <w:t>vòng/s.</w:t>
      </w:r>
    </w:p>
    <w:p w:rsidR="00640006" w:rsidRPr="00640006" w:rsidRDefault="00640006" w:rsidP="001B468C">
      <w:pPr>
        <w:tabs>
          <w:tab w:val="left" w:pos="284"/>
          <w:tab w:val="left" w:pos="2835"/>
          <w:tab w:val="left" w:pos="5387"/>
          <w:tab w:val="left" w:pos="7938"/>
        </w:tabs>
        <w:ind w:firstLine="142"/>
        <w:rPr>
          <w:b/>
          <w:bCs/>
          <w:szCs w:val="24"/>
        </w:rPr>
      </w:pPr>
      <w:r w:rsidRPr="00640006">
        <w:rPr>
          <w:b/>
          <w:bCs/>
          <w:szCs w:val="24"/>
        </w:rPr>
        <w:lastRenderedPageBreak/>
        <w:t>Câu 27: Đáp án C.</w:t>
      </w:r>
    </w:p>
    <w:p w:rsidR="00640006" w:rsidRPr="00640006" w:rsidRDefault="00640006" w:rsidP="001B468C">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12"/>
          <w:szCs w:val="24"/>
        </w:rPr>
        <w:object w:dxaOrig="1161" w:dyaOrig="365">
          <v:shape id="_x0000_i2593" type="#_x0000_t75" style="width:58.2pt;height:18.45pt" o:ole="">
            <v:imagedata r:id="rId2871" o:title=""/>
          </v:shape>
          <o:OLEObject Type="Embed" ProgID="Equation.DSMT4" ShapeID="_x0000_i2593" DrawAspect="Content" ObjectID="_1646165883" r:id="rId2872"/>
        </w:object>
      </w:r>
      <w:r w:rsidRPr="00640006">
        <w:rPr>
          <w:rFonts w:ascii="Times New Roman" w:hAnsi="Times New Roman"/>
          <w:szCs w:val="24"/>
        </w:rPr>
        <w:t>V.</w:t>
      </w:r>
    </w:p>
    <w:p w:rsidR="00640006" w:rsidRPr="00640006" w:rsidRDefault="003E7F8B"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Pr>
          <w:rFonts w:ascii="Times New Roman" w:hAnsi="Times New Roman"/>
          <w:noProof/>
        </w:rPr>
        <mc:AlternateContent>
          <mc:Choice Requires="wpg">
            <w:drawing>
              <wp:anchor distT="0" distB="0" distL="114300" distR="114300" simplePos="0" relativeHeight="251669504" behindDoc="0" locked="1" layoutInCell="1" allowOverlap="1">
                <wp:simplePos x="0" y="0"/>
                <wp:positionH relativeFrom="column">
                  <wp:posOffset>4688205</wp:posOffset>
                </wp:positionH>
                <wp:positionV relativeFrom="paragraph">
                  <wp:posOffset>195580</wp:posOffset>
                </wp:positionV>
                <wp:extent cx="1885950" cy="2000250"/>
                <wp:effectExtent l="0" t="0" r="1270" b="0"/>
                <wp:wrapSquare wrapText="bothSides"/>
                <wp:docPr id="448" name="Canvas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85950" cy="2000250"/>
                          <a:chOff x="0" y="0"/>
                          <a:chExt cx="21600" cy="21600"/>
                        </a:xfrm>
                      </wpg:grpSpPr>
                      <wpg:grpSp>
                        <wpg:cNvPr id="449" name="Group 264"/>
                        <wpg:cNvGrpSpPr>
                          <a:grpSpLocks/>
                        </wpg:cNvGrpSpPr>
                        <wpg:grpSpPr bwMode="auto">
                          <a:xfrm>
                            <a:off x="412" y="390"/>
                            <a:ext cx="21184" cy="21192"/>
                            <a:chOff x="0" y="0"/>
                            <a:chExt cx="21600" cy="21600"/>
                          </a:xfrm>
                        </wpg:grpSpPr>
                        <wps:wsp>
                          <wps:cNvPr id="450" name="Freeform 265"/>
                          <wps:cNvSpPr>
                            <a:spLocks noChangeArrowheads="1"/>
                          </wps:cNvSpPr>
                          <wps:spPr bwMode="auto">
                            <a:xfrm>
                              <a:off x="0" y="8064"/>
                              <a:ext cx="5823" cy="5505"/>
                            </a:xfrm>
                            <a:custGeom>
                              <a:avLst/>
                              <a:gdLst>
                                <a:gd name="T0" fmla="*/ 20004 w 21600"/>
                                <a:gd name="T1" fmla="*/ 5149 h 21600"/>
                                <a:gd name="T2" fmla="*/ 21303 w 21600"/>
                                <a:gd name="T3" fmla="*/ 13313 h 21600"/>
                                <a:gd name="T4" fmla="*/ 21303 w 21600"/>
                                <a:gd name="T5" fmla="*/ 13313 h 21600"/>
                                <a:gd name="T6" fmla="*/ 20071 w 21600"/>
                                <a:gd name="T7" fmla="*/ 16338 h 21600"/>
                                <a:gd name="T8" fmla="*/ 20071 w 21600"/>
                                <a:gd name="T9" fmla="*/ 16338 h 21600"/>
                                <a:gd name="T10" fmla="*/ 10800 w 21600"/>
                                <a:gd name="T11" fmla="*/ 10800 h 21600"/>
                                <a:gd name="T12" fmla="*/ 20004 w 21600"/>
                                <a:gd name="T13" fmla="*/ 5149 h 21600"/>
                                <a:gd name="T14" fmla="*/ 21303 w 21600"/>
                                <a:gd name="T15" fmla="*/ 13313 h 21600"/>
                                <a:gd name="T16" fmla="*/ 21303 w 21600"/>
                                <a:gd name="T17" fmla="*/ 13313 h 21600"/>
                                <a:gd name="T18" fmla="*/ 20071 w 21600"/>
                                <a:gd name="T19" fmla="*/ 1633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20004" y="5149"/>
                                  </a:moveTo>
                                  <a:cubicBezTo>
                                    <a:pt x="21502" y="7590"/>
                                    <a:pt x="21969" y="10528"/>
                                    <a:pt x="21303" y="13313"/>
                                  </a:cubicBezTo>
                                  <a:cubicBezTo>
                                    <a:pt x="21048" y="14378"/>
                                    <a:pt x="20633" y="15398"/>
                                    <a:pt x="20071" y="16338"/>
                                  </a:cubicBezTo>
                                  <a:lnTo>
                                    <a:pt x="10800" y="10800"/>
                                  </a:lnTo>
                                  <a:close/>
                                </a:path>
                                <a:path w="21600" h="21600">
                                  <a:moveTo>
                                    <a:pt x="20004" y="5149"/>
                                  </a:moveTo>
                                  <a:cubicBezTo>
                                    <a:pt x="21502" y="7590"/>
                                    <a:pt x="21969" y="10528"/>
                                    <a:pt x="21303" y="13313"/>
                                  </a:cubicBezTo>
                                  <a:cubicBezTo>
                                    <a:pt x="21048" y="14378"/>
                                    <a:pt x="20633" y="15398"/>
                                    <a:pt x="20071" y="1633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451" name="Line 266"/>
                          <wps:cNvCnPr/>
                          <wps:spPr bwMode="auto">
                            <a:xfrm flipV="1">
                              <a:off x="2822" y="1632"/>
                              <a:ext cx="16222" cy="9184"/>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52" name="Line 267"/>
                          <wps:cNvCnPr/>
                          <wps:spPr bwMode="auto">
                            <a:xfrm>
                              <a:off x="2911" y="10817"/>
                              <a:ext cx="16222" cy="918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53" name="Line 268"/>
                          <wps:cNvCnPr/>
                          <wps:spPr bwMode="auto">
                            <a:xfrm>
                              <a:off x="19044" y="1632"/>
                              <a:ext cx="0" cy="18229"/>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454" name="Picture 269"/>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1025" y="10817"/>
                              <a:ext cx="1634" cy="15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5" name="Picture 270"/>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6209" y="9571"/>
                              <a:ext cx="2525" cy="1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6" name="Picture 27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19044" y="19914"/>
                              <a:ext cx="1634" cy="16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 name="Picture 27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19133" y="0"/>
                              <a:ext cx="1634" cy="1544"/>
                            </a:xfrm>
                            <a:prstGeom prst="rect">
                              <a:avLst/>
                            </a:prstGeom>
                            <a:noFill/>
                            <a:extLst>
                              <a:ext uri="{909E8E84-426E-40DD-AFC4-6F175D3DCCD1}">
                                <a14:hiddenFill xmlns:a14="http://schemas.microsoft.com/office/drawing/2010/main">
                                  <a:solidFill>
                                    <a:srgbClr val="FFFFFF"/>
                                  </a:solidFill>
                                </a14:hiddenFill>
                              </a:ext>
                            </a:extLst>
                          </pic:spPr>
                        </pic:pic>
                        <wpg:grpSp>
                          <wpg:cNvPr id="458" name="Group 273"/>
                          <wpg:cNvGrpSpPr>
                            <a:grpSpLocks/>
                          </wpg:cNvGrpSpPr>
                          <wpg:grpSpPr bwMode="auto">
                            <a:xfrm>
                              <a:off x="10766" y="5452"/>
                              <a:ext cx="1226" cy="1159"/>
                              <a:chOff x="154610" y="82824"/>
                              <a:chExt cx="21600" cy="21600"/>
                            </a:xfrm>
                          </wpg:grpSpPr>
                          <wps:wsp>
                            <wps:cNvPr id="459" name="Line 274"/>
                            <wps:cNvCnPr/>
                            <wps:spPr bwMode="auto">
                              <a:xfrm>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275"/>
                            <wps:cNvCnPr/>
                            <wps:spPr bwMode="auto">
                              <a:xfrm rot="16200000">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1" name="Group 276"/>
                          <wpg:cNvGrpSpPr>
                            <a:grpSpLocks/>
                          </wpg:cNvGrpSpPr>
                          <wpg:grpSpPr bwMode="auto">
                            <a:xfrm>
                              <a:off x="10709" y="15042"/>
                              <a:ext cx="1226" cy="1159"/>
                              <a:chOff x="153795" y="228493"/>
                              <a:chExt cx="21600" cy="21600"/>
                            </a:xfrm>
                          </wpg:grpSpPr>
                          <wps:wsp>
                            <wps:cNvPr id="463" name="Line 277"/>
                            <wps:cNvCnPr/>
                            <wps:spPr bwMode="auto">
                              <a:xfrm>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278"/>
                            <wps:cNvCnPr/>
                            <wps:spPr bwMode="auto">
                              <a:xfrm rot="16200000">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465" name="Picture 279"/>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8521" y="2972"/>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6" name="Picture 280"/>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19223" y="9448"/>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7" name="Picture 281"/>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8180" y="15607"/>
                              <a:ext cx="2228" cy="238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5" o:spid="_x0000_s1026" style="position:absolute;margin-left:369.15pt;margin-top:15.4pt;width:148.5pt;height:157.5pt;z-index:251669504"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mMVz0cCQAATEAAAA4AAABkcnMvZTJvRG9jLnhtbOxcbXOjyBH+nqr8 B4qPqdKK4UWAarVXPsneuqpN4so5+Y4ASdQhIIAs+1L573l6XjAgS5a8Fyf2sVv2DmIYZrqf6X66 p7Wff3jYptp9XFZJns109snQtTgL8yjJ1jP973c3I0/XqjrIoiDNs3imP8aV/sOXP/7h876Yxma+ ydMoLjUMklXTfTHTN3VdTMfjKtzE26D6lBdxhpurvNwGNS7L9Tgqgz1G36Zj0zAm431eRkWZh3FV 4dOFuKl/4eOvVnFY/3W1quJaS2c65lbz3yX/vaTf4y+fg+m6DIpNEsppBK+YxTZIMry0GWoR1IG2 K5ODobZJWOZVvqo/hfl2nK9WSRjzNWA1zOit5muZ7wq+lvV0vy4aMUG0PTm9etjwL/e3pZZEM922 oaos2EJJ8yC7DyrNdUg8+2I9Ra+vZfFzcVuKNaL5LQ9/qbQsn2+CbB1fVQVEDQDQE+P+I3S9Fs9r y/2f8wjvCHZ1ziX2sCq3NCpkoT1wxTw2iokfai3Eh8zzHN+B/kLcg9oNExdcdeEG+j14LtxcyydN NjHUc7xJ8wum4qV8onJiYqH8ollzIxlfSYZrRDMn9kuS+V4x2MzUNSzW8uVClShMxjxbCoIx3/wv iAE7sXoCW/V9YPt5ExQxx3BFMFIiJWUKsN2UcUz7G1KVeOMdFdiqPtLKMt9v4iDCvBTaWg/si2pa Aadn4swzhCqDqZKv45mWEK/jGHxCDVyCabir6q9xzvEa3H+rao7BdYQW3xiRXNMdVrfaprAkfxpr hFdb22sCivIJ1ZG1OjrM9rXN8/2AhqcBmWVYxwbE5JuOzLKYdWxEgKjpaJ4a0Wl1PDnipNURi3bZ sTm6rY5sYlnesTnCIj3N8dSI2KBNx5MjsrZmmOEZxrFJsrZqRM8juqGt2rz9tLbb2jmlbna2dtjZ 6mEd/ZzSOOso6BSI2NkaYidVhD3W7KJgozZW+JDJnYWWBj9DjoE2WpFXZPNpm8FG3gk7gO35kNHd I52FQb2zuIt6qTPkTyMrA3B6ZAiWOrtnjQyJUWf/rM4EV77C85YoncYdO2+RhDI++nnLJADx7uct lLDBu3eWCk1DmFKtJUhDn5mVugZmthR+rQhqQgPXOZraHu5fePSNatG9bX4f3+W8V03A4JuQv502 mZT0U6dwt0zCH+NfO48wxxAIcR3lcwsxGPMnAC+WwgzH9OTE5C1YYnGLdolSaWf4519mENuiIW3L 7Q5pwCCKW47l927BpopbZDSffVuatRfFzZZ4gkydfEL1CdO8iomoYENBuIOQJXReEHIjLtng+CRY t8hBladJdJOkKQm1KtfLeVpq9wGCkIVHf6UmOt3SjODtO6bDbVznXmcI8An8eW4IxAtZxBkGMaRr 2a6DJBVtzDKFiQTvFSyJmG41XebRIxhTmYvoCNEcGpu8/FXX9oiMZnr1z11QxrqW/pSBdfnMtmGW an5hO66Ji7J9Z9m+E2QhhprpYY2NLS7mtQjAdkWZrDc8aiAxZfkVYoJVQqSKz1DMS16AkorZvgE3 xSYT3PRbksXgpROSNUkKBHae3Zby6jjP1FZpUvyDCCotTEY2pmcKAwOCImm7Ip1sYtI9im58ovck ARWkYHOWgnVq1JjpKSbFx1UMlHAouwg5EvAwBCmbIMVMF3Ch698cU1r9WCCYq+o4SOsN8IL2FkCJ kQzYxpFcCGGOM2xpymnZPDj+l2/41961Z49sc3I9so3FYnR1M7dHkxvmOgtrMZ8v2L9p6syebpIo ijNamwrUmX1ebCJTBiLEbkL1LJdyGndH57LHFNW/Yn8/t2VITfT5W2ITMOlgk/viS7BJqlCI9Ink csfmgfNxyLxLSEoY5rCwXQwCjHxV0gQOcH1ruILKdODKPd8r4cp8wxaM9dCCwgeR9WSwsYrvqcSS so2D+fx/Np9FEk7xI007Wgem/eVcMJ6qd0RURD55e9YY26D8ZVeMkI4FCU6WSZrUjzy1DLdDk8ru b5OQEp900c5gAYoC2rhPrwVR4NBT/cRT8M1JeCxZ+pQ/PchqdUcZ02VnJkswDEUwqS3XDGbVSw0/ IzaYf6SdF3m428ZZLfLoZZxi+XlWbZKiAqGbxttlHM308qcIPiJEDr+Gowdjy2pOJeAnDry56V0Z hm/+OJo7xhze3L0eXfm2O3KNa9dGxMPmbK68+a6KIZUgXRTJ97tzQa0VJT7w3cGUJMQJUBn+DTEn 9wlVXcZ1yMOeFUiF/BxkqrnBpf4kaNLBcc7X8qsM+enjftUCcLitcmDNiEIcZXoUHnNhv8z0nlPH /5JcHWeaN/yPXHir21ksTKkAUqMmfsS+ROMdWQ6Ao2c5XI5dWhJZmA9jOSimGSyHgOhZlmNiGiLV 5DvIQnQIuUmJAWE4fBGRDoaDJ1h+R4YDCdi+4eAo+XCGA2HDYDiQPCTFnmU4WrGRjwRd13QgXFKc Y+KpXP+R8GjgHP3Mj9LB++YcONLrmw6ehPxwpoOQPnCOi0wHTvV5uMJJ6FMpRMtsDKFKO3f+asbR FEIdlBg5OA4U+1OWGLn8NLFfSUUFZqr4ikLH/v3mBWdUwDDDBY+k9K9jO/0DCdPELR6lModnNXC+ pUqtmGNP5MG0h0MN6WxeWXP1JsVG4NRCuOJAx+VTfm0WsrV6FAv1XG2r3ow5VHp2MsC/+CjnLU4H h5OaTxeVUx6pcJsgJd0BHSdel4BOnMjibFCc97YTTAMG3/lpIbfcrWrTVrOVY540J9HKK8ij6OMl ub+BV5ApCBTE2Je5Bcv1Rd7TND3b5w6M3Mb1a2px38IvTHqnU+73HKYy52n5FqqO5PKRmOUlzINj GI7wRZ09Ko67juHiM9FTjmEA4QfyDBSc4+f9HG2ghF9i+1Ydirof81CUcvFDmuGCNIPnmKLYyPTd Hq0wLVdGm6blqeLiIT9JR8Mdp0kf0BdV1L+iMo2MBOWI8am0F0Ir78twHB5teB/zTJSQPhiOCwwH vuRGX8mi2lj6jmL3UHSwHFROIbNMv8tqisnhyYb3MQ9FsdDBclxyKOox+BBe34xUbK++GQX3SLlT hnvgHJ0vBryac7RTWryNr6xzpiK/Xk/fiW9fo93+TwC+/AcAAP//AwBQSwMEFAAGAAgAAAAhAPro C2ngAAAACwEAAA8AAABkcnMvZG93bnJldi54bWxMj11LwzAUhu8F/0M4gncuqbFaatMxhno1hG2C eJc1Z21Zk5Qma7t/79mVXp73PLwfxXK2HRtxCK13CpKFAIau8qZ1tYKv/ftDBixE7YzuvEMFFwyw LG9vCp0bP7ktjrtYMzJxIdcKmhj7nPNQNWh1WPgeHf2OfrA60jnU3Ax6InPb8UchnrnVraOERve4 brA67c5Wwcekp5VM3sbN6bi+/OzTz+9Ngkrd382rV2AR5/gHw7U+VYeSOh382ZnAOgUvMpOEKpCC JlwBIVNSDqQ8pRnwsuD/N5S/AAAA//8DAFBLAwQUAAYACAAAACEATOul5QACAADcAgAAFAAAAGRy cy9tZWRpYS9pbWFnZTcud21mbFLPi9NQEJ730u6PtJB0V8HfGwU9LLqCCIKnZtPoeogU28WLEGOM 3UCblqSldkFc8KaHelLw5B8hnhT2JCh48eBePfgHLJKDi2D95lk9uD4ymW++9/jmzczb+fjuBan1 dm5Gu63Qh1uC5om0UBBJeqK4Iv5SgCBGQk4mE4VWxOEpV5IAiitLS34RJURnZgwqkxf0N5qjXkRU p4Upe4SgMCEyEW8DvYa9hPxnGGeYZzXJ6IDcEsfpGNAPuf0TDuupugkuZzbjTpRZ16OhdaPbCRI6 9H5PPr+4Maw+6A35ZAF2Dpqohy7ozHAN67Q11Q6puk9bHYK217Tc+/00oMutYRXk/7WFyrEL2TLO /M6hAQ0GqUxVJu4gd6Ik7F4v8644jqCv4NhqURa3EqsRxlESRmeta0m4QkVBs4Vaw2teIlq8GSd2 u70aZHHodO9G9aAVZVQp/lt4RWuMOne6bWw53UEaRyl3hSqFv1Us0NxJwx3Xztv13DSu+nb929IJ 4IOGTbmbn87Hqz6QaTjsxm6+7K/lY8VU4R+uYcte9mu+m/NnG2WBZgqJhUkIjERDjIbrjJZAgX60 DnyUUDs6D9MlPduxUDjxMLgrunoJPBWaTsKkWRW9US8KCU41Rlk/6tDmK3qMJ6GTt3hvk43j75/2 5J8ps99VF2GBXwAAAP//AwBQSwMEFAAGAAgAAAAhAHeGQIvmAAAAOQQAABkAAABkcnMvX3JlbHMv ZTJvRG9jLnhtbC5yZWxzvNPPagIxEAbwu9B3CHPvZnfVVYpZL1LwWuwDhGR2N3TzhyRqffsGSqGC xFuOmWG+73fJbv+tZ3JBH5Q1DJqqBoJGWKnMyODz9P66BRIiN5LP1iCDGwbY9y+L3QfOPKajMCkX SEoxgcEUo3ujNIgJNQ+VdWjSZrBe85iefqSOiy8+Im3ruqP+fwb0d5nkKBn4o1wCOd1can6ebYdB CTxYcdZo4oMKqnTqToHcjxgZaJSK/w6X1VUPQB8bNmUMm5yhLWNoc4amjKHJGboyhi5nWJcxrHOG VRnD6s9A7z58/wMAAP//AwBQSwMEFAAGAAgAAAAhAGo4v6ocAgAARgMAABQAAABkcnMvbWVkaWEv aW1hZ2U1LndtZpRSTWsTURS97yXpRxKZSVVQa+0o6KLYCiIIrjKdxNZFJJgEN8IYJ890IF/MJMQs xKI7QeJKxd8hrlxkJbhwo2B/g7sgI1ikxnNfgguLCx9z55173sz9OPftfXz/mvR6vDAXu6vR9zuC FolirwSRpGeaS+AtBQhiJORkMtFoQ5yccSkJoLm0tCTJFLwLcwalqVDt7pQHHUVUpKUZe4oQYUJk wh8BvYWNEP4LjDMscjTJ6Jj8LFbEaaCfcgt/8HquK0FxZtlvqtC6qfrWrXaz2qITH/blyys7/ezD Tp+/jMPWERP90OUkM9xDbRCIaexdsULT2KNffPr/sYXOMT6Uo0K7s/o9yh7KgUSC6y+UrfyDblCl a/V+FuS/6uc+xuj6CPZpH8z0er0goApZyMVzYr1NYXc6YeG64wj6Co4tp0K/3rJKnq9anrpo3Wh5 G5QQNB/PlQrlq0RHb/stu9HYrIa+57Rrqlitq5Ayib/lzcRKg+a9dgNHTrsX+Cpg7SkT/9PHEi2c NfLD3CW7GJnGlmsXv62eAT5u2BTlo/PRcNMFMg2Ht2E+WnO3o6FmstgfbePIXnNzbj7ixzbSAkoJ iQW9BCSIwUfzSUaroEA/qQAvE6W0U4O2GEdS0os9C93z2FmZpL5zPH+azcOkee2903cXSc6VBmFX NengDT3FBUmSs3z/gI39H5/2Jau+jui8jxEqpv//DQAA//8DAFBLAwQUAAYACAAAACEAmxUcicMB AABWAgAAFAAAAGRycy9tZWRpYS9pbWFnZTQud21mXFFNi9NQFD3vtXVsp5DUUfxANAq6GHQEUQRX k6bRcVEptiC4SWN9zgTatDSV2sWg4M5N3Qn+BpcuXcxKGMGNIPM3BsnCQbCe++zKR27eOecl9917 7sG3Lx9g1+nyx2LXoq9PFMpAwVOAxq7VSnxrRQGClF4sFhZtqLNLbVUTWK2qu6qrVsmuHnNQRTOe 7HRmIwN4OLFUz4EZFoBLvkf0gyH33WbIDWXJpgWd1J4KcZ7ot977w43rna2ExbmdZGAy76GZeo+G gzjFmf0j/f7WznRzdzSVL4uM68zJfnCzIgoJ6nitpS+p7xD+aJQ17wWBwj41iYbJku3Ua/cSk/bM Ne9B2ttASWGl2Gg3O3eAtcdJ6vf79ThLesHwmWnF2yZDrfR/ObVCezZ4OuzzKBi+GCdmLLWiVmx2 vPDlZBzTkOOXnHDeuOG3cte5H/mtnxcvEJ9yfORhfiWf1yMi1wlkm4f5erSVz62yyf3VFo/89agR hbk8vlNVbFFpLvqjaFSBnDZUFPmbOrsTG6Tzip2B+IGlvy5WLPtsZ8kkl9uzbGIGwCe85TAqOFh7 fldC+K/vR/qfv/YCHDJVwf7/FwAA//8DAFBLAwQUAAYACAAAACEAhRHIlcQBAABWAgAAFAAAAGRy cy9tZWRpYS9pbWFnZTMud21mXFHPaxNREP7eS2JNGtiNP7CK6CrooWhrRfDa7Wa1PUSCiQhettv4 bBeSTchGYg7Fgjcv8SAI/h0ePfQk9OBFEP+NInuwCMZvnjk57Ox8873deTPf/Pj65SOsXShvFbct Wn2mUAYKngI09i1X4lsrEhCk9Gw2s2hFXZxzi5rAclV9oLbVIrObpxxU0YhHe+3JwAB3cGbOXgIr zACX+SHRd7rc94QuN5SlmhZ0TntqDZeJfuvDPwy0d7YTNue2k57JvEdm7D3u9+IUS0cn+sO9vfH6 /mAsXxbpt1mT8+BuRRiZIcCBlrmkv2P4g0HWeBAECkfkxOsmS3ZTr9VJTNoxt7yttLOCksJCsd5q tO8DZ58mqd/tbsRZ0gn6z00z3jUZaqX/26kVWpPeTr/Lo6D/cpiYofSKWrHR9sJXo2FMQU5fc8Jp fdVv5q7zMPKbP69eIT7v+MjD/EY+3YiIXCeQMA3z5Wgzn1pmnfH1Jo/85agehbk8vlNVHFFpGvVR FKrAnDJUFPM3AacTGWTyit2B6IG5vi4WbPbZ7pJFrrcm2cj0gE94y2VUsLb04r245L++neh/+toL cMxSBfv/XwAAAP//AwBQSwMEFAAGAAgAAAAhANP0Tl/zAQAA0gIAABQAAABkcnMvbWVkaWEvaW1h Z2UyLndtZpRSz2sTQRh9M0kamwR2449DRewq6KFoDSLx2u1mbT1EghsQPLhd07FdSDYhG4lBit5s e0lvgif/AA8ePCrkJPQgBDx41D+hyF6KYPy+2Xrx5rDfzvvezLyZed98+/L5DXR7mH+X2dDolScw D2QeCUBiV3M5+ktBBBgJOZvNNFoWCydcURLQXElOhCWLlF2dM1BCPRhsN0c9BVRw+oQ9D1KYASbl E0KfKH6Q/A4F7zDPapLRWTnFc3GB0C+5Riu4HfBB+HBmM+yo2Lqnhtb9bieI8P7wWL6+tT1c2ekN eUqW4jrNpvvgZoEZXlpBX6TaG6KKVHvym0f/X1voPY5IluXTPfjw1cpbvJTsHrswJ+xeL67fcRyB 78Rx1FQcbkWW1wpV1FLXrLtRaxk5gXy25tWbt4EzD8LIbrdXgzhsOd1N1Qi2VIxy7t9LlzPeqPO4 26Yhp/u0H6o+O4Jytt603GeDfkC2n7pkuOPaDbuRmMaabzd+Ll4kfM6wkbjJlWS86hMyDYe7sZss +evJWDMr1L9YpyF7ya/5bsKfbZQEGSkkNaqCoIeRoZzMLgh+MlX+VYgja4s8qlO6svaI/Sjo+qdl TP03kecJ+KjfEUlf9kbxQHUw/YB9KlYBe8aTKQfnB1+P5d/acn+kj8Dr/wAAAP//AwBQSwMEFAAG AAgAAAAhAB++o0fDAQAAVgIAABQAAABkcnMvbWVkaWEvaW1hZ2UxLndtZlxRz2sTQRh9M0msSQO7 aRWriK6CHkp/iCheO92s1kMkmAXBy2Ybp+1CsgnZSMyhKHjzEm+Cf4NHjx56Eip4EcR/o8geLILx zZiTw347773Z/eb73vfj6+f3sOtC+UOxbdGXpwJloOAJQOLQaiW+paAAg4SczWYWbYiLc21RElit KtuiLRbJbp5xUEUjHh2Ek4EGPCzN1Utghhngkh8RfWeY++4yzA1lk00adE56IsRlot/y6A83rre2 EhbnhklPZ94jPfYe93txipXjU/nuzsF463AwNl8WGevMyX5wu2IUEqjJK2n6MvWdQA0GWeO+7wsc UzNR11myn3qtTqLTjl7zHqadDZQEFor1ViO8Byw/SVLV7W7HWdLx+890M97XGWql/8upFVqT3m6/ yyO//3yY6KGpFbViI/SCF6NhTEPOXnOCaX1TNXPXeRCp5s+rV4jPOwp5kN/Ip9sRkev4ZpsG+Wq0 k0+tssX95Q6P1GpUj4LcPMqpCrYoJBf9ETSqQE4bKoL8tWJ3xgbTecXOwPiBub8uFiz7ZGfJJNdb k2yke8BHvOEwKri1stc2Yfivb6fyn7/2ApwwVcH+/xcAAP//AwBQSwMEFAAGAAgAAAAhAChoHlgb AgAARgMAABQAAABkcnMvbWVkaWEvaW1hZ2U2LndtZpRSS2sTURT+7k3SRxKZSVV821Goi1IriCC4 ynQyti4iwaS4qBCn4206kBczCTELseBOkLhS8Te4FFcushJcuFGwC3+BuyKzsAjGc26CgsWFlzlz v/PdmfP4zt398O4l9Ho1M5W4q9GXOwKzQOKFACSeaC5FbymIACMhR6ORRsvixITLSAKay0pLQmbI uzBlIIui19mu9NsKKGFuwp4ERRgBJvlDQm/IhhT+MxlnmOVoktER+UkcE6cJ/ZCr9Aevp7oSKs6s BA0VWTdVz7rVanhNHH+/L59f2e7lH7R7/GWS7CLFpH5wOc0M9+AgFOPYO+IMxrGHP/n0/2MLnWPv QI517Ezq95E/kIMSCa6/WLHc+53Qw7VaL0/kv+rnPvao60O0j/tgptvthiG2YFEunhPrbQq73Y6K 1x1H4CtxbAUVBbWmVfYD1fTVknWj6S8jJTCdLJSLlavA4dtB067XV7wo8J3WPVXyaipCLvW3vLlE ud/YbNXpyGl1w0CFrD1yyd99zGHmnOEOCpfsUmwaq1W79G3+LOGjho3YjRfiwUqVkGk4vA3ceLG6 Fg80k6f94Rod2YvVQtWN+bGNrCClhKRFegmSIEE+NZ9mNE8U0Y/WCZ8CMtpxSFsaR1ri2a5F3fPY WZm0vnM8f0zmYWJae2/13aUk58v9qKMa2HiNx3RB0ljKbG2wsf/9474c36c/M0/o/38BAAD//wMA UEsBAi0AFAAGAAgAAAAhAL9XnOUMAQAAFQIAABMAAAAAAAAAAAAAAAAAAAAAAFtDb250ZW50X1R5 cGVzXS54bWxQSwECLQAUAAYACAAAACEAOP0h/9YAAACUAQAACwAAAAAAAAAAAAAAAAA9AQAAX3Jl bHMvLnJlbHNQSwECLQAUAAYACAAAACEAOYxXPRwJAABMQAAADgAAAAAAAAAAAAAAAAA8AgAAZHJz L2Uyb0RvYy54bWxQSwECLQAUAAYACAAAACEA+ugLaeAAAAALAQAADwAAAAAAAAAAAAAAAACECwAA ZHJzL2Rvd25yZXYueG1sUEsBAi0AFAAGAAgAAAAhAEzrpeUAAgAA3AIAABQAAAAAAAAAAAAAAAAA kQwAAGRycy9tZWRpYS9pbWFnZTcud21mUEsBAi0AFAAGAAgAAAAhAHeGQIvmAAAAOQQAABkAAAAA AAAAAAAAAAAAww4AAGRycy9fcmVscy9lMm9Eb2MueG1sLnJlbHNQSwECLQAUAAYACAAAACEAaji/ qhwCAABGAwAAFAAAAAAAAAAAAAAAAADgDwAAZHJzL21lZGlhL2ltYWdlNS53bWZQSwECLQAUAAYA CAAAACEAmxUcicMBAABWAgAAFAAAAAAAAAAAAAAAAAAuEgAAZHJzL21lZGlhL2ltYWdlNC53bWZQ SwECLQAUAAYACAAAACEAhRHIlcQBAABWAgAAFAAAAAAAAAAAAAAAAAAjFAAAZHJzL21lZGlhL2lt YWdlMy53bWZQSwECLQAUAAYACAAAACEA0/ROX/MBAADSAgAAFAAAAAAAAAAAAAAAAAAZFgAAZHJz L21lZGlhL2ltYWdlMi53bWZQSwECLQAUAAYACAAAACEAH76jR8MBAABWAgAAFAAAAAAAAAAAAAAA AAA+GAAAZHJzL21lZGlhL2ltYWdlMS53bWZQSwECLQAUAAYACAAAACEAKGgeWBsCAABGAwAAFAAA AAAAAAAAAAAAAAAzGgAAZHJzL21lZGlhL2ltYWdlNi53bWZQSwUGAAAAAAwADAAIAwAAgBwAAAAA ">
                <o:lock v:ext="edit" aspectratio="t"/>
                <v:group id="Group 264" o:spid="_x0000_s1027" style="position:absolute;left:412;top:390;width:21184;height:2119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fophcYAAADcAAAADwAAAGRycy9kb3ducmV2LnhtbESPT2vCQBTE74LfYXmC t7qJtWKjq4i0pYcgqIXS2yP7TILZtyG75s+37xYKHoeZ+Q2z2fWmEi01rrSsIJ5FIIgzq0vOFXxd 3p9WIJxH1lhZJgUDOdhtx6MNJtp2fKL27HMRIOwSVFB4XydSuqwgg25ma+LgXW1j0AfZ5FI32AW4 qeQ8ipbSYMlhocCaDgVlt/PdKPjosNs/x29tersehp/Ly/E7jUmp6aTfr0F46v0j/N/+1AoWi1f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imFxgAAANwA AAAPAAAAAAAAAAAAAAAAAKoCAABkcnMvZG93bnJldi54bWxQSwUGAAAAAAQABAD6AAAAnQMAAAAA ">
                  <v:shape id="Freeform 265" o:spid="_x0000_s1028" style="position:absolute;top:8064;width:5823;height:5505;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tRwcIA AADcAAAADwAAAGRycy9kb3ducmV2LnhtbERPTWvCQBC9C/6HZQredJNqW0ldpQii0EMx7aHHITsm odnZmF2T+O87h0KPj/e92Y2uUT11ofZsIF0koIgLb2suDXx9HuZrUCEiW2w8k4E7Bdhtp5MNZtYP fKY+j6WSEA4ZGqhibDOtQ1GRw7DwLbFwF985jAK7UtsOBwl3jX5MkmftsGZpqLClfUXFT35z0vvy nh771ff9ml5oHJZLO6w/ojGzh/HtFVSkMf6L/9wna2D1JPPljBwBvf0FAAD//wMAUEsBAi0AFAAG AAgAAAAhAPD3irv9AAAA4gEAABMAAAAAAAAAAAAAAAAAAAAAAFtDb250ZW50X1R5cGVzXS54bWxQ SwECLQAUAAYACAAAACEAMd1fYdIAAACPAQAACwAAAAAAAAAAAAAAAAAuAQAAX3JlbHMvLnJlbHNQ SwECLQAUAAYACAAAACEAMy8FnkEAAAA5AAAAEAAAAAAAAAAAAAAAAAApAgAAZHJzL3NoYXBleG1s LnhtbFBLAQItABQABgAIAAAAIQA461HBwgAAANwAAAAPAAAAAAAAAAAAAAAAAJgCAABkcnMvZG93 bnJldi54bWxQSwUGAAAAAAQABAD1AAAAhwMAAAAA " path="m20004,5149v1498,2441,1965,5379,1299,8164c21048,14378,20633,15398,20071,16338l10800,10800,20004,5149xem20004,5149v1498,2441,1965,5379,1299,8164c21048,14378,20633,15398,20071,16338e" fillcolor="#d8d8d8">
                    <v:path o:connecttype="custom" o:connectlocs="5393,1312;5743,3393;5743,3393;5411,4164;5411,4164;2912,2753;5393,1312;5743,3393;5743,3393;5411,4164" o:connectangles="0,0,0,0,0,0,0,0,0,0"/>
                  </v:shape>
                  <v:line id="Line 266" o:spid="_x0000_s1029" style="position:absolute;flip:y;visibility:visible;mso-wrap-style:square" from="2822,1632" to="19044,10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LAcYAAADcAAAADwAAAGRycy9kb3ducmV2LnhtbESPQWvCQBSE74L/YXlCb7pJaWuJriIF qUhBTT30+Jp9JovZtyG7NWl/vVsQPA4z8w0zX/a2FhdqvXGsIJ0kIIgLpw2XCo6f6/ErCB+QNdaO ScEveVguhoM5Ztp1fKBLHkoRIewzVFCF0GRS+qIii37iGuLonVxrMUTZllK32EW4reVjkrxIi4bj QoUNvVVUnPMfq8BMt9vv1O6+MOk2f8f1x/7dyFKph1G/moEI1Id7+NbeaAVPzyn8n4lHQC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vywHGAAAA3AAAAA8AAAAAAAAA AAAAAAAAoQIAAGRycy9kb3ducmV2LnhtbFBLBQYAAAAABAAEAPkAAACUAwAAAAA= " strokeweight="1pt">
                    <v:stroke endarrow="classic" endarrowwidth="narrow"/>
                  </v:line>
                  <v:line id="Line 267" o:spid="_x0000_s1030" style="position:absolute;visibility:visible;mso-wrap-style:square" from="2911,10817" to="19133,2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KlysYAAADcAAAADwAAAGRycy9kb3ducmV2LnhtbESPQWsCMRSE74X+h/AKvRTNdrFFVqNI Udoeeqj6A56bZ7J287IkWV3/vSkUehxm5htmvhxcK84UYuNZwfO4AEFce92wUbDfbUZTEDEha2w9 k4IrRVgu7u/mWGl/4W86b5MRGcKxQgU2pa6SMtaWHMax74izd/TBYcoyGKkDXjLctbIsilfpsOG8 YLGjN0v1z7Z3Cjaf5nDqr4cv05ZP9n0f1v1Kr5V6fBhWMxCJhvQf/mt/aAWTlxJ+z+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ipcrGAAAA3AAAAA8AAAAAAAAA AAAAAAAAoQIAAGRycy9kb3ducmV2LnhtbFBLBQYAAAAABAAEAPkAAACUAwAAAAA= " strokeweight="1pt">
                    <v:stroke startarrow="oval" startarrowwidth="narrow" startarrowlength="short" endarrow="classic" endarrowwidth="narrow"/>
                  </v:line>
                  <v:line id="Line 268" o:spid="_x0000_s1031" style="position:absolute;visibility:visible;mso-wrap-style:square" from="19044,1632" to="19044,19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JiwsYAAADcAAAADwAAAGRycy9kb3ducmV2LnhtbESPQWsCMRSE74X+h/AK3mq2tUpZjSJl lR4E0VXo8bF57i5uXkKS6ra/3giFHoeZ+YaZLXrTiQv50FpW8DLMQBBXVrdcKziUq+d3ECEia+ws k4IfCrCYPz7MMNf2yju67GMtEoRDjgqaGF0uZagaMhiG1hEn72S9wZikr6X2eE1w08nXLJtIgy2n hQYdfTRUnfffRkHfls4Vp6/i6Jeb33UxWpWb7VGpwVO/nIKI1Mf/8F/7Uyt4G4/gfiYd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iYsLGAAAA3AAAAA8AAAAAAAAA AAAAAAAAoQIAAGRycy9kb3ducmV2LnhtbFBLBQYAAAAABAAEAPkAAACUAwAAAAA= " strokeweight="1pt">
                    <v:stroke endarrow="classic" endarrowwidth="narrow"/>
                  </v:line>
                  <v:shape id="Picture 269" o:spid="_x0000_s1032" type="#_x0000_t75" style="position:absolute;left:1025;top:10817;width:1634;height:15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8GLzFAAAA3AAAAA8AAABkcnMvZG93bnJldi54bWxEj0FrwkAUhO9C/8PyCr3pphJFU1eRQmk8 Jlpqb4/saxK6+zZktyb+e7dQ8DjMzDfMZjdaIy7U+9axgudZAoK4crrlWsHp+DZdgfABWaNxTAqu 5GG3fZhsMNNu4IIuZahFhLDPUEETQpdJ6auGLPqZ64ij9+16iyHKvpa6xyHCrZHzJFlKiy3HhQY7 em2o+il/rYLPfB3e8es8t4diWZ7M8aPet0app8dx/wIi0Bju4f92rhWkixT+zsQjILc3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pvBi8xQAAANwAAAAPAAAAAAAAAAAAAAAA AJ8CAABkcnMvZG93bnJldi54bWxQSwUGAAAAAAQABAD3AAAAkQMAAAAA ">
                    <v:imagedata r:id="rId2880" o:title=""/>
                  </v:shape>
                  <v:shape id="Picture 270" o:spid="_x0000_s1033" type="#_x0000_t75" style="position:absolute;left:6209;top:9571;width:2525;height:1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g70oHFAAAA3AAAAA8AAABkcnMvZG93bnJldi54bWxEj09rwkAUxO8Fv8PyCr2IbixaJHUV/0JO LU0FPT6yzyQm+zZkV43f3i0IPQ4z8xtmtuhMLa7UutKygtEwAkGcWV1yrmD/uxtMQTiPrLG2TAru 5GAx773MMNb2xj90TX0uAoRdjAoK75tYSpcVZNANbUMcvJNtDfog21zqFm8Bbmr5HkUf0mDJYaHA htYFZVV6MQq2qZPHZFptTv3Dd5Wsvs551JyVenvtlp8gPHX+P/xsJ1rBeDKBvzPhCMj5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4O9KBxQAAANwAAAAPAAAAAAAAAAAAAAAA AJ8CAABkcnMvZG93bnJldi54bWxQSwUGAAAAAAQABAD3AAAAkQMAAAAA ">
                    <v:imagedata r:id="rId2881" o:title=""/>
                  </v:shape>
                  <v:shape id="Picture 271" o:spid="_x0000_s1034" type="#_x0000_t75" style="position:absolute;left:19044;top:19914;width:1634;height:168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g7P/HAAAA3AAAAA8AAABkcnMvZG93bnJldi54bWxEj0FrAjEUhO+F/ofwBC9FE8XasjWKLVZ6 8GC1lh5fN8/dpZuXJYnu9t+bgtDjMDPfMLNFZ2txJh8qxxpGQwWCOHem4kLDx/518AgiRGSDtWPS 8EsBFvPbmxlmxrX8TuddLESCcMhQQxljk0kZ8pIshqFriJN3dN5iTNIX0nhsE9zWcqzUVFqsOC2U 2NBLSfnP7mQ1tAe/Xd09THi8ef46qPXoUy2/11r3e93yCUSkLv6Hr+03o2FyP4W/M+kIyPkF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Qg7P/HAAAA3AAAAA8AAAAAAAAAAAAA AAAAnwIAAGRycy9kb3ducmV2LnhtbFBLBQYAAAAABAAEAPcAAACTAwAAAAA= ">
                    <v:imagedata r:id="rId2882" o:title=""/>
                  </v:shape>
                  <v:shape id="Picture 272" o:spid="_x0000_s1035" type="#_x0000_t75" style="position:absolute;left:19133;width:1634;height:15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gj0PPEAAAA3AAAAA8AAABkcnMvZG93bnJldi54bWxEj0GLwjAUhO/C/ofwFvamqbKrS9coIoh7 EbQWvT6aZ1tsXmoTa/33RhA8DjPzDTOdd6YSLTWutKxgOIhAEGdWl5wrSPer/i8I55E1VpZJwZ0c zGcfvSnG2t54R23icxEg7GJUUHhfx1K6rCCDbmBr4uCdbGPQB9nkUjd4C3BTyVEUjaXBksNCgTUt C8rOydUoSA7D7Xp0N5uNWR4uVXJcZ216VOrrs1v8gfDU+Xf41f7XCr5/JvA8E46AnD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gj0PPEAAAA3AAAAA8AAAAAAAAAAAAAAAAA nwIAAGRycy9kb3ducmV2LnhtbFBLBQYAAAAABAAEAPcAAACQAwAAAAA= ">
                    <v:imagedata r:id="rId2883" o:title=""/>
                  </v:shape>
                  <v:group id="Group 273" o:spid="_x0000_s1036" style="position:absolute;left:10766;top:5452;width:1226;height:1159" coordorigin="154610,8282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8aw8MAAADcAAAADwAAAGRycy9kb3ducmV2LnhtbERPTWvCQBC9F/wPywi9 1U20FoluQpBaepBCVRBvQ3ZMQrKzIbtN4r/vHgo9Pt73LptMKwbqXW1ZQbyIQBAXVtdcKricDy8b EM4ja2wtk4IHOcjS2dMOE21H/qbh5EsRQtglqKDyvkukdEVFBt3CdsSBu9veoA+wL6XucQzhppXL KHqTBmsODRV2tK+oaE4/RsHHiGO+it+HY3PfP27n9df1GJNSz/Mp34LwNPl/8Z/7Uyt4X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bxrDwwAAANwAAAAP AAAAAAAAAAAAAAAAAKoCAABkcnMvZG93bnJldi54bWxQSwUGAAAAAAQABAD6AAAAmgMAAAAA ">
                    <v:line id="Line 274" o:spid="_x0000_s1037" style="position:absolute;visibility:visible;mso-wrap-style:square" from="154610,85824" to="176210,101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4l2scAAADcAAAADwAAAGRycy9kb3ducmV2LnhtbESPT0vDQBTE70K/w/IEb3bjv6Cx21Ja Co0HMVVoj6/ZZ5KafRt21yR++64geBxm5jfMbDGaVvTkfGNZwc00AUFcWt1wpeDjfXP9CMIHZI2t ZVLwQx4W88nFDDNtBy6o34VKRAj7DBXUIXSZlL6syaCf2o44ep/WGQxRukpqh0OEm1beJkkqDTYc F2rsaFVT+bX7Ngpe797Sfpm/bMd9nh7LdXE8nAan1NXluHwGEWgM/+G/9lYruH94gt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HiXaxwAAANwAAAAPAAAAAAAA AAAAAAAAAKECAABkcnMvZG93bnJldi54bWxQSwUGAAAAAAQABAD5AAAAlQMAAAAA "/>
                    <v:line id="Line 275" o:spid="_x0000_s1038" style="position:absolute;rotation:-90;visibility:visible;mso-wrap-style:square" from="154610,85824" to="176210,101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WeQsMAAADcAAAADwAAAGRycy9kb3ducmV2LnhtbERPy2oCMRTdF/oP4Rbc1Yyl+BiNIkIf FF34gNLdZXKdjE5uhiQ60783C8Hl4bxni87W4ko+VI4VDPoZCOLC6YpLBYf9x+sYRIjIGmvHpOCf Aizmz08zzLVreUvXXSxFCuGQowITY5NLGQpDFkPfNcSJOzpvMSboS6k9tinc1vIty4bSYsWpwWBD K0PFeXexCkbuc93+HU+/fvWl7eCw2Zif/USp3ku3nIKI1MWH+O7+1greh2l+OpOOgJz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VnkLDAAAA3AAAAA8AAAAAAAAAAAAA AAAAoQIAAGRycy9kb3ducmV2LnhtbFBLBQYAAAAABAAEAPkAAACRAwAAAAA= "/>
                  </v:group>
                  <v:group id="Group 276" o:spid="_x0000_s1039" style="position:absolute;left:10709;top:15042;width:1226;height:1159" coordorigin="153795,22849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l548YAAADcAAAADwAAAGRycy9kb3ducmV2LnhtbESPT2vCQBTE7wW/w/KE 3uomtpWSuoqIlh5CwUQovT2yzySYfRuya/58+26h4HGYmd8w6+1oGtFT52rLCuJFBIK4sLrmUsE5 Pz69gXAeWWNjmRRM5GC7mT2sMdF24BP1mS9FgLBLUEHlfZtI6YqKDLqFbYmDd7GdQR9kV0rd4RDg ppHLKFpJgzWHhQpb2ldUXLObUfAx4LB7jg99er3sp5/89es7jUmpx/m4ewfhafT38H/7Uyt4WcX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OXnjxgAAANwA AAAPAAAAAAAAAAAAAAAAAKoCAABkcnMvZG93bnJldi54bWxQSwUGAAAAAAQABAD6AAAAnQMAAAAA ">
                    <v:line id="Line 277" o:spid="_x0000_s1040" style="position:absolute;visibility:visible;mso-wrap-style:square" from="153795,231493" to="175395,247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rYjccAAADcAAAADwAAAGRycy9kb3ducmV2LnhtbESPT2vCQBTE74LfYXlCb7qxliCpq4il oD2U+gfa4zP7mkSzb8PuNkm/fbcgeBxm5jfMYtWbWrTkfGVZwXSSgCDOra64UHA6vo7nIHxA1lhb JgW/5GG1HA4WmGnb8Z7aQyhEhLDPUEEZQpNJ6fOSDPqJbYij922dwRClK6R22EW4qeVjkqTSYMVx ocSGNiXl18OPUfA++0jb9e5t23/u0nP+sj9/XTqn1MOoXz+DCNSHe/jW3moFT+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mtiNxwAAANwAAAAPAAAAAAAA AAAAAAAAAKECAABkcnMvZG93bnJldi54bWxQSwUGAAAAAAQABAD5AAAAlQMAAAAA "/>
                    <v:line id="Line 278" o:spid="_x0000_s1041" style="position:absolute;rotation:-90;visibility:visible;mso-wrap-style:square" from="153795,231493" to="175395,247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6YQcYAAADcAAAADwAAAGRycy9kb3ducmV2LnhtbESPQWsCMRSE7wX/Q3iCt5pVxOrWKCJo i9RDVSi9PTbPzdbNy5Kk7vbfm0Khx2FmvmEWq87W4kY+VI4VjIYZCOLC6YpLBefT9nEGIkRkjbVj UvBDAVbL3sMCc+1afqfbMZYiQTjkqMDE2ORShsKQxTB0DXHyLs5bjEn6UmqPbYLbWo6zbCotVpwW DDa0MVRcj99WwZPbvbWfl68Pv3nRdnQ+HMz+NFdq0O/WzyAidfE//Nd+1Qom0wn8nklHQC7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eumEHGAAAA3AAAAA8AAAAAAAAA AAAAAAAAoQIAAGRycy9kb3ducmV2LnhtbFBLBQYAAAAABAAEAPkAAACUAwAAAAA= "/>
                  </v:group>
                  <v:shape id="Picture 279" o:spid="_x0000_s1042" type="#_x0000_t75" style="position:absolute;left:8521;top:2972;width:2376;height:2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cMoTXDAAAA3AAAAA8AAABkcnMvZG93bnJldi54bWxEj0FrwkAUhO+C/2F5hd7MpqkGja5SLKX1 mOjF2yP7TILZtzG71fTfuwXB4zAz3zCrzWBacaXeNZYVvEUxCOLS6oYrBYf912QOwnlkja1lUvBH Djbr8WiFmbY3zula+EoECLsMFdTed5mUrqzJoItsRxy8k+0N+iD7SuoebwFuWpnEcSoNNhwWauxo W1N5Ln6NgsUx2b5f0m+Zu7yRRcKzE33ulHp9GT6WIDwN/hl+tH+0gmk6g/8z4QjI9R0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wyhNcMAAADcAAAADwAAAAAAAAAAAAAAAACf AgAAZHJzL2Rvd25yZXYueG1sUEsFBgAAAAAEAAQA9wAAAI8DAAAAAA== ">
                    <v:imagedata r:id="rId2884" o:title=""/>
                  </v:shape>
                  <v:shape id="Picture 280" o:spid="_x0000_s1043" type="#_x0000_t75" style="position:absolute;left:19223;top:9448;width:2376;height:2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zsPbFAAAA3AAAAA8AAABkcnMvZG93bnJldi54bWxEj0FrwkAUhO+C/2F5BW/NpiIhTV2lSotF 6aFpDz0+ss8kmH0bs1sT/70bKHgcZr4ZZrkeTCMu1LnasoKnKAZBXFhdc6ng5/v9MQXhPLLGxjIp uJKD9Wo6WWKmbc9fdMl9KUIJuwwVVN63mZSuqMigi2xLHLyj7Qz6ILtS6g77UG4aOY/jRBqsOSxU 2NK2ouKU/xkFiyT93R43/Lk7vA3759aVp925V2r2MLy+gPA0+Hv4n/7QI5fAeCYcAbm6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as7D2xQAAANwAAAAPAAAAAAAAAAAAAAAA AJ8CAABkcnMvZG93bnJldi54bWxQSwUGAAAAAAQABAD3AAAAkQMAAAAA ">
                    <v:imagedata r:id="rId2885" o:title=""/>
                  </v:shape>
                  <v:shape id="Picture 281" o:spid="_x0000_s1044" type="#_x0000_t75" style="position:absolute;left:8180;top:15607;width:2228;height:2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P/SjFAAAA3AAAAA8AAABkcnMvZG93bnJldi54bWxEj0FrwkAUhO8F/8PyBC9FNy2SSnQTJKWQ Qz00Vrw+ss8kmH0bsquJ/75bKPQ4zMw3zC6bTCfuNLjWsoKXVQSCuLK65VrB9/FjuQHhPLLGzjIp eJCDLJ097TDRduQvupe+FgHCLkEFjfd9IqWrGjLoVrYnDt7FDgZ9kEMt9YBjgJtOvkZRLA22HBYa 7ClvqLqWN6MgP9zG50NBMb0fT93ZlsUn5mulFvNpvwXhafL/4b92oRWs4zf4PROOgE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7T/0oxQAAANwAAAAPAAAAAAAAAAAAAAAA AJ8CAABkcnMvZG93bnJldi54bWxQSwUGAAAAAAQABAD3AAAAkQMAAAAA ">
                    <v:imagedata r:id="rId2886" o:title=""/>
                  </v:shape>
                </v:group>
                <w10:wrap type="square"/>
                <w10:anchorlock/>
              </v:group>
            </w:pict>
          </mc:Fallback>
        </mc:AlternateContent>
      </w:r>
      <w:r w:rsidR="00640006" w:rsidRPr="00640006">
        <w:rPr>
          <w:rFonts w:ascii="Times New Roman" w:hAnsi="Times New Roman"/>
          <w:position w:val="-12"/>
          <w:szCs w:val="24"/>
        </w:rPr>
        <w:object w:dxaOrig="1397" w:dyaOrig="365">
          <v:shape id="_x0000_i2594" type="#_x0000_t75" style="width:69.7pt;height:18.45pt" o:ole="">
            <v:imagedata r:id="rId2887" o:title=""/>
          </v:shape>
          <o:OLEObject Type="Embed" ProgID="Equation.DSMT4" ShapeID="_x0000_i2594" DrawAspect="Content" ObjectID="_1646165884" r:id="rId2888"/>
        </w:object>
      </w:r>
      <w:r w:rsidR="00640006" w:rsidRPr="00640006">
        <w:rPr>
          <w:rFonts w:ascii="Times New Roman" w:hAnsi="Times New Roman"/>
          <w:szCs w:val="24"/>
        </w:rPr>
        <w:t xml:space="preserve">→ </w:t>
      </w:r>
      <w:r w:rsidR="00640006" w:rsidRPr="00640006">
        <w:rPr>
          <w:rFonts w:ascii="Times New Roman" w:hAnsi="Times New Roman"/>
          <w:position w:val="-12"/>
          <w:szCs w:val="24"/>
        </w:rPr>
        <w:object w:dxaOrig="2998" w:dyaOrig="365">
          <v:shape id="_x0000_i2595" type="#_x0000_t75" style="width:149.75pt;height:18.45pt" o:ole="">
            <v:imagedata r:id="rId2889" o:title=""/>
          </v:shape>
          <o:OLEObject Type="Embed" ProgID="Equation.DSMT4" ShapeID="_x0000_i2595" DrawAspect="Content" ObjectID="_1646165885" r:id="rId2890"/>
        </w:object>
      </w:r>
      <w:r w:rsidR="00640006" w:rsidRPr="00640006">
        <w:rPr>
          <w:rFonts w:ascii="Times New Roman" w:hAnsi="Times New Roman"/>
          <w:szCs w:val="24"/>
        </w:rPr>
        <w:t>V.</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 xml:space="preserve">Câu 28: </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Biễu diễn vecto các điện áp. Ta có:</w:t>
      </w:r>
    </w:p>
    <w:p w:rsidR="00640006" w:rsidRPr="00640006" w:rsidRDefault="00640006" w:rsidP="004D7C47">
      <w:pPr>
        <w:pStyle w:val="ListParagraph"/>
        <w:numPr>
          <w:ilvl w:val="0"/>
          <w:numId w:val="48"/>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12"/>
          <w:szCs w:val="24"/>
        </w:rPr>
        <w:object w:dxaOrig="279" w:dyaOrig="365">
          <v:shape id="_x0000_i2596" type="#_x0000_t75" style="width:13.8pt;height:18.45pt" o:ole="">
            <v:imagedata r:id="rId2891" o:title=""/>
          </v:shape>
          <o:OLEObject Type="Embed" ProgID="Equation.DSMT4" ShapeID="_x0000_i2596" DrawAspect="Content" ObjectID="_1646165886" r:id="rId2892"/>
        </w:object>
      </w:r>
      <w:r w:rsidRPr="00640006">
        <w:rPr>
          <w:rFonts w:ascii="Times New Roman" w:hAnsi="Times New Roman"/>
          <w:bCs/>
          <w:szCs w:val="24"/>
        </w:rPr>
        <w:t xml:space="preserve"> lệch pha </w:t>
      </w:r>
      <w:r w:rsidRPr="00640006">
        <w:rPr>
          <w:rFonts w:ascii="Times New Roman" w:hAnsi="Times New Roman"/>
          <w:bCs/>
          <w:position w:val="-6"/>
          <w:szCs w:val="24"/>
        </w:rPr>
        <w:object w:dxaOrig="204" w:dyaOrig="215">
          <v:shape id="_x0000_i2597" type="#_x0000_t75" style="width:10.35pt;height:10.95pt" o:ole="">
            <v:imagedata r:id="rId2893" o:title=""/>
          </v:shape>
          <o:OLEObject Type="Embed" ProgID="Equation.DSMT4" ShapeID="_x0000_i2597" DrawAspect="Content" ObjectID="_1646165887" r:id="rId2894"/>
        </w:object>
      </w:r>
      <w:r w:rsidRPr="00640006">
        <w:rPr>
          <w:rFonts w:ascii="Times New Roman" w:hAnsi="Times New Roman"/>
          <w:bCs/>
          <w:szCs w:val="24"/>
        </w:rPr>
        <w:t xml:space="preserve"> góc </w:t>
      </w:r>
      <w:r w:rsidRPr="00640006">
        <w:rPr>
          <w:rFonts w:ascii="Times New Roman" w:hAnsi="Times New Roman"/>
          <w:bCs/>
          <w:position w:val="-6"/>
          <w:szCs w:val="24"/>
        </w:rPr>
        <w:object w:dxaOrig="376" w:dyaOrig="322">
          <v:shape id="_x0000_i2598" type="#_x0000_t75" style="width:19pt;height:16.15pt" o:ole="">
            <v:imagedata r:id="rId2895" o:title=""/>
          </v:shape>
          <o:OLEObject Type="Embed" ProgID="Equation.DSMT4" ShapeID="_x0000_i2598" DrawAspect="Content" ObjectID="_1646165888" r:id="rId2896"/>
        </w:object>
      </w:r>
      <w:r w:rsidRPr="00640006">
        <w:rPr>
          <w:rFonts w:ascii="Times New Roman" w:hAnsi="Times New Roman"/>
          <w:bCs/>
          <w:szCs w:val="24"/>
        </w:rPr>
        <w:t xml:space="preserve"> → </w:t>
      </w:r>
      <w:r w:rsidRPr="00640006">
        <w:rPr>
          <w:rFonts w:ascii="Times New Roman" w:hAnsi="Times New Roman"/>
          <w:bCs/>
          <w:position w:val="-6"/>
          <w:szCs w:val="24"/>
        </w:rPr>
        <w:object w:dxaOrig="1096" w:dyaOrig="365">
          <v:shape id="_x0000_i2599" type="#_x0000_t75" style="width:54.7pt;height:18.45pt" o:ole="">
            <v:imagedata r:id="rId2897" o:title=""/>
          </v:shape>
          <o:OLEObject Type="Embed" ProgID="Equation.DSMT4" ShapeID="_x0000_i2599" DrawAspect="Content" ObjectID="_1646165889" r:id="rId2898"/>
        </w:object>
      </w:r>
      <w:r w:rsidRPr="00640006">
        <w:rPr>
          <w:rFonts w:ascii="Times New Roman" w:hAnsi="Times New Roman"/>
          <w:bCs/>
          <w:szCs w:val="24"/>
        </w:rPr>
        <w:t>.</w:t>
      </w:r>
    </w:p>
    <w:p w:rsidR="00640006" w:rsidRPr="00640006" w:rsidRDefault="00640006" w:rsidP="004D7C47">
      <w:pPr>
        <w:pStyle w:val="ListParagraph"/>
        <w:numPr>
          <w:ilvl w:val="0"/>
          <w:numId w:val="48"/>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12"/>
          <w:szCs w:val="24"/>
        </w:rPr>
        <w:object w:dxaOrig="1376" w:dyaOrig="365">
          <v:shape id="_x0000_i2600" type="#_x0000_t75" style="width:68.55pt;height:18.45pt" o:ole="">
            <v:imagedata r:id="rId2899" o:title=""/>
          </v:shape>
          <o:OLEObject Type="Embed" ProgID="Equation.DSMT4" ShapeID="_x0000_i2600" DrawAspect="Content" ObjectID="_1646165890" r:id="rId2900"/>
        </w:object>
      </w:r>
      <w:r w:rsidRPr="00640006">
        <w:rPr>
          <w:rFonts w:ascii="Times New Roman" w:hAnsi="Times New Roman"/>
          <w:bCs/>
          <w:szCs w:val="24"/>
        </w:rPr>
        <w:t xml:space="preserve">V → </w:t>
      </w:r>
      <w:r w:rsidRPr="00640006">
        <w:rPr>
          <w:rFonts w:ascii="Times New Roman" w:hAnsi="Times New Roman"/>
          <w:bCs/>
          <w:position w:val="-6"/>
          <w:szCs w:val="24"/>
        </w:rPr>
        <w:object w:dxaOrig="978" w:dyaOrig="279">
          <v:shape id="_x0000_i2601" type="#_x0000_t75" style="width:48.95pt;height:13.8pt" o:ole="">
            <v:imagedata r:id="rId2901" o:title=""/>
          </v:shape>
          <o:OLEObject Type="Embed" ProgID="Equation.DSMT4" ShapeID="_x0000_i2601" DrawAspect="Content" ObjectID="_1646165891" r:id="rId2902"/>
        </w:object>
      </w:r>
      <w:r w:rsidRPr="00640006">
        <w:rPr>
          <w:rFonts w:ascii="Times New Roman" w:hAnsi="Times New Roman"/>
          <w:bCs/>
          <w:szCs w:val="24"/>
        </w:rPr>
        <w:t xml:space="preserve"> → </w:t>
      </w:r>
      <w:r w:rsidRPr="00640006">
        <w:rPr>
          <w:rFonts w:ascii="Times New Roman" w:hAnsi="Times New Roman"/>
          <w:bCs/>
          <w:position w:val="-6"/>
          <w:szCs w:val="24"/>
        </w:rPr>
        <w:object w:dxaOrig="677" w:dyaOrig="279">
          <v:shape id="_x0000_i2602" type="#_x0000_t75" style="width:34pt;height:13.8pt" o:ole="">
            <v:imagedata r:id="rId2903" o:title=""/>
          </v:shape>
          <o:OLEObject Type="Embed" ProgID="Equation.DSMT4" ShapeID="_x0000_i2602" DrawAspect="Content" ObjectID="_1646165892" r:id="rId2904"/>
        </w:object>
      </w:r>
      <w:r w:rsidRPr="00640006">
        <w:rPr>
          <w:rFonts w:ascii="Times New Roman" w:hAnsi="Times New Roman"/>
          <w:bCs/>
          <w:szCs w:val="24"/>
        </w:rPr>
        <w:t xml:space="preserve"> đều.</w:t>
      </w:r>
    </w:p>
    <w:p w:rsidR="00640006" w:rsidRPr="00640006" w:rsidRDefault="00640006" w:rsidP="0046783C">
      <w:pPr>
        <w:pStyle w:val="ListParagraph"/>
        <w:tabs>
          <w:tab w:val="left" w:pos="284"/>
          <w:tab w:val="left" w:pos="2835"/>
          <w:tab w:val="left" w:pos="5387"/>
          <w:tab w:val="left" w:pos="7938"/>
        </w:tabs>
        <w:ind w:left="862"/>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12"/>
          <w:szCs w:val="24"/>
        </w:rPr>
        <w:object w:dxaOrig="2096" w:dyaOrig="365">
          <v:shape id="_x0000_i2603" type="#_x0000_t75" style="width:104.85pt;height:18.45pt" o:ole="">
            <v:imagedata r:id="rId2905" o:title=""/>
          </v:shape>
          <o:OLEObject Type="Embed" ProgID="Equation.DSMT4" ShapeID="_x0000_i2603" DrawAspect="Content" ObjectID="_1646165893" r:id="rId2906"/>
        </w:object>
      </w:r>
      <w:r w:rsidRPr="00640006">
        <w:rPr>
          <w:rFonts w:ascii="Times New Roman" w:hAnsi="Times New Roman"/>
          <w:bCs/>
          <w:szCs w:val="24"/>
        </w:rPr>
        <w:t>V.</w:t>
      </w:r>
    </w:p>
    <w:p w:rsidR="00640006" w:rsidRPr="00640006" w:rsidRDefault="00640006" w:rsidP="008277C2">
      <w:pPr>
        <w:tabs>
          <w:tab w:val="left" w:pos="284"/>
          <w:tab w:val="left" w:pos="2835"/>
          <w:tab w:val="left" w:pos="5387"/>
          <w:tab w:val="left" w:pos="7938"/>
        </w:tabs>
        <w:ind w:firstLine="142"/>
        <w:rPr>
          <w:b/>
          <w:szCs w:val="24"/>
        </w:rPr>
      </w:pPr>
    </w:p>
    <w:p w:rsidR="00640006" w:rsidRPr="00640006" w:rsidRDefault="00640006" w:rsidP="008277C2">
      <w:pPr>
        <w:tabs>
          <w:tab w:val="left" w:pos="284"/>
          <w:tab w:val="left" w:pos="2835"/>
          <w:tab w:val="left" w:pos="5387"/>
          <w:tab w:val="left" w:pos="7938"/>
        </w:tabs>
        <w:ind w:firstLine="142"/>
        <w:rPr>
          <w:b/>
          <w:szCs w:val="24"/>
        </w:rPr>
      </w:pPr>
    </w:p>
    <w:p w:rsidR="00640006" w:rsidRPr="00640006" w:rsidRDefault="00640006" w:rsidP="008277C2">
      <w:pPr>
        <w:tabs>
          <w:tab w:val="left" w:pos="284"/>
          <w:tab w:val="left" w:pos="2835"/>
          <w:tab w:val="left" w:pos="5387"/>
          <w:tab w:val="left" w:pos="7938"/>
        </w:tabs>
        <w:ind w:firstLine="142"/>
        <w:rPr>
          <w:b/>
          <w:szCs w:val="24"/>
        </w:rPr>
      </w:pPr>
    </w:p>
    <w:p w:rsidR="00640006" w:rsidRPr="00640006" w:rsidRDefault="00640006" w:rsidP="003B134E">
      <w:pPr>
        <w:tabs>
          <w:tab w:val="left" w:pos="284"/>
          <w:tab w:val="left" w:pos="2835"/>
          <w:tab w:val="left" w:pos="5387"/>
          <w:tab w:val="left" w:pos="7938"/>
        </w:tabs>
        <w:ind w:firstLine="142"/>
        <w:rPr>
          <w:b/>
          <w:szCs w:val="24"/>
        </w:rPr>
      </w:pPr>
      <w:r w:rsidRPr="00640006">
        <w:rPr>
          <w:b/>
          <w:szCs w:val="24"/>
        </w:rPr>
        <w:t>Câu 29: Chọn A.</w:t>
      </w:r>
    </w:p>
    <w:p w:rsidR="00640006" w:rsidRPr="00640006" w:rsidRDefault="00640006" w:rsidP="003B134E">
      <w:pPr>
        <w:tabs>
          <w:tab w:val="left" w:pos="284"/>
          <w:tab w:val="left" w:pos="2835"/>
          <w:tab w:val="left" w:pos="5387"/>
          <w:tab w:val="left" w:pos="7938"/>
        </w:tabs>
        <w:ind w:firstLine="142"/>
        <w:rPr>
          <w:bCs/>
          <w:szCs w:val="24"/>
        </w:rPr>
      </w:pPr>
      <w:r w:rsidRPr="00640006">
        <w:rPr>
          <w:bCs/>
          <w:szCs w:val="24"/>
        </w:rPr>
        <w:t>Tia đơn sắc đỏ truyền khúc xạ ra ngoài không khí.</w:t>
      </w:r>
    </w:p>
    <w:p w:rsidR="00640006" w:rsidRPr="00640006" w:rsidRDefault="00640006" w:rsidP="008277C2">
      <w:pPr>
        <w:tabs>
          <w:tab w:val="left" w:pos="284"/>
          <w:tab w:val="left" w:pos="2835"/>
          <w:tab w:val="left" w:pos="5387"/>
          <w:tab w:val="left" w:pos="7920"/>
        </w:tabs>
        <w:ind w:firstLine="142"/>
        <w:rPr>
          <w:b/>
          <w:bCs/>
          <w:szCs w:val="24"/>
        </w:rPr>
      </w:pPr>
      <w:r w:rsidRPr="00640006">
        <w:rPr>
          <w:b/>
          <w:bCs/>
          <w:szCs w:val="24"/>
          <w:lang w:val="nl-NL"/>
        </w:rPr>
        <w:t xml:space="preserve">Câu </w:t>
      </w:r>
      <w:r w:rsidRPr="00640006">
        <w:rPr>
          <w:b/>
          <w:bCs/>
          <w:szCs w:val="24"/>
        </w:rPr>
        <w:t>30</w:t>
      </w:r>
      <w:r w:rsidRPr="00640006">
        <w:rPr>
          <w:b/>
          <w:bCs/>
          <w:szCs w:val="24"/>
          <w:lang w:val="nl-NL"/>
        </w:rPr>
        <w:t>: Chọn A.</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9"/>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6"/>
          <w:szCs w:val="24"/>
        </w:rPr>
        <w:object w:dxaOrig="699" w:dyaOrig="322">
          <v:shape id="_x0000_i2604" type="#_x0000_t75" style="width:35.15pt;height:16.15pt" o:ole="">
            <v:imagedata r:id="rId2907" o:title=""/>
          </v:shape>
          <o:OLEObject Type="Embed" ProgID="Equation.DSMT4" ShapeID="_x0000_i2604" DrawAspect="Content" ObjectID="_1646165894" r:id="rId2908"/>
        </w:object>
      </w:r>
      <w:r w:rsidRPr="00640006">
        <w:rPr>
          <w:rFonts w:ascii="Times New Roman" w:hAnsi="Times New Roman"/>
          <w:bCs/>
          <w:szCs w:val="24"/>
        </w:rPr>
        <w:t xml:space="preserve">, </w:t>
      </w:r>
      <w:r w:rsidRPr="00640006">
        <w:rPr>
          <w:rFonts w:ascii="Times New Roman" w:hAnsi="Times New Roman"/>
          <w:bCs/>
          <w:position w:val="-12"/>
          <w:szCs w:val="24"/>
        </w:rPr>
        <w:object w:dxaOrig="580" w:dyaOrig="365">
          <v:shape id="_x0000_i2605" type="#_x0000_t75" style="width:28.8pt;height:18.45pt" o:ole="">
            <v:imagedata r:id="rId2909" o:title=""/>
          </v:shape>
          <o:OLEObject Type="Embed" ProgID="Equation.DSMT4" ShapeID="_x0000_i2605" DrawAspect="Content" ObjectID="_1646165895" r:id="rId2910"/>
        </w:object>
      </w:r>
      <w:r w:rsidRPr="00640006">
        <w:rPr>
          <w:rFonts w:ascii="Times New Roman" w:hAnsi="Times New Roman"/>
          <w:bCs/>
          <w:szCs w:val="24"/>
        </w:rPr>
        <w:t xml:space="preserve">, </w:t>
      </w:r>
      <w:r w:rsidRPr="00640006">
        <w:rPr>
          <w:rFonts w:ascii="Times New Roman" w:hAnsi="Times New Roman"/>
          <w:bCs/>
          <w:position w:val="-24"/>
          <w:szCs w:val="24"/>
        </w:rPr>
        <w:object w:dxaOrig="677" w:dyaOrig="623">
          <v:shape id="_x0000_i2606" type="#_x0000_t75" style="width:34pt;height:31.1pt" o:ole="">
            <v:imagedata r:id="rId2911" o:title=""/>
          </v:shape>
          <o:OLEObject Type="Embed" ProgID="Equation.DSMT4" ShapeID="_x0000_i2606" DrawAspect="Content" ObjectID="_1646165896" r:id="rId2912"/>
        </w:object>
      </w:r>
      <w:r w:rsidRPr="00640006">
        <w:rPr>
          <w:rFonts w:ascii="Times New Roman" w:hAnsi="Times New Roman"/>
          <w:bCs/>
          <w:szCs w:val="24"/>
        </w:rPr>
        <w:t>.</w:t>
      </w:r>
    </w:p>
    <w:p w:rsidR="00640006" w:rsidRPr="00640006" w:rsidRDefault="00640006" w:rsidP="004D7C47">
      <w:pPr>
        <w:pStyle w:val="ListParagraph"/>
        <w:numPr>
          <w:ilvl w:val="0"/>
          <w:numId w:val="49"/>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12"/>
          <w:szCs w:val="24"/>
        </w:rPr>
        <w:object w:dxaOrig="1580" w:dyaOrig="365">
          <v:shape id="_x0000_i2607" type="#_x0000_t75" style="width:78.9pt;height:18.45pt" o:ole="">
            <v:imagedata r:id="rId2913" o:title=""/>
          </v:shape>
          <o:OLEObject Type="Embed" ProgID="Equation.DSMT4" ShapeID="_x0000_i2607" DrawAspect="Content" ObjectID="_1646165897" r:id="rId2914"/>
        </w:object>
      </w:r>
      <w:r w:rsidRPr="00640006">
        <w:rPr>
          <w:rFonts w:ascii="Times New Roman" w:hAnsi="Times New Roman"/>
          <w:bCs/>
          <w:szCs w:val="24"/>
        </w:rPr>
        <w:t xml:space="preserve">→ </w:t>
      </w:r>
      <w:r w:rsidRPr="00640006">
        <w:rPr>
          <w:rFonts w:ascii="Times New Roman" w:hAnsi="Times New Roman"/>
          <w:bCs/>
          <w:position w:val="-6"/>
          <w:szCs w:val="24"/>
        </w:rPr>
        <w:object w:dxaOrig="741" w:dyaOrig="322">
          <v:shape id="_x0000_i2608" type="#_x0000_t75" style="width:36.85pt;height:16.15pt" o:ole="">
            <v:imagedata r:id="rId2915" o:title=""/>
          </v:shape>
          <o:OLEObject Type="Embed" ProgID="Equation.DSMT4" ShapeID="_x0000_i2608" DrawAspect="Content" ObjectID="_1646165898" r:id="rId2916"/>
        </w:object>
      </w:r>
      <w:r w:rsidRPr="00640006">
        <w:rPr>
          <w:rFonts w:ascii="Times New Roman" w:hAnsi="Times New Roman"/>
          <w:bCs/>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31: Chọn A.</w:t>
      </w:r>
    </w:p>
    <w:p w:rsidR="00640006" w:rsidRPr="00640006" w:rsidRDefault="00640006" w:rsidP="001F15D4">
      <w:pPr>
        <w:tabs>
          <w:tab w:val="left" w:pos="284"/>
          <w:tab w:val="left" w:pos="2835"/>
          <w:tab w:val="left" w:pos="5387"/>
          <w:tab w:val="left" w:pos="7938"/>
        </w:tabs>
        <w:ind w:firstLine="142"/>
        <w:rPr>
          <w:b/>
          <w:szCs w:val="24"/>
          <w:lang w:val="fr-FR"/>
        </w:rPr>
      </w:pPr>
      <w:r w:rsidRPr="00640006">
        <w:rPr>
          <w:szCs w:val="24"/>
          <w:lang w:val="fr-FR"/>
        </w:rPr>
        <w:t xml:space="preserve">Độ chênh lệch tần số </w:t>
      </w:r>
      <w:r w:rsidRPr="00640006">
        <w:rPr>
          <w:position w:val="-24"/>
          <w:szCs w:val="24"/>
          <w:lang w:val="fr-FR"/>
        </w:rPr>
        <w:object w:dxaOrig="1214" w:dyaOrig="623">
          <v:shape id="_x0000_i2609" type="#_x0000_t75" style="width:60.5pt;height:31.1pt" o:ole="">
            <v:imagedata r:id="rId2917" o:title=""/>
          </v:shape>
          <o:OLEObject Type="Embed" ProgID="Equation.DSMT4" ShapeID="_x0000_i2609" DrawAspect="Content" ObjectID="_1646165899" r:id="rId2918"/>
        </w:object>
      </w:r>
      <w:r w:rsidRPr="00640006">
        <w:rPr>
          <w:szCs w:val="24"/>
          <w:lang w:val="fr-FR"/>
        </w:rPr>
        <w:t>.</w:t>
      </w:r>
    </w:p>
    <w:p w:rsidR="00640006" w:rsidRPr="00640006" w:rsidRDefault="00640006" w:rsidP="001F15D4">
      <w:pPr>
        <w:tabs>
          <w:tab w:val="left" w:pos="284"/>
          <w:tab w:val="left" w:pos="2835"/>
          <w:tab w:val="left" w:pos="5387"/>
          <w:tab w:val="left" w:pos="7920"/>
        </w:tabs>
        <w:ind w:firstLine="142"/>
        <w:rPr>
          <w:b/>
          <w:bCs/>
          <w:szCs w:val="24"/>
        </w:rPr>
      </w:pPr>
      <w:r w:rsidRPr="00640006">
        <w:rPr>
          <w:b/>
          <w:bCs/>
          <w:szCs w:val="24"/>
        </w:rPr>
        <w:t>Câu 32: Chọn B.</w:t>
      </w:r>
    </w:p>
    <w:p w:rsidR="00640006" w:rsidRPr="00640006" w:rsidRDefault="00640006" w:rsidP="001F15D4">
      <w:pPr>
        <w:tabs>
          <w:tab w:val="left" w:pos="284"/>
          <w:tab w:val="left" w:pos="2835"/>
          <w:tab w:val="left" w:pos="5387"/>
          <w:tab w:val="left" w:pos="7920"/>
        </w:tabs>
        <w:ind w:firstLine="142"/>
        <w:rPr>
          <w:szCs w:val="24"/>
        </w:rPr>
      </w:pPr>
      <w:r w:rsidRPr="00640006">
        <w:rPr>
          <w:szCs w:val="24"/>
        </w:rPr>
        <w:t xml:space="preserve">Năng lượng cần để ion hóa </w:t>
      </w:r>
      <w:r w:rsidRPr="00640006">
        <w:rPr>
          <w:position w:val="-10"/>
          <w:szCs w:val="24"/>
        </w:rPr>
        <w:object w:dxaOrig="903" w:dyaOrig="322">
          <v:shape id="_x0000_i2610" type="#_x0000_t75" style="width:44.95pt;height:16.15pt" o:ole="">
            <v:imagedata r:id="rId2919" o:title=""/>
          </v:shape>
          <o:OLEObject Type="Embed" ProgID="Equation.DSMT4" ShapeID="_x0000_i2610" DrawAspect="Content" ObjectID="_1646165900" r:id="rId2920"/>
        </w:object>
      </w:r>
      <w:r w:rsidRPr="00640006">
        <w:rPr>
          <w:szCs w:val="24"/>
        </w:rPr>
        <w:t>eV.</w:t>
      </w:r>
    </w:p>
    <w:p w:rsidR="00640006" w:rsidRPr="00640006" w:rsidRDefault="003E7F8B" w:rsidP="008277C2">
      <w:pPr>
        <w:tabs>
          <w:tab w:val="left" w:pos="284"/>
          <w:tab w:val="left" w:pos="2835"/>
          <w:tab w:val="left" w:pos="5387"/>
          <w:tab w:val="left" w:pos="7938"/>
        </w:tabs>
        <w:ind w:firstLine="142"/>
        <w:rPr>
          <w:b/>
          <w:bCs/>
          <w:szCs w:val="24"/>
          <w:lang w:val="fr-FR"/>
        </w:rPr>
      </w:pPr>
      <w:r>
        <w:rPr>
          <w:noProof/>
        </w:rPr>
        <mc:AlternateContent>
          <mc:Choice Requires="wpg">
            <w:drawing>
              <wp:anchor distT="0" distB="0" distL="114300" distR="114300" simplePos="0" relativeHeight="251670528" behindDoc="0" locked="1" layoutInCell="1" allowOverlap="1">
                <wp:simplePos x="0" y="0"/>
                <wp:positionH relativeFrom="column">
                  <wp:posOffset>4415155</wp:posOffset>
                </wp:positionH>
                <wp:positionV relativeFrom="paragraph">
                  <wp:posOffset>156210</wp:posOffset>
                </wp:positionV>
                <wp:extent cx="2156460" cy="1543685"/>
                <wp:effectExtent l="0" t="0" r="0" b="10160"/>
                <wp:wrapSquare wrapText="bothSides"/>
                <wp:docPr id="383" name="Canvas 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56460" cy="1543685"/>
                          <a:chOff x="0" y="0"/>
                          <a:chExt cx="21600" cy="21600"/>
                        </a:xfrm>
                      </wpg:grpSpPr>
                      <wpg:grpSp>
                        <wpg:cNvPr id="288" name="Group 283"/>
                        <wpg:cNvGrpSpPr>
                          <a:grpSpLocks/>
                        </wpg:cNvGrpSpPr>
                        <wpg:grpSpPr bwMode="auto">
                          <a:xfrm>
                            <a:off x="360" y="511"/>
                            <a:ext cx="21228" cy="21082"/>
                            <a:chOff x="0" y="0"/>
                            <a:chExt cx="21600" cy="21600"/>
                          </a:xfrm>
                        </wpg:grpSpPr>
                        <wps:wsp>
                          <wps:cNvPr id="289" name="Freeform 284"/>
                          <wps:cNvSpPr>
                            <a:spLocks noChangeArrowheads="1"/>
                          </wps:cNvSpPr>
                          <wps:spPr bwMode="auto">
                            <a:xfrm>
                              <a:off x="0" y="7759"/>
                              <a:ext cx="4417" cy="6313"/>
                            </a:xfrm>
                            <a:custGeom>
                              <a:avLst/>
                              <a:gdLst>
                                <a:gd name="T0" fmla="*/ 19182 w 21600"/>
                                <a:gd name="T1" fmla="*/ 3989 h 21600"/>
                                <a:gd name="T2" fmla="*/ 21542 w 21600"/>
                                <a:gd name="T3" fmla="*/ 11911 h 21600"/>
                                <a:gd name="T4" fmla="*/ 21542 w 21600"/>
                                <a:gd name="T5" fmla="*/ 11911 h 21600"/>
                                <a:gd name="T6" fmla="*/ 19200 w 21600"/>
                                <a:gd name="T7" fmla="*/ 17588 h 21600"/>
                                <a:gd name="T8" fmla="*/ 19200 w 21600"/>
                                <a:gd name="T9" fmla="*/ 17588 h 21600"/>
                                <a:gd name="T10" fmla="*/ 10800 w 21600"/>
                                <a:gd name="T11" fmla="*/ 10800 h 21600"/>
                                <a:gd name="T12" fmla="*/ 19182 w 21600"/>
                                <a:gd name="T13" fmla="*/ 3989 h 21600"/>
                                <a:gd name="T14" fmla="*/ 21542 w 21600"/>
                                <a:gd name="T15" fmla="*/ 11911 h 21600"/>
                                <a:gd name="T16" fmla="*/ 21542 w 21600"/>
                                <a:gd name="T17" fmla="*/ 11911 h 21600"/>
                                <a:gd name="T18" fmla="*/ 19200 w 21600"/>
                                <a:gd name="T19" fmla="*/ 1758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9182" y="3989"/>
                                  </a:moveTo>
                                  <a:cubicBezTo>
                                    <a:pt x="20987" y="6211"/>
                                    <a:pt x="21837" y="9063"/>
                                    <a:pt x="21542" y="11911"/>
                                  </a:cubicBezTo>
                                  <a:cubicBezTo>
                                    <a:pt x="21327" y="13990"/>
                                    <a:pt x="20513" y="15962"/>
                                    <a:pt x="19200" y="17588"/>
                                  </a:cubicBezTo>
                                  <a:lnTo>
                                    <a:pt x="10800" y="10800"/>
                                  </a:lnTo>
                                  <a:close/>
                                </a:path>
                                <a:path w="21600" h="21600">
                                  <a:moveTo>
                                    <a:pt x="19182" y="3989"/>
                                  </a:moveTo>
                                  <a:cubicBezTo>
                                    <a:pt x="20987" y="6211"/>
                                    <a:pt x="21837" y="9063"/>
                                    <a:pt x="21542" y="11911"/>
                                  </a:cubicBezTo>
                                  <a:cubicBezTo>
                                    <a:pt x="21327" y="13990"/>
                                    <a:pt x="20513" y="15962"/>
                                    <a:pt x="19200" y="1758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290" name="Line 285"/>
                          <wps:cNvCnPr/>
                          <wps:spPr bwMode="auto">
                            <a:xfrm flipV="1">
                              <a:off x="2208" y="1040"/>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91" name="Line 286"/>
                          <wps:cNvCnPr/>
                          <wps:spPr bwMode="auto">
                            <a:xfrm>
                              <a:off x="2208" y="10822"/>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92" name="Line 287"/>
                          <wps:cNvCnPr/>
                          <wps:spPr bwMode="auto">
                            <a:xfrm>
                              <a:off x="9586" y="0"/>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3" name="Line 288"/>
                          <wps:cNvCnPr/>
                          <wps:spPr bwMode="auto">
                            <a:xfrm flipV="1">
                              <a:off x="9707" y="9826"/>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5" name="Line 289"/>
                          <wps:cNvCnPr/>
                          <wps:spPr bwMode="auto">
                            <a:xfrm>
                              <a:off x="2208" y="10916"/>
                              <a:ext cx="16212"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316" name="Picture 29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4671" y="0"/>
                              <a:ext cx="232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7" name="Picture 29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4417" y="16927"/>
                              <a:ext cx="245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8" name="Picture 29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19658" y="9157"/>
                              <a:ext cx="1941" cy="33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9" name="Picture 293"/>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4611" y="8656"/>
                              <a:ext cx="1423" cy="184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6" o:spid="_x0000_s1026" style="position:absolute;margin-left:347.65pt;margin-top:12.3pt;width:169.8pt;height:121.55pt;z-index:251670528"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nRoKz+BwAAoiwAAA4AAABkcnMvZTJvRG9jLnhtbOxaXW/jNhZ9X6D/ QdDjAh6Lsj6N8RSpnQwKzLaDdtp3WZItobKkJeU4abH/veeSlCU5tuPMTNvt1AniUOYVRd57eHgu qddfP2wK4z7lIq/KmcleWaaRlnGV5OV6Zv704W4UmIZoojKJiqpMZ+ZjKsyv33z1r9e7epraVVYV ScoNNFKK6a6emVnT1NPxWMRZuonEq6pOS1SuKr6JGlzy9Tjh0Q6tb4qxbVneeFfxpOZVnAqBbxeq 0nwj21+t0rj5frUSaWMUMxN9a+Qnl59L+hy/eR1N1zyqszzW3Yg+ohebKC/x0H1Ti6iJjC3PnzS1 yWNeiWrVvIqrzbharfI4lWPAaJh1MJq3vNrWcizr6W5d790E1x746aObjb+7f8+NPJmZk2BiGmW0 QZDmUXkfCcP3yD27ej2F1Vte/1i/52qMKL6r4l+EUVbzLCrX6Y2o4WoAgO4YH95C12t1v7Hc/adK 8Ixo21TSYw8rvqFW4QvjQQbmcR+Y9KExYnxpM9dzPMQvRh1znYkXuCp0cYb4Prkvzm73d3qWvs9m VKT+RVP1UNlR3TE1UHmxH7P2jB0AxMozMiKGDVc945lPdcOERovBuky6NJp2rrBtdIccYTMrsP8A N2Amig5s4tPA9mMW1anEsCAY7V0ati6942lK8xtedZRXpWELNnGINM6rXZZGCfrVoq13w64WUwGc Xogz33dD5cHWv47DfOVeb8JkmPdwiabxVjRv00riNbp/JxqEGXM+QUkVNEw+IHirTQEm+ffYYCEL bGNn7PFHd7SGrGc4CYPQyI7b2T07zAbnZIOYxN2T8Wh2qkWnZ3i2RbdnyM616PUNQ7DzqUHDwV0f fTcITvURQO8Mz7UINHWG51pkg8hYwelOYuL12pSWJ2LD+sE5H+1+dM6Fm10cHXZxeFg/PmcjTjOg c+e5kLOLI8TOhghzbD+LoqydWPFDqWcWSgbWGVoYaKLVlSDOp2kGHvygeADT86Gk2hPGiBIZt3P6 vDH8T8ZylUHnzhvDsWTsE5M8awyPkbGknWeNCa5krVaB5831GPfEdb7fhDLZ+mXDJABJ88sGStiQ 5oOhqjHosHKIhkNlxk0DymypWLmOGkKDjDmKxo5WPbmiZ22J6jbVffqhklYNAUNOQvl0mmQ6LJ1R vF3m8Tfpr/1bbCsMAHt02LPbNbeWjdksmKia0PIkegBAXQMilvdIXmzDP2j96LPYxFYtskkYahGq m7RcBI+6wdzQ06u7qmJEgKqKGO7o04qyPybog/YOWVLwbG3iohKp+orcfPWxBM5zPgZ+lbd0QaKT QN2TBqIq8uQuLwryqeDr5bzgxn2EFGQR0K8O3cCsKAncoWu7kuEGdYMmLPlzrAlkC2WCgEZT0ke3 utxEeaHK6GUBgoTqVRqJdK6YLqvkEXqJVyo3Qi6HQlbxX01jh7xoZor/biOemkbxbQnNFTLHAQob eeG4vo0L3q9Z9muiMkZTMzNuMK3VxbxR6de25vk6kzkDdbmsbpARrHKSVLKHql/6AoJU9faPV6aY j1qcvcvLFKpUkiN5CvJ1Xr7n6GDrweMq01gVef0zyVMamM5rbNtSfMgs+E9GqZWcAbPArKToQz9o 17I2Laq5kpwGFWZmgT7JZlv5STDUJsqNhDvZvEIUs31wAFV9FkgZzWON7K0CmoEPgGMDYKRI/VGQ T9Vw03aiSaOiyYammzTR8CU4ytRGczx5RGbNv4VWeBvcBs7Isb3bkWMtFqObu7kz8u6Y7y4mi/l8 wf5Hw2LONMuTJC1p3G0Gz5zLkha9l6By730OX1bah+Nh63JxRxfb/2rqt1jozyZ4QmL4z4Qt5KrK UTVsdfJ+OWwpFE/BGth6Ebqi9YpWuSf3or2mE+l/CNk0QKuUlC8h2R5aQzdQyvSAV0Pf1bzKmO+3 uv9zEas3cT+eV4myF5HIlCoo1lRW/HnhIn5lzVefBYf7PU/NmlKbvQSHRxf70Ld0xhDYkoe7/bsr KK9LeXtacZwcJ7SlMyBHmcG+BJQ9cuzpzhAJ/EB4MqS6IGJSnsON8U5T/p/Izqu0bBO1gbSs83iK Py17UXoie58/QMNdzZbyO3UIt7mojU3Ef9nWI5xhIRnOl3mRN4/yPA6SnDpV3r/PYzotootu239C W0gK2qinxxq22v9o7dRdwF8enzph6g6dnhwFDFsZ0+WgJ0skZm1eTmU9ZiSkB+dpR9wGaYyzukUV bzdp2ajDR54WGH5ViiyvBfLgabpZpsnM5N8mkOMxDj4bJEtIdMtGpmDQ0E8yHTu4sazQ/mY0d605 Mh3/dnQTOv7It259x3ICNmfzNtPZihReiYpFnX96qqO0Rzvxn+Q10ZQ8REwiePwDNurkHBQNT5tY bhatkHDp75GE7iuk1ztHUwwuOpBxPB8+a6moWzDtiY2tY+KoCbYedOJ4QsTRfqJ09PPZ8bFQ/JVJ 5+ns/E7+6IH3zC7KTlv3IyGlIv7UnEThb8QaEFOHrCH3SWhIxC5fDGvQanxlDQXRy1hDHteCHJgX Yk99IG9sB4e7V+b4RzMH9lwPmUPuZ31xzIFE9socOHChwF7EHCz0XLUjHzL3gDlY6JB+I81B6oM0 d/vO0JPU6Ko5DnfE2xD8vTUHlo5D5pBbiF8cc+AlgCtzvIQ5HI/eDQI5BB42mAeSgzk2ETHpkcC5 Ekd3Dv7RyUr3jqY8U5Mvwko61i/t0pu2/Wtp1b1a/OZ3AAAA//8DAFBLAwQUAAYACAAAACEAZmcy z9QAAACtAgAAGQAAAGRycy9fcmVscy9lMm9Eb2MueG1sLnJlbHO8ksuKAjEQRffC/EOo/XT6IYOI aTci9Fb0A4qkujvYeZDEGf37CQzCCKK7XlYV99yzqM32aib2TSFqZwVURQmMrHRK20HA6bj/XAGL Ca3CyVkScKMI2/ZjsTnQhCmH4qh9ZJlio4AxJb/mPMqRDMbCebL50rtgMOUxDNyjPONAvC7LLx7+ M6B9YLJOCQidaoAdbz43v2e7vteSdk5eDNn0pIJrk7szEMNASYAhpfFv2RQ/pgf+3KGex6F+5VDN 41C9cljO47C8O/CHJ2t/AQAA//8DAFBLAwQUAAYACAAAACEAGQfWNOIAAAALAQAADwAAAGRycy9k b3ducmV2LnhtbEyPwW6CQBCG7036Dptp0ltdEEWlLMaYtifTpNrE9DbCCER2lrAr4Nt3PbXHmfny z/en61E3oqfO1oYVhJMABHFuippLBd+H95clCOuQC2wMk4IbWVhnjw8pJoUZ+Iv6vSuFD2GboILK uTaR0uYVabQT0xL729l0Gp0fu1IWHQ4+XDdyGgSx1Fiz/1BhS9uK8sv+qhV8DDhsovCt313O29vP Yf553IWk1PPTuHkF4Wh0fzDc9b06ZN7pZK5cWNEoiFfzyKMKprMYxB0IotkKxMlv4sUCZJbK/x2y XwAAAP//AwBQSwMEFAAGAAgAAAAhAEk+pIDSAQAAWAIAABQAAABkcnMvbWVkaWEvaW1hZ2U0Lndt ZixRv2/TQBT+7hxTkkayU6gKFQK3ogxVaRFCQmKK4xjKEBSRVAwMrglHailxojjIZODHwMQSNiT+ CyTGDp2QQGJhYWVkBGRVjZCavnfNye/e9747v3vvez+/f/kIvZbyV81djSqPBfKAsSIAiVeaM2mX gggwEnI6nWq0KS7OuHlJQHNFWRa7Yp6ia2csFFELh3vNUV8BN7AwY5dBGaaATfEBoUXyDqXfIeMX 8pxNMjovf2EVlwj9lwfH5Gi950oEFWc3Rt0nvQ7S33faaZlOLnydyA+39tLyy37KN3Nk1+ky9YOb BWYoQIg3kvvi+v7C7feT2l3PE/hGHFtVJVE7dhqtSMUtteHcj1ubMAXmctVGrXkbOPcoit1OpxIm UcvrPVX1sK0SlMxm1FWJ80ClzsNeN4xRMmYFlkyv93wQqQEfopSrNR3/xXAQkiBnVyx/XN1y65lt 3Qvc+r8rlwkvWi4yP1vLxpWAkG157MZ+th5sZ2PNlMm/3qYjdz2oBn7Gn2sVBbUoJC3SR5BQBsUk Q4H0yr39ZITAFgvBvRf0FFgRzBS2MaejfT1NSrPaGCVD1QU+4x2No4DJ0rNDNo6PfkzkqcL6Cfyh VIb+/wQAAP//AwBQSwMEFAAGAAgAAAAhAK3gsbxCAgAAsAMAABQAAABkcnMvbWVkaWEvaW1hZ2Uy LndtZoxSTWsTURQ9703S2iQySf1ArdixoIuilQZB0E2mSWxdRIIJuDMdxzEdyMcwkxCzEAu6EEGS lYIL/4Mgrlx0JbjoRsH+BV1ZZBYWwXjvS5qiRfGRlzn3vPfuuV9bm+9eQK0vkxPaqkIvSwJTgLYp AIm+4qL0LwURYCTkYDBQaEEcH3FxSUBxCWnIVRkn6+yEjgQKVmut3PUcoIjpEXsC5GEAJMneIPSG tkEePpEEK0yxN8nosPwonoqThH7IZXrBq8+BcHDJslt3AuO60zFuNOtWA8fe78jnF9c6mfteh69E aJ+n25QP0jFm+Gkavhj6Xhc2hr43fvIp+1bO/9u3UBrb+zQ8rI/jD0cae/HTdcHxl7r1280aOp8v VzsZUv9b/JzHNkX2ex7WOA8bmX150BOlUSgb+Xst38I/NfbyOEgPh7Vi1Xa77fvwcYvy6ZPNPT0q TM8LClezWYGvxPHOOYFbbRgl23UatnPOuNawFxAVmIzkSoXyJeDQTbdh1mpLVuDa2eYdp2hVnQCp 6J8tTGmjoqSi2Wbbdx2f+4tUZJzHNA6c1vO93AWzGCb15YpZ/DZ7ivAR3USYD8+EvaUKoaSe5U8v H85XVsKeYjL0fbBCR+Z8JVfJh/wz9YSgSglJi3oiqMwa2ZR8jNEsUUQ/9AjPAHEyIo9eaZbE4zRV mDoZk3i2ZVANeMC4PjE13WqORl1JYpLOgLc81yw1V+oGLaeOxdd4QqMYw5WZu4u82f7+YUfuTu5u 5zV+iF8AAAD//wMAUEsDBBQABgAIAAAAIQDLjHy5QAIAALADAAAUAAAAZHJzL21lZGlhL2ltYWdl MS53bWaMUktrE1EU/u6dpI8kMkl9gFXsKNhF0UpFEHSTaRJbF5FgAm6EOE7HdCCPYSYhDSIGdCFC SVYK/goFceWiK8FFVwX7F9xZZDZFMJ5zk6ZoUbzkZr7z3XvPd16725/eQK3E1IT2QKHH9wWmAW1b ABJ9xUXpXwoiwEjIwWCg0KI4PeLikoDiEtKQaRkna35CRwJ5q7le6ngOUMDMiJ0FeRgASbK3CH1g izx8IQlWmGZvktEJuSM2xFlCP+QKveDV50A4uGTJrTmBccdpG3cbNauOt5/35etr6+30E6/NVyK0 L9NtygdXY8zw06WOL4a+u8LG0PfWTz5l38r5f/sWSmPviIbX6Y7jD0cah/HTdcHxFzu1h40q2l9v VNppUv9b/JzHHkX2ex7WOA8b6SN50BOlkS8ZuY2mb+GfGod5HKOHw1qxaqvV8n34uImu7JPNPT0l TM8L8rcyGYFvxPHOOoFbqRtF23XqtnPJuF23FxEVmIxki/nSdeD4PbduVqvLVuDamcaaU7AqToBU 9M8WprRRUVLRTKPlu47P/UUqMs5jBlPn9Vwve8UshEl9pWwWvs+dI3xSNxHmwothb7lMKKln+NPL hQvl1bCnmDR9n67SkblQzpZzIf9MPSGoUkLSop4IKrNGNiUfYzRHFNHPPMJngDgZkefvNEvixRJV mDoZk3i1a1ANeMC4PjE13XRCazhdSUwq6yPPNUtdKHaCplPD5nu8pFGMQcw+2uTNdn9nXx5M7kHn NfX+FwAAAP//AwBQSwMEFAAGAAgAAAAhAIXuWMAZAgAARAMAABQAAABkcnMvbWVkaWEvaW1hZ2Uz LndtZpRSz2sTQRT+ZpLYNgnspirYKnYV9FDaCiIInrJNYqsQCSbgSbbpOqYr+bHsJsQcxIA3QeLJ gif7P4gnDz0JHrzooQcvvXorsohFML43WRT8cXDI2/neN5P343uz9+7Nc+i1P/1Rbmh0/bbADJDY FoDEE82l6CsFEWAk5Hg81mhFzMVcRhLQXFbm5b7IkHf+iIEsyvXuVm3gK2ADszE7D4owBkzydwm9 IntB4b+QcYYZjiYZHZMfxJw4ReibXKN/8HqqK6HizJrXUqF1Q/Wtm51WvY0Tbw/l9qWtfv6B3+eb SbJlikn94GKaGe7BRyAmsYfCxST27nc+/f/YQuc4+EuOYVy/i/wfOSiR4PrLNat0vxvUcaXRzxP5 r/q5jwPqOkv7pI8EoV4vQIBNDCVPidU2he37YflqoSDwiTi2ogq9Rtuqup5qu2rJutZ2V5ASmEoW q+XaZeDoLa9tN5ur9dBzC507qlJvqBC51O/i5hLVQWuz06SjQqcXeCpg5ZFL/uxiFtNnjNKoeMGu RKax5tiVzwunCR83bESl6Fw0WnUImUaBt1EpWnTWo5Fm8rQ/XKcje9EpOqWIf7aRFaSTkLRILUEC JMgnMdKMFogi+pFP+CSQiR26Rxcknu1Z1D0PnZVJ6xfH00c8DRNT2nutXy4lOVsdhF3Vws5LPKbn kca9+bs7bOx/fX8oJ6/p18R5BsAPAAAA//8DAFBLAQItABQABgAIAAAAIQC/V5zlDAEAABUCAAAT AAAAAAAAAAAAAAAAAAAAAABbQ29udGVudF9UeXBlc10ueG1sUEsBAi0AFAAGAAgAAAAhADj9If/W AAAAlAEAAAsAAAAAAAAAAAAAAAAAPQEAAF9yZWxzLy5yZWxzUEsBAi0AFAAGAAgAAAAhANnRoKz+ BwAAoiwAAA4AAAAAAAAAAAAAAAAAPAIAAGRycy9lMm9Eb2MueG1sUEsBAi0AFAAGAAgAAAAhAGZn Ms/UAAAArQIAABkAAAAAAAAAAAAAAAAAZgoAAGRycy9fcmVscy9lMm9Eb2MueG1sLnJlbHNQSwEC LQAUAAYACAAAACEAGQfWNOIAAAALAQAADwAAAAAAAAAAAAAAAABxCwAAZHJzL2Rvd25yZXYueG1s UEsBAi0AFAAGAAgAAAAhAEk+pIDSAQAAWAIAABQAAAAAAAAAAAAAAAAAgAwAAGRycy9tZWRpYS9p bWFnZTQud21mUEsBAi0AFAAGAAgAAAAhAK3gsbxCAgAAsAMAABQAAAAAAAAAAAAAAAAAhA4AAGRy cy9tZWRpYS9pbWFnZTIud21mUEsBAi0AFAAGAAgAAAAhAMuMfLlAAgAAsAMAABQAAAAAAAAAAAAA AAAA+BAAAGRycy9tZWRpYS9pbWFnZTEud21mUEsBAi0AFAAGAAgAAAAhAIXuWMAZAgAARAMAABQA AAAAAAAAAAAAAAAAahMAAGRycy9tZWRpYS9pbWFnZTMud21mUEsFBgAAAAAJAAkAQgIAALUVAAAA AA== ">
                <o:lock v:ext="edit" aspectratio="t"/>
                <v:group id="Group 283" o:spid="_x0000_s1027" style="position:absolute;left:360;top:511;width:21228;height:2108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T0fMIAAADcAAAADwAAAGRycy9kb3ducmV2LnhtbERPy4rCMBTdC/5DuII7 Taso0jEVkZlhFiL4AJndpbm2pc1NaTJt/fvJQnB5OO/tbjC16Kh1pWUF8TwCQZxZXXKu4Hb9mm1A OI+ssbZMCp7kYJeOR1tMtO35TN3F5yKEsEtQQeF9k0jpsoIMurltiAP3sK1BH2CbS91iH8JNLRdR tJYGSw4NBTZ0KCirLn9GwXeP/X4Zf3bH6nF4/l5Xp/sxJqWmk2H/AcLT4N/il/tHK1h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NE9HzCAAAA3AAAAA8A AAAAAAAAAAAAAAAAqgIAAGRycy9kb3ducmV2LnhtbFBLBQYAAAAABAAEAPoAAACZAwAAAAA= ">
                  <v:shape id="Freeform 284" o:spid="_x0000_s1028" style="position:absolute;top:7759;width:4417;height:6313;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W48UA AADcAAAADwAAAGRycy9kb3ducmV2LnhtbESPzWrCQBSF94LvMFyhO51ExcY0E5FCacFFqe3C5SVz TUIzd2JmmsS3d4SCy8P5+TjZbjSN6KlztWUF8SICQVxYXXOp4Of7bZ6AcB5ZY2OZFFzJwS6fTjJM tR34i/qjL0UYYZeigsr7NpXSFRUZdAvbEgfvbDuDPsiulLrDIYybRi6jaCMN1hwIFbb0WlHxe/wz gft8iN/79el6ic80DquVHpJPr9TTbNy/gPA0+kf4v/2hFSyTLdzPhCM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h+hbjxQAAANwAAAAPAAAAAAAAAAAAAAAAAJgCAABkcnMv ZG93bnJldi54bWxQSwUGAAAAAAQABAD1AAAAigMAAAAA " path="m19182,3989v1805,2222,2655,5074,2360,7922c21327,13990,20513,15962,19200,17588l10800,10800,19182,3989xem19182,3989v1805,2222,2655,5074,2360,7922c21327,13990,20513,15962,19200,17588e" fillcolor="#d8d8d8">
                    <v:path o:connecttype="custom" o:connectlocs="3923,1166;4405,3481;4405,3481;3926,5140;3926,5140;2209,3157;3923,1166;4405,3481;4405,3481;3926,5140" o:connectangles="0,0,0,0,0,0,0,0,0,0"/>
                  </v:shape>
                  <v:line id="Line 285" o:spid="_x0000_s1029" style="position:absolute;flip:y;visibility:visible;mso-wrap-style:square" from="2208,1040" to="10314,10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JWD8AAAADcAAAADwAAAGRycy9kb3ducmV2LnhtbERPy4rCMBTdC/5DuII7TX0gTscoIgyK O1+4vTZ32jLNTUkytfr1ZiG4PJz3YtWaSjTkfGlZwWiYgCDOrC45V3A+/QzmIHxA1lhZJgUP8rBa djsLTLW984GaY8hFDGGfooIihDqV0mcFGfRDWxNH7tc6gyFCl0vt8B7DTSXHSTKTBkuODQXWtCko +zv+GwXNNp+0h2l9vVXr/TOT7naZTJ1S/V67/gYRqA0f8du90wrGX3F+PBOPgFy+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8CVg/AAAAA3AAAAA8AAAAAAAAAAAAAAAAA oQIAAGRycy9kb3ducmV2LnhtbFBLBQYAAAAABAAEAPkAAACOAwAAAAA= " strokeweight="1pt">
                    <v:stroke startarrow="oval" startarrowwidth="narrow" startarrowlength="short" endarrow="classic" endarrowwidth="narrow"/>
                  </v:line>
                  <v:line id="Line 286" o:spid="_x0000_s1030" style="position:absolute;visibility:visible;mso-wrap-style:square" from="2208,10822" to="10314,20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JD38UAAADcAAAADwAAAGRycy9kb3ducmV2LnhtbESPQWsCMRSE74X+h/AKvRTNugdpV6NI UVoPPdT6A56bZ7J287IkWV3/fVMQPA4z8w0zXw6uFWcKsfGsYDIuQBDXXjdsFOx/NqNXEDEha2w9 k4IrRVguHh/mWGl/4W8675IRGcKxQgU2pa6SMtaWHMax74izd/TBYcoyGKkDXjLctbIsiql02HBe sNjRu6X6d9c7BZutOZz66+HLtOWL/diHdb/Sa6Wen4bVDESiId3Dt/anVlC+TeD/TD4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EJD38UAAADcAAAADwAAAAAAAAAA AAAAAAChAgAAZHJzL2Rvd25yZXYueG1sUEsFBgAAAAAEAAQA+QAAAJMDAAAAAA== " strokeweight="1pt">
                    <v:stroke startarrow="oval" startarrowwidth="narrow" startarrowlength="short" endarrow="classic" endarrowwidth="narrow"/>
                  </v:line>
                  <v:line id="Line 287" o:spid="_x0000_s1031" style="position:absolute;visibility:visible;mso-wrap-style:square" from="9586,0" to="19342,11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CYvcQAAADcAAAADwAAAGRycy9kb3ducmV2LnhtbESPQWvCQBSE74L/YXmF3nSTiFKjq4hQ 6EWsqeD1kX1Ngtm3aXaN0V/fFQSPw8x8wyzXvalFR62rLCuIxxEI4tzqigsFx5/P0QcI55E11pZJ wY0crFfDwRJTba98oC7zhQgQdikqKL1vUildXpJBN7YNcfB+bWvQB9kWUrd4DXBTyySKZtJgxWGh xIa2JeXn7GIU7Kd2Mvk784m62X17yQ7x/XsXK/X+1m8WIDz1/hV+tr+0gmSewONMOAJy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EJi9xAAAANwAAAAPAAAAAAAAAAAA AAAAAKECAABkcnMvZG93bnJldi54bWxQSwUGAAAAAAQABAD5AAAAkgMAAAAA " strokeweight=".5pt">
                    <v:stroke dashstyle="longDash"/>
                  </v:line>
                  <v:line id="Line 288" o:spid="_x0000_s1032" style="position:absolute;flip:y;visibility:visible;mso-wrap-style:square" from="9707,9826" to="19463,21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5z8cQAAADcAAAADwAAAGRycy9kb3ducmV2LnhtbESPUWvCQBCE34X+h2MLfdOLClKjp5TS loIgVCP4uOTWXDC3F3IXTfrrPUHwcZidb3aW685W4kKNLx0rGI8SEMS50yUXCrL99/AdhA/IGivH pKAnD+vVy2CJqXZX/qPLLhQiQtinqMCEUKdS+tyQRT9yNXH0Tq6xGKJsCqkbvEa4reQkSWbSYsmx wWBNn4by86618Y3NdtonOR6+jibr2/E//RjdKvX22n0sQATqwvP4kf7VCibzKdzHRAL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nnPxxAAAANwAAAAPAAAAAAAAAAAA AAAAAKECAABkcnMvZG93bnJldi54bWxQSwUGAAAAAAQABAD5AAAAkgMAAAAA " strokeweight=".5pt">
                    <v:stroke dashstyle="longDash"/>
                  </v:line>
                  <v:line id="Line 289" o:spid="_x0000_s1033" style="position:absolute;visibility:visible;mso-wrap-style:square" from="2208,10916" to="18420,10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criMYAAADcAAAADwAAAGRycy9kb3ducmV2LnhtbESPQWsCMRSE7wX/Q3hCbzVrpUVWo4is pQdB6ip4fGyeu4ubl5Ckuu2vN4WCx2FmvmHmy9504ko+tJYVjEcZCOLK6pZrBYdy8zIFESKyxs4y KfihAMvF4GmOubY3/qLrPtYiQTjkqKCJ0eVShqohg2FkHXHyztYbjEn6WmqPtwQ3nXzNsndpsOW0 0KCjdUPVZf9tFPRt6VxxPhVHv9r+fhSTTbndHZV6HvarGYhIfXyE/9ufWsFk/AZ/Z9IRkI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HK4jGAAAA3AAAAA8AAAAAAAAA AAAAAAAAoQIAAGRycy9kb3ducmV2LnhtbFBLBQYAAAAABAAEAPkAAACUAwAAAAA= " strokeweight="1pt">
                    <v:stroke endarrow="classic" endarrowwidth="narrow"/>
                  </v:line>
                  <v:shape id="Picture 290" o:spid="_x0000_s1034" type="#_x0000_t75" style="position:absolute;left:4671;width:2329;height:31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VSe3CAAAA3AAAAA8AAABkcnMvZG93bnJldi54bWxEj0+LwjAUxO8LfofwBG9rWgVZqlHE+mc9 rhW8PppnW21eShO1fnuzIHgcZuY3zGzRmVrcqXWVZQXxMAJBnFtdcaHgmG2+f0A4j6yxtkwKnuRg Me99zTDR9sF/dD/4QgQIuwQVlN43iZQuL8mgG9qGOHhn2xr0QbaF1C0+AtzUchRFE2mw4rBQYkOr kvLr4WYUrPdy/6S02Y0NXU7d2qYZbTOlBv1uOQXhqfOf8Lv9qxWM4wn8nwlHQM5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UlUntwgAAANwAAAAPAAAAAAAAAAAAAAAAAJ8C AABkcnMvZG93bnJldi54bWxQSwUGAAAAAAQABAD3AAAAjgMAAAAA ">
                    <v:imagedata r:id="rId2925" o:title=""/>
                  </v:shape>
                  <v:shape id="Picture 291" o:spid="_x0000_s1035" type="#_x0000_t75" style="position:absolute;left:4417;top:16927;width:2459;height:31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q1ePGAAAA3AAAAA8AAABkcnMvZG93bnJldi54bWxEj0FrwkAUhO8F/8PyBC+l2WipLamrSGxB QQ9GDx4f2WcSzb4N2a3Gf+8KQo/DzHzDTGadqcWFWldZVjCMYhDEudUVFwr2u9+3LxDOI2usLZOC GzmYTXsvE0y0vfKWLpkvRICwS1BB6X2TSOnykgy6yDbEwTva1qAPsi2kbvEa4KaWozgeS4MVh4US G0pLys/Zn1GQZnOX/qyXfFys5Ov6sFng4eOk1KDfzb9BeOr8f/jZXmoF78NPeJwJR0BO7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4yrV48YAAADcAAAADwAAAAAAAAAAAAAA AACfAgAAZHJzL2Rvd25yZXYueG1sUEsFBgAAAAAEAAQA9wAAAJIDAAAAAA== ">
                    <v:imagedata r:id="rId2926" o:title=""/>
                  </v:shape>
                  <v:shape id="Picture 292" o:spid="_x0000_s1036" type="#_x0000_t75" style="position:absolute;left:19658;top:9157;width:1941;height:33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Ad07vBAAAA3AAAAA8AAABkcnMvZG93bnJldi54bWxET8uKwjAU3Qv+Q7jC7DTVAel0TIv4gFkp 1pn9pbm2xeamNlHrfL1ZCC4P573IetOIG3WutqxgOolAEBdW11wq+D1uxzEI55E1NpZJwYMcZOlw sMBE2zsf6Jb7UoQQdgkqqLxvEyldUZFBN7EtceBOtjPoA+xKqTu8h3DTyFkUzaXBmkNDhS2tKirO +dUo2Dd+tyn6L93m8/+/OF5fHry+KPUx6pffIDz1/i1+uX+0gs9pWBvOhCMg0y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EAd07vBAAAA3AAAAA8AAAAAAAAAAAAAAAAAnwIA AGRycy9kb3ducmV2LnhtbFBLBQYAAAAABAAEAPcAAACNAwAAAAA= ">
                    <v:imagedata r:id="rId2927" o:title=""/>
                  </v:shape>
                  <v:shape id="Picture 293" o:spid="_x0000_s1037" type="#_x0000_t75" style="position:absolute;left:4611;top:8656;width:1423;height:18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xvhrbDAAAA3AAAAA8AAABkcnMvZG93bnJldi54bWxEj92KwjAUhO+FfYdwFryRNVVB3K5R/EEo 3ojuPsChOdsUm5PSRI1vbwTBy2FmvmHmy2gbcaXO144VjIYZCOLS6ZorBX+/u68ZCB+QNTaOScGd PCwXH7055trd+EjXU6hEgrDPUYEJoc2l9KUhi37oWuLk/bvOYkiyq6Tu8JbgtpHjLJtKizWnBYMt bQyV59PFKjhv49aH6brgSbk3g83hcijiQKn+Z1z9gAgUwzv8ahdawWT0Dc8z6QjIx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G+GtsMAAADcAAAADwAAAAAAAAAAAAAAAACf AgAAZHJzL2Rvd25yZXYueG1sUEsFBgAAAAAEAAQA9wAAAI8DAAAAAA== ">
                    <v:imagedata r:id="rId2928" o:title=""/>
                  </v:shape>
                </v:group>
                <w10:wrap type="square"/>
                <w10:anchorlock/>
              </v:group>
            </w:pict>
          </mc:Fallback>
        </mc:AlternateContent>
      </w:r>
      <w:r w:rsidR="00640006" w:rsidRPr="00640006">
        <w:rPr>
          <w:b/>
          <w:bCs/>
          <w:szCs w:val="24"/>
          <w:lang w:val="fr-FR"/>
        </w:rPr>
        <w:t>Câu 33: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50"/>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14"/>
          <w:szCs w:val="24"/>
        </w:rPr>
        <w:object w:dxaOrig="1461" w:dyaOrig="419">
          <v:shape id="_x0000_i2611" type="#_x0000_t75" style="width:73.15pt;height:20.75pt" o:ole="">
            <v:imagedata r:id="rId2929" o:title=""/>
          </v:shape>
          <o:OLEObject Type="Embed" ProgID="Equation.DSMT4" ShapeID="_x0000_i2611" DrawAspect="Content" ObjectID="_1646165901" r:id="rId2930"/>
        </w:object>
      </w:r>
      <w:r w:rsidRPr="00640006">
        <w:rPr>
          <w:rFonts w:ascii="Times New Roman" w:hAnsi="Times New Roman"/>
          <w:bCs/>
          <w:szCs w:val="24"/>
        </w:rPr>
        <w:t xml:space="preserve"> → </w:t>
      </w:r>
      <w:r w:rsidRPr="00640006">
        <w:rPr>
          <w:rFonts w:ascii="Times New Roman" w:hAnsi="Times New Roman"/>
          <w:bCs/>
          <w:position w:val="-28"/>
          <w:szCs w:val="24"/>
        </w:rPr>
        <w:object w:dxaOrig="2235" w:dyaOrig="677">
          <v:shape id="_x0000_i2612" type="#_x0000_t75" style="width:111.75pt;height:34pt" o:ole="">
            <v:imagedata r:id="rId2931" o:title=""/>
          </v:shape>
          <o:OLEObject Type="Embed" ProgID="Equation.DSMT4" ShapeID="_x0000_i2612" DrawAspect="Content" ObjectID="_1646165902" r:id="rId2932"/>
        </w:object>
      </w:r>
      <w:r w:rsidRPr="00640006">
        <w:rPr>
          <w:rFonts w:ascii="Times New Roman" w:hAnsi="Times New Roman"/>
          <w:bCs/>
          <w:szCs w:val="24"/>
        </w:rPr>
        <w:t xml:space="preserve"> </w:t>
      </w:r>
    </w:p>
    <w:p w:rsidR="00640006" w:rsidRPr="00640006" w:rsidRDefault="00640006" w:rsidP="000939E4">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32"/>
          <w:szCs w:val="24"/>
        </w:rPr>
        <w:object w:dxaOrig="2375" w:dyaOrig="763">
          <v:shape id="_x0000_i2613" type="#_x0000_t75" style="width:118.65pt;height:38pt" o:ole="">
            <v:imagedata r:id="rId2933" o:title=""/>
          </v:shape>
          <o:OLEObject Type="Embed" ProgID="Equation.DSMT4" ShapeID="_x0000_i2613" DrawAspect="Content" ObjectID="_1646165903" r:id="rId2934"/>
        </w:object>
      </w:r>
      <w:r w:rsidRPr="00640006">
        <w:rPr>
          <w:rFonts w:ascii="Times New Roman" w:hAnsi="Times New Roman"/>
          <w:bCs/>
          <w:szCs w:val="24"/>
        </w:rPr>
        <w:t xml:space="preserve"> (1).</w:t>
      </w:r>
    </w:p>
    <w:p w:rsidR="00640006" w:rsidRPr="00640006" w:rsidRDefault="00640006" w:rsidP="004D7C47">
      <w:pPr>
        <w:pStyle w:val="ListParagraph"/>
        <w:numPr>
          <w:ilvl w:val="0"/>
          <w:numId w:val="50"/>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t>phản ứng là tỏa năng lượng</w:t>
      </w:r>
    </w:p>
    <w:p w:rsidR="00640006" w:rsidRPr="00640006" w:rsidRDefault="00640006" w:rsidP="000939E4">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14"/>
          <w:szCs w:val="24"/>
        </w:rPr>
        <w:object w:dxaOrig="1924" w:dyaOrig="376">
          <v:shape id="_x0000_i2614" type="#_x0000_t75" style="width:96.2pt;height:19pt" o:ole="">
            <v:imagedata r:id="rId2935" o:title=""/>
          </v:shape>
          <o:OLEObject Type="Embed" ProgID="Equation.DSMT4" ShapeID="_x0000_i2614" DrawAspect="Content" ObjectID="_1646165904" r:id="rId2936"/>
        </w:object>
      </w:r>
      <w:r w:rsidRPr="00640006">
        <w:rPr>
          <w:rFonts w:ascii="Times New Roman" w:hAnsi="Times New Roman"/>
          <w:bCs/>
          <w:szCs w:val="24"/>
        </w:rPr>
        <w:t xml:space="preserve"> → </w:t>
      </w:r>
      <w:r w:rsidRPr="00640006">
        <w:rPr>
          <w:rFonts w:ascii="Times New Roman" w:hAnsi="Times New Roman"/>
          <w:bCs/>
          <w:position w:val="-28"/>
          <w:szCs w:val="24"/>
        </w:rPr>
        <w:object w:dxaOrig="2042" w:dyaOrig="677">
          <v:shape id="_x0000_i2615" type="#_x0000_t75" style="width:101.95pt;height:34pt" o:ole="">
            <v:imagedata r:id="rId2937" o:title=""/>
          </v:shape>
          <o:OLEObject Type="Embed" ProgID="Equation.DSMT4" ShapeID="_x0000_i2615" DrawAspect="Content" ObjectID="_1646165905" r:id="rId2938"/>
        </w:object>
      </w:r>
      <w:r w:rsidRPr="00640006">
        <w:rPr>
          <w:rFonts w:ascii="Times New Roman" w:hAnsi="Times New Roman"/>
          <w:bCs/>
          <w:szCs w:val="24"/>
        </w:rPr>
        <w:t xml:space="preserve"> </w:t>
      </w:r>
    </w:p>
    <w:p w:rsidR="00640006" w:rsidRPr="00640006" w:rsidRDefault="00640006" w:rsidP="000939E4">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34"/>
          <w:szCs w:val="24"/>
        </w:rPr>
        <w:object w:dxaOrig="1204" w:dyaOrig="784">
          <v:shape id="_x0000_i2616" type="#_x0000_t75" style="width:60.5pt;height:39.15pt" o:ole="">
            <v:imagedata r:id="rId2939" o:title=""/>
          </v:shape>
          <o:OLEObject Type="Embed" ProgID="Equation.DSMT4" ShapeID="_x0000_i2616" DrawAspect="Content" ObjectID="_1646165906" r:id="rId2940"/>
        </w:object>
      </w:r>
      <w:r w:rsidRPr="00640006">
        <w:rPr>
          <w:rFonts w:ascii="Times New Roman" w:hAnsi="Times New Roman"/>
          <w:bCs/>
          <w:szCs w:val="24"/>
        </w:rPr>
        <w:t>(2).</w:t>
      </w:r>
    </w:p>
    <w:p w:rsidR="00640006" w:rsidRPr="00640006" w:rsidRDefault="00640006" w:rsidP="000939E4">
      <w:pPr>
        <w:tabs>
          <w:tab w:val="left" w:pos="284"/>
          <w:tab w:val="left" w:pos="2835"/>
          <w:tab w:val="left" w:pos="5387"/>
          <w:tab w:val="left" w:pos="7938"/>
        </w:tabs>
        <w:ind w:firstLine="142"/>
        <w:rPr>
          <w:bCs/>
          <w:szCs w:val="24"/>
        </w:rPr>
      </w:pPr>
      <w:r w:rsidRPr="00640006">
        <w:rPr>
          <w:bCs/>
          <w:szCs w:val="24"/>
        </w:rPr>
        <w:t xml:space="preserve">Từ (1) và (2) → </w:t>
      </w:r>
      <w:r w:rsidRPr="00640006">
        <w:rPr>
          <w:bCs/>
          <w:position w:val="-34"/>
          <w:szCs w:val="24"/>
        </w:rPr>
        <w:object w:dxaOrig="4761" w:dyaOrig="817">
          <v:shape id="_x0000_i2617" type="#_x0000_t75" style="width:237.9pt;height:40.9pt" o:ole="">
            <v:imagedata r:id="rId2941" o:title=""/>
          </v:shape>
          <o:OLEObject Type="Embed" ProgID="Equation.DSMT4" ShapeID="_x0000_i2617" DrawAspect="Content" ObjectID="_1646165907" r:id="rId2942"/>
        </w:object>
      </w:r>
      <w:r w:rsidRPr="00640006">
        <w:rPr>
          <w:bCs/>
          <w:szCs w:val="24"/>
        </w:rPr>
        <w:t xml:space="preserve"> → </w:t>
      </w:r>
      <w:r w:rsidRPr="00640006">
        <w:rPr>
          <w:bCs/>
          <w:position w:val="-10"/>
          <w:szCs w:val="24"/>
        </w:rPr>
        <w:object w:dxaOrig="903" w:dyaOrig="365">
          <v:shape id="_x0000_i2618" type="#_x0000_t75" style="width:44.95pt;height:18.45pt" o:ole="">
            <v:imagedata r:id="rId2943" o:title=""/>
          </v:shape>
          <o:OLEObject Type="Embed" ProgID="Equation.DSMT4" ShapeID="_x0000_i2618" DrawAspect="Content" ObjectID="_1646165908" r:id="rId2944"/>
        </w:object>
      </w:r>
      <w:r w:rsidRPr="00640006">
        <w:rPr>
          <w:bCs/>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34: Chọn B.</w:t>
      </w:r>
    </w:p>
    <w:p w:rsidR="00640006" w:rsidRPr="00640006" w:rsidRDefault="00640006" w:rsidP="00A87B95">
      <w:pPr>
        <w:tabs>
          <w:tab w:val="left" w:pos="284"/>
          <w:tab w:val="left" w:pos="2835"/>
          <w:tab w:val="left" w:pos="5387"/>
          <w:tab w:val="left" w:pos="7938"/>
        </w:tabs>
        <w:ind w:firstLine="142"/>
        <w:rPr>
          <w:szCs w:val="24"/>
        </w:rPr>
      </w:pPr>
      <w:r w:rsidRPr="00640006">
        <w:rPr>
          <w:szCs w:val="24"/>
        </w:rPr>
        <w:lastRenderedPageBreak/>
        <w:t xml:space="preserve">Giử sử </w:t>
      </w:r>
      <w:r w:rsidRPr="00640006">
        <w:rPr>
          <w:position w:val="-12"/>
        </w:rPr>
        <w:object w:dxaOrig="699" w:dyaOrig="365">
          <v:shape id="_x0000_i2619" type="#_x0000_t75" style="width:35.15pt;height:18.45pt" o:ole="">
            <v:imagedata r:id="rId2945" o:title=""/>
          </v:shape>
          <o:OLEObject Type="Embed" ProgID="Equation.DSMT4" ShapeID="_x0000_i2619" DrawAspect="Content" ObjectID="_1646165909" r:id="rId2946"/>
        </w:object>
      </w:r>
      <w:r w:rsidRPr="00640006">
        <w:rPr>
          <w:szCs w:val="24"/>
        </w:rPr>
        <w:t>. Ta có:</w:t>
      </w:r>
    </w:p>
    <w:p w:rsidR="00640006" w:rsidRPr="00640006" w:rsidRDefault="00640006" w:rsidP="004D7C47">
      <w:pPr>
        <w:numPr>
          <w:ilvl w:val="0"/>
          <w:numId w:val="51"/>
        </w:numPr>
        <w:tabs>
          <w:tab w:val="left" w:pos="284"/>
          <w:tab w:val="left" w:pos="2835"/>
          <w:tab w:val="left" w:pos="5387"/>
          <w:tab w:val="left" w:pos="7938"/>
        </w:tabs>
        <w:spacing w:line="240" w:lineRule="auto"/>
        <w:rPr>
          <w:szCs w:val="24"/>
        </w:rPr>
      </w:pPr>
      <w:r w:rsidRPr="00640006">
        <w:rPr>
          <w:position w:val="-30"/>
        </w:rPr>
        <w:object w:dxaOrig="817" w:dyaOrig="677">
          <v:shape id="_x0000_i2620" type="#_x0000_t75" style="width:40.9pt;height:34pt" o:ole="">
            <v:imagedata r:id="rId2947" o:title=""/>
          </v:shape>
          <o:OLEObject Type="Embed" ProgID="Equation.DSMT4" ShapeID="_x0000_i2620" DrawAspect="Content" ObjectID="_1646165910" r:id="rId2948"/>
        </w:object>
      </w:r>
      <w:r w:rsidRPr="00640006">
        <w:rPr>
          <w:szCs w:val="24"/>
        </w:rPr>
        <w:t xml:space="preserve"> với </w:t>
      </w:r>
      <w:r w:rsidRPr="00640006">
        <w:rPr>
          <w:position w:val="-30"/>
        </w:rPr>
        <w:object w:dxaOrig="322" w:dyaOrig="677">
          <v:shape id="_x0000_i2621" type="#_x0000_t75" style="width:16.15pt;height:34pt" o:ole="">
            <v:imagedata r:id="rId2949" o:title=""/>
          </v:shape>
          <o:OLEObject Type="Embed" ProgID="Equation.DSMT4" ShapeID="_x0000_i2621" DrawAspect="Content" ObjectID="_1646165911" r:id="rId2950"/>
        </w:object>
      </w:r>
      <w:r w:rsidRPr="00640006">
        <w:rPr>
          <w:szCs w:val="24"/>
        </w:rPr>
        <w:t xml:space="preserve"> là phân số tối giản và </w:t>
      </w:r>
      <w:r w:rsidRPr="00640006">
        <w:rPr>
          <w:position w:val="-30"/>
        </w:rPr>
        <w:object w:dxaOrig="2439" w:dyaOrig="677">
          <v:shape id="_x0000_i2622" type="#_x0000_t75" style="width:122.1pt;height:34pt" o:ole="">
            <v:imagedata r:id="rId2951" o:title=""/>
          </v:shape>
          <o:OLEObject Type="Embed" ProgID="Equation.DSMT4" ShapeID="_x0000_i2622" DrawAspect="Content" ObjectID="_1646165912" r:id="rId2952"/>
        </w:object>
      </w:r>
      <w:r w:rsidRPr="00640006">
        <w:rPr>
          <w:szCs w:val="24"/>
        </w:rPr>
        <w:t xml:space="preserve"> hay </w:t>
      </w:r>
      <w:r w:rsidRPr="00640006">
        <w:rPr>
          <w:position w:val="-12"/>
        </w:rPr>
        <w:object w:dxaOrig="1397" w:dyaOrig="365">
          <v:shape id="_x0000_i2623" type="#_x0000_t75" style="width:69.7pt;height:18.45pt" o:ole="">
            <v:imagedata r:id="rId2953" o:title=""/>
          </v:shape>
          <o:OLEObject Type="Embed" ProgID="Equation.DSMT4" ShapeID="_x0000_i2623" DrawAspect="Content" ObjectID="_1646165913" r:id="rId2954"/>
        </w:object>
      </w:r>
      <w:r w:rsidRPr="00640006">
        <w:rPr>
          <w:szCs w:val="24"/>
        </w:rPr>
        <w:t xml:space="preserve"> (1).</w:t>
      </w:r>
    </w:p>
    <w:p w:rsidR="00640006" w:rsidRPr="00640006" w:rsidRDefault="00640006" w:rsidP="004D7C47">
      <w:pPr>
        <w:numPr>
          <w:ilvl w:val="0"/>
          <w:numId w:val="51"/>
        </w:numPr>
        <w:tabs>
          <w:tab w:val="left" w:pos="284"/>
          <w:tab w:val="left" w:pos="2835"/>
          <w:tab w:val="left" w:pos="5387"/>
          <w:tab w:val="left" w:pos="7938"/>
        </w:tabs>
        <w:spacing w:line="240" w:lineRule="auto"/>
        <w:rPr>
          <w:szCs w:val="24"/>
        </w:rPr>
      </w:pPr>
      <w:r w:rsidRPr="00640006">
        <w:rPr>
          <w:position w:val="-12"/>
        </w:rPr>
        <w:object w:dxaOrig="1376" w:dyaOrig="365">
          <v:shape id="_x0000_i2624" type="#_x0000_t75" style="width:68.55pt;height:18.45pt" o:ole="">
            <v:imagedata r:id="rId2955" o:title=""/>
          </v:shape>
          <o:OLEObject Type="Embed" ProgID="Equation.DSMT4" ShapeID="_x0000_i2624" DrawAspect="Content" ObjectID="_1646165914" r:id="rId2956"/>
        </w:object>
      </w:r>
      <w:r w:rsidRPr="00640006">
        <w:rPr>
          <w:szCs w:val="24"/>
        </w:rPr>
        <w:t>(2).</w:t>
      </w:r>
    </w:p>
    <w:p w:rsidR="00640006" w:rsidRPr="00640006" w:rsidRDefault="00640006" w:rsidP="00A87B95">
      <w:pPr>
        <w:tabs>
          <w:tab w:val="left" w:pos="284"/>
          <w:tab w:val="left" w:pos="2835"/>
          <w:tab w:val="left" w:pos="5387"/>
          <w:tab w:val="left" w:pos="7938"/>
        </w:tabs>
        <w:ind w:firstLine="142"/>
        <w:rPr>
          <w:szCs w:val="24"/>
        </w:rPr>
      </w:pPr>
      <w:r w:rsidRPr="00640006">
        <w:rPr>
          <w:szCs w:val="24"/>
        </w:rPr>
        <w:t xml:space="preserve">Từ (1) và (2) → </w:t>
      </w:r>
      <w:r w:rsidRPr="00640006">
        <w:rPr>
          <w:position w:val="-62"/>
        </w:rPr>
        <w:object w:dxaOrig="1139" w:dyaOrig="1354">
          <v:shape id="_x0000_i2625" type="#_x0000_t75" style="width:57pt;height:67.95pt" o:ole="">
            <v:imagedata r:id="rId2957" o:title=""/>
          </v:shape>
          <o:OLEObject Type="Embed" ProgID="Equation.DSMT4" ShapeID="_x0000_i2625" DrawAspect="Content" ObjectID="_1646165915" r:id="rId2958"/>
        </w:object>
      </w:r>
      <w:r w:rsidRPr="00640006">
        <w:rPr>
          <w:szCs w:val="24"/>
        </w:rPr>
        <w:t xml:space="preserve"> và </w:t>
      </w:r>
      <w:r w:rsidRPr="00640006">
        <w:rPr>
          <w:position w:val="-64"/>
        </w:rPr>
        <w:object w:dxaOrig="1644" w:dyaOrig="1397">
          <v:shape id="_x0000_i2626" type="#_x0000_t75" style="width:82.35pt;height:69.7pt" o:ole="">
            <v:imagedata r:id="rId2959" o:title=""/>
          </v:shape>
          <o:OLEObject Type="Embed" ProgID="Equation.DSMT4" ShapeID="_x0000_i2626" DrawAspect="Content" ObjectID="_1646165916" r:id="rId2960"/>
        </w:object>
      </w:r>
      <w:r w:rsidRPr="00640006">
        <w:rPr>
          <w:szCs w:val="24"/>
        </w:rPr>
        <w:t>.</w:t>
      </w:r>
    </w:p>
    <w:p w:rsidR="00640006" w:rsidRPr="00640006" w:rsidRDefault="00640006" w:rsidP="008277C2">
      <w:pPr>
        <w:tabs>
          <w:tab w:val="left" w:pos="284"/>
          <w:tab w:val="left" w:pos="2835"/>
          <w:tab w:val="left" w:pos="5400"/>
          <w:tab w:val="left" w:pos="7920"/>
        </w:tabs>
        <w:ind w:firstLine="142"/>
        <w:rPr>
          <w:szCs w:val="24"/>
        </w:rPr>
      </w:pPr>
      <w:r w:rsidRPr="00640006">
        <w:rPr>
          <w:szCs w:val="24"/>
          <w:lang w:val="vi-VN"/>
        </w:rPr>
        <w:t>→</w:t>
      </w:r>
      <w:r w:rsidRPr="00640006">
        <w:rPr>
          <w:szCs w:val="24"/>
        </w:rPr>
        <w:t xml:space="preserve"> Thử các đáp án bài toán, ta nhận thấy rằng </w:t>
      </w:r>
      <w:r w:rsidRPr="00640006">
        <w:rPr>
          <w:position w:val="-6"/>
          <w:szCs w:val="24"/>
        </w:rPr>
        <w:object w:dxaOrig="623" w:dyaOrig="279">
          <v:shape id="_x0000_i2627" type="#_x0000_t75" style="width:31.1pt;height:13.8pt" o:ole="">
            <v:imagedata r:id="rId2961" o:title=""/>
          </v:shape>
          <o:OLEObject Type="Embed" ProgID="Equation.DSMT4" ShapeID="_x0000_i2627" DrawAspect="Content" ObjectID="_1646165917" r:id="rId2962"/>
        </w:object>
      </w:r>
      <w:r w:rsidRPr="00640006">
        <w:rPr>
          <w:szCs w:val="24"/>
        </w:rPr>
        <w:t>, không thõa mãn.</w:t>
      </w:r>
    </w:p>
    <w:p w:rsidR="00640006" w:rsidRPr="00640006" w:rsidRDefault="00640006" w:rsidP="008277C2">
      <w:pPr>
        <w:tabs>
          <w:tab w:val="left" w:pos="284"/>
          <w:tab w:val="left" w:pos="2835"/>
          <w:tab w:val="left" w:pos="5400"/>
          <w:tab w:val="left" w:pos="7920"/>
        </w:tabs>
        <w:ind w:firstLine="142"/>
        <w:rPr>
          <w:b/>
          <w:bCs/>
          <w:szCs w:val="24"/>
        </w:rPr>
      </w:pPr>
      <w:r w:rsidRPr="00640006">
        <w:rPr>
          <w:b/>
          <w:bCs/>
          <w:szCs w:val="24"/>
          <w:lang w:val="vi-VN"/>
        </w:rPr>
        <w:t xml:space="preserve">Câu </w:t>
      </w:r>
      <w:r w:rsidRPr="00640006">
        <w:rPr>
          <w:b/>
          <w:bCs/>
          <w:szCs w:val="24"/>
        </w:rPr>
        <w:t>35:</w:t>
      </w:r>
      <w:r w:rsidRPr="00640006">
        <w:rPr>
          <w:b/>
          <w:bCs/>
          <w:szCs w:val="24"/>
          <w:lang w:val="vi-VN"/>
        </w:rPr>
        <w:t xml:space="preserve"> </w:t>
      </w:r>
      <w:r w:rsidRPr="00640006">
        <w:rPr>
          <w:b/>
          <w:bCs/>
          <w:szCs w:val="24"/>
        </w:rPr>
        <w:t>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Khoảng cách lớn nhất giữa hai dao động:</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 </w:t>
      </w:r>
      <w:r w:rsidRPr="00640006">
        <w:rPr>
          <w:bCs/>
          <w:position w:val="-14"/>
          <w:szCs w:val="24"/>
        </w:rPr>
        <w:object w:dxaOrig="6220" w:dyaOrig="462">
          <v:shape id="_x0000_i2628" type="#_x0000_t75" style="width:311.05pt;height:23.05pt" o:ole="">
            <v:imagedata r:id="rId2963" o:title=""/>
          </v:shape>
          <o:OLEObject Type="Embed" ProgID="Equation.DSMT4" ShapeID="_x0000_i2628" DrawAspect="Content" ObjectID="_1646165918" r:id="rId2964"/>
        </w:object>
      </w:r>
      <w:r w:rsidRPr="00640006">
        <w:rPr>
          <w:bCs/>
          <w:szCs w:val="24"/>
        </w:rPr>
        <w:t xml:space="preserve">cm. </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36: Chọn C.</w:t>
      </w:r>
    </w:p>
    <w:p w:rsidR="00640006" w:rsidRPr="00640006" w:rsidRDefault="003E7F8B" w:rsidP="008277C2">
      <w:pPr>
        <w:tabs>
          <w:tab w:val="left" w:pos="284"/>
          <w:tab w:val="left" w:pos="2835"/>
          <w:tab w:val="left" w:pos="5387"/>
          <w:tab w:val="left" w:pos="7938"/>
        </w:tabs>
        <w:ind w:firstLine="142"/>
        <w:rPr>
          <w:szCs w:val="24"/>
        </w:rPr>
      </w:pPr>
      <w:r>
        <w:rPr>
          <w:noProof/>
        </w:rPr>
        <mc:AlternateContent>
          <mc:Choice Requires="wpg">
            <w:drawing>
              <wp:inline distT="0" distB="0" distL="0" distR="0">
                <wp:extent cx="6441440" cy="1829435"/>
                <wp:effectExtent l="0" t="0" r="0" b="0"/>
                <wp:docPr id="354"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41440" cy="1829435"/>
                          <a:chOff x="0" y="0"/>
                          <a:chExt cx="21600" cy="21600"/>
                        </a:xfrm>
                      </wpg:grpSpPr>
                      <wpg:grpSp>
                        <wpg:cNvPr id="355" name="Group 156"/>
                        <wpg:cNvGrpSpPr>
                          <a:grpSpLocks/>
                        </wpg:cNvGrpSpPr>
                        <wpg:grpSpPr bwMode="auto">
                          <a:xfrm>
                            <a:off x="2502" y="0"/>
                            <a:ext cx="16771" cy="21173"/>
                            <a:chOff x="0" y="0"/>
                            <a:chExt cx="21600" cy="21600"/>
                          </a:xfrm>
                        </wpg:grpSpPr>
                        <wps:wsp>
                          <wps:cNvPr id="356" name="Freeform 157"/>
                          <wps:cNvSpPr>
                            <a:spLocks noChangeArrowheads="1"/>
                          </wps:cNvSpPr>
                          <wps:spPr bwMode="auto">
                            <a:xfrm>
                              <a:off x="4555" y="8058"/>
                              <a:ext cx="1625" cy="4549"/>
                            </a:xfrm>
                            <a:custGeom>
                              <a:avLst/>
                              <a:gdLst>
                                <a:gd name="T0" fmla="*/ 1455 w 21600"/>
                                <a:gd name="T1" fmla="*/ 16215 h 21600"/>
                                <a:gd name="T2" fmla="*/ 4 w 21600"/>
                                <a:gd name="T3" fmla="*/ 10503 h 21600"/>
                                <a:gd name="T4" fmla="*/ 4 w 21600"/>
                                <a:gd name="T5" fmla="*/ 10503 h 21600"/>
                                <a:gd name="T6" fmla="*/ 10800 w 21600"/>
                                <a:gd name="T7" fmla="*/ 10800 h 21600"/>
                                <a:gd name="T8" fmla="*/ 1455 w 21600"/>
                                <a:gd name="T9" fmla="*/ 16215 h 21600"/>
                                <a:gd name="T10" fmla="*/ 4 w 21600"/>
                                <a:gd name="T11" fmla="*/ 10503 h 21600"/>
                              </a:gdLst>
                              <a:ahLst/>
                              <a:cxnLst>
                                <a:cxn ang="0">
                                  <a:pos x="T0" y="T1"/>
                                </a:cxn>
                                <a:cxn ang="0">
                                  <a:pos x="T2" y="T3"/>
                                </a:cxn>
                                <a:cxn ang="0">
                                  <a:pos x="T4" y="T5"/>
                                </a:cxn>
                                <a:cxn ang="0">
                                  <a:pos x="T6" y="T7"/>
                                </a:cxn>
                                <a:cxn ang="0">
                                  <a:pos x="T8" y="T9"/>
                                </a:cxn>
                                <a:cxn ang="0">
                                  <a:pos x="T10" y="T11"/>
                                </a:cxn>
                              </a:cxnLst>
                              <a:rect l="0" t="0" r="r" b="b"/>
                              <a:pathLst>
                                <a:path w="21600" h="21600">
                                  <a:moveTo>
                                    <a:pt x="1455" y="16215"/>
                                  </a:moveTo>
                                  <a:cubicBezTo>
                                    <a:pt x="451" y="14482"/>
                                    <a:pt x="-50" y="12504"/>
                                    <a:pt x="4" y="10503"/>
                                  </a:cubicBezTo>
                                  <a:lnTo>
                                    <a:pt x="10800" y="10800"/>
                                  </a:lnTo>
                                  <a:close/>
                                </a:path>
                                <a:path w="21600" h="21600">
                                  <a:moveTo>
                                    <a:pt x="1455" y="16215"/>
                                  </a:moveTo>
                                  <a:cubicBezTo>
                                    <a:pt x="451" y="14482"/>
                                    <a:pt x="-50" y="12504"/>
                                    <a:pt x="4" y="10503"/>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g:grpSp>
                          <wpg:cNvPr id="357" name="Group 158"/>
                          <wpg:cNvGrpSpPr>
                            <a:grpSpLocks/>
                          </wpg:cNvGrpSpPr>
                          <wpg:grpSpPr bwMode="auto">
                            <a:xfrm>
                              <a:off x="2276" y="3613"/>
                              <a:ext cx="6536" cy="12664"/>
                              <a:chOff x="7524" y="6163"/>
                              <a:chExt cx="21600" cy="21600"/>
                            </a:xfrm>
                          </wpg:grpSpPr>
                          <wps:wsp>
                            <wps:cNvPr id="358" name="Line 159"/>
                            <wps:cNvCnPr/>
                            <wps:spPr bwMode="auto">
                              <a:xfrm>
                                <a:off x="7592" y="17637"/>
                                <a:ext cx="2153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9" name="Line 160"/>
                            <wps:cNvCnPr/>
                            <wps:spPr bwMode="auto">
                              <a:xfrm flipV="1">
                                <a:off x="17796" y="6163"/>
                                <a:ext cx="0" cy="11356"/>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60" name="Line 161"/>
                            <wps:cNvCnPr/>
                            <wps:spPr bwMode="auto">
                              <a:xfrm flipH="1">
                                <a:off x="7524" y="17441"/>
                                <a:ext cx="10294" cy="1032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61" name="Line 162"/>
                            <wps:cNvCnPr/>
                            <wps:spPr bwMode="auto">
                              <a:xfrm>
                                <a:off x="17818" y="17637"/>
                                <a:ext cx="883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62" name="Line 163"/>
                            <wps:cNvCnPr/>
                            <wps:spPr bwMode="auto">
                              <a:xfrm>
                                <a:off x="17796" y="17624"/>
                                <a:ext cx="666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363" name="Picture 164"/>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7133" y="10462"/>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4" name="Picture 165"/>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6208" y="7603"/>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5" name="Picture 166"/>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1461" y="13668"/>
                              <a:ext cx="767"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6" name="Picture 167"/>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4453" y="3492"/>
                              <a:ext cx="82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7" name="Picture 168"/>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3535" y="10425"/>
                              <a:ext cx="932" cy="2149"/>
                            </a:xfrm>
                            <a:prstGeom prst="rect">
                              <a:avLst/>
                            </a:prstGeom>
                            <a:noFill/>
                            <a:extLst>
                              <a:ext uri="{909E8E84-426E-40DD-AFC4-6F175D3DCCD1}">
                                <a14:hiddenFill xmlns:a14="http://schemas.microsoft.com/office/drawing/2010/main">
                                  <a:solidFill>
                                    <a:srgbClr val="FFFFFF"/>
                                  </a:solidFill>
                                </a14:hiddenFill>
                              </a:ext>
                            </a:extLst>
                          </pic:spPr>
                        </pic:pic>
                        <wps:wsp>
                          <wps:cNvPr id="368" name="Oval 169"/>
                          <wps:cNvSpPr>
                            <a:spLocks noChangeArrowheads="1"/>
                          </wps:cNvSpPr>
                          <wps:spPr bwMode="auto">
                            <a:xfrm>
                              <a:off x="14176" y="1509"/>
                              <a:ext cx="6219" cy="17406"/>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369" name="Line 170"/>
                          <wps:cNvCnPr/>
                          <wps:spPr bwMode="auto">
                            <a:xfrm>
                              <a:off x="12961" y="10256"/>
                              <a:ext cx="863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71" name="Line 171"/>
                          <wps:cNvCnPr/>
                          <wps:spPr bwMode="auto">
                            <a:xfrm>
                              <a:off x="17266" y="178"/>
                              <a:ext cx="0" cy="197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72"/>
                          <wps:cNvCnPr/>
                          <wps:spPr bwMode="auto">
                            <a:xfrm>
                              <a:off x="18446" y="2233"/>
                              <a:ext cx="0" cy="7884"/>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373" name="Line 173"/>
                          <wps:cNvCnPr/>
                          <wps:spPr bwMode="auto">
                            <a:xfrm flipV="1">
                              <a:off x="17266" y="2174"/>
                              <a:ext cx="1179" cy="7867"/>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74" name="Freeform 174"/>
                          <wps:cNvSpPr>
                            <a:spLocks noChangeArrowheads="1"/>
                          </wps:cNvSpPr>
                          <wps:spPr bwMode="auto">
                            <a:xfrm>
                              <a:off x="16632" y="8304"/>
                              <a:ext cx="1269" cy="3551"/>
                            </a:xfrm>
                            <a:custGeom>
                              <a:avLst/>
                              <a:gdLst>
                                <a:gd name="T0" fmla="*/ 14924 w 21600"/>
                                <a:gd name="T1" fmla="*/ 818 h 21600"/>
                                <a:gd name="T2" fmla="*/ 20774 w 21600"/>
                                <a:gd name="T3" fmla="*/ 6658 h 21600"/>
                                <a:gd name="T4" fmla="*/ 20774 w 21600"/>
                                <a:gd name="T5" fmla="*/ 6658 h 21600"/>
                                <a:gd name="T6" fmla="*/ 21535 w 21600"/>
                                <a:gd name="T7" fmla="*/ 11976 h 21600"/>
                                <a:gd name="T8" fmla="*/ 21535 w 21600"/>
                                <a:gd name="T9" fmla="*/ 11976 h 21600"/>
                                <a:gd name="T10" fmla="*/ 10800 w 21600"/>
                                <a:gd name="T11" fmla="*/ 10800 h 21600"/>
                                <a:gd name="T12" fmla="*/ 14924 w 21600"/>
                                <a:gd name="T13" fmla="*/ 818 h 21600"/>
                                <a:gd name="T14" fmla="*/ 20774 w 21600"/>
                                <a:gd name="T15" fmla="*/ 6658 h 21600"/>
                                <a:gd name="T16" fmla="*/ 20774 w 21600"/>
                                <a:gd name="T17" fmla="*/ 6658 h 21600"/>
                                <a:gd name="T18" fmla="*/ 21535 w 21600"/>
                                <a:gd name="T19" fmla="*/ 11976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924" y="818"/>
                                  </a:moveTo>
                                  <a:cubicBezTo>
                                    <a:pt x="17570" y="1912"/>
                                    <a:pt x="19676" y="4014"/>
                                    <a:pt x="20774" y="6658"/>
                                  </a:cubicBezTo>
                                  <a:cubicBezTo>
                                    <a:pt x="21472" y="8338"/>
                                    <a:pt x="21733" y="10168"/>
                                    <a:pt x="21535" y="11976"/>
                                  </a:cubicBezTo>
                                  <a:lnTo>
                                    <a:pt x="10800" y="10800"/>
                                  </a:lnTo>
                                  <a:close/>
                                </a:path>
                                <a:path w="21600" h="21600">
                                  <a:moveTo>
                                    <a:pt x="14924" y="818"/>
                                  </a:moveTo>
                                  <a:cubicBezTo>
                                    <a:pt x="17570" y="1912"/>
                                    <a:pt x="19676" y="4014"/>
                                    <a:pt x="20774" y="6658"/>
                                  </a:cubicBezTo>
                                  <a:cubicBezTo>
                                    <a:pt x="21472" y="8338"/>
                                    <a:pt x="21733" y="10168"/>
                                    <a:pt x="21535" y="11976"/>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375" name="Picture 175"/>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20591" y="10425"/>
                              <a:ext cx="493" cy="15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6" name="Picture 176"/>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18010" y="10298"/>
                              <a:ext cx="877" cy="23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8" name="Picture 177"/>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13175" y="8346"/>
                              <a:ext cx="87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9" name="Picture 178"/>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20364" y="8293"/>
                              <a:ext cx="932"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0" name="Picture 179"/>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18446" y="0"/>
                              <a:ext cx="76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1" name="Picture 180"/>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17729" y="7117"/>
                              <a:ext cx="603" cy="21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2" name="Picture 18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18210"/>
                              <a:ext cx="11111" cy="33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Canvas 3" o:spid="_x0000_s1026" style="width:507.2pt;height:144.05pt;mso-position-horizontal-relative:char;mso-position-vertical-relative:line"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lUr7jZBAAALBkAAAOAAAAZHJzL2Uyb0RvYy54bWzs WF1v2zYUfR+w/0DocUBiUdaHLdQpMjvpCmRbgWZ7pyXaEiaJGinHSYf99x2SkiI5ddKkRbcBbQGH Ei8vec8994N69fq2LMgNlyoX1cKhp65DeJWINK+2C+e368uTmUNUw6qUFaLiC+eOK+f12fffvdrX MfdEJoqUSwIllYr39cLJmqaOJxOVZLxk6lTUvMLkRsiSNXiU20kq2R7ay2LiuW442QuZ1lIkXCm8 XdlJ58zo32x40vy62SjekGLh4GyN+ZXmd61/J2evWLyVrM7ypD0Ge8EpSpZX2LRXtWINIzuZP1BV 5okUSmya00SUE7HZ5Ak3NsAa6h5Y80aKXW1s2cb7bd3DBGgPcHqx2uSXm3eS5OnCmQa+QypWwklL Vt0wRaYanX29jSH0Rtbv63fSmojhlUj+UKQSy4xVW36uaiAN/+sVk8Ml+nlr15P1/meRYgu2a4QB 7HYjS60VUJBb45e73i/8tiEJXoa+T30f7kswR2fe3J8G1nNJBvc+WJdkF+1Kj4Zuu84O9flYbDc1 B20PZg01D73NPTBBB4xxCKFB+BQynwuDF7ieQx4iQcMoohYHj9LIeIjFXxQFxKG6p5r6PKq9z1jN DYOVZlGPaNgheik519ENUCMLqhHsuKYOiSal2GecpThXR7bBgn2tYgWaPkkzPwjgVOA7c4OZpVJH Nhp6mNJM8wN/rud6wgDpnWrecGEYy26uVINpBH2KkR20EXQN0m3KAqnkhwmh2I3sSU9AvaCTgzPv 5UKPBiT7uCDo0Av6x7RNB0LUDdzpMW0I9ae1AYZe6FFt8OZAcOa6x84XPRA8Yi2qxr3GR+CbD+Ue g48OHXIUPzpyxyGA4EHvaZZ1zk9uq9b7GBFkQ52+NBlqoXRm0lQAma4tXUGh20rPHhG2UX9tAhv7 PS4ML2rNJhc+KQwnaWETZU8KA38t3NH/8WNobI2FIxPtHi00EuXhsARLh6AEr2301azRiBrcMCT7 hdPm7qwb6blS3PBrYaQaDa4OLbM5opZ2ONwLJbt1nvzIPwyX+AGcjOOiosy8dnOj6ySwdlAkX384 YWE2EdCmg7Heohrqpy4CwO5gRjaBdDJJIRS3r7TJ/0N74Vd78nZgvKadPUiNShR5epkXhbZPye16 WUhyw9CDrWb6fwvjSKyotNPnAbKvWXVUhWv+fUwF2qUqNRlZl4iLdtywvLBjnLJA8KHu2zKhK72K 1yK9Q8mQwjaHaGYxyIT84JA9GsOFo/7cMckdUrytUHbmthVpzIMfRB6cLYcz6+EMqxKoWjhJA7rb h2Vj+89dLfNtZrombXAlztETbXJdUswJ7bnaB9TkR1sUZFbbu3UtisH4sBPT/WnXvNltxs3dczo1 z4tsSpmGtO1DuhIaBlNMmWbNC8M2lvomJQo8G1EhDfsG5kUN21dpVZAKLbJXecXRppicqHmDfmZZ vZPAsePTk21HFMxtgqdRODWZmMUdaMhfU0xq1My1BGTteuNa2q6D6MHCKXAQEyNdB6IjsRWxTNKh Z+LgCwSV1rxiKrPxW2z1WAcfiz8x3IyJbW7Xxppr0V9zd34xu5j5J74XXpz47mp1cn659E/CSxoF q+lquVzRv7WV1I+zPE15pY3qrmjU/7S+tL0s2stVf0mrRAvQZKzdtHo4YvfXprbOu8NsYYPH8M++ /go9M3qdIRFDw5LnEJFsirz+XTfO2nvthYtG0dzG8X04dpREZjNBTKf2xvMFKUm9CFVSn2NUBEa1 4hmJnjR3NW6VAjUGWRspu0S65vgigYHhalsEWjnVcFY02Vi05GlbVHSR+Mba02d9VDhy0wNLx6w1 PeKzWfvTAWv7GkIjfBuwLu5YS118IGiZ60490+P9d5n7jZ1dB/Yv5NQQV4FRTjVkeQ47R5l0Ru29 6SPVfTbDJ6tRcf8HAAD//+xbW2/bNhT+K4IeB7gWZV2NukBqJ0OBbgvWYO+yLNtCdRslx0mH/fd9 h6Rky4ldJd3WOFWAtJR0dESey0eeS+6WPH33NhgXvKx+jvJUo8FET+Is0ul+cPuxrIbv3g53JHQ7 y6/iJMH9YJxk2naiM9M1DPFGmSfxgp7Sw5Kv5tOEa7dBMtEN8aNLbi0ynm+yheC2joLFpRpXQZxg rFX3RTTRyyoKkmqt09fKVNeSKJvoabRQ/JKMvhfdVZivGmkbHk/0v3zDv/QuPWtgmc7lwDJms8HF 1dQaOFfMtWej2XQ6Y3/T1Jk1XseLRZTR7LW7NMnKMW5O9HVVFePhsAzXURqUb9I45HmZL6s3YZ4O 8+UyDqPhggfbOFsNTYMZwzSIMyGMRk7DNnchUEy2/l9MergtynFZXPN3b2k0zxf315ykRVfbspC3 MVBzw+1uc9vmfCEnRqOC52FUlpjsp3VQkJqJf/jr7TXX4sVEHzmmrmVBCpl/hBlozBmRjBXRNBNz oiuaqjbf/pIvQBpsqlwsubYoyEW7g2G4ru/o2j2NHNMiTkJNWoiHjuMYuhbioaHUWL/d2+M52CMs czVe8eITbLOIwzF+lW1i9MA28yLK4FXLnKdBVb7J+ar2mjSBeRrOEG9VGx7piknaiUca8M+bYgBf LIIqnsdJXN0LdjBHmlR2ex2H5FR0sW/mo9rM8Zw+C0sX9lnTybcAfHH4MQ8/l1qWT9dBtoouyiIK gZIMDOpbnOdbAi+4JBO23OZCS2vPZJ7ERQ2TNFZr5l3EJjFnloebNMoqKTseJVh+npXruCh1jY+j dB7BnfmHBeYZllVQwU0LHmeV8NPHoNL0LgzDN98PprYxBVS6l4ML33IHrnHpWoblsSmb1lC5KSNI JUhmRaym/g1YqTYIBQIPgDEYk4QIOUoe/g7ZCxQpKx5V4ZpuL4HY6j52quaBkPpO0KSDTqDlshGM gzDLsICGLczyR4BHgizTMfzTqMUxUyHrr++ij2nje25cre25tYtfiR+18D2yTjtcrQFsajTE7zkC h/UQOGwSCC2JAObVAAdZeg8cUrGdgMMxDU8Ah+sY4tS0O+v0uEHA8UPjhv0QN5xXiRvYPHvcQABM G0In3GCWg0MaHThGjuORTeyAw3Xc/sDxYwMHAmgZkONooSIV91UCB05WPXA8BTgsy5aRysjyDwIV z+wDlR/8wIGN4xA3xOby6gIVnKx63HgKbozsEWQmMxymCF53B45dpMKsPsOxK2c8O8NByfL/IW2P yFN6+28otyCZKXSn0vafRFkBqbHiIJX5IG/ZeqF7mt9Cel8alC3TYjt7ckzmyxMsQxZRRDxI0h3J 9EcJMn3liyk+4SSOub7M4tJe8q1jpa2TBdc6369CaTxHvhu1mtuIY7DO+RcU4nhQoBb35yaglH3y IUPu22eWBbJKXFi2a+KC7z+Z7z8JshCsJnpYcV2TF9MK13hpg0z1ai2S7BQMZfkFCkzLWNQiaYay OvYdimMw5f3imCsqV8ppnlwcM/067jNMW3jGzm08ZwSP7otjfbH2VLHWpSLUXrEW18Cs59qjazp1 sfYgCwGXJFNkPkjoC8cR/CX1Drxk+D7L3gAXMWXL3ETQ+Vxz8yxLmptpouAGZe3QT9mb63miJvsv mptv48BLn3r6/imbYGZBuZYFy2RFYznxBz0sqm8lx2Gs3bSC7hWx1HZ/yzG6F3v8OE/7RbakZb9P 7m3Rljig/kFVfrKhpsulBk4TZ9y2JTPmquOv6yGV+6Kxs6vN9rj6tX6wJ/ZcwWiUXV7xKKIWGU0Z ksLW/zyAcxxqbMAW742MQws2EUuK7X9k27K7ZRe/hRvZOUjeUPc5BOPVQvXhrRZqXTdA9GWaBBP9 p6GGxIJpaVvNZA7aBgUa7ghxomkIPeZp68fJMNuGzDRc9yg/uHxD6Dj2UYZQQUN3kiEyJw3hKYbY 2xo6kyHjcmzFyNM1hAxHLOfYmhEQNIQnOUJfDeFJjqylFsMzjGOTZPt6YYLyiGbYvmpOq3pfNyd0 zTrrhnVVDmtp55T9sH31nNI366weSogc1w+2/MZ/grVswA3G4V2mfAojRMsripPJ64q8pE5LcjC4 703toKCip0eIpa/fiO0P3ztNDOkTZ5En/CqxPNHd1Dvdac6QGHGu04yniclWxQq7LZHMUJB3WyTZ mCDvtkyyH0HebaFkG4K8tVQpTKVWahfTqE8a+RPxLzIhXNfmE30uIRL9jWQNQucYUie0BFBtXY/o WZrfRje5oKpECy6Brfg6PEydP3Y04WYeh++jL603XBt5DZov8yFFgc+F5OU7Ks9nGRDY3hOBmOId chH1mTbz9pVkaDKLYgp8yhsh37HPkLlNFx6ri+L1S036mtDy0Y8lWWtFhFdyRWKE70D2NU2Y5GUk b5GMewGLvUWK64iAIT0pKjUQdknmvHcceE6AJf+c4JtitAeRmDAqFW3VileZQ+rOOLdEJ1Xv8Hs+ ndYu9mQZdDX9C7gFTby6OiT2hL4O+ZQ6pGnYvup8MqzDQqTl43goso4E99Jzj5SN+lbrwz8mIt+S 6HbGrdZ01jhEDrHdnxNy/AMAAP//7FjbjpswEP0VxDuLDSw3bSKlkFSV2mrVfoEDTrAWMLKdy6rq v3dsoNnsttKmfUtAijL4MjnjGZ/MTENb5XoIha6gNVGMt7JinbQtkdJmTcuZLT6VkW0VUhFFZ3Yn WKvs+QNJ6VF9lmqQrJ1gM/uHFy8QSrwPTnaPMidA0dJZJEHkRGgZBSiIcYazn3o3DtKdpJ95Qeq8 Y9axqVuZwujMrpTqUteVRUUbIu8aVggu+UbdFbxx+WbDCuqWghxYuwXcGLkNYa1t7Uk9s5Htzh9c A238NhBhaF2zTmOVovhGCwXrQFaCqqLS4obV9TAOi39PuB0rzNYVzM8f9JvsHoW1PnzhJZwG2Slu DuO4EY3WAwCt48zGMSCzrWeQkJfEGpZBZRUwGUf6PGHO85E3IB73d0Kqj5Q3lhbg7AGq0U/2YEhv 3LhEq2y5BjZqf+OOBCXLeBkHTuCFS3BHnjuLVRY44QpH97mfZ1mOR3dUrCxpq9X9vzc0NMlrVvbH pk99u85q0XtpZZ7B8BfLXB0VJxijB8fv3pOjC2BUi/Dp3QLCgBukN1HEO9pCjG24aIiSd1xsxxhq 6j76YZfaCWoPSpp36WiIeNp1DkRmB1dnzWqmno068BkoTNv9IyseRf9SfN1D5DC4UX4U21ZLGggg mNc/a2GICXCj3qTX9buINg/uyJO0Wp5VpN3ShewgJCCsQME4JAQ/VJSUUg/rGDnXYl7PkOi7MHpG y4PN4j3H1t/AnBe7dzEHGDoxx0XM4cPVNMwR+0Go3fkH4sBhbDgFqGoiDs0PN0McyVviMJFwfuWv gDjA0Ik4LiEOD/lh0BOHl/jnxJH4Xp9xTMRxlpjcDnHEkI2+zjiSq8w4dN49McclzIHjADINXayY +umUb0ThUKhMtHGrtKHrjPNCBZjkGgsVDJZOtHERbUSRB1ka0EaEsaleT8wRIr9PODwcmL+ZqVIx DaQbSjgg43zNHKY7cXWVCvZMh25qh/69HTq0QmMPkrOzjgbWT88Uvh9PTHHqmf4zU7iHbptuRfcd 2t1GPmy1RGCMdBUrcqLIy3ezKqUer3hdUjH/BQAA//8DAFBLAwQUAAYACAAAACEA0DqQuesBAADA AgAAFAAAAGRycy9tZWRpYS9pbWFnZTkud21mbFLPi9NAGH0zTVy3W0i6/gBFdBT0sNUVRBH0YGfT 6HqoFFP1mM3WsRto0tpUYg9iQfCgh3oT/Bv8EzzsSfAgHkS8iiePiwQvgvWboexhdciXed+byftm 3pevH9+/gRnf7bfWhkHX7jIsAqU7DOCYGM6mN2dEQCPGZ7OZQavsyJxb4gQMV+EbTPAlys7sc1BB MxpttccDBQgsz9mjIIUZ4FK+TegLxTeSv0ShKyxqNa7RQS7YMjtG6Dff/kMTjVfmJHQ4tx0nKhO3 VC5u95MohfgQ4PXFrbz+ZJDrnRbFOdKk++BCWTOUQGKyq30Ve7XNJtIOxslmv4f8x5VuXify/9rM 1Nj5p0aNakzoK+3BL8jBIGte9zyGT8TpaKgs7qYi6MQq7aiz4mbaWYXNsGA1gmb7MnDgXpzKXm8t yuKO17+vWlFXZajae69cLc0PWrW9/qNhrIbaD1StZlv4j0fDiEzff9Lxp43zslW4zo1Qtn6eOE74 kCNR+MXpYroWEnIdT09Tv1gJ14upYeo0P12nJbkSNkK/0I90KoxsZJwG9YBRM0qUk9VlBm49r6HG 8UzSHbXh+v5l023tPOZuu1gw2Tvz15DUqWCcjVSC5KH9glbKeHn4QaLD5J+D3U7qju6YklrgLwAA AP//AwBQSwMEFAAGAAgAAAAhAPxjOUO9AQAAVgIAABUAAABkcnMvbWVkaWEvaW1hZ2UxMC53bWZc UUGL00AYfTNtrdstJHX1oIiOwnpYdIVlxWuzaXQ9RIoJeMxm67gbaNPaVGoPiwvevNSb4G/wJ3jo SdiDJxH/xiI5CIL1zdCTQ77Me+9Lvvm+Nz+/ff0Euzbrn6sHFv2OBdaAihKAxInVanxLQQEGCblc Li3aFldX2roksFpTHoiFWCe7c8FBE2E6OY5nIw0oXFqp18AKS8AlXxD9YJyy/AOGOWHNVJMGXZZK tHGd6I9c/OXG9cF2wubcOBvoQj3VU/VsOEhzqLMIH3ePp+2T0dR8WWXcY03Og52GUUgQ4lSauUx/ 5/BGoyJ85PsCZ9RMdHSRHeUq6mU67+m76kne20ZNoF7tRGH8ENh4nuVev7+XFlnPH77Q3fRIF2jV /m+nVYlmg8Nhnyl/+Hqc6bHpFa1qGKvgzWSc0pCLt5xg3rnvdUvXeZx43V83bxBfcTyUQblZzvcS ItfxzTYPyq1kv5xbpc397T5T3lbSSYLSPJ7TFBxRSC76I2hUhZw2NAT5u5DTGRvM5A17B8YPrPx1 Ubfsi71LFrkdzYqJHgCvau+ZaWDDeXlowvLv0cpfewDOWapi//8HAAD//wMAUEsDBAoAAAAAAAAA IQDhQFL8lQcAAJUHAAAVAAAAZHJzL21lZGlhL2ltYWdlMTIucG5niVBORw0KGgoAAAANSUhEUgAA AaYAAAAuCAMAAABUO00wAAAAAXNSR0IArs4c6QAAAARnQU1BAACxjwv8YQUAAADVUExURQ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5lUhEAAABGdFJOUwAECAoOExUd ICEoKy8zNjc8PkBCRUdMTVBUWF1iZGZoa21zdHeAgYSGiIyNkJKUmJ2ipq6vsrO4v8DFzM3S19rh 4ufu9Pma2oYQAAAACXBIWXMAABcRAAAXEQHKJvM/AAAF90lEQVR4Xu1YfV8bNww+H4XsoJTbWLaO SwtreWkJrHQjNIyX3Thy3/8j7ZHkF11yVxKgG/zm54+LbcmSLEuynSQiIiIiIiIiIiIiIiIiIiLi mcOMJq9sM0LjiTnGDE9tK6IBM9qzrScBsx/TqRXmcMW2/jsM63rLNu8NM6rnKwxgfLi2b42mkQUt LHsnncdC7/iirq8L83EpSdLyFF+gX9UH3GjF4JZjJR0/xIH5pai6E1bbHZjDGL+6gJYhh6xqMbBT S66MzCGz//ejppM5nux+h70a13TMKKs3umPdjPhIys5eznc2pUe2oTF3+bba7kAwJmib1nvXNjX5 hy271LnkhpFpWT9yBciqqzVumFFT7vezNjJQ8AgwKttZSjgF78SgzeTsZs5jLavmWLEyJmhr1fsV NPizo5Zd6lxyWuqgy6tJYZuPgrT0ucoFdT7oBL8b5tdW9rmFDBa63AZtHXo7sSh/A/k3vYEPQ27u ryCjbK6iBF4uYwcHlDZmu7ry9veO60kheb85rusTiSyz+eUENI4osMvlgBqY2KfkI6mKn0BCoAeU rNodY7rld/BdFB9vgpahlXqLvbag15H86sJEffIzf4GBvaS4eaUpwbBuvwwvV8f1lWxVK9fml9rR F8bMKSmn9aA+WOodVvAjDhBz+CqUnf5NQVbAM3jBvU6yUioyKiEEpWP5rKHgI1HR4PMnq3j3ND+Q lltJ722fNhR59eF2xfMLfBflxByusQlNGUqpsli0EWwrkNxdpDExZJDwoxbnvEOeEgzr9ktaXu8u WW+2cg1qula4EFoQA3K4ghyEA5bFiYZcRpblTrik9hBf+84e2rX0EDxY4gnGyQMcqGgwPxetKX4v ivpw26QI/IzQxceaMC3DK9UWhxIpLUXyx3yYqE9+y3+7cdQH2VPUQoKoYJQg4zAgx7RzyQ5y+N4D LIx/AdjGG2+jUDx4uQ3NrB5weQGVdoMdRRq4HNJaDU0N7uIb0zS/jLIvxPjAz1DTb9+jSRNnZVAL SpsWU0Rzl1qaFILfTVRDlt+MzuSK4Cnekm6/gIkGmdTOJabnfJteGDY8qfWJ5bBJrEE2w4yu8UhL S1k6D5G5qLgjy8Q/AMWQ2SHWF5vjqzUVONya4Zcqwmvi8JsKtNDFIQEeMmFGhlOqLZ7Sq0lq691E HRzCn1XnMuIoQWCnX2iQmJjUzoVsWks2K2/5YnDZBFkkgYXbcMjJO5Kr3ARsgNEkyyS5TqDMXqcE ryefX3Jf5ghlll9kUS1Jj8khgZ8RuhmvjfozMlg0lGqLQx3Sepkke8WwE/WQnemOAU/xlmhRTb9Q n+bSjnZxZbj7TNQFaiEoG2jtfPnnMgwz6UdCygWW/ObkN+sNv81kXvpDWKVjADi8ZvhDlfj5kyzG URihK6WeVM/IcEq1xRLMBNGrSOppYyfqITvTzfcUb0m3X9xq2MgOrt7ha3zvCREHiDNYB4s1+xdw noSUDyw2Jjsit9pkCLUWC/8RPzKS/rYkq8ve2dnT/KgS6Q59k431cg+nhOcXTE3n74xOp3TGYoK0 FMl6kGEn6iHh9yXOU7wl3X7B5lILQju9l5a4r9wfvTGuuCRLQuly+Qh27SW9j+vl6daKhBTUv2F7 8rpI+ifL5QE5GLW2X4UszqSdluDpndHZdItijIc8Zud0SWvyY3RzhUK291NWFW9pouUX+K4zoXiD s2lKp1OqLBZtQqOWIsnqBHZic0j4ZTYoL+Qq4S3p9osY2edy18FFz7DzX4Lli8Js/4lL3vXvvFnD CaLZfKgn/AZYsyGV15+tfFAK2ERdc4zXmsrj9A/hQQ3GbDRyPHLpD5Neec2ym/wQj7hIR2DJ5b3q +C1cV5swrdMpVRZbbYC0FElWJ3AT1ZDwu8cSKC4cnCVf8Qu/us/5T7d2LrNfrL6/aLzuI54c6CkP mMLl6nNDzufNw2H/MmpDN0mOjX8B7qBL/5LfZ4f/xzZl1RU9Ulbpr8SIp4vecYVn0zntVURERERE RERERERERERERERERERERESEQpL8A/55SefMd77sAAAAAElFTkSuQmCCUEsDBBQABgAIAAAAIQDE hgo13QAAAAYBAAAPAAAAZHJzL2Rvd25yZXYueG1sTI9BS8NAEIXvgv9hGcGb3WytEmI2pRT1VARb QbxNs9MkNDsbstsk/fduvdjLwOM93vsmX062FQP1vnGsQc0SEMSlMw1XGr52bw8pCB+QDbaOScOZ PCyL25scM+NG/qRhGyoRS9hnqKEOocuk9GVNFv3MdcTRO7jeYoiyr6TpcYzltpXzJHmWFhuOCzV2 tK6pPG5PVsP7iOPqUb0Om+Nhff7ZPX18bxRpfX83rV5ABJrCfxgu+BEdisi0dyc2XrQa4iPh7168 RC0WIPYa5mmqQBa5vMYvfgEAAP//AwBQSwMEFAAGAAgAAAAhADvovuUMAQAA0wYAABkAAABkcnMv X3JlbHMvZTJvRG9jLnhtbC5yZWxzvNVLasMwEAbgfaF3MLOvZTmJk5TI2YRCtiU9gLDHtoj1QFLT 5vYVlEIDqbqbpST0z8cIRrv9p56LC/qgrBHAywoKNJ3tlRkFvJ1enjZQhChNL2drUMAVA+zbx4fd K84ypkthUi4UKcUEAVOM7pmx0E2oZSitQ5NOBuu1jGnpR+Zkd5YjsrqqGuZ/Z0B7k1kcewH+2Kf6 p6tLlf/PtsOgOjzY7l2jiXdKMKVT7RQo/YhRgMZeye/NTfmhB2D3DQsawyJnWNMY1jkDr2kQvC6d Gf96DSJEne0EUSNyhobG0OQMnNMgOM8pVjSIVc7A0+SkGFS8yimWNIhlzrClMWx/DOzmK2q/AAAA //8DAFBLAwQUAAYACAAAACEAznQkXc0BAABYAgAAFQAAAGRycy9tZWRpYS9pbWFnZTExLndtZixR MW/TQBT+7hxTkkayAwUEqsBFgqGCIlWVkJjiOoYyBEU4EhNynXCklhInjYNMhgIDE0tYqkqsrEzM HTIhUYmpQvwFRkDekAjvnfzkd/e9753fvffdj29fPkDbpfInY1ejk6cCZcBYE4DEK82ZtEpBBBgJ uVgsNNoQlwtuWRLQXFXOxa5YpujmGQtVNKPJXns6UkAL5wr2CqjCArApnhP6Tu5Q+UNyvqHM1SSj FemIOlYJ/ZXzf7SRvedOBDVnB9NBZ9hH9vNeL6tTxvka4GhrL6sfjDI+WSK/TYdpHmxWmKEAHbyR PBf39xvuaJQ273uewAlx7A2Vxr3ECbqxSrrqlvMw6W7AFFgqNYJm+y5w/kmcuP3+dpTGXW/4TLWi nkpRM9vxQKXOI5U5j4eDKEHNKBqsmd7wxThWY06iVmq2Hf/lZByRIGfXLH/WuOO2ctt6ELqtP9eu Er5gucj9/EY+2w4J2ZbH28zP18OdfKaZOu2vdyjlroeN0M/5c62qoBGFJCN9BAllUEwyVEiv0tvP Rgf4yELw7BX9CqwICoVtLOnoWL8mlbkeTNOJGgD75jvKVHBw8fkxu45Pg0JhfQV+USlD//8fAAD/ /wMAUEsDBBQABgAIAAAAIQB4l07K6wEAAMACAAAUAAAAZHJzL21lZGlhL2ltYWdlOC53bWZsUkFr E0EUfjPZbW0a2U2tgiK6FvRQTIWiCHrJdLNaD5HgRjxu1zimC8kmzUa2OYgBoYde4q1Q8B/4Ezzk JHgQDyL+A9tjKYsXwfjNEHqoDvv2fe+b2e/Ne29/fPm0T3qVZz4YGxq9f8pojigHR5yGmjPx5gwE KcT4ZDLRaIVdnHLzHEBzBb7BiM8jujFjUYGqYX+zPuhKIocWpuwlgsKEyEY8BvoOG0P+DkxlmFNq XKFF7rCz7DLQbz7+A4f1Tt8El7PrUVsmzmOZOk867TAm57NPe7c30/LrbqpOGrASNFEPreYVg4AE DU+079NpbX0I2v6g/bzTovTwXjMtg/y/NtM5jv7JUUKOIb5SPfhFottNqg9cl9FXcMoqMomaseM3 Ihk35E3nUdxYIZPRrFHxq/W7ROeeRbFotdbCJGq4nReyFjZlQkXzdMnF3PSiRdPtvOpFsqf6QUWj Wne87X4vRNPPXLO8UeWWqGW29TAQteOrV4DPW4IyL7uejdYCINtylRt52XKwno00U4Z/s44tsRxU Ai9Tj7AKDG1kHAszYBhGDjFancfcjZ2FpRKntwI1qoar+vN62qrzNO22TbM6+qj/Gkgt+YOkL9t0 sGXuYidPPy+8PFCm42/+ySTVRI90SiXwFwAA//8DAFBLAwQUAAYACAAAACEAhkVMfMIBAABWAgAA FAAAAGRycy9tZWRpYS9pbWFnZTYud21mXFFBaxNREP7eS9baJLCbagUl1FXUQ9FWRPCa7Wa1FSLB jYindY3PdiHZxGwkyaEo9FaEeFP8JR489CT04MlDr/0JRfYmGL/3yMlhZ+ebb3bnzXzv5OePrzBW K9+wXhq080JgGSi4ApDYN5zFtxQkoJGQ8/ncoA1xecGVJYHhKrIuXFFmduucjQqa8WivPR0o4C5W FuwVsMMccJgfEa0yntKf8Qh9wrLuJjW6KE/xGDWiP/LoLwPtk5mEwzntpKcy94kau0/7vTjFt+MQ n+/vjev7g7H+ski/w57cB/dKmtE7TPBB6r30fGfwBoOs+dD3BY7JaW+oLNlN3bCTqLSjbrs7aWcD lsBSsRE22w+AC8+T1Ot2t+Is6fj916oV76oMVev/caqFcNp71e+y5PffDRM11LOiWmy23WAyGsYU 5Pw1O5g1Nr1W7tiPIq/1++oa8artIQ/ym/lsKyJybF+HWZCvR9v5zDB1xvfbLHnrUSMKcv14dkVw RSFp1EdQqAJzylASzA8m3E7LoDcvmTvQemChr4Mlk303d8km18NpNlI94K11yEoJHy+9qWnX+Zdf 4UJfcwDO2Kpg/v8HAAD//wMAUEsDBBQABgAIAAAAIQBtmkgtHgIAAE4DAAAUAAAAZHJzL21lZGlh L2ltYWdlMS53bWaUUk2LE0EQfd2T7EcSmWR1BT9wR0EPi64oguAps8lk10MkOAEvC3E2aZOBfDmT EHMQA968JCcF8eSP8ORhT4IHTwvu1V8gQeYmGKt6BwXFgz1T069ed1dNveqjTx9eQ4/SypLxUKMb ewKrgPFGABIzzSXpKwURYCTkYrHQaEucibm0JKC5jLToSZN3ZclEBmVv0KqO+wqoYC1mz4IiLIAs +QeE3pF9ofCfyTjDKkeTjE7JQzHHeULf5Q6d4DHTf0I/l636HRVa99TIut/reF1YH128utUa5Z/2 R7wzQXaNYqZovskfOgQ0WnsIxHH0iXDi6Ac/eP3/owudZU5ZSLU4CzkoWZO4gjryf+WgDYIrKFct 58kg8HCnOcoT+a8KuJI51X2C5uNKmBkOh0GAABYmckY+K74u7H4/LJcKBYGvxLEVVeg3u5Zb91W3 rq5ad7v1LSQFlhNFt1y9DZx84HftdnvbC/16oddQFa+pQuSSfwqcM9xxZ7/XpqVCbxj4KmD1kUv8 qmMNKxdNZ1q8bleirLlTsyvfNi4QXjdtRE50OZpu1whlzQJPUyfarO1GU83kaX62S0v2Zq1YcyJ+ bTMjSCkhaZBegiQwyKfiU4w2iCL6eYnwOSCtnQYzLRKYOy/x8sgiCSS3n/VJ6bvHHULclSyWtfee LwenuuSOw4HqIHicfEFMCm9PPwrYtH/oxvfqd+cNff4nAAAA//8DAFBLAwQUAAYACAAAACEAcQ9L yhwCAABOAwAAFAAAAGRycy9tZWRpYS9pbWFnZTIud21mlFLLihNBFD3VSeaRRDoZzcIHTivoYtAR RBhwlZ48ZlxEgh1wI8QY20xDXnYnxIDigK7cJCsF8TtciItZCQ64GnC2foEE6Z1gPLemUVBcWN23 6txTVffWPVWHnz68hm6PlxZidzVK3VFYBmJvFGBgqrkEe0ORgCBlzOdzjdbVyYhLGQSaSxsWvxS9 iwsm0qg0Bju1cd8FqliJ2FNghDmQob9H9Jb2heE/0yTDskQzBJ0wDtQMZ4i+G1vcIW2qT8LDZWpe xw2sm+7IutXrNLqwPjp4dW1nlH/SH8nKOO0yYyY5XpWOm4BO8By+Ooq+q0pR9L0fMv//0ZXOMmMW qhZloYMydqMKmsj/lYMLlFRQqVmlRwO/geutUZ7kvyqQSmas+xjHo0qEGQ6Hvg8fG8w1pS+K55Td 7weVcqGg8JWcWNENvFbXcpqe2226l6wb3eY6EgqL8aJTqW0Ax297Xbvd3mwEXrPQu+9WGy03QDbx p8DZmDPu3Ou1OVXoDX3P9UV9ZOO/6ljB0jmzNClesathxtyq29Vvq2eJc6aNsBReCCebdaKMWZBh UgrX6tvhRDN5jk+3OWWv1Yv1Uii/baYVlVIGG/VSlCBGn8UnBa2SIv2sTHwaSGmnI0xAgeXmDbw8 tCiBfgOiT1K/PbkhRLeSwaL23svjkFTnnXEwcDvYf5h4QSaJd7kH+2LaP3Cid/X75mN6/08AAAD/ /wMAUEsDBBQABgAIAAAAIQDocDn0EgIAAEQDAAAUAAAAZHJzL21lZGlhL2ltYWdlMy53bWaUUkuL 01AU/u5NO2MfkHRGFz5woqCLQUcYBMVVM2k6dVENpuBKaqeNnUBfJi21C7HgTpC6csAf4spFV4IL VwPObxBcFMlOsJ5zJyg4uPCSk/ud7ybn8Z179PnjO6h1O7OiPVbo/iOBDKAdCEDiteLS9JaCCDAS crlcKrQlziZcThJQXF6aci5y5F1d0ZFHtTHcr00GPuBiLWHPgSIsAYP8OaH3ZFMK/4WMM2Q4mmR0 Wh6KBS4Q+iF36Q9eb1QlVJxRC7p+ZN7zx+aDfrfRg/nJw8HN/XHx+WDMX6bIrlNM6gfbWWa4hxZC cRx7Kpwk9vwnn/5/bKFyLE7kKGOa1N9E8UQOSiS4/mrNdJ4NwwbutMdFIv9VP/exoK7ztB/3oREa jcJqiApl4imx2oawBoOoWrZtga/EsZX8KGj3TK8Z+L2mf82822tuIS2wmip51dotYP1h0LM6nZ1G FDTtfst3G20/QiH9t7gFzZt09/odOrL7ozDwQ1YehdTvLtZw6pLuzEo3LDc29N265X7fuEj4jG4h duIr8WynTsjQbd5mTrxZr8QzxRRpf1GhI2uzXqo7MT+Wnhekk5C0SC1BAmjkkxhZRhtEEf2yTPg8 kFNOi5SlYWQl3h6Z1D0PnZXJqhvH00cyDQOryvugbi4luexNoqHfhfs0/YpOsvimP3HZlH/oJbfp z8R5BsAvAAAA//8DAFBLAwQUAAYACAAAACEAqwge3f4BAADcAgAAFAAAAGRycy9tZWRpYS9pbWFn ZTQud21mbFJNaxNRFD3vJelHEphJ/QC12FHQRdEKIgiuMp1EWyEhOAE3QpyOYzqQTOJMQsxCLOhK F3Gl4Kq/wpWLrgQXQkGwWxf+gKKzE4znPUMX6mXuvHPPe5z77r3v4NOHt9D2Y2Euc1+j5/cEFoGM LwCJl5rL8S8FCSgk5HQ61WhNnJpxBUmguaK05FdRYHRxzkARNW+w3Rz3A6CBpRl7GlSYAibjPaJ3 9F3Kf6GrDItKTSp0XO6I21gm+in3fnGhvdI34eXMZtgNEqsejKw7va4Xwfro4s217VH5SX+kTmbp l6nJenA1rxhVQx07M20f5X+09SFq15pW9fEg9nCjPSqT/L+20DkOKVvkmT85MkTDYYwYITOpDqpO FITd7ye1m44j8I2c8kqQhO3Icv0wiPzgkrUZ+WvICcxnK26teR04djeM7E5n3UtC3+k9CBpeO0hQ yv1deCnjjrtbvQ63nN4wDoNYdQWl7FEVS1g4Z1QnlSt2IzWNWy278X3lLPEJw0ZaTS+kk/UWkWk4 aplU09XWRjrRTJnr0w1u2autSquaqs82ioLNFJLGSQiOJMOYDc8rtEKK9LM68Rmwdnaenpd4fWCx cKhhqK7k9UtQU8FsEibmdfRevygmOO+Ok0HQxf6j3Avu5LF78uG+ch1/do+mrKZ9qC+iBH4DAAD/ /wMAUEsDBBQABgAIAAAAIQBTmuNr8QEAANICAAAUAAAAZHJzL21lZGlhL2ltYWdlNS53bWaUUkFr E0EUfm+SNDYJ7KZVoSK6FvRQaruUEq/dbtbWQyS4AaEHt9t0bBeSTZpNSYMUvSm9RHoRPPkD/AkK ORV6KBR66FFvXkvZW8H43mzx4M1h3+z3vpn5ZuZ7c35y9BlUW8t+Ta0r9N5FGAdIvUIAAR8Ul6Fe IBHACMVoNFJoDqeuubwgoLiCGKIh8pQ9GtOgABW/u13rtyWACRPX7B0ghRGATvmQ0HeKnyS/T8E7 jLOaYHRTnMIbvEvoSqzQCm4f+SB8OL0WNGVkPJc940Wr6YdgHLvwaXG7t7Tf7vGUNMVjmk33gYUc M7zUNDuYaK9jCRLt4W8e/X9tVHtckCzLJ3vw4UvmF3gn2D12YQytdjuqPLVthB/EcZRlFGyFhlsP ZFiXs8azsD4HGYRsuuxWak8AJl8GodVoLPtRULdbm7Lqb8kIipl/L11Muf3mRqtBQ3ZrtxPIDjsC xXSlZjh73Y5Ptt94oDmD8rxVjXVtxbOql/fvEb6lWRA78cN4sOwR0jWbfwMnnvFW44Filuj/dpWG rBmv7Dkxf5ZWQDISBTWqAtLDSFFOZueQn0yJO5M4sjbPoyqlKyuP2I+cqn9SxsR/HbI8Ab6pd0TS 024/6somHO5kDtTKX7dfH3Ko/Mz9W1uu8YU6Aq//AwAA//8DAFBLAwQUAAYACAAAACEAwNCbGRAC AAA2AwAAFAAAAGRycy9tZWRpYS9pbWFnZTcud21mjFLPi9NAFP5m0mzdtpDUX+APNAp6WHRdRBD0 kmxSdz1UyqbiRYixxm6gaWtTqT2IwiKolwoqgv+HN1l6Ejx48uB1jx4XyU3Y+t5sQHQRHPKSb77J fO/N9+bbl0/voYY9l2h3FLq9JjAPaK8EIPFCcTq9pSACjISczWYKLYojOVeWBBRXkVsCskyzs3MG KqiHw/XmuB8BDezP2aMghRlg0nxK6APFlOTfUnCGeVaTjA7K1+KmOE7op1yhHTy4MhoSZjNOotS6 EY2stV4SdmF99vHu0vrIftwf8S8FivP0N50HF0vM8NYlDMSuti12sKs93eFV1lbi/60tVI7tPTk6 eJrXb4ure3JQIvIIpj9O7vY6GH2/0h7ZRP6rfj7HNlX25zk8ysH9YZ+Lwun30/o11xXYIo7Di9K4 3bX8Vhx1W9E563q3tQhdoFjw/HrzMnDgVtx1Op3lMI1bbu9e1AjbUYqq/retVS0vtKq7vYeDOBqw 56gW6k2r9mg4CKmx+04ZtYl3wWlkprESOI0fJ08QPmQ4yGrZmWyyHBAyDZc/k1q2EKxmE8XY9H2y SkvOQuAFtYwfx6gIckhIGuSToKNrNCcbSuRb4dkbzZPY6BB5DCizlc+XyFLVOm4zO1JSd0xRuf8m irQGfFR3lcRP++N0GCXYfKC/JL6EjcP3NznU/Kuf35/fPdbU/l8AAAD//wMAUEsBAi0AFAAGAAgA AAAhAAi+DRUWAQAARwIAABMAAAAAAAAAAAAAAAAAAAAAAFtDb250ZW50X1R5cGVzXS54bWxQSwEC LQAUAAYACAAAACEAOP0h/9YAAACUAQAACwAAAAAAAAAAAAAAAABHAQAAX3JlbHMvLnJlbHNQSwEC LQAUAAYACAAAACEAZVK+42QQAACwZAAADgAAAAAAAAAAAAAAAABGAgAAZHJzL2Uyb0RvYy54bWxQ SwECLQAUAAYACAAAACEA0DqQuesBAADAAgAAFAAAAAAAAAAAAAAAAADWEgAAZHJzL21lZGlhL2lt YWdlOS53bWZQSwECLQAUAAYACAAAACEA/GM5Q70BAABWAgAAFQAAAAAAAAAAAAAAAADzFAAAZHJz L21lZGlhL2ltYWdlMTAud21mUEsBAi0ACgAAAAAAAAAhAOFAUvyVBwAAlQcAABUAAAAAAAAAAAAA AAAA4xYAAGRycy9tZWRpYS9pbWFnZTEyLnBuZ1BLAQItABQABgAIAAAAIQDEhgo13QAAAAYBAAAP AAAAAAAAAAAAAAAAAKseAABkcnMvZG93bnJldi54bWxQSwECLQAUAAYACAAAACEAO+i+5QwBAADT BgAAGQAAAAAAAAAAAAAAAAC1HwAAZHJzL19yZWxzL2Uyb0RvYy54bWwucmVsc1BLAQItABQABgAI AAAAIQDOdCRdzQEAAFgCAAAVAAAAAAAAAAAAAAAAAPggAABkcnMvbWVkaWEvaW1hZ2UxMS53bWZQ SwECLQAUAAYACAAAACEAeJdOyusBAADAAgAAFAAAAAAAAAAAAAAAAAD4IgAAZHJzL21lZGlhL2lt YWdlOC53bWZQSwECLQAUAAYACAAAACEAhkVMfMIBAABWAgAAFAAAAAAAAAAAAAAAAAAVJQAAZHJz L21lZGlhL2ltYWdlNi53bWZQSwECLQAUAAYACAAAACEAbZpILR4CAABOAwAAFAAAAAAAAAAAAAAA AAAJJwAAZHJzL21lZGlhL2ltYWdlMS53bWZQSwECLQAUAAYACAAAACEAcQ9LyhwCAABOAwAAFAAA AAAAAAAAAAAAAABZKQAAZHJzL21lZGlhL2ltYWdlMi53bWZQSwECLQAUAAYACAAAACEA6HA59BIC AABEAwAAFAAAAAAAAAAAAAAAAACnKwAAZHJzL21lZGlhL2ltYWdlMy53bWZQSwECLQAUAAYACAAA ACEAqwge3f4BAADcAgAAFAAAAAAAAAAAAAAAAADrLQAAZHJzL21lZGlhL2ltYWdlNC53bWZQSwEC LQAUAAYACAAAACEAU5rja/EBAADSAgAAFAAAAAAAAAAAAAAAAAAbMAAAZHJzL21lZGlhL2ltYWdl NS53bWZQSwECLQAUAAYACAAAACEAwNCbGRACAAA2AwAAFAAAAAAAAAAAAAAAAAA+MgAAZHJzL21l ZGlhL2ltYWdlNy53bWZQSwUGAAAAABEAEQBVBAAAgDQAAAAA ">
                <o:lock v:ext="edit" aspectratio="t"/>
                <v:group id="Group 156" o:spid="_x0000_s1027" style="position:absolute;left:2502;width:16771;height:2117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R4OMQAAADcAAAADwAAAGRycy9kb3ducmV2LnhtbESPQYvCMBSE7wv+h/AE b2tapYtUo4ioeJCFVUG8PZpnW2xeShPb+u/NwsIeh5n5hlmselOJlhpXWlYQjyMQxJnVJecKLufd 5wyE88gaK8uk4EUOVsvBxwJTbTv+ofbkcxEg7FJUUHhfp1K6rCCDbmxr4uDdbWPQB9nkUjfYBbip 5CSKvqTBksNCgTVtCsoep6dRsO+wW0/jbXt83Dev2zn5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cR4OMQAAADcAAAA DwAAAAAAAAAAAAAAAACqAgAAZHJzL2Rvd25yZXYueG1sUEsFBgAAAAAEAAQA+gAAAJsDAAAAAA== ">
                  <v:shape id="Freeform 157" o:spid="_x0000_s1028" style="position:absolute;left:4555;top:8058;width:1625;height:4549;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ShS8QA AADcAAAADwAAAGRycy9kb3ducmV2LnhtbESPS2vCQBSF94L/YbhCdzqJ8UXqKCJIhS6ktguXl8w1 Cc3ciZkxif++IwhdHs7j46y3valES40rLSuIJxEI4szqknMFP9+H8QqE88gaK8uk4EEOtpvhYI2p th1/UXv2uQgj7FJUUHhfp1K6rCCDbmJr4uBdbWPQB9nkUjfYhXFTyWkULaTBkgOhwJr2BWW/57sJ 3OVn/NHOLo9bfKW+SxLdrU5eqbdRv3sH4an3/+FX+6gVJPMFPM+EIy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BjkoUvEAAAA3AAAAA8AAAAAAAAAAAAAAAAAmAIAAGRycy9k b3ducmV2LnhtbFBLBQYAAAAABAAEAPUAAACJAwAAAAA= " path="m1455,16215c451,14482,-50,12504,4,10503r10796,297l1455,16215xem1455,16215c451,14482,-50,12504,4,10503e" fillcolor="#d8d8d8">
                    <v:path o:connecttype="custom" o:connectlocs="109,3415;0,2212;0,2212;813,2275;109,3415;0,2212" o:connectangles="0,0,0,0,0,0"/>
                  </v:shape>
                  <v:group id="Group 158" o:spid="_x0000_s1029" style="position:absolute;left:2276;top:3613;width:6536;height:12664" coordorigin="7524,616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pD1MYAAADcAAAADwAAAGRycy9kb3ducmV2LnhtbESPQWvCQBSE7wX/w/IK 3ppNlLSSZhWRKh5CoSqU3h7ZZxLMvg3ZbRL/fbdQ6HGYmW+YfDOZVgzUu8aygiSKQRCXVjdcKbic 908rEM4ja2wtk4I7OdisZw85ZtqO/EHDyVciQNhlqKD2vsukdGVNBl1kO+LgXW1v0AfZV1L3OAa4 aeUijp+lwYbDQo0d7Woqb6dvo+Aw4rhdJm9Dcbvu7l/n9P2zSEip+eO0fQXhafL/4b/2UStYpi/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WkPUxgAAANwA AAAPAAAAAAAAAAAAAAAAAKoCAABkcnMvZG93bnJldi54bWxQSwUGAAAAAAQABAD6AAAAnQMAAAAA ">
                    <v:line id="Line 159" o:spid="_x0000_s1030" style="position:absolute;visibility:visible;mso-wrap-style:square" from="7592,17637" to="29124,17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i568MAAADcAAAADwAAAGRycy9kb3ducmV2LnhtbERPW2vCMBR+F/wP4Qh709RuutEZZRcE EcHNTdzjoTk2Zc1J18Ta/XvzIPj48d1ni85WoqXGl44VjEcJCOLc6ZILBd9fy+ETCB+QNVaOScE/ eVjM+70ZZtqd+ZPaXShEDGGfoQITQp1J6XNDFv3I1cSRO7rGYoiwKaRu8BzDbSXTJJlKiyXHBoM1 vRnKf3cnq+Bj3dLebn5ou14+PL7/vaZkDqlSd4Pu5RlEoC7cxFf3Siu4n8S18Uw8AnJ+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4uevDAAAA3AAAAA8AAAAAAAAAAAAA AAAAoQIAAGRycy9kb3ducmV2LnhtbFBLBQYAAAAABAAEAPkAAACRAwAAAAA= ">
                      <v:stroke dashstyle="longDash"/>
                    </v:line>
                    <v:line id="Line 160" o:spid="_x0000_s1031" style="position:absolute;flip:y;visibility:visible;mso-wrap-style:square" from="17796,6163" to="17796,17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BKlcUAAADcAAAADwAAAGRycy9kb3ducmV2LnhtbESPT2vCQBTE74LfYXmCN91orNTUVUQo Sm/+KV6f2dckmH0bdrcx9tN3CwWPw8z8hlmuO1OLlpyvLCuYjBMQxLnVFRcKzqf30SsIH5A11pZJ wYM8rFf93hIzbe98oPYYChEh7DNUUIbQZFL6vCSDfmwb4uh9WWcwROkKqR3eI9zUcpokc2mw4rhQ YkPbkvLb8dsoaHdF2h1mzeVabz5+cumun+nMKTUcdJs3EIG68Az/t/daQfqygL8z8Qj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2BKlcUAAADcAAAADwAAAAAAAAAA AAAAAAChAgAAZHJzL2Rvd25yZXYueG1sUEsFBgAAAAAEAAQA+QAAAJMDAAAAAA== " strokeweight="1pt">
                      <v:stroke startarrow="oval" startarrowwidth="narrow" startarrowlength="short" endarrow="classic" endarrowwidth="narrow"/>
                    </v:line>
                    <v:line id="Line 161" o:spid="_x0000_s1032" style="position:absolute;flip:x;visibility:visible;mso-wrap-style:square" from="7524,17441" to="17818,27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VpQsMAAADcAAAADwAAAGRycy9kb3ducmV2LnhtbERPz2vCMBS+D/wfwht4m2kndKMaZQhl UoRtzsOOz+bZBpuX0kRb/euXw2DHj+/3cj3aVlyp98axgnSWgCCunDZcKzh8F0+vIHxA1tg6JgU3 8rBeTR6WmGs38Bdd96EWMYR9jgqaELpcSl81ZNHPXEccuZPrLYYI+1rqHocYblv5nCSZtGg4NjTY 0aah6ry/WAXmpSyPqf34wWTY3g/F7vPdyFqp6eP4tgARaAz/4j/3ViuYZ3F+PBOPgFz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qlaULDAAAA3AAAAA8AAAAAAAAAAAAA AAAAoQIAAGRycy9kb3ducmV2LnhtbFBLBQYAAAAABAAEAPkAAACRAwAAAAA= " strokeweight="1pt">
                      <v:stroke endarrow="classic" endarrowwidth="narrow"/>
                    </v:line>
                    <v:line id="Line 162" o:spid="_x0000_s1033" style="position:absolute;visibility:visible;mso-wrap-style:square" from="17818,17637" to="26653,17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pe9sYAAADcAAAADwAAAGRycy9kb3ducmV2LnhtbESPT2sCMRTE70K/Q3iF3jRrBSnbjSJl FQ+C1FXo8bF5+4duXkKS6rafvhEKPQ4z8xumWI9mEFfyobesYD7LQBDXVvfcKjhX2+kLiBCRNQ6W ScE3BVivHiYF5tre+J2up9iKBOGQo4IuRpdLGeqODIaZdcTJa6w3GJP0rdQebwluBvmcZUtpsOe0 0KGjt47qz9OXUTD2lXNl81Fe/ObwsysX2+pwvCj19DhuXkFEGuN/+K+91woWyzncz6QjI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C6XvbGAAAA3AAAAA8AAAAAAAAA AAAAAAAAoQIAAGRycy9kb3ducmV2LnhtbFBLBQYAAAAABAAEAPkAAACUAwAAAAA= " strokeweight="1pt">
                      <v:stroke endarrow="classic" endarrowwidth="narrow"/>
                    </v:line>
                    <v:line id="Line 163" o:spid="_x0000_s1034" style="position:absolute;visibility:visible;mso-wrap-style:square" from="17796,17624" to="24456,17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jAgcYAAADcAAAADwAAAGRycy9kb3ducmV2LnhtbESPT2sCMRTE74V+h/AKvdVsFUS2G0Vk LT0IRVehx8fm7R/cvIQk1W0/fVMQPA4z8xumWI1mEBfyobes4HWSgSCure65VXCsti8LECEiaxws k4IfCrBaPj4UmGt75T1dDrEVCcIhRwVdjC6XMtQdGQwT64iT11hvMCbpW6k9XhPcDHKaZXNpsOe0 0KGjTUf1+fBtFIx95VzZfJUnv979vpezbbX7PCn1/DSu30BEGuM9fGt/aAWz+RT+z6QjIJ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BowIHGAAAA3AAAAA8AAAAAAAAA AAAAAAAAoQIAAGRycy9kb3ducmV2LnhtbFBLBQYAAAAABAAEAPkAAACUAwAAAAA= " strokeweight="1pt">
                      <v:stroke endarrow="classic" endarrowwidth="narrow"/>
                    </v:line>
                  </v:group>
                  <v:shape id="Picture 164" o:spid="_x0000_s1035" type="#_x0000_t75" style="position:absolute;left:7133;top:10462;width:932;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AHmwbDAAAA3AAAAA8AAABkcnMvZG93bnJldi54bWxEj0FrwkAQhe+C/2GZgjfd1FQpMRuRlILX aut5yE6TmOxs2N1o/PfdQqHHx5v3vXn5fjK9uJHzrWUFz6sEBHFldcu1gs/z+/IVhA/IGnvLpOBB HvbFfJZjpu2dP+h2CrWIEPYZKmhCGDIpfdWQQb+yA3H0vq0zGKJ0tdQO7xFuerlOkq002HJsaHCg sqGqO40mvlFe082l64Z03b+9fLnL+HDlqNTiaTrsQASawv/xX/qoFaTbFH7HRALI4g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AebBsMAAADcAAAADwAAAAAAAAAAAAAAAACf AgAAZHJzL2Rvd25yZXYueG1sUEsFBgAAAAAEAAQA9wAAAI8DAAAAAA== ">
                    <v:imagedata r:id="rId2977" o:title=""/>
                  </v:shape>
                  <v:shape id="Picture 165" o:spid="_x0000_s1036" type="#_x0000_t75" style="position:absolute;left:6208;top:7603;width:932;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OagHFAAAA3AAAAA8AAABkcnMvZG93bnJldi54bWxEj19rAjEQxN8LfoewQl+K5qyHyGkUEYRS SqG2+Lxe1rvDyyYkuT/99k2h0Mdhdn6zs92PphU9+dBYVrCYZyCIS6sbrhR8fZ5maxAhImtsLZOC bwqw300etlhoO/AH9edYiQThUKCCOkZXSBnKmgyGuXXEybtZbzAm6SupPQ4Jblr5nGUrabDh1FCj o2NN5f3cmfTGcNBvrnvy99f+4prj8j2/5p1Sj9PxsAERaYz/x3/pF61gucrhd0wigNz9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0TmoBxQAAANwAAAAPAAAAAAAAAAAAAAAA AJ8CAABkcnMvZG93bnJldi54bWxQSwUGAAAAAAQABAD3AAAAkQMAAAAA ">
                    <v:imagedata r:id="rId2978" o:title=""/>
                  </v:shape>
                  <v:shape id="Picture 166" o:spid="_x0000_s1037" type="#_x0000_t75" style="position:absolute;left:1461;top:13668;width:767;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5RgzFAAAA3AAAAA8AAABkcnMvZG93bnJldi54bWxEj9FqAjEURN8L/kO4Bd9qUrVL2RpF2iqC WKz1Ay6b6+7Szc02ibr+vREKPg4zc4aZzDrbiBP5UDvW8DxQIIgLZ2ouNex/Fk+vIEJENtg4Jg0X CjCb9h4mmBt35m867WIpEoRDjhqqGNtcylBUZDEMXEucvIPzFmOSvpTG4znBbSOHSmXSYs1pocKW 3isqfndHq2GrPveX9ZHHqD6WX5vtOvPDw5/W/cdu/gYiUhfv4f/2ymgYZS9wO5OOgJxe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kuUYMxQAAANwAAAAPAAAAAAAAAAAAAAAA AJ8CAABkcnMvZG93bnJldi54bWxQSwUGAAAAAAQABAD3AAAAkQMAAAAA ">
                    <v:imagedata r:id="rId2979" o:title=""/>
                  </v:shape>
                  <v:shape id="Picture 167" o:spid="_x0000_s1038" type="#_x0000_t75" style="position:absolute;left:4453;top:3492;width:822;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s6drEAAAA3AAAAA8AAABkcnMvZG93bnJldi54bWxEj1FrwjAUhd8H/odwB3ub6SyWrTOKiJ2+ OFi3H3Bprk1ZcxOaTLt/bwTBx8M55zucxWq0vTjREDrHCl6mGQjixumOWwU/39XzK4gQkTX2jknB PwVYLScPCyy1O/MXnerYigThUKICE6MvpQyNIYth6jxx8o5usBiTHFqpBzwnuO3lLMsKabHjtGDQ 08ZQ81v/WQWHo5lXm89t7s2uefvIq92BPCv19Diu30FEGuM9fGvvtYK8KOB6Jh0Bub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os6drEAAAA3AAAAA8AAAAAAAAAAAAAAAAA nwIAAGRycy9kb3ducmV2LnhtbFBLBQYAAAAABAAEAPcAAACQAwAAAAA= ">
                    <v:imagedata r:id="rId2980" o:title=""/>
                  </v:shape>
                  <v:shape id="Picture 168" o:spid="_x0000_s1039" type="#_x0000_t75" style="position:absolute;left:3535;top:10425;width:932;height:21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4EZybHAAAA3AAAAA8AAABkcnMvZG93bnJldi54bWxEj91qwkAUhO8LfYflCL2rGysYSV1FC1pB FLQ/pHen2WMSmj0bdrca374rCL0cZuYbZjLrTCNO5HxtWcGgn4AgLqyuuVTw/rZ8HIPwAVljY5kU XMjDbHp/N8FM2zPv6XQIpYgQ9hkqqEJoMyl9UZFB37ctcfSO1hkMUbpSaofnCDeNfEqSkTRYc1yo sKWXioqfw69RkG7Xef76mWwWq7zbL93ue/H1kSr10OvmzyACdeE/fGuvtYLhKIXrmXgE5PQP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4EZybHAAAA3AAAAA8AAAAAAAAAAAAA AAAAnwIAAGRycy9kb3ducmV2LnhtbFBLBQYAAAAABAAEAPcAAACTAwAAAAA= ">
                    <v:imagedata r:id="rId2981" o:title=""/>
                  </v:shape>
                  <v:oval id="Oval 169" o:spid="_x0000_s1040" style="position:absolute;left:14176;top:1509;width:6219;height:174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72n8IA AADcAAAADwAAAGRycy9kb3ducmV2LnhtbERPz2vCMBS+D/Y/hDfwNtOpFNcZZQwFPTlbYTs+mre2 W/NSktjW/94chB0/vt+rzWha0ZPzjWUFL9MEBHFpdcOVgnOxe16C8AFZY2uZFFzJw2b9+LDCTNuB T9TnoRIxhH2GCuoQukxKX9Zk0E9tRxy5H+sMhghdJbXDIYabVs6SJJUGG44NNXb0UVP5l1+MguT3 s0+/Zk7zth0Oi9ejDUXxrdTkaXx/AxFoDP/iu3uvFczTuDaeiUdArm8AAAD//wMAUEsBAi0AFAAG AAgAAAAhAPD3irv9AAAA4gEAABMAAAAAAAAAAAAAAAAAAAAAAFtDb250ZW50X1R5cGVzXS54bWxQ SwECLQAUAAYACAAAACEAMd1fYdIAAACPAQAACwAAAAAAAAAAAAAAAAAuAQAAX3JlbHMvLnJlbHNQ SwECLQAUAAYACAAAACEAMy8FnkEAAAA5AAAAEAAAAAAAAAAAAAAAAAApAgAAZHJzL3NoYXBleG1s LnhtbFBLAQItABQABgAIAAAAIQDoXvafwgAAANwAAAAPAAAAAAAAAAAAAAAAAJgCAABkcnMvZG93 bnJldi54bWxQSwUGAAAAAAQABAD1AAAAhwMAAAAA " filled="f" fillcolor="black" strokeweight="1pt"/>
                  <v:line id="Line 170" o:spid="_x0000_s1041" style="position:absolute;visibility:visible;mso-wrap-style:square" from="12961,10256" to="21599,10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xS8MYAAADcAAAADwAAAGRycy9kb3ducmV2LnhtbESPQWsCMRSE74X+h/AK3mrWCtKuRpGy Fg+C1K3g8bF57i5uXkKS6ra/3giCx2FmvmFmi9504kw+tJYVjIYZCOLK6pZrBT/l6vUdRIjIGjvL pOCPAizmz08zzLW98Dedd7EWCcIhRwVNjC6XMlQNGQxD64iTd7TeYEzS11J7vCS46eRblk2kwZbT QoOOPhuqTrtfo6BvS+eK46HY++Xm/6sYr8rNdq/U4KVfTkFE6uMjfG+vtYLx5ANuZ9IR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7MUvDGAAAA3AAAAA8AAAAAAAAA AAAAAAAAoQIAAGRycy9kb3ducmV2LnhtbFBLBQYAAAAABAAEAPkAAACUAwAAAAA= " strokeweight="1pt">
                    <v:stroke endarrow="classic" endarrowwidth="narrow"/>
                  </v:line>
                  <v:line id="Line 171" o:spid="_x0000_s1042" style="position:absolute;visibility:visible;mso-wrap-style:square" from="17266,178" to="17266,19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4eYMUAAADcAAAADwAAAGRycy9kb3ducmV2LnhtbESP3WoCMRSE7wXfIRzBu5rdCmq3RpH+ gNILUfsAx83pZnVzsiSpbvv0jVDwcpiZb5j5srONuJAPtWMF+SgDQVw6XXOl4PPw/jADESKyxsYx KfihAMtFvzfHQrsr7+iyj5VIEA4FKjAxtoWUoTRkMYxcS5y8L+ctxiR9JbXHa4LbRj5m2URarDkt GGzpxVB53n9bBRt//Djnv5WRR974t2b7+hTsSanhoFs9g4jUxXv4v73WCsbTHG5n0h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k4eYMUAAADcAAAADwAAAAAAAAAA AAAAAAChAgAAZHJzL2Rvd25yZXYueG1sUEsFBgAAAAAEAAQA+QAAAJMDAAAAAA== " strokeweight="1pt"/>
                  <v:line id="Line 172" o:spid="_x0000_s1043" style="position:absolute;visibility:visible;mso-wrap-style:square" from="18446,2233" to="18446,10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zCv8QAAADcAAAADwAAAGRycy9kb3ducmV2LnhtbESPQWvCQBSE74X+h+UJvelGW7REVyli wUsPRrF4e2SfSTD7NmafGv99VxB6HGbmG2a26FytrtSGyrOB4SABRZx7W3FhYLf97n+CCoJssfZM Bu4UYDF/fZlhav2NN3TNpFARwiFFA6VIk2od8pIchoFviKN39K1DibIttG3xFuGu1qMkGWuHFceF EhtalpSfsoszIPeP0+FwyUSvNqt98oPr3/PEG/PW676moIQ6+Q8/22tr4H0ygseZeAT0/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nMK/xAAAANwAAAAPAAAAAAAAAAAA AAAAAKECAABkcnMvZG93bnJldi54bWxQSwUGAAAAAAQABAD5AAAAkgMAAAAA ">
                    <v:stroke dashstyle="longDash" startarrow="oval" startarrowwidth="narrow" startarrowlength="short" endarrow="oval" endarrowwidth="narrow" endarrowlength="short"/>
                  </v:line>
                  <v:line id="Line 173" o:spid="_x0000_s1044" style="position:absolute;flip:y;visibility:visible;mso-wrap-style:square" from="17266,2174" to="18445,10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0cIMQAAADcAAAADwAAAGRycy9kb3ducmV2LnhtbESPQWvCQBSE7wX/w/KE3upGBSvRVUSQ RHooRg8eH9lnspp9G7Jbjf++KxR6HGbmG2a57m0j7tR541jBeJSAIC6dNlwpOB13H3MQPiBrbByT gid5WK8Gb0tMtXvwge5FqESEsE9RQR1Cm0rpy5os+pFriaN3cZ3FEGVXSd3hI8JtIydJMpMWDceF Glva1lTeih+r4GqqItud8u+vzcSZPOyz7Hxgpd6H/WYBIlAf/sN/7VwrmH5O4XUmHg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HRwgxAAAANwAAAAPAAAAAAAAAAAA AAAAAKECAABkcnMvZG93bnJldi54bWxQSwUGAAAAAAQABAD5AAAAkgMAAAAA " strokeweight="1pt">
                    <v:stroke startarrow="oval" startarrowwidth="narrow" startarrowlength="short"/>
                  </v:line>
                  <v:shape id="Freeform 174" o:spid="_x0000_s1045" style="position:absolute;left:16632;top:8304;width:1269;height:3551;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Ps4cgA AADcAAAADwAAAGRycy9kb3ducmV2LnhtbESPQWvCQBSE7wX/w/IEb3WjlrSkrlIU0R6KGkvb4yP7 msRm34bsGlN/vSsUehxm5htmOu9MJVpqXGlZwWgYgSDOrC45V/B+WN0/gXAeWWNlmRT8koP5rHc3 xUTbM++pTX0uAoRdggoK7+tESpcVZNANbU0cvG/bGPRBNrnUDZ4D3FRyHEWxNFhyWCiwpkVB2U96 MgreusthXco4/Ti+7nfbuP1cfu0mSg363cszCE+d/w//tTdaweTxAW5nwhGQsysAAAD//wMAUEsB Ai0AFAAGAAgAAAAhAPD3irv9AAAA4gEAABMAAAAAAAAAAAAAAAAAAAAAAFtDb250ZW50X1R5cGVz XS54bWxQSwECLQAUAAYACAAAACEAMd1fYdIAAACPAQAACwAAAAAAAAAAAAAAAAAuAQAAX3JlbHMv LnJlbHNQSwECLQAUAAYACAAAACEAMy8FnkEAAAA5AAAAEAAAAAAAAAAAAAAAAAApAgAAZHJzL3No YXBleG1sLnhtbFBLAQItABQABgAIAAAAIQAuY+zhyAAAANwAAAAPAAAAAAAAAAAAAAAAAJgCAABk cnMvZG93bnJldi54bWxQSwUGAAAAAAQABAD1AAAAjQMAAAAA " path="m14924,818v2646,1094,4752,3196,5850,5840c21472,8338,21733,10168,21535,11976l10800,10800,14924,818xem14924,818v2646,1094,4752,3196,5850,5840c21472,8338,21733,10168,21535,11976e" fillcolor="black">
                    <v:path o:connecttype="custom" o:connectlocs="877,134;1220,1095;1220,1095;1265,1969;1265,1969;635,1776;877,134;1220,1095;1220,1095;1265,1969" o:connectangles="0,0,0,0,0,0,0,0,0,0"/>
                  </v:shape>
                  <v:shape id="Picture 175" o:spid="_x0000_s1046" type="#_x0000_t75" style="position:absolute;left:20591;top:10425;width:493;height:15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gS4BbDAAAA3AAAAA8AAABkcnMvZG93bnJldi54bWxEj8FqwzAQRO+F/IPYQm+NnITYxo0SQqAQ cC5J/AGLtbVNrZWRFNv9+6pQyHGYmTfM7jCbXozkfGdZwWqZgCCure64UVDdP99zED4ga+wtk4If 8nDYL152WGg78ZXGW2hEhLAvUEEbwlBI6euWDPqlHYij92WdwRCla6R2OEW46eU6SVJpsOO40OJA p5bq79vDKFinlz4JkyvLVT5WMs9Kk1alUm+v8/EDRKA5PMP/7bNWsMm28HcmHgG5/w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BLgFsMAAADcAAAADwAAAAAAAAAAAAAAAACf AgAAZHJzL2Rvd25yZXYueG1sUEsFBgAAAAAEAAQA9wAAAI8DAAAAAA== ">
                    <v:imagedata r:id="rId2982" o:title=""/>
                  </v:shape>
                  <v:shape id="Picture 176" o:spid="_x0000_s1047" type="#_x0000_t75" style="position:absolute;left:18010;top:10298;width:877;height:23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90UoLFAAAA3AAAAA8AAABkcnMvZG93bnJldi54bWxEj0FrwkAUhO+F/oflFbzVjQZsiW5CESxC DkVb6PWRfSbR7Nt0d5vEf+8WhB6HmfmG2RST6cRAzreWFSzmCQjiyuqWawVfn7vnVxA+IGvsLJOC K3ko8seHDWbajnyg4RhqESHsM1TQhNBnUvqqIYN+bnvi6J2sMxiidLXUDscIN51cJslKGmw5LjTY 07ah6nL8NQrG0o36nL7b8mPbyZ9+cN+LtFRq9jS9rUEEmsJ/+N7eawXpywr+zsQjIPM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vdFKCxQAAANwAAAAPAAAAAAAAAAAAAAAA AJ8CAABkcnMvZG93bnJldi54bWxQSwUGAAAAAAQABAD3AAAAkQMAAAAA ">
                    <v:imagedata r:id="rId2983" o:title=""/>
                  </v:shape>
                  <v:shape id="Picture 177" o:spid="_x0000_s1048" type="#_x0000_t75" style="position:absolute;left:13175;top:8346;width:877;height:1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9ID4XDAAAA3AAAAA8AAABkcnMvZG93bnJldi54bWxET8tqwkAU3Rf8h+EK3RSdRMFH6hjEUqzd NWrXl8xtJjVzJ2SmJv17Z1Ho8nDem3ywjbhR52vHCtJpAoK4dLrmSsH59DpZgfABWWPjmBT8kod8 O3rYYKZdzx90K0IlYgj7DBWYENpMSl8asuinriWO3JfrLIYIu0rqDvsYbhs5S5KFtFhzbDDY0t5Q eS1+rILe+P3xeMDZy/d7cVml60P/+TRX6nE87J5BBBrCv/jP/aYVzJdxbTwTj4Dc3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0gPhcMAAADcAAAADwAAAAAAAAAAAAAAAACf AgAAZHJzL2Rvd25yZXYueG1sUEsFBgAAAAAEAAQA9wAAAI8DAAAAAA== ">
                    <v:imagedata r:id="rId2984" o:title=""/>
                  </v:shape>
                  <v:shape id="Picture 178" o:spid="_x0000_s1049" type="#_x0000_t75" style="position:absolute;left:20364;top:8293;width:932;height:1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Uc+PGAAAA3AAAAA8AAABkcnMvZG93bnJldi54bWxEj0FrwkAUhO9C/8PyCt5000qtpq5SBau0 eDB68PjMPpNg9m3Mrhr/vSsIPQ4z8w0zmjSmFBeqXWFZwVs3AkGcWl1wpmC7mXcGIJxH1lhaJgU3 cjAZv7RGGGt75TVdEp+JAGEXo4Lc+yqW0qU5GXRdWxEH72Brgz7IOpO6xmuAm1K+R1FfGiw4LORY 0Syn9JicjYLmI/mx/b/ZftXb/A4O092iOB0XSrVfm+8vEJ4a/x9+tpdaQe9zCI8z4QjI8R0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1Rz48YAAADcAAAADwAAAAAAAAAAAAAA AACfAgAAZHJzL2Rvd25yZXYueG1sUEsFBgAAAAAEAAQA9wAAAJIDAAAAAA== ">
                    <v:imagedata r:id="rId2985" o:title=""/>
                  </v:shape>
                  <v:shape id="Picture 179" o:spid="_x0000_s1050" type="#_x0000_t75" style="position:absolute;left:18446;width:767;height:1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cU6bBAAAA3AAAAA8AAABkcnMvZG93bnJldi54bWxET8uKwjAU3Qv+Q7jCbESTURDtGEUGBBk3 vnF5ae60nWluShO1+vVmIbg8nPd03thSXKn2hWMNn30Fgjh1puBMw2G/7I1B+IBssHRMGu7kYT5r t6aYGHfjLV13IRMxhH2CGvIQqkRKn+Zk0fddRRy5X1dbDBHWmTQ13mK4LeVAqZG0WHBsyLGi75zS /93FalA/cvN3OnYXF5ysH14Vq+45PWv90WkWXyACNeEtfrlXRsNwHOfHM/EIyNkT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IcU6bBAAAA3AAAAA8AAAAAAAAAAAAAAAAAnwIA AGRycy9kb3ducmV2LnhtbFBLBQYAAAAABAAEAPcAAACNAwAAAAA= ">
                    <v:imagedata r:id="rId2986" o:title=""/>
                  </v:shape>
                  <v:shape id="Picture 180" o:spid="_x0000_s1051" type="#_x0000_t75" style="position:absolute;left:17729;top:7117;width:603;height:21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RUPvFAAAA3AAAAA8AAABkcnMvZG93bnJldi54bWxEj09rwkAUxO8Fv8PyBG91458Wja4igiXQ Q2n04u2RfSbR7Nuwu2rqp3cLhR6HmfkNs1x3phE3cr62rGA0TEAQF1bXXCo47HevMxA+IGtsLJOC H/KwXvVelphqe+dvuuWhFBHCPkUFVQhtKqUvKjLoh7Yljt7JOoMhSldK7fAe4aaR4yR5lwZrjgsV trStqLjkV6NgOq/pI3+csyY7hs+vo7OZfpsqNeh3mwWIQF34D/+1M61gMhvB75l4BOTqC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40VD7xQAAANwAAAAPAAAAAAAAAAAAAAAA AJ8CAABkcnMvZG93bnJldi54bWxQSwUGAAAAAAQABAD3AAAAkQMAAAAA ">
                    <v:imagedata r:id="rId2987" o:title=""/>
                  </v:shape>
                  <v:shape id="Picture 181" o:spid="_x0000_s1052" type="#_x0000_t75" style="position:absolute;top:18210;width:11111;height:3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3tA1LEAAAA3AAAAA8AAABkcnMvZG93bnJldi54bWxEj0FrAjEUhO9C/0N4hd40q4Uiq1FEsC2l CFVBj4/k7WZx87JNUt3++0YoeBxm5htmvuxdKy4UYuNZwXhUgCDW3jRcKzjsN8MpiJiQDbaeScEv RVguHgZzLI2/8hdddqkWGcKxRAU2pa6UMmpLDuPId8TZq3xwmLIMtTQBrxnuWjkpihfpsOG8YLGj tSV93v04BSboD1NVm+/XI32+VYetticflXp67FczEIn6dA//t9+NgufpBG5n8hGQi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3tA1LEAAAA3AAAAA8AAAAAAAAAAAAAAAAA nwIAAGRycy9kb3ducmV2LnhtbFBLBQYAAAAABAAEAPcAAACQAwAAAAA= ">
                    <v:imagedata r:id="rId2988" o:title=""/>
                  </v:shape>
                </v:group>
                <w10:anchorlock/>
              </v:group>
            </w:pict>
          </mc:Fallback>
        </mc:AlternateConten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position w:val="-6"/>
          <w:szCs w:val="24"/>
        </w:rPr>
        <w:object w:dxaOrig="817" w:dyaOrig="279">
          <v:shape id="_x0000_i2629" type="#_x0000_t75" style="width:40.9pt;height:13.8pt" o:ole="">
            <v:imagedata r:id="rId2989" o:title=""/>
          </v:shape>
          <o:OLEObject Type="Embed" ProgID="Equation.DSMT4" ShapeID="_x0000_i2629" DrawAspect="Content" ObjectID="_1646165919" r:id="rId2990"/>
        </w:object>
      </w:r>
      <w:r w:rsidRPr="00640006">
        <w:rPr>
          <w:rFonts w:ascii="Times New Roman" w:hAnsi="Times New Roman"/>
          <w:szCs w:val="24"/>
        </w:rPr>
        <w:t xml:space="preserve">g; </w:t>
      </w:r>
      <w:r w:rsidRPr="00640006">
        <w:rPr>
          <w:rFonts w:ascii="Times New Roman" w:hAnsi="Times New Roman"/>
          <w:position w:val="-6"/>
          <w:szCs w:val="24"/>
        </w:rPr>
        <w:object w:dxaOrig="784" w:dyaOrig="279">
          <v:shape id="_x0000_i2630" type="#_x0000_t75" style="width:39.15pt;height:13.8pt" o:ole="">
            <v:imagedata r:id="rId2991" o:title=""/>
          </v:shape>
          <o:OLEObject Type="Embed" ProgID="Equation.DSMT4" ShapeID="_x0000_i2630" DrawAspect="Content" ObjectID="_1646165920" r:id="rId2992"/>
        </w:object>
      </w:r>
      <w:r w:rsidRPr="00640006">
        <w:rPr>
          <w:rFonts w:ascii="Times New Roman" w:hAnsi="Times New Roman"/>
          <w:szCs w:val="24"/>
        </w:rPr>
        <w:t xml:space="preserve">N/m → </w:t>
      </w:r>
      <w:r w:rsidRPr="00640006">
        <w:rPr>
          <w:rFonts w:ascii="Times New Roman" w:hAnsi="Times New Roman"/>
          <w:position w:val="-38"/>
          <w:szCs w:val="24"/>
        </w:rPr>
        <w:object w:dxaOrig="2944" w:dyaOrig="817">
          <v:shape id="_x0000_i2631" type="#_x0000_t75" style="width:147.45pt;height:40.9pt" o:ole="">
            <v:imagedata r:id="rId2993" o:title=""/>
          </v:shape>
          <o:OLEObject Type="Embed" ProgID="Equation.DSMT4" ShapeID="_x0000_i2631" DrawAspect="Content" ObjectID="_1646165921" r:id="rId2994"/>
        </w:object>
      </w:r>
      <w:r w:rsidRPr="00640006">
        <w:rPr>
          <w:rFonts w:ascii="Times New Roman" w:hAnsi="Times New Roman"/>
          <w:szCs w:val="24"/>
        </w:rPr>
        <w:t>rad/s.</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szCs w:val="24"/>
        </w:rPr>
        <w:t>dao động của con lắc cho đến khi đổi chiều chuyển động là một dao động điều hòa.</w:t>
      </w:r>
    </w:p>
    <w:p w:rsidR="00640006" w:rsidRPr="00640006" w:rsidRDefault="00640006" w:rsidP="0011080B">
      <w:pPr>
        <w:pStyle w:val="ListParagraph"/>
        <w:tabs>
          <w:tab w:val="left" w:pos="284"/>
          <w:tab w:val="left" w:pos="2835"/>
          <w:tab w:val="left" w:pos="5387"/>
          <w:tab w:val="left" w:pos="7938"/>
        </w:tabs>
        <w:ind w:left="862"/>
        <w:jc w:val="both"/>
        <w:rPr>
          <w:rFonts w:ascii="Times New Roman" w:hAnsi="Times New Roman"/>
          <w:szCs w:val="24"/>
        </w:rPr>
      </w:pPr>
      <w:r w:rsidRPr="00640006">
        <w:rPr>
          <w:rFonts w:ascii="Times New Roman" w:hAnsi="Times New Roman"/>
          <w:szCs w:val="24"/>
        </w:rPr>
        <w:t>Tại vị trí cân bằng</w:t>
      </w:r>
    </w:p>
    <w:p w:rsidR="00640006" w:rsidRPr="00640006" w:rsidRDefault="00640006" w:rsidP="0011080B">
      <w:pPr>
        <w:pStyle w:val="ListParagraph"/>
        <w:tabs>
          <w:tab w:val="left" w:pos="284"/>
          <w:tab w:val="left" w:pos="2835"/>
          <w:tab w:val="left" w:pos="5387"/>
          <w:tab w:val="left" w:pos="7938"/>
        </w:tabs>
        <w:ind w:left="862"/>
        <w:jc w:val="both"/>
        <w:rPr>
          <w:rFonts w:ascii="Times New Roman" w:hAnsi="Times New Roman"/>
          <w:szCs w:val="24"/>
        </w:rPr>
      </w:pPr>
      <w:r w:rsidRPr="00640006">
        <w:rPr>
          <w:rFonts w:ascii="Times New Roman" w:hAnsi="Times New Roman"/>
          <w:position w:val="-14"/>
          <w:szCs w:val="24"/>
        </w:rPr>
        <w:object w:dxaOrig="3460" w:dyaOrig="398">
          <v:shape id="_x0000_i2632" type="#_x0000_t75" style="width:172.8pt;height:20.15pt" o:ole="">
            <v:imagedata r:id="rId2995" o:title=""/>
          </v:shape>
          <o:OLEObject Type="Embed" ProgID="Equation.DSMT4" ShapeID="_x0000_i2632" DrawAspect="Content" ObjectID="_1646165922" r:id="rId2996"/>
        </w:object>
      </w:r>
      <w:r w:rsidRPr="00640006">
        <w:rPr>
          <w:rFonts w:ascii="Times New Roman" w:hAnsi="Times New Roman"/>
          <w:szCs w:val="24"/>
        </w:rPr>
        <w:t xml:space="preserve">→ </w:t>
      </w:r>
      <w:r w:rsidRPr="00640006">
        <w:rPr>
          <w:rFonts w:ascii="Times New Roman" w:hAnsi="Times New Roman"/>
          <w:position w:val="-24"/>
          <w:szCs w:val="24"/>
        </w:rPr>
        <w:object w:dxaOrig="4062" w:dyaOrig="656">
          <v:shape id="_x0000_i2633" type="#_x0000_t75" style="width:203.35pt;height:32.85pt" o:ole="">
            <v:imagedata r:id="rId2997" o:title=""/>
          </v:shape>
          <o:OLEObject Type="Embed" ProgID="Equation.DSMT4" ShapeID="_x0000_i2633" DrawAspect="Content" ObjectID="_1646165923" r:id="rId2998"/>
        </w:object>
      </w:r>
      <w:r w:rsidRPr="00640006">
        <w:rPr>
          <w:rFonts w:ascii="Times New Roman" w:hAnsi="Times New Roman"/>
          <w:szCs w:val="24"/>
        </w:rPr>
        <w:t>cm.</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szCs w:val="24"/>
        </w:rPr>
        <w:t xml:space="preserve">biên độ dao động </w:t>
      </w:r>
      <w:r w:rsidRPr="00640006">
        <w:rPr>
          <w:rFonts w:ascii="Times New Roman" w:hAnsi="Times New Roman"/>
          <w:position w:val="-12"/>
          <w:szCs w:val="24"/>
        </w:rPr>
        <w:object w:dxaOrig="2901" w:dyaOrig="365">
          <v:shape id="_x0000_i2634" type="#_x0000_t75" style="width:145.15pt;height:18.45pt" o:ole="">
            <v:imagedata r:id="rId2999" o:title=""/>
          </v:shape>
          <o:OLEObject Type="Embed" ProgID="Equation.DSMT4" ShapeID="_x0000_i2634" DrawAspect="Content" ObjectID="_1646165924" r:id="rId3000"/>
        </w:object>
      </w:r>
      <w:r w:rsidRPr="00640006">
        <w:rPr>
          <w:rFonts w:ascii="Times New Roman" w:hAnsi="Times New Roman"/>
          <w:szCs w:val="24"/>
        </w:rPr>
        <w:t>cm.</w:t>
      </w:r>
    </w:p>
    <w:p w:rsidR="00640006" w:rsidRPr="00640006" w:rsidRDefault="00640006" w:rsidP="008E7CF7">
      <w:pPr>
        <w:tabs>
          <w:tab w:val="left" w:pos="284"/>
          <w:tab w:val="left" w:pos="2835"/>
          <w:tab w:val="left" w:pos="5387"/>
          <w:tab w:val="left" w:pos="7938"/>
        </w:tabs>
        <w:ind w:firstLine="142"/>
        <w:rPr>
          <w:szCs w:val="24"/>
        </w:rPr>
      </w:pPr>
      <w:r w:rsidRPr="00640006">
        <w:rPr>
          <w:szCs w:val="24"/>
        </w:rPr>
        <w:t xml:space="preserve">Vị trí lò xo không biến dạng, được biểu diễn bằng điểm </w:t>
      </w:r>
      <w:r w:rsidRPr="00640006">
        <w:rPr>
          <w:position w:val="-4"/>
          <w:szCs w:val="24"/>
        </w:rPr>
        <w:object w:dxaOrig="322" w:dyaOrig="258">
          <v:shape id="_x0000_i2635" type="#_x0000_t75" style="width:16.15pt;height:12.65pt" o:ole="">
            <v:imagedata r:id="rId3001" o:title=""/>
          </v:shape>
          <o:OLEObject Type="Embed" ProgID="Equation.DSMT4" ShapeID="_x0000_i2635" DrawAspect="Content" ObjectID="_1646165925" r:id="rId3002"/>
        </w:object>
      </w:r>
      <w:r w:rsidRPr="00640006">
        <w:rPr>
          <w:szCs w:val="24"/>
        </w:rPr>
        <w:t xml:space="preserve"> trên đường tròn. Từ hình vẽ, ta có</w:t>
      </w:r>
    </w:p>
    <w:p w:rsidR="00640006" w:rsidRPr="00640006" w:rsidRDefault="00640006" w:rsidP="008E7CF7">
      <w:pPr>
        <w:tabs>
          <w:tab w:val="left" w:pos="284"/>
          <w:tab w:val="left" w:pos="2835"/>
          <w:tab w:val="left" w:pos="5387"/>
          <w:tab w:val="left" w:pos="7938"/>
        </w:tabs>
        <w:ind w:firstLine="142"/>
        <w:rPr>
          <w:szCs w:val="24"/>
        </w:rPr>
      </w:pPr>
      <w:r w:rsidRPr="00640006">
        <w:rPr>
          <w:position w:val="-32"/>
          <w:szCs w:val="24"/>
        </w:rPr>
        <w:object w:dxaOrig="6394" w:dyaOrig="838">
          <v:shape id="_x0000_i2636" type="#_x0000_t75" style="width:319.7pt;height:42.05pt" o:ole="">
            <v:imagedata r:id="rId3003" o:title=""/>
          </v:shape>
          <o:OLEObject Type="Embed" ProgID="Equation.DSMT4" ShapeID="_x0000_i2636" DrawAspect="Content" ObjectID="_1646165926" r:id="rId3004"/>
        </w:object>
      </w:r>
      <w:r w:rsidRPr="00640006">
        <w:rPr>
          <w:szCs w:val="24"/>
        </w:rPr>
        <w:t>cm/s.</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37: Chọn C.</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Để đơn giản, ta chọn </w:t>
      </w:r>
      <w:r w:rsidRPr="00640006">
        <w:rPr>
          <w:bCs/>
          <w:position w:val="-6"/>
          <w:szCs w:val="24"/>
        </w:rPr>
        <w:object w:dxaOrig="537" w:dyaOrig="279">
          <v:shape id="_x0000_i2637" type="#_x0000_t75" style="width:27.05pt;height:13.8pt" o:ole="">
            <v:imagedata r:id="rId3005" o:title=""/>
          </v:shape>
          <o:OLEObject Type="Embed" ProgID="Equation.DSMT4" ShapeID="_x0000_i2637" DrawAspect="Content" ObjectID="_1646165927" r:id="rId3006"/>
        </w:object>
      </w:r>
      <w:r w:rsidRPr="00640006">
        <w:rPr>
          <w:bCs/>
          <w:szCs w:val="24"/>
        </w:rPr>
        <w:t>. Ta có:</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t xml:space="preserve">điều kiện cực đại cùng pha </w:t>
      </w:r>
      <w:r w:rsidRPr="00640006">
        <w:rPr>
          <w:rFonts w:ascii="Times New Roman" w:hAnsi="Times New Roman"/>
          <w:bCs/>
          <w:position w:val="-32"/>
          <w:szCs w:val="24"/>
        </w:rPr>
        <w:object w:dxaOrig="1204" w:dyaOrig="763">
          <v:shape id="_x0000_i2638" type="#_x0000_t75" style="width:60.5pt;height:38pt" o:ole="">
            <v:imagedata r:id="rId3007" o:title=""/>
          </v:shape>
          <o:OLEObject Type="Embed" ProgID="Equation.DSMT4" ShapeID="_x0000_i2638" DrawAspect="Content" ObjectID="_1646165928" r:id="rId3008"/>
        </w:object>
      </w:r>
      <w:r w:rsidRPr="00640006">
        <w:rPr>
          <w:rFonts w:ascii="Times New Roman" w:hAnsi="Times New Roman"/>
          <w:bCs/>
          <w:szCs w:val="24"/>
        </w:rPr>
        <w:t xml:space="preserve">, </w:t>
      </w:r>
      <w:r w:rsidRPr="00640006">
        <w:rPr>
          <w:rFonts w:ascii="Times New Roman" w:hAnsi="Times New Roman"/>
          <w:bCs/>
          <w:position w:val="-6"/>
          <w:szCs w:val="24"/>
        </w:rPr>
        <w:object w:dxaOrig="204" w:dyaOrig="215">
          <v:shape id="_x0000_i2639" type="#_x0000_t75" style="width:10.35pt;height:10.95pt" o:ole="">
            <v:imagedata r:id="rId3009" o:title=""/>
          </v:shape>
          <o:OLEObject Type="Embed" ProgID="Equation.DSMT4" ShapeID="_x0000_i2639" DrawAspect="Content" ObjectID="_1646165929" r:id="rId3010"/>
        </w:object>
      </w:r>
      <w:r w:rsidRPr="00640006">
        <w:rPr>
          <w:rFonts w:ascii="Times New Roman" w:hAnsi="Times New Roman"/>
          <w:bCs/>
          <w:szCs w:val="24"/>
        </w:rPr>
        <w:t xml:space="preserve"> và </w:t>
      </w:r>
      <w:r w:rsidRPr="00640006">
        <w:rPr>
          <w:rFonts w:ascii="Times New Roman" w:hAnsi="Times New Roman"/>
          <w:bCs/>
          <w:position w:val="-6"/>
          <w:szCs w:val="24"/>
        </w:rPr>
        <w:object w:dxaOrig="204" w:dyaOrig="279">
          <v:shape id="_x0000_i2640" type="#_x0000_t75" style="width:10.35pt;height:13.8pt" o:ole="">
            <v:imagedata r:id="rId3011" o:title=""/>
          </v:shape>
          <o:OLEObject Type="Embed" ProgID="Equation.DSMT4" ShapeID="_x0000_i2640" DrawAspect="Content" ObjectID="_1646165930" r:id="rId3012"/>
        </w:object>
      </w:r>
      <w:r w:rsidRPr="00640006">
        <w:rPr>
          <w:rFonts w:ascii="Times New Roman" w:hAnsi="Times New Roman"/>
          <w:bCs/>
          <w:szCs w:val="24"/>
        </w:rPr>
        <w:t xml:space="preserve"> cùng chẵn hoặc cùng lẻ.</w:t>
      </w:r>
    </w:p>
    <w:p w:rsidR="00640006" w:rsidRPr="00640006" w:rsidRDefault="00640006" w:rsidP="00AE6DDB">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24"/>
          <w:szCs w:val="24"/>
        </w:rPr>
        <w:object w:dxaOrig="1021" w:dyaOrig="623">
          <v:shape id="_x0000_i2641" type="#_x0000_t75" style="width:51.25pt;height:31.1pt" o:ole="">
            <v:imagedata r:id="rId3013" o:title=""/>
          </v:shape>
          <o:OLEObject Type="Embed" ProgID="Equation.DSMT4" ShapeID="_x0000_i2641" DrawAspect="Content" ObjectID="_1646165931" r:id="rId3014"/>
        </w:object>
      </w:r>
      <w:r w:rsidRPr="00640006">
        <w:rPr>
          <w:rFonts w:ascii="Times New Roman" w:hAnsi="Times New Roman"/>
          <w:bCs/>
          <w:szCs w:val="24"/>
        </w:rPr>
        <w:t xml:space="preserve"> và </w:t>
      </w:r>
      <w:r w:rsidRPr="00640006">
        <w:rPr>
          <w:rFonts w:ascii="Times New Roman" w:hAnsi="Times New Roman"/>
          <w:bCs/>
          <w:position w:val="-24"/>
          <w:szCs w:val="24"/>
        </w:rPr>
        <w:object w:dxaOrig="1042" w:dyaOrig="623">
          <v:shape id="_x0000_i2642" type="#_x0000_t75" style="width:51.85pt;height:31.1pt" o:ole="">
            <v:imagedata r:id="rId3015" o:title=""/>
          </v:shape>
          <o:OLEObject Type="Embed" ProgID="Equation.DSMT4" ShapeID="_x0000_i2642" DrawAspect="Content" ObjectID="_1646165932" r:id="rId3016"/>
        </w:object>
      </w:r>
      <w:r w:rsidRPr="00640006">
        <w:rPr>
          <w:rFonts w:ascii="Times New Roman" w:hAnsi="Times New Roman"/>
          <w:bCs/>
          <w:szCs w:val="24"/>
        </w:rPr>
        <w:t>.</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lastRenderedPageBreak/>
        <w:t xml:space="preserve">từ hình vẽ </w:t>
      </w:r>
      <w:r w:rsidRPr="00640006">
        <w:rPr>
          <w:rFonts w:ascii="Times New Roman" w:hAnsi="Times New Roman"/>
          <w:bCs/>
          <w:position w:val="-12"/>
          <w:szCs w:val="24"/>
        </w:rPr>
        <w:object w:dxaOrig="1257" w:dyaOrig="376">
          <v:shape id="_x0000_i2643" type="#_x0000_t75" style="width:62.8pt;height:19pt" o:ole="">
            <v:imagedata r:id="rId3017" o:title=""/>
          </v:shape>
          <o:OLEObject Type="Embed" ProgID="Equation.DSMT4" ShapeID="_x0000_i2643" DrawAspect="Content" ObjectID="_1646165933" r:id="rId3018"/>
        </w:object>
      </w:r>
      <w:r w:rsidRPr="00640006">
        <w:rPr>
          <w:rFonts w:ascii="Times New Roman" w:hAnsi="Times New Roman"/>
          <w:bCs/>
          <w:szCs w:val="24"/>
        </w:rPr>
        <w:t xml:space="preserve">→ </w:t>
      </w:r>
      <w:r w:rsidRPr="00640006">
        <w:rPr>
          <w:rFonts w:ascii="Times New Roman" w:hAnsi="Times New Roman"/>
          <w:bCs/>
          <w:position w:val="-24"/>
          <w:szCs w:val="24"/>
        </w:rPr>
        <w:object w:dxaOrig="720" w:dyaOrig="656">
          <v:shape id="_x0000_i2644" type="#_x0000_t75" style="width:36.3pt;height:32.85pt" o:ole="">
            <v:imagedata r:id="rId3019" o:title=""/>
          </v:shape>
          <o:OLEObject Type="Embed" ProgID="Equation.DSMT4" ShapeID="_x0000_i2644" DrawAspect="Content" ObjectID="_1646165934" r:id="rId3020"/>
        </w:object>
      </w:r>
      <w:r w:rsidRPr="00640006">
        <w:rPr>
          <w:rFonts w:ascii="Times New Roman" w:hAnsi="Times New Roman"/>
          <w:bCs/>
          <w:szCs w:val="24"/>
        </w:rPr>
        <w:t>.</w:t>
      </w:r>
    </w:p>
    <w:tbl>
      <w:tblPr>
        <w:tblpPr w:leftFromText="180" w:rightFromText="180" w:vertAnchor="text" w:horzAnchor="margin" w:tblpXSpec="right" w:tblpY="1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48"/>
      </w:tblGrid>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position w:val="-6"/>
                <w:szCs w:val="24"/>
              </w:rPr>
              <w:object w:dxaOrig="204" w:dyaOrig="279">
                <v:shape id="_x0000_i2645" type="#_x0000_t75" style="width:10.35pt;height:13.8pt" o:ole="">
                  <v:imagedata r:id="rId3021" o:title=""/>
                </v:shape>
                <o:OLEObject Type="Embed" ProgID="Equation.DSMT4" ShapeID="_x0000_i2645" DrawAspect="Content" ObjectID="_1646165935" r:id="rId3022"/>
              </w:objec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position w:val="-6"/>
                <w:szCs w:val="24"/>
              </w:rPr>
              <w:object w:dxaOrig="204" w:dyaOrig="215">
                <v:shape id="_x0000_i2646" type="#_x0000_t75" style="width:10.35pt;height:10.95pt" o:ole="">
                  <v:imagedata r:id="rId3023" o:title=""/>
                </v:shape>
                <o:OLEObject Type="Embed" ProgID="Equation.DSMT4" ShapeID="_x0000_i2646" DrawAspect="Content" ObjectID="_1646165936" r:id="rId3024"/>
              </w:object>
            </w:r>
          </w:p>
        </w:tc>
      </w:tr>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1</w: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64</w:t>
            </w:r>
          </w:p>
        </w:tc>
      </w:tr>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2</w: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32</w:t>
            </w:r>
          </w:p>
        </w:tc>
      </w:tr>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4</w: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16</w:t>
            </w:r>
          </w:p>
        </w:tc>
      </w:tr>
    </w:tbl>
    <w:p w:rsidR="00640006" w:rsidRPr="00640006" w:rsidRDefault="00640006" w:rsidP="00AE6DDB">
      <w:pPr>
        <w:tabs>
          <w:tab w:val="left" w:pos="284"/>
          <w:tab w:val="left" w:pos="2835"/>
          <w:tab w:val="left" w:pos="5387"/>
          <w:tab w:val="left" w:pos="7938"/>
        </w:tabs>
        <w:ind w:firstLine="142"/>
        <w:rPr>
          <w:bCs/>
          <w:szCs w:val="24"/>
        </w:rPr>
      </w:pPr>
      <w:r w:rsidRPr="00640006">
        <w:rPr>
          <w:bCs/>
          <w:szCs w:val="24"/>
        </w:rPr>
        <w:t>Lập bảng giá trị. Từ bảng ta nhận thấy rằng</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4"/>
          <w:szCs w:val="24"/>
        </w:rPr>
        <w:object w:dxaOrig="322" w:dyaOrig="258">
          <v:shape id="_x0000_i2647" type="#_x0000_t75" style="width:16.15pt;height:12.65pt" o:ole="">
            <v:imagedata r:id="rId3025" o:title=""/>
          </v:shape>
          <o:OLEObject Type="Embed" ProgID="Equation.DSMT4" ShapeID="_x0000_i2647" DrawAspect="Content" ObjectID="_1646165937" r:id="rId3026"/>
        </w:object>
      </w:r>
      <w:r w:rsidRPr="00640006">
        <w:rPr>
          <w:rFonts w:ascii="Times New Roman" w:hAnsi="Times New Roman"/>
          <w:bCs/>
          <w:szCs w:val="24"/>
        </w:rPr>
        <w:t xml:space="preserve"> thuộc cực đại </w:t>
      </w:r>
      <w:r w:rsidRPr="00640006">
        <w:rPr>
          <w:rFonts w:ascii="Times New Roman" w:hAnsi="Times New Roman"/>
          <w:bCs/>
          <w:position w:val="-6"/>
          <w:szCs w:val="24"/>
        </w:rPr>
        <w:object w:dxaOrig="559" w:dyaOrig="279">
          <v:shape id="_x0000_i2648" type="#_x0000_t75" style="width:28.2pt;height:13.8pt" o:ole="">
            <v:imagedata r:id="rId3027" o:title=""/>
          </v:shape>
          <o:OLEObject Type="Embed" ProgID="Equation.DSMT4" ShapeID="_x0000_i2648" DrawAspect="Content" ObjectID="_1646165938" r:id="rId3028"/>
        </w:object>
      </w:r>
      <w:r w:rsidRPr="00640006">
        <w:rPr>
          <w:rFonts w:ascii="Times New Roman" w:hAnsi="Times New Roman"/>
          <w:bCs/>
          <w:szCs w:val="24"/>
        </w:rPr>
        <w:t xml:space="preserve"> và </w:t>
      </w:r>
      <w:r w:rsidRPr="00640006">
        <w:rPr>
          <w:rFonts w:ascii="Times New Roman" w:hAnsi="Times New Roman"/>
          <w:bCs/>
          <w:position w:val="-6"/>
          <w:szCs w:val="24"/>
        </w:rPr>
        <w:object w:dxaOrig="559" w:dyaOrig="279">
          <v:shape id="_x0000_i2649" type="#_x0000_t75" style="width:28.2pt;height:13.8pt" o:ole="">
            <v:imagedata r:id="rId3029" o:title=""/>
          </v:shape>
          <o:OLEObject Type="Embed" ProgID="Equation.DSMT4" ShapeID="_x0000_i2649" DrawAspect="Content" ObjectID="_1646165939" r:id="rId3030"/>
        </w:object>
      </w:r>
      <w:r w:rsidRPr="00640006">
        <w:rPr>
          <w:rFonts w:ascii="Times New Roman" w:hAnsi="Times New Roman"/>
          <w:bCs/>
          <w:szCs w:val="24"/>
        </w:rPr>
        <w:t xml:space="preserve"> → </w:t>
      </w:r>
      <w:r w:rsidRPr="00640006">
        <w:rPr>
          <w:rFonts w:ascii="Times New Roman" w:hAnsi="Times New Roman"/>
          <w:bCs/>
          <w:position w:val="-12"/>
          <w:szCs w:val="24"/>
        </w:rPr>
        <w:object w:dxaOrig="763" w:dyaOrig="365">
          <v:shape id="_x0000_i2650" type="#_x0000_t75" style="width:38pt;height:18.45pt" o:ole="">
            <v:imagedata r:id="rId3031" o:title=""/>
          </v:shape>
          <o:OLEObject Type="Embed" ProgID="Equation.DSMT4" ShapeID="_x0000_i2650" DrawAspect="Content" ObjectID="_1646165940" r:id="rId3032"/>
        </w:object>
      </w:r>
      <w:r w:rsidRPr="00640006">
        <w:rPr>
          <w:rFonts w:ascii="Times New Roman" w:hAnsi="Times New Roman"/>
          <w:bCs/>
          <w:szCs w:val="24"/>
        </w:rPr>
        <w:t>.</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6"/>
          <w:szCs w:val="24"/>
        </w:rPr>
        <w:object w:dxaOrig="279" w:dyaOrig="279">
          <v:shape id="_x0000_i2651" type="#_x0000_t75" style="width:13.8pt;height:13.8pt" o:ole="">
            <v:imagedata r:id="rId3033" o:title=""/>
          </v:shape>
          <o:OLEObject Type="Embed" ProgID="Equation.DSMT4" ShapeID="_x0000_i2651" DrawAspect="Content" ObjectID="_1646165941" r:id="rId3034"/>
        </w:object>
      </w:r>
      <w:r w:rsidRPr="00640006">
        <w:rPr>
          <w:rFonts w:ascii="Times New Roman" w:hAnsi="Times New Roman"/>
          <w:bCs/>
          <w:szCs w:val="24"/>
        </w:rPr>
        <w:t xml:space="preserve"> thuộc cực đại </w:t>
      </w:r>
      <w:r w:rsidRPr="00640006">
        <w:rPr>
          <w:rFonts w:ascii="Times New Roman" w:hAnsi="Times New Roman"/>
          <w:bCs/>
          <w:position w:val="-6"/>
          <w:szCs w:val="24"/>
        </w:rPr>
        <w:object w:dxaOrig="516" w:dyaOrig="279">
          <v:shape id="_x0000_i2652" type="#_x0000_t75" style="width:25.9pt;height:13.8pt" o:ole="">
            <v:imagedata r:id="rId3035" o:title=""/>
          </v:shape>
          <o:OLEObject Type="Embed" ProgID="Equation.DSMT4" ShapeID="_x0000_i2652" DrawAspect="Content" ObjectID="_1646165942" r:id="rId3036"/>
        </w:object>
      </w:r>
      <w:r w:rsidRPr="00640006">
        <w:rPr>
          <w:rFonts w:ascii="Times New Roman" w:hAnsi="Times New Roman"/>
          <w:bCs/>
          <w:szCs w:val="24"/>
        </w:rPr>
        <w:t xml:space="preserve"> và </w:t>
      </w:r>
      <w:r w:rsidRPr="00640006">
        <w:rPr>
          <w:rFonts w:ascii="Times New Roman" w:hAnsi="Times New Roman"/>
          <w:bCs/>
          <w:position w:val="-6"/>
          <w:szCs w:val="24"/>
        </w:rPr>
        <w:object w:dxaOrig="677" w:dyaOrig="279">
          <v:shape id="_x0000_i2653" type="#_x0000_t75" style="width:34pt;height:13.8pt" o:ole="">
            <v:imagedata r:id="rId3037" o:title=""/>
          </v:shape>
          <o:OLEObject Type="Embed" ProgID="Equation.DSMT4" ShapeID="_x0000_i2653" DrawAspect="Content" ObjectID="_1646165943" r:id="rId3038"/>
        </w:object>
      </w:r>
      <w:r w:rsidRPr="00640006">
        <w:rPr>
          <w:rFonts w:ascii="Times New Roman" w:hAnsi="Times New Roman"/>
          <w:bCs/>
          <w:szCs w:val="24"/>
        </w:rPr>
        <w:t xml:space="preserve"> → </w:t>
      </w:r>
      <w:r w:rsidRPr="00640006">
        <w:rPr>
          <w:rFonts w:ascii="Times New Roman" w:hAnsi="Times New Roman"/>
          <w:bCs/>
          <w:position w:val="-12"/>
          <w:szCs w:val="24"/>
        </w:rPr>
        <w:object w:dxaOrig="1085" w:dyaOrig="365">
          <v:shape id="_x0000_i2654" type="#_x0000_t75" style="width:54.15pt;height:18.45pt" o:ole="">
            <v:imagedata r:id="rId3039" o:title=""/>
          </v:shape>
          <o:OLEObject Type="Embed" ProgID="Equation.DSMT4" ShapeID="_x0000_i2654" DrawAspect="Content" ObjectID="_1646165944" r:id="rId3040"/>
        </w:object>
      </w:r>
    </w:p>
    <w:p w:rsidR="00640006" w:rsidRPr="00640006" w:rsidRDefault="00640006" w:rsidP="00AE6DDB">
      <w:pPr>
        <w:tabs>
          <w:tab w:val="left" w:pos="284"/>
          <w:tab w:val="left" w:pos="2835"/>
          <w:tab w:val="left" w:pos="5387"/>
          <w:tab w:val="left" w:pos="7938"/>
        </w:tabs>
        <w:ind w:firstLine="142"/>
        <w:rPr>
          <w:bCs/>
          <w:szCs w:val="24"/>
        </w:rPr>
      </w:pPr>
      <w:r w:rsidRPr="00640006">
        <w:rPr>
          <w:bCs/>
          <w:szCs w:val="24"/>
        </w:rPr>
        <w:t xml:space="preserve">→ </w:t>
      </w:r>
      <w:r w:rsidRPr="00640006">
        <w:rPr>
          <w:bCs/>
          <w:position w:val="-12"/>
          <w:szCs w:val="24"/>
        </w:rPr>
        <w:object w:dxaOrig="2321" w:dyaOrig="365">
          <v:shape id="_x0000_i2655" type="#_x0000_t75" style="width:115.8pt;height:18.45pt" o:ole="">
            <v:imagedata r:id="rId3041" o:title=""/>
          </v:shape>
          <o:OLEObject Type="Embed" ProgID="Equation.DSMT4" ShapeID="_x0000_i2655" DrawAspect="Content" ObjectID="_1646165945" r:id="rId3042"/>
        </w:object>
      </w:r>
      <w:r w:rsidRPr="00640006">
        <w:rPr>
          <w:bCs/>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38: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53"/>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24"/>
          <w:szCs w:val="24"/>
        </w:rPr>
        <w:object w:dxaOrig="924" w:dyaOrig="623">
          <v:shape id="_x0000_i2656" type="#_x0000_t75" style="width:46.1pt;height:31.1pt" o:ole="">
            <v:imagedata r:id="rId3043" o:title=""/>
          </v:shape>
          <o:OLEObject Type="Embed" ProgID="Equation.DSMT4" ShapeID="_x0000_i2656" DrawAspect="Content" ObjectID="_1646165946" r:id="rId3044"/>
        </w:object>
      </w:r>
      <w:r w:rsidRPr="00640006">
        <w:rPr>
          <w:rFonts w:ascii="Times New Roman" w:hAnsi="Times New Roman"/>
          <w:bCs/>
          <w:szCs w:val="24"/>
        </w:rPr>
        <w:t xml:space="preserve">s → </w:t>
      </w:r>
      <w:r w:rsidRPr="00640006">
        <w:rPr>
          <w:rFonts w:ascii="Times New Roman" w:hAnsi="Times New Roman"/>
          <w:bCs/>
          <w:position w:val="-10"/>
          <w:szCs w:val="24"/>
        </w:rPr>
        <w:object w:dxaOrig="903" w:dyaOrig="322">
          <v:shape id="_x0000_i2657" type="#_x0000_t75" style="width:44.95pt;height:16.15pt" o:ole="">
            <v:imagedata r:id="rId3045" o:title=""/>
          </v:shape>
          <o:OLEObject Type="Embed" ProgID="Equation.DSMT4" ShapeID="_x0000_i2657" DrawAspect="Content" ObjectID="_1646165947" r:id="rId3046"/>
        </w:object>
      </w:r>
      <w:r w:rsidRPr="00640006">
        <w:rPr>
          <w:rFonts w:ascii="Times New Roman" w:hAnsi="Times New Roman"/>
          <w:bCs/>
          <w:szCs w:val="24"/>
        </w:rPr>
        <w:t xml:space="preserve">s và </w:t>
      </w:r>
      <w:r w:rsidRPr="00640006">
        <w:rPr>
          <w:rFonts w:ascii="Times New Roman" w:hAnsi="Times New Roman"/>
          <w:bCs/>
          <w:position w:val="-6"/>
          <w:szCs w:val="24"/>
        </w:rPr>
        <w:object w:dxaOrig="978" w:dyaOrig="279">
          <v:shape id="_x0000_i2658" type="#_x0000_t75" style="width:48.95pt;height:13.8pt" o:ole="">
            <v:imagedata r:id="rId3047" o:title=""/>
          </v:shape>
          <o:OLEObject Type="Embed" ProgID="Equation.DSMT4" ShapeID="_x0000_i2658" DrawAspect="Content" ObjectID="_1646165948" r:id="rId3048"/>
        </w:object>
      </w:r>
      <w:r w:rsidRPr="00640006">
        <w:rPr>
          <w:rFonts w:ascii="Times New Roman" w:hAnsi="Times New Roman"/>
          <w:bCs/>
          <w:szCs w:val="24"/>
        </w:rPr>
        <w:t xml:space="preserve"> rad/s.</w:t>
      </w:r>
    </w:p>
    <w:p w:rsidR="00640006" w:rsidRPr="00640006" w:rsidRDefault="00640006" w:rsidP="004D7C47">
      <w:pPr>
        <w:pStyle w:val="ListParagraph"/>
        <w:numPr>
          <w:ilvl w:val="0"/>
          <w:numId w:val="53"/>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24"/>
          <w:szCs w:val="24"/>
        </w:rPr>
        <w:object w:dxaOrig="1558" w:dyaOrig="656">
          <v:shape id="_x0000_i2659" type="#_x0000_t75" style="width:77.75pt;height:32.85pt" o:ole="">
            <v:imagedata r:id="rId3049" o:title=""/>
          </v:shape>
          <o:OLEObject Type="Embed" ProgID="Equation.DSMT4" ShapeID="_x0000_i2659" DrawAspect="Content" ObjectID="_1646165949" r:id="rId3050"/>
        </w:object>
      </w:r>
      <w:r w:rsidRPr="00640006">
        <w:rPr>
          <w:rFonts w:ascii="Times New Roman" w:hAnsi="Times New Roman"/>
          <w:bCs/>
          <w:szCs w:val="24"/>
        </w:rPr>
        <w:t xml:space="preserve"> → </w:t>
      </w:r>
      <w:r w:rsidRPr="00640006">
        <w:rPr>
          <w:rFonts w:ascii="Times New Roman" w:hAnsi="Times New Roman"/>
          <w:bCs/>
          <w:position w:val="-14"/>
          <w:szCs w:val="24"/>
        </w:rPr>
        <w:object w:dxaOrig="3998" w:dyaOrig="398">
          <v:shape id="_x0000_i2660" type="#_x0000_t75" style="width:199.85pt;height:20.15pt" o:ole="">
            <v:imagedata r:id="rId3051" o:title=""/>
          </v:shape>
          <o:OLEObject Type="Embed" ProgID="Equation.DSMT4" ShapeID="_x0000_i2660" DrawAspect="Content" ObjectID="_1646165950" r:id="rId3052"/>
        </w:object>
      </w:r>
      <w:r w:rsidRPr="00640006">
        <w:rPr>
          <w:rFonts w:ascii="Times New Roman" w:hAnsi="Times New Roman"/>
          <w:bCs/>
          <w:szCs w:val="24"/>
        </w:rPr>
        <w:t>mm/s.</w:t>
      </w:r>
    </w:p>
    <w:p w:rsidR="00640006" w:rsidRPr="00640006" w:rsidRDefault="00640006" w:rsidP="004D7C47">
      <w:pPr>
        <w:pStyle w:val="ListParagraph"/>
        <w:numPr>
          <w:ilvl w:val="0"/>
          <w:numId w:val="53"/>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4"/>
          <w:szCs w:val="24"/>
        </w:rPr>
        <w:object w:dxaOrig="322" w:dyaOrig="258">
          <v:shape id="_x0000_i2661" type="#_x0000_t75" style="width:16.15pt;height:12.65pt" o:ole="">
            <v:imagedata r:id="rId3053" o:title=""/>
          </v:shape>
          <o:OLEObject Type="Embed" ProgID="Equation.DSMT4" ShapeID="_x0000_i2661" DrawAspect="Content" ObjectID="_1646165951" r:id="rId3054"/>
        </w:object>
      </w:r>
      <w:r w:rsidRPr="00640006">
        <w:rPr>
          <w:rFonts w:ascii="Times New Roman" w:hAnsi="Times New Roman"/>
          <w:bCs/>
          <w:szCs w:val="24"/>
        </w:rPr>
        <w:t xml:space="preserve"> và </w:t>
      </w:r>
      <w:r w:rsidRPr="00640006">
        <w:rPr>
          <w:rFonts w:ascii="Times New Roman" w:hAnsi="Times New Roman"/>
          <w:bCs/>
          <w:position w:val="-6"/>
          <w:szCs w:val="24"/>
        </w:rPr>
        <w:object w:dxaOrig="279" w:dyaOrig="279">
          <v:shape id="_x0000_i2662" type="#_x0000_t75" style="width:13.8pt;height:13.8pt" o:ole="">
            <v:imagedata r:id="rId3055" o:title=""/>
          </v:shape>
          <o:OLEObject Type="Embed" ProgID="Equation.DSMT4" ShapeID="_x0000_i2662" DrawAspect="Content" ObjectID="_1646165952" r:id="rId3056"/>
        </w:object>
      </w:r>
      <w:r w:rsidRPr="00640006">
        <w:rPr>
          <w:rFonts w:ascii="Times New Roman" w:hAnsi="Times New Roman"/>
          <w:bCs/>
          <w:szCs w:val="24"/>
        </w:rPr>
        <w:t xml:space="preserve"> thuộc hai bó dao động ngược pha nhau.</w:t>
      </w:r>
    </w:p>
    <w:p w:rsidR="00640006" w:rsidRPr="00640006" w:rsidRDefault="00640006" w:rsidP="000604F5">
      <w:pPr>
        <w:tabs>
          <w:tab w:val="left" w:pos="284"/>
          <w:tab w:val="left" w:pos="2835"/>
          <w:tab w:val="left" w:pos="5387"/>
          <w:tab w:val="left" w:pos="7938"/>
        </w:tabs>
        <w:ind w:firstLine="142"/>
        <w:rPr>
          <w:bCs/>
          <w:szCs w:val="24"/>
        </w:rPr>
      </w:pPr>
      <w:r w:rsidRPr="00640006">
        <w:rPr>
          <w:bCs/>
          <w:szCs w:val="24"/>
        </w:rPr>
        <w:t xml:space="preserve">→ </w:t>
      </w:r>
      <w:r w:rsidRPr="00640006">
        <w:rPr>
          <w:bCs/>
          <w:position w:val="-12"/>
          <w:szCs w:val="24"/>
        </w:rPr>
        <w:object w:dxaOrig="2816" w:dyaOrig="365">
          <v:shape id="_x0000_i2663" type="#_x0000_t75" style="width:140.55pt;height:18.45pt" o:ole="">
            <v:imagedata r:id="rId3057" o:title=""/>
          </v:shape>
          <o:OLEObject Type="Embed" ProgID="Equation.DSMT4" ShapeID="_x0000_i2663" DrawAspect="Content" ObjectID="_1646165953" r:id="rId3058"/>
        </w:object>
      </w:r>
      <w:r w:rsidRPr="00640006">
        <w:rPr>
          <w:bCs/>
          <w:szCs w:val="24"/>
        </w:rPr>
        <w:t>mm/s.</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39: Chọn B.</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Nhận thấy rằng, trong trường hợp thứ hai của bài toán truyền tải, công suất nơi tiêu thụ tăng → do đó công suất truyền tải lúc sau cũng phải tăng theo.</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Vì điện áp ở nơi truyền tải được giữ không đổi, nếu tăng </w:t>
      </w:r>
      <w:r w:rsidRPr="00640006">
        <w:rPr>
          <w:position w:val="-6"/>
          <w:szCs w:val="24"/>
        </w:rPr>
        <w:object w:dxaOrig="344" w:dyaOrig="279">
          <v:shape id="_x0000_i2664" type="#_x0000_t75" style="width:17.3pt;height:13.8pt" o:ole="">
            <v:imagedata r:id="rId3059" o:title=""/>
          </v:shape>
          <o:OLEObject Type="Embed" ProgID="Equation.DSMT4" ShapeID="_x0000_i2664" DrawAspect="Content" ObjectID="_1646165954" r:id="rId3060"/>
        </w:object>
      </w:r>
      <w:r w:rsidRPr="00640006">
        <w:rPr>
          <w:szCs w:val="24"/>
        </w:rPr>
        <w:t xml:space="preserve"> thì dòng điện lúc sau là </w:t>
      </w:r>
      <w:r w:rsidRPr="00640006">
        <w:rPr>
          <w:position w:val="-6"/>
          <w:szCs w:val="24"/>
        </w:rPr>
        <w:object w:dxaOrig="301" w:dyaOrig="279">
          <v:shape id="_x0000_i2665" type="#_x0000_t75" style="width:15pt;height:13.8pt" o:ole="">
            <v:imagedata r:id="rId3061" o:title=""/>
          </v:shape>
          <o:OLEObject Type="Embed" ProgID="Equation.DSMT4" ShapeID="_x0000_i2665" DrawAspect="Content" ObjectID="_1646165955" r:id="rId3062"/>
        </w:object>
      </w:r>
      <w:r w:rsidRPr="00640006">
        <w:rPr>
          <w:szCs w:val="24"/>
        </w:rPr>
        <w:t>. Ta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1"/>
        <w:gridCol w:w="2086"/>
        <w:gridCol w:w="2087"/>
        <w:gridCol w:w="2087"/>
        <w:gridCol w:w="2084"/>
      </w:tblGrid>
      <w:tr w:rsidR="00640006" w:rsidRPr="00640006" w:rsidTr="00CA4D1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Lúc đầu</w:t>
            </w:r>
          </w:p>
        </w:t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Công suất</w:t>
            </w:r>
          </w:p>
        </w:tc>
        <w:tc>
          <w:tcPr>
            <w:tcW w:w="2137"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Dòng điện</w:t>
            </w:r>
          </w:p>
        </w:tc>
        <w:tc>
          <w:tcPr>
            <w:tcW w:w="2137"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Hao phí</w:t>
            </w:r>
          </w:p>
        </w:tc>
        <w:tc>
          <w:tcPr>
            <w:tcW w:w="2137"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Tiêu thụ</w:t>
            </w:r>
          </w:p>
        </w:tc>
      </w:tr>
      <w:tr w:rsidR="00640006" w:rsidRPr="00640006" w:rsidTr="00CA4D1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p>
        </w:tc>
        <w:tc>
          <w:tcPr>
            <w:tcW w:w="2136"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4"/>
                <w:szCs w:val="24"/>
              </w:rPr>
              <w:object w:dxaOrig="236" w:dyaOrig="258">
                <v:shape id="_x0000_i2666" type="#_x0000_t75" style="width:11.5pt;height:12.65pt" o:ole="">
                  <v:imagedata r:id="rId3063" o:title=""/>
                </v:shape>
                <o:OLEObject Type="Embed" ProgID="Equation.DSMT4" ShapeID="_x0000_i2666" DrawAspect="Content" ObjectID="_1646165956" r:id="rId3064"/>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4"/>
                <w:szCs w:val="24"/>
              </w:rPr>
              <w:object w:dxaOrig="204" w:dyaOrig="258">
                <v:shape id="_x0000_i2667" type="#_x0000_t75" style="width:10.35pt;height:12.65pt" o:ole="">
                  <v:imagedata r:id="rId3065" o:title=""/>
                </v:shape>
                <o:OLEObject Type="Embed" ProgID="Equation.DSMT4" ShapeID="_x0000_i2667" DrawAspect="Content" ObjectID="_1646165957" r:id="rId3066"/>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szCs w:val="24"/>
              </w:rPr>
              <w:t>20</w: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szCs w:val="24"/>
              </w:rPr>
              <w:t>80</w:t>
            </w:r>
          </w:p>
        </w:tc>
      </w:tr>
      <w:tr w:rsidR="00640006" w:rsidRPr="00640006" w:rsidTr="00CA4D1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Lúc sau</w:t>
            </w:r>
          </w:p>
        </w:tc>
        <w:tc>
          <w:tcPr>
            <w:tcW w:w="2136"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6"/>
                <w:szCs w:val="24"/>
              </w:rPr>
              <w:object w:dxaOrig="344" w:dyaOrig="279">
                <v:shape id="_x0000_i2668" type="#_x0000_t75" style="width:17.3pt;height:13.8pt" o:ole="">
                  <v:imagedata r:id="rId3067" o:title=""/>
                </v:shape>
                <o:OLEObject Type="Embed" ProgID="Equation.DSMT4" ShapeID="_x0000_i2668" DrawAspect="Content" ObjectID="_1646165958" r:id="rId3068"/>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6"/>
                <w:szCs w:val="24"/>
              </w:rPr>
              <w:object w:dxaOrig="398" w:dyaOrig="322">
                <v:shape id="_x0000_i2669" type="#_x0000_t75" style="width:20.15pt;height:16.15pt" o:ole="">
                  <v:imagedata r:id="rId3069" o:title=""/>
                </v:shape>
                <o:OLEObject Type="Embed" ProgID="Equation.DSMT4" ShapeID="_x0000_i2669" DrawAspect="Content" ObjectID="_1646165959" r:id="rId3070"/>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6"/>
                <w:szCs w:val="24"/>
              </w:rPr>
              <w:object w:dxaOrig="537" w:dyaOrig="322">
                <v:shape id="_x0000_i2670" type="#_x0000_t75" style="width:27.05pt;height:16.15pt" o:ole="">
                  <v:imagedata r:id="rId3071" o:title=""/>
                </v:shape>
                <o:OLEObject Type="Embed" ProgID="Equation.DSMT4" ShapeID="_x0000_i2670" DrawAspect="Content" ObjectID="_1646165960" r:id="rId3072"/>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szCs w:val="24"/>
              </w:rPr>
              <w:t>120</w:t>
            </w:r>
          </w:p>
        </w:tc>
      </w:tr>
    </w:tbl>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8277C2">
      <w:pPr>
        <w:tabs>
          <w:tab w:val="left" w:pos="284"/>
          <w:tab w:val="left" w:pos="2835"/>
          <w:tab w:val="left" w:pos="5387"/>
          <w:tab w:val="left" w:pos="7938"/>
        </w:tabs>
        <w:ind w:firstLine="142"/>
        <w:rPr>
          <w:szCs w:val="24"/>
        </w:rPr>
      </w:pPr>
      <w:r w:rsidRPr="00640006">
        <w:rPr>
          <w:position w:val="-6"/>
          <w:szCs w:val="24"/>
        </w:rPr>
        <w:object w:dxaOrig="1805" w:dyaOrig="322">
          <v:shape id="_x0000_i2671" type="#_x0000_t75" style="width:90.45pt;height:16.15pt" o:ole="">
            <v:imagedata r:id="rId3073" o:title=""/>
          </v:shape>
          <o:OLEObject Type="Embed" ProgID="Equation.DSMT4" ShapeID="_x0000_i2671" DrawAspect="Content" ObjectID="_1646165961" r:id="rId3074"/>
        </w:object>
      </w:r>
      <w:r w:rsidRPr="00640006">
        <w:rPr>
          <w:szCs w:val="24"/>
        </w:rPr>
        <w:t xml:space="preserve"> → </w:t>
      </w:r>
      <w:r w:rsidRPr="00640006">
        <w:rPr>
          <w:position w:val="-6"/>
          <w:szCs w:val="24"/>
        </w:rPr>
        <w:object w:dxaOrig="537" w:dyaOrig="279">
          <v:shape id="_x0000_i2672" type="#_x0000_t75" style="width:27.05pt;height:13.8pt" o:ole="">
            <v:imagedata r:id="rId3075" o:title=""/>
          </v:shape>
          <o:OLEObject Type="Embed" ProgID="Equation.DSMT4" ShapeID="_x0000_i2672" DrawAspect="Content" ObjectID="_1646165962" r:id="rId3076"/>
        </w:object>
      </w:r>
      <w:r w:rsidRPr="00640006">
        <w:rPr>
          <w:szCs w:val="24"/>
        </w:rPr>
        <w:t xml:space="preserve"> hoặc </w:t>
      </w:r>
      <w:r w:rsidRPr="00640006">
        <w:rPr>
          <w:position w:val="-6"/>
          <w:szCs w:val="24"/>
        </w:rPr>
        <w:object w:dxaOrig="559" w:dyaOrig="279">
          <v:shape id="_x0000_i2673" type="#_x0000_t75" style="width:28.2pt;height:13.8pt" o:ole="">
            <v:imagedata r:id="rId3077" o:title=""/>
          </v:shape>
          <o:OLEObject Type="Embed" ProgID="Equation.DSMT4" ShapeID="_x0000_i2673" DrawAspect="Content" ObjectID="_1646165963" r:id="rId3078"/>
        </w:object>
      </w:r>
      <w:r w:rsidRPr="00640006">
        <w:rPr>
          <w:szCs w:val="24"/>
        </w:rPr>
        <w:t>.</w:t>
      </w:r>
    </w:p>
    <w:p w:rsidR="00640006" w:rsidRPr="00640006" w:rsidRDefault="00640006" w:rsidP="004D7C47">
      <w:pPr>
        <w:pStyle w:val="ListParagraph"/>
        <w:numPr>
          <w:ilvl w:val="0"/>
          <w:numId w:val="54"/>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position w:val="-6"/>
          <w:szCs w:val="24"/>
        </w:rPr>
        <w:object w:dxaOrig="559" w:dyaOrig="279">
          <v:shape id="_x0000_i2674" type="#_x0000_t75" style="width:28.2pt;height:13.8pt" o:ole="">
            <v:imagedata r:id="rId3079" o:title=""/>
          </v:shape>
          <o:OLEObject Type="Embed" ProgID="Equation.DSMT4" ShapeID="_x0000_i2674" DrawAspect="Content" ObjectID="_1646165964" r:id="rId3080"/>
        </w:object>
      </w:r>
      <w:r w:rsidRPr="00640006">
        <w:rPr>
          <w:rFonts w:ascii="Times New Roman" w:hAnsi="Times New Roman"/>
          <w:szCs w:val="24"/>
        </w:rPr>
        <w:t xml:space="preserve"> thì </w:t>
      </w:r>
      <w:r w:rsidRPr="00640006">
        <w:rPr>
          <w:rFonts w:ascii="Times New Roman" w:hAnsi="Times New Roman"/>
          <w:position w:val="-24"/>
          <w:szCs w:val="24"/>
        </w:rPr>
        <w:object w:dxaOrig="1623" w:dyaOrig="623">
          <v:shape id="_x0000_i2675" type="#_x0000_t75" style="width:81.2pt;height:31.1pt" o:ole="">
            <v:imagedata r:id="rId3081" o:title=""/>
          </v:shape>
          <o:OLEObject Type="Embed" ProgID="Equation.DSMT4" ShapeID="_x0000_i2675" DrawAspect="Content" ObjectID="_1646165965" r:id="rId3082"/>
        </w:object>
      </w:r>
      <w:r w:rsidRPr="00640006">
        <w:rPr>
          <w:rFonts w:ascii="Times New Roman" w:hAnsi="Times New Roman"/>
          <w:szCs w:val="24"/>
        </w:rPr>
        <w:t xml:space="preserve"> → </w:t>
      </w:r>
      <w:r w:rsidRPr="00640006">
        <w:rPr>
          <w:rFonts w:ascii="Times New Roman" w:hAnsi="Times New Roman"/>
          <w:position w:val="-10"/>
          <w:szCs w:val="24"/>
        </w:rPr>
        <w:object w:dxaOrig="838" w:dyaOrig="322">
          <v:shape id="_x0000_i2676" type="#_x0000_t75" style="width:42.05pt;height:16.15pt" o:ole="">
            <v:imagedata r:id="rId3083" o:title=""/>
          </v:shape>
          <o:OLEObject Type="Embed" ProgID="Equation.DSMT4" ShapeID="_x0000_i2676" DrawAspect="Content" ObjectID="_1646165966" r:id="rId3084"/>
        </w:object>
      </w:r>
      <w:r w:rsidRPr="00640006">
        <w:rPr>
          <w:rFonts w:ascii="Times New Roman" w:hAnsi="Times New Roman"/>
          <w:szCs w:val="24"/>
        </w:rPr>
        <w:t xml:space="preserve"> (nhận).</w:t>
      </w:r>
    </w:p>
    <w:p w:rsidR="00640006" w:rsidRPr="00640006" w:rsidRDefault="00640006" w:rsidP="004D7C47">
      <w:pPr>
        <w:pStyle w:val="ListParagraph"/>
        <w:numPr>
          <w:ilvl w:val="0"/>
          <w:numId w:val="54"/>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position w:val="-6"/>
          <w:szCs w:val="24"/>
        </w:rPr>
        <w:object w:dxaOrig="537" w:dyaOrig="279">
          <v:shape id="_x0000_i2677" type="#_x0000_t75" style="width:27.05pt;height:13.8pt" o:ole="">
            <v:imagedata r:id="rId3085" o:title=""/>
          </v:shape>
          <o:OLEObject Type="Embed" ProgID="Equation.DSMT4" ShapeID="_x0000_i2677" DrawAspect="Content" ObjectID="_1646165967" r:id="rId3086"/>
        </w:object>
      </w:r>
      <w:r w:rsidRPr="00640006">
        <w:rPr>
          <w:rFonts w:ascii="Times New Roman" w:hAnsi="Times New Roman"/>
          <w:szCs w:val="24"/>
        </w:rPr>
        <w:t xml:space="preserve"> thì </w:t>
      </w:r>
      <w:r w:rsidRPr="00640006">
        <w:rPr>
          <w:rFonts w:ascii="Times New Roman" w:hAnsi="Times New Roman"/>
          <w:position w:val="-24"/>
          <w:szCs w:val="24"/>
        </w:rPr>
        <w:object w:dxaOrig="2160" w:dyaOrig="623">
          <v:shape id="_x0000_i2678" type="#_x0000_t75" style="width:108.3pt;height:31.1pt" o:ole="">
            <v:imagedata r:id="rId3087" o:title=""/>
          </v:shape>
          <o:OLEObject Type="Embed" ProgID="Equation.DSMT4" ShapeID="_x0000_i2678" DrawAspect="Content" ObjectID="_1646165968" r:id="rId3088"/>
        </w:object>
      </w:r>
      <w:r w:rsidRPr="00640006">
        <w:rPr>
          <w:rFonts w:ascii="Times New Roman" w:hAnsi="Times New Roman"/>
          <w:szCs w:val="24"/>
        </w:rPr>
        <w:t xml:space="preserve"> → </w:t>
      </w:r>
      <w:r w:rsidRPr="00640006">
        <w:rPr>
          <w:rFonts w:ascii="Times New Roman" w:hAnsi="Times New Roman"/>
          <w:position w:val="-10"/>
          <w:szCs w:val="24"/>
        </w:rPr>
        <w:object w:dxaOrig="860" w:dyaOrig="322">
          <v:shape id="_x0000_i2679" type="#_x0000_t75" style="width:43.2pt;height:16.15pt" o:ole="">
            <v:imagedata r:id="rId3089" o:title=""/>
          </v:shape>
          <o:OLEObject Type="Embed" ProgID="Equation.DSMT4" ShapeID="_x0000_i2679" DrawAspect="Content" ObjectID="_1646165969" r:id="rId3090"/>
        </w:object>
      </w:r>
      <w:r w:rsidRPr="00640006">
        <w:rPr>
          <w:rFonts w:ascii="Times New Roman" w:hAnsi="Times New Roman"/>
          <w:szCs w:val="24"/>
        </w:rPr>
        <w:t xml:space="preserve"> (loại).</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40: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55"/>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t xml:space="preserve">Tỉ số giữa số hạt nhân Po và Pb trong mẫu tại thời điểm </w:t>
      </w:r>
      <w:r w:rsidRPr="00640006">
        <w:rPr>
          <w:rFonts w:ascii="Times New Roman" w:hAnsi="Times New Roman"/>
          <w:bCs/>
          <w:position w:val="-12"/>
          <w:szCs w:val="24"/>
        </w:rPr>
        <w:object w:dxaOrig="183" w:dyaOrig="365">
          <v:shape id="_x0000_i2680" type="#_x0000_t75" style="width:9.2pt;height:18.45pt" o:ole="">
            <v:imagedata r:id="rId3091" o:title=""/>
          </v:shape>
          <o:OLEObject Type="Embed" ProgID="Equation.DSMT4" ShapeID="_x0000_i2680" DrawAspect="Content" ObjectID="_1646165970" r:id="rId3092"/>
        </w:object>
      </w:r>
      <w:r w:rsidRPr="00640006">
        <w:rPr>
          <w:rFonts w:ascii="Times New Roman" w:hAnsi="Times New Roman"/>
          <w:bCs/>
          <w:szCs w:val="24"/>
        </w:rPr>
        <w:t xml:space="preserve"> là</w:t>
      </w:r>
    </w:p>
    <w:p w:rsidR="00640006" w:rsidRPr="00640006" w:rsidRDefault="00640006" w:rsidP="00557AB5">
      <w:pPr>
        <w:pStyle w:val="ListParagraph"/>
        <w:tabs>
          <w:tab w:val="left" w:pos="284"/>
          <w:tab w:val="left" w:pos="2835"/>
          <w:tab w:val="left" w:pos="5387"/>
          <w:tab w:val="left" w:pos="7938"/>
        </w:tabs>
        <w:ind w:left="862"/>
        <w:jc w:val="both"/>
        <w:rPr>
          <w:rFonts w:ascii="Times New Roman" w:hAnsi="Times New Roman"/>
        </w:rPr>
      </w:pPr>
      <w:r w:rsidRPr="00640006">
        <w:rPr>
          <w:rFonts w:ascii="Times New Roman" w:hAnsi="Times New Roman"/>
          <w:position w:val="-68"/>
        </w:rPr>
        <w:object w:dxaOrig="1934" w:dyaOrig="1257">
          <v:shape id="_x0000_i2681" type="#_x0000_t75" style="width:96.75pt;height:62.8pt" o:ole="">
            <v:imagedata r:id="rId3093" o:title=""/>
          </v:shape>
          <o:OLEObject Type="Embed" ProgID="Equation.DSMT4" ShapeID="_x0000_i2681" DrawAspect="Content" ObjectID="_1646165971" r:id="rId3094"/>
        </w:object>
      </w:r>
      <w:r w:rsidRPr="00640006">
        <w:rPr>
          <w:rFonts w:ascii="Times New Roman" w:hAnsi="Times New Roman"/>
          <w:szCs w:val="24"/>
        </w:rPr>
        <w:t xml:space="preserve">↔ </w:t>
      </w:r>
      <w:r w:rsidRPr="00640006">
        <w:rPr>
          <w:rFonts w:ascii="Times New Roman" w:hAnsi="Times New Roman"/>
          <w:position w:val="-40"/>
        </w:rPr>
        <w:object w:dxaOrig="1139" w:dyaOrig="978">
          <v:shape id="_x0000_i2682" type="#_x0000_t75" style="width:57pt;height:48.95pt" o:ole="">
            <v:imagedata r:id="rId3095" o:title=""/>
          </v:shape>
          <o:OLEObject Type="Embed" ProgID="Equation.DSMT4" ShapeID="_x0000_i2682" DrawAspect="Content" ObjectID="_1646165972" r:id="rId3096"/>
        </w:object>
      </w:r>
      <w:r w:rsidRPr="00640006">
        <w:rPr>
          <w:rFonts w:ascii="Times New Roman" w:hAnsi="Times New Roman"/>
        </w:rPr>
        <w:t xml:space="preserve">→ </w:t>
      </w:r>
      <w:r w:rsidRPr="00640006">
        <w:rPr>
          <w:rFonts w:ascii="Times New Roman" w:hAnsi="Times New Roman"/>
          <w:position w:val="-10"/>
        </w:rPr>
        <w:object w:dxaOrig="1204" w:dyaOrig="516">
          <v:shape id="_x0000_i2683" type="#_x0000_t75" style="width:60.5pt;height:25.9pt" o:ole="">
            <v:imagedata r:id="rId3097" o:title=""/>
          </v:shape>
          <o:OLEObject Type="Embed" ProgID="Equation.DSMT4" ShapeID="_x0000_i2683" DrawAspect="Content" ObjectID="_1646165973" r:id="rId3098"/>
        </w:object>
      </w:r>
      <w:r w:rsidRPr="00640006">
        <w:rPr>
          <w:rFonts w:ascii="Times New Roman" w:hAnsi="Times New Roman"/>
        </w:rPr>
        <w:t>.</w:t>
      </w:r>
    </w:p>
    <w:p w:rsidR="00640006" w:rsidRPr="00640006" w:rsidRDefault="00640006" w:rsidP="004D7C47">
      <w:pPr>
        <w:pStyle w:val="ListParagraph"/>
        <w:numPr>
          <w:ilvl w:val="0"/>
          <w:numId w:val="55"/>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Tỉ số giữa số hạt nhân Po và Pb trong mẫu tại thời điểm </w:t>
      </w:r>
      <w:r w:rsidRPr="00640006">
        <w:rPr>
          <w:rFonts w:ascii="Times New Roman" w:hAnsi="Times New Roman"/>
          <w:position w:val="-12"/>
        </w:rPr>
        <w:object w:dxaOrig="1064" w:dyaOrig="365">
          <v:shape id="_x0000_i2684" type="#_x0000_t75" style="width:53pt;height:18.45pt" o:ole="">
            <v:imagedata r:id="rId3099" o:title=""/>
          </v:shape>
          <o:OLEObject Type="Embed" ProgID="Equation.DSMT4" ShapeID="_x0000_i2684" DrawAspect="Content" ObjectID="_1646165974" r:id="rId3100"/>
        </w:object>
      </w:r>
      <w:r w:rsidRPr="00640006">
        <w:rPr>
          <w:rFonts w:ascii="Times New Roman" w:hAnsi="Times New Roman"/>
          <w:bCs/>
          <w:szCs w:val="24"/>
        </w:rPr>
        <w:t xml:space="preserve"> là</w:t>
      </w:r>
    </w:p>
    <w:p w:rsidR="00640006" w:rsidRPr="00640006" w:rsidRDefault="00640006" w:rsidP="00557AB5">
      <w:pPr>
        <w:pStyle w:val="ListParagraph"/>
        <w:tabs>
          <w:tab w:val="left" w:pos="284"/>
          <w:tab w:val="left" w:pos="2835"/>
          <w:tab w:val="left" w:pos="5387"/>
          <w:tab w:val="left" w:pos="7938"/>
        </w:tabs>
        <w:ind w:left="862"/>
        <w:rPr>
          <w:rFonts w:ascii="Times New Roman" w:hAnsi="Times New Roman"/>
          <w:bCs/>
          <w:szCs w:val="24"/>
        </w:rPr>
      </w:pPr>
      <w:r w:rsidRPr="00640006">
        <w:rPr>
          <w:rFonts w:ascii="Times New Roman" w:hAnsi="Times New Roman"/>
          <w:position w:val="-40"/>
        </w:rPr>
        <w:object w:dxaOrig="1623" w:dyaOrig="978">
          <v:shape id="_x0000_i2685" type="#_x0000_t75" style="width:81.2pt;height:48.95pt" o:ole="">
            <v:imagedata r:id="rId3101" o:title=""/>
          </v:shape>
          <o:OLEObject Type="Embed" ProgID="Equation.DSMT4" ShapeID="_x0000_i2685" DrawAspect="Content" ObjectID="_1646165975" r:id="rId3102"/>
        </w:object>
      </w:r>
      <w:r w:rsidRPr="00640006">
        <w:rPr>
          <w:rFonts w:ascii="Times New Roman" w:hAnsi="Times New Roman"/>
          <w:szCs w:val="24"/>
        </w:rPr>
        <w:t xml:space="preserve">↔ </w:t>
      </w:r>
      <w:r w:rsidRPr="00640006">
        <w:rPr>
          <w:rFonts w:ascii="Times New Roman" w:hAnsi="Times New Roman"/>
          <w:position w:val="-40"/>
        </w:rPr>
        <w:object w:dxaOrig="1601" w:dyaOrig="978">
          <v:shape id="_x0000_i2686" type="#_x0000_t75" style="width:80.05pt;height:48.95pt" o:ole="">
            <v:imagedata r:id="rId3103" o:title=""/>
          </v:shape>
          <o:OLEObject Type="Embed" ProgID="Equation.DSMT4" ShapeID="_x0000_i2686" DrawAspect="Content" ObjectID="_1646165976" r:id="rId3104"/>
        </w:object>
      </w:r>
      <w:r w:rsidRPr="00640006">
        <w:rPr>
          <w:rFonts w:ascii="Times New Roman" w:hAnsi="Times New Roman"/>
        </w:rPr>
        <w:t xml:space="preserve">→ </w:t>
      </w:r>
      <w:r w:rsidRPr="00640006">
        <w:rPr>
          <w:rFonts w:ascii="Times New Roman" w:hAnsi="Times New Roman"/>
          <w:position w:val="-10"/>
        </w:rPr>
        <w:object w:dxaOrig="1139" w:dyaOrig="516">
          <v:shape id="_x0000_i2687" type="#_x0000_t75" style="width:57pt;height:25.9pt" o:ole="">
            <v:imagedata r:id="rId3105" o:title=""/>
          </v:shape>
          <o:OLEObject Type="Embed" ProgID="Equation.DSMT4" ShapeID="_x0000_i2687" DrawAspect="Content" ObjectID="_1646165977" r:id="rId3106"/>
        </w:object>
      </w:r>
      <w:r w:rsidRPr="00640006">
        <w:rPr>
          <w:rFonts w:ascii="Times New Roman" w:hAnsi="Times New Roman"/>
        </w:rPr>
        <w:t>.</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 Tỉ số giữa số hạt nhân Po và Pb trong mẫu tại thời điểm </w:t>
      </w:r>
      <w:r w:rsidRPr="00640006">
        <w:rPr>
          <w:position w:val="-12"/>
          <w:szCs w:val="24"/>
        </w:rPr>
        <w:object w:dxaOrig="1042" w:dyaOrig="365">
          <v:shape id="_x0000_i2688" type="#_x0000_t75" style="width:51.85pt;height:18.45pt" o:ole="">
            <v:imagedata r:id="rId3107" o:title=""/>
          </v:shape>
          <o:OLEObject Type="Embed" ProgID="Equation.DSMT4" ShapeID="_x0000_i2688" DrawAspect="Content" ObjectID="_1646165978" r:id="rId3108"/>
        </w:object>
      </w:r>
      <w:r w:rsidRPr="00640006">
        <w:rPr>
          <w:bCs/>
          <w:szCs w:val="24"/>
        </w:rPr>
        <w:t xml:space="preserve"> sẽ là</w:t>
      </w:r>
    </w:p>
    <w:p w:rsidR="00640006" w:rsidRPr="00640006" w:rsidRDefault="00640006" w:rsidP="008277C2">
      <w:pPr>
        <w:tabs>
          <w:tab w:val="left" w:pos="284"/>
          <w:tab w:val="left" w:pos="2835"/>
          <w:tab w:val="left" w:pos="5387"/>
          <w:tab w:val="left" w:pos="7938"/>
        </w:tabs>
        <w:ind w:firstLine="142"/>
        <w:rPr>
          <w:bCs/>
          <w:szCs w:val="24"/>
        </w:rPr>
      </w:pPr>
      <w:r w:rsidRPr="00640006">
        <w:rPr>
          <w:position w:val="-40"/>
          <w:szCs w:val="24"/>
        </w:rPr>
        <w:object w:dxaOrig="2955" w:dyaOrig="978">
          <v:shape id="_x0000_i2689" type="#_x0000_t75" style="width:148.05pt;height:48.95pt" o:ole="">
            <v:imagedata r:id="rId3109" o:title=""/>
          </v:shape>
          <o:OLEObject Type="Embed" ProgID="Equation.DSMT4" ShapeID="_x0000_i2689" DrawAspect="Content" ObjectID="_1646165979" r:id="rId3110"/>
        </w:object>
      </w:r>
      <w:r w:rsidRPr="00640006">
        <w:rPr>
          <w:szCs w:val="24"/>
        </w:rPr>
        <w:t xml:space="preserve"> ↔ </w:t>
      </w:r>
      <w:r w:rsidRPr="00640006">
        <w:rPr>
          <w:position w:val="-40"/>
        </w:rPr>
        <w:object w:dxaOrig="3783" w:dyaOrig="978">
          <v:shape id="_x0000_i2690" type="#_x0000_t75" style="width:188.95pt;height:48.95pt" o:ole="">
            <v:imagedata r:id="rId3111" o:title=""/>
          </v:shape>
          <o:OLEObject Type="Embed" ProgID="Equation.DSMT4" ShapeID="_x0000_i2690" DrawAspect="Content" ObjectID="_1646165980" r:id="rId3112"/>
        </w:object>
      </w:r>
      <w:r w:rsidRPr="00640006">
        <w:t>.</w:t>
      </w:r>
    </w:p>
    <w:p w:rsidR="00640006" w:rsidRPr="00640006" w:rsidRDefault="00640006" w:rsidP="008277C2">
      <w:pPr>
        <w:tabs>
          <w:tab w:val="left" w:pos="284"/>
          <w:tab w:val="left" w:pos="2835"/>
          <w:tab w:val="left" w:pos="5387"/>
          <w:tab w:val="left" w:pos="7938"/>
        </w:tabs>
        <w:ind w:firstLine="142"/>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1</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8277C2">
      <w:pPr>
        <w:tabs>
          <w:tab w:val="left" w:pos="284"/>
          <w:tab w:val="left" w:pos="2835"/>
          <w:tab w:val="left" w:pos="5387"/>
          <w:tab w:val="left" w:pos="7938"/>
        </w:tabs>
        <w:ind w:firstLine="142"/>
        <w:rPr>
          <w:bCs/>
          <w:szCs w:val="24"/>
          <w:lang w:val="fr-FR"/>
        </w:rPr>
      </w:pPr>
    </w:p>
    <w:p w:rsidR="00640006" w:rsidRPr="00640006" w:rsidRDefault="00640006" w:rsidP="00640006">
      <w:r w:rsidRPr="00640006">
        <w:t xml:space="preserve">Câu 1. Một con lắc lò xo treo thẳng đứng, lò xo có độ cứng k. Khi treo vật </w:t>
      </w:r>
      <w:r w:rsidRPr="00640006">
        <w:object w:dxaOrig="300" w:dyaOrig="360">
          <v:shape id="_x0000_i2691" type="#_x0000_t75" style="width:15pt;height:17.85pt" o:ole="">
            <v:imagedata r:id="rId3113" o:title=""/>
          </v:shape>
          <o:OLEObject Type="Embed" ProgID="Equation.DSMT4" ShapeID="_x0000_i2691" DrawAspect="Content" ObjectID="_1646165981" r:id="rId3114"/>
        </w:object>
      </w:r>
      <w:r w:rsidRPr="00640006">
        <w:t xml:space="preserve"> thì chu kỳ dao động điều hòa của con lắc là </w:t>
      </w:r>
      <w:r w:rsidRPr="00640006">
        <w:object w:dxaOrig="1020" w:dyaOrig="360">
          <v:shape id="_x0000_i2692" type="#_x0000_t75" style="width:51.25pt;height:17.85pt" o:ole="">
            <v:imagedata r:id="rId3115" o:title=""/>
          </v:shape>
          <o:OLEObject Type="Embed" ProgID="Equation.DSMT4" ShapeID="_x0000_i2692" DrawAspect="Content" ObjectID="_1646165982" r:id="rId3116"/>
        </w:object>
      </w:r>
      <w:r w:rsidRPr="00640006">
        <w:t xml:space="preserve"> Khi treo vật </w:t>
      </w:r>
      <w:r w:rsidRPr="00640006">
        <w:object w:dxaOrig="320" w:dyaOrig="360">
          <v:shape id="_x0000_i2693" type="#_x0000_t75" style="width:16.15pt;height:17.85pt" o:ole="">
            <v:imagedata r:id="rId3117" o:title=""/>
          </v:shape>
          <o:OLEObject Type="Embed" ProgID="Equation.DSMT4" ShapeID="_x0000_i2693" DrawAspect="Content" ObjectID="_1646165983" r:id="rId3118"/>
        </w:object>
      </w:r>
      <w:r w:rsidRPr="00640006">
        <w:t xml:space="preserve"> thì chu kỳ dao động điều hòa của con lắc là </w:t>
      </w:r>
      <w:r w:rsidRPr="00640006">
        <w:object w:dxaOrig="1020" w:dyaOrig="360">
          <v:shape id="_x0000_i2694" type="#_x0000_t75" style="width:51.25pt;height:17.85pt" o:ole="">
            <v:imagedata r:id="rId3119" o:title=""/>
          </v:shape>
          <o:OLEObject Type="Embed" ProgID="Equation.DSMT4" ShapeID="_x0000_i2694" DrawAspect="Content" ObjectID="_1646165984" r:id="rId3120"/>
        </w:object>
      </w:r>
      <w:r w:rsidRPr="00640006">
        <w:t xml:space="preserve"> Khi treo đồng thời hai vật </w:t>
      </w:r>
      <w:r w:rsidRPr="00640006">
        <w:object w:dxaOrig="300" w:dyaOrig="360">
          <v:shape id="_x0000_i2695" type="#_x0000_t75" style="width:15pt;height:17.85pt" o:ole="">
            <v:imagedata r:id="rId3121" o:title=""/>
          </v:shape>
          <o:OLEObject Type="Embed" ProgID="Equation.DSMT4" ShapeID="_x0000_i2695" DrawAspect="Content" ObjectID="_1646165985" r:id="rId3122"/>
        </w:object>
      </w:r>
      <w:r w:rsidRPr="00640006">
        <w:t xml:space="preserve"> và </w:t>
      </w:r>
      <w:r w:rsidRPr="00640006">
        <w:object w:dxaOrig="320" w:dyaOrig="360">
          <v:shape id="_x0000_i2696" type="#_x0000_t75" style="width:16.15pt;height:17.85pt" o:ole="">
            <v:imagedata r:id="rId3123" o:title=""/>
          </v:shape>
          <o:OLEObject Type="Embed" ProgID="Equation.DSMT4" ShapeID="_x0000_i2696" DrawAspect="Content" ObjectID="_1646165986" r:id="rId3124"/>
        </w:object>
      </w:r>
      <w:r w:rsidRPr="00640006">
        <w:t xml:space="preserve"> vào lò xo trên sao cho con lắc vẫn dao động điều hòa với chu kỳ T. Giá trị của T là:</w:t>
      </w:r>
    </w:p>
    <w:p w:rsidR="00640006" w:rsidRPr="00640006" w:rsidRDefault="00640006" w:rsidP="00640006">
      <w:r w:rsidRPr="00640006">
        <w:tab/>
        <w:t xml:space="preserve">A. </w:t>
      </w:r>
      <w:r w:rsidRPr="00640006">
        <w:object w:dxaOrig="320" w:dyaOrig="279">
          <v:shape id="_x0000_i2697" type="#_x0000_t75" style="width:16.15pt;height:13.8pt" o:ole="">
            <v:imagedata r:id="rId3125" o:title=""/>
          </v:shape>
          <o:OLEObject Type="Embed" ProgID="Equation.DSMT4" ShapeID="_x0000_i2697" DrawAspect="Content" ObjectID="_1646165987" r:id="rId3126"/>
        </w:object>
      </w:r>
      <w:r w:rsidRPr="00640006">
        <w:tab/>
        <w:t xml:space="preserve">B. </w:t>
      </w:r>
      <w:r w:rsidRPr="00640006">
        <w:object w:dxaOrig="680" w:dyaOrig="320">
          <v:shape id="_x0000_i2698" type="#_x0000_t75" style="width:34pt;height:16.15pt" o:ole="">
            <v:imagedata r:id="rId3127" o:title=""/>
          </v:shape>
          <o:OLEObject Type="Embed" ProgID="Equation.DSMT4" ShapeID="_x0000_i2698" DrawAspect="Content" ObjectID="_1646165988" r:id="rId3128"/>
        </w:object>
      </w:r>
      <w:r w:rsidRPr="00640006">
        <w:tab/>
        <w:t xml:space="preserve">C. </w:t>
      </w:r>
      <w:r w:rsidRPr="00640006">
        <w:object w:dxaOrig="520" w:dyaOrig="320">
          <v:shape id="_x0000_i2699" type="#_x0000_t75" style="width:25.9pt;height:16.15pt" o:ole="">
            <v:imagedata r:id="rId3129" o:title=""/>
          </v:shape>
          <o:OLEObject Type="Embed" ProgID="Equation.DSMT4" ShapeID="_x0000_i2699" DrawAspect="Content" ObjectID="_1646165989" r:id="rId3130"/>
        </w:object>
      </w:r>
      <w:r w:rsidRPr="00640006">
        <w:tab/>
        <w:t xml:space="preserve">D. </w:t>
      </w:r>
      <w:r w:rsidRPr="00640006">
        <w:object w:dxaOrig="560" w:dyaOrig="320">
          <v:shape id="_x0000_i2700" type="#_x0000_t75" style="width:28.2pt;height:16.15pt" o:ole="">
            <v:imagedata r:id="rId3131" o:title=""/>
          </v:shape>
          <o:OLEObject Type="Embed" ProgID="Equation.DSMT4" ShapeID="_x0000_i2700" DrawAspect="Content" ObjectID="_1646165990" r:id="rId3132"/>
        </w:object>
      </w:r>
    </w:p>
    <w:p w:rsidR="00640006" w:rsidRPr="00640006" w:rsidRDefault="00640006" w:rsidP="00640006">
      <w:r w:rsidRPr="00640006">
        <w:t>Câu 2. Một đĩa đặc đồng chất có dạng hình tròn bán kính R đang quay tròn đều quanh trục của nó. Hai điểm A, B nằm trên cùng một đường kính của đĩa. Điểm A nằm trên vành đĩa, điểm B nằm trung điểm giữa tâm O của vòng tròn với vành đĩa. Tỉ số tốc độ dài của hai điểm A và B là:</w:t>
      </w:r>
    </w:p>
    <w:p w:rsidR="00640006" w:rsidRPr="00640006" w:rsidRDefault="00640006" w:rsidP="00640006">
      <w:r w:rsidRPr="00640006">
        <w:tab/>
        <w:t xml:space="preserve">A. </w:t>
      </w:r>
      <w:r w:rsidRPr="00640006">
        <w:object w:dxaOrig="720" w:dyaOrig="680">
          <v:shape id="_x0000_i2701" type="#_x0000_t75" style="width:36.3pt;height:34pt" o:ole="">
            <v:imagedata r:id="rId3133" o:title=""/>
          </v:shape>
          <o:OLEObject Type="Embed" ProgID="Equation.DSMT4" ShapeID="_x0000_i2701" DrawAspect="Content" ObjectID="_1646165991" r:id="rId3134"/>
        </w:object>
      </w:r>
      <w:r w:rsidRPr="00640006">
        <w:tab/>
        <w:t xml:space="preserve">B. </w:t>
      </w:r>
      <w:r w:rsidRPr="00640006">
        <w:object w:dxaOrig="720" w:dyaOrig="680">
          <v:shape id="_x0000_i2702" type="#_x0000_t75" style="width:36.3pt;height:34pt" o:ole="">
            <v:imagedata r:id="rId3135" o:title=""/>
          </v:shape>
          <o:OLEObject Type="Embed" ProgID="Equation.DSMT4" ShapeID="_x0000_i2702" DrawAspect="Content" ObjectID="_1646165992" r:id="rId3136"/>
        </w:object>
      </w:r>
      <w:r w:rsidRPr="00640006">
        <w:tab/>
        <w:t xml:space="preserve">C. </w:t>
      </w:r>
      <w:r w:rsidRPr="00640006">
        <w:object w:dxaOrig="700" w:dyaOrig="680">
          <v:shape id="_x0000_i2703" type="#_x0000_t75" style="width:35.15pt;height:34pt" o:ole="">
            <v:imagedata r:id="rId3137" o:title=""/>
          </v:shape>
          <o:OLEObject Type="Embed" ProgID="Equation.DSMT4" ShapeID="_x0000_i2703" DrawAspect="Content" ObjectID="_1646165993" r:id="rId3138"/>
        </w:object>
      </w:r>
      <w:r w:rsidRPr="00640006">
        <w:tab/>
        <w:t xml:space="preserve">D. </w:t>
      </w:r>
      <w:r w:rsidRPr="00640006">
        <w:object w:dxaOrig="700" w:dyaOrig="680">
          <v:shape id="_x0000_i2704" type="#_x0000_t75" style="width:35.15pt;height:34pt" o:ole="">
            <v:imagedata r:id="rId3139" o:title=""/>
          </v:shape>
          <o:OLEObject Type="Embed" ProgID="Equation.DSMT4" ShapeID="_x0000_i2704" DrawAspect="Content" ObjectID="_1646165994" r:id="rId3140"/>
        </w:object>
      </w:r>
    </w:p>
    <w:p w:rsidR="00640006" w:rsidRPr="00640006" w:rsidRDefault="00640006" w:rsidP="00640006">
      <w:r w:rsidRPr="00640006">
        <w:t>Câu 3. Cho một đoạn mạch không phân nhánh gồm một điện trở thuần, một cuộn dây thuần cảm và một tụ điện. Khi xảy ra cộng hưởng điện trong đoạn mạch thì khẳng định nào sau đây là sai?</w:t>
      </w:r>
    </w:p>
    <w:p w:rsidR="00640006" w:rsidRPr="00640006" w:rsidRDefault="00640006" w:rsidP="00640006">
      <w:r w:rsidRPr="00640006">
        <w:tab/>
        <w:t>A. Cường độ dòng điện hiệu dụng trong mạch đạt giá trị lớn nhất</w:t>
      </w:r>
    </w:p>
    <w:p w:rsidR="00640006" w:rsidRPr="00640006" w:rsidRDefault="00640006" w:rsidP="00640006">
      <w:r w:rsidRPr="00640006">
        <w:tab/>
        <w:t>B. Cảm kháng và dung kháng của mạch bằng nhau</w:t>
      </w:r>
    </w:p>
    <w:p w:rsidR="00640006" w:rsidRPr="00640006" w:rsidRDefault="00640006" w:rsidP="00640006">
      <w:r w:rsidRPr="00640006">
        <w:tab/>
        <w:t>C. Điện áp tức thời giữa hai đầu đoạn mạch cùng pha với điện áp tức thời giữa hai đầu điện trở R</w:t>
      </w:r>
    </w:p>
    <w:p w:rsidR="00640006" w:rsidRPr="00640006" w:rsidRDefault="00640006" w:rsidP="00640006">
      <w:r w:rsidRPr="00640006">
        <w:tab/>
        <w:t>D. Điện áp hiệu dụng giữa hai đầu điện trở R nhỏ hơn điện áp hiệu dụng ở hai đầu đoạn mạch</w:t>
      </w:r>
    </w:p>
    <w:p w:rsidR="00640006" w:rsidRPr="00640006" w:rsidRDefault="00640006" w:rsidP="00640006">
      <w:r w:rsidRPr="00640006">
        <w:t>Câu 4. Chọn phát biểu sai? Trong quá trình truyền tải điện năng đi xa, công suất hao phí</w:t>
      </w:r>
    </w:p>
    <w:p w:rsidR="00640006" w:rsidRPr="00640006" w:rsidRDefault="00640006" w:rsidP="00640006">
      <w:r w:rsidRPr="00640006">
        <w:tab/>
        <w:t>A. tỉ lệ với chiều dài đường dây tải điện</w:t>
      </w:r>
    </w:p>
    <w:p w:rsidR="00640006" w:rsidRPr="00640006" w:rsidRDefault="00640006" w:rsidP="00640006">
      <w:r w:rsidRPr="00640006">
        <w:tab/>
        <w:t>B. tỉ lệ nghịch với bình phương điện áp giữa hai đầu dây ở trạm phát</w:t>
      </w:r>
    </w:p>
    <w:p w:rsidR="00640006" w:rsidRPr="00640006" w:rsidRDefault="00640006" w:rsidP="00640006">
      <w:r w:rsidRPr="00640006">
        <w:tab/>
        <w:t>C. tỉ lệ với bình phương công suất truyền đi</w:t>
      </w:r>
    </w:p>
    <w:p w:rsidR="00640006" w:rsidRPr="00640006" w:rsidRDefault="00640006" w:rsidP="00640006">
      <w:r w:rsidRPr="00640006">
        <w:tab/>
        <w:t>D. tỉ lệ với thời gian truyền điện</w:t>
      </w:r>
    </w:p>
    <w:p w:rsidR="00640006" w:rsidRPr="00640006" w:rsidRDefault="00640006" w:rsidP="00640006">
      <w:r w:rsidRPr="00640006">
        <w:t xml:space="preserve">Câu 5. Trong mạch dao động LC có dao động điện từ tự do (dao động riêng) với tần số góc </w:t>
      </w:r>
      <w:r w:rsidRPr="00640006">
        <w:object w:dxaOrig="1120" w:dyaOrig="320">
          <v:shape id="_x0000_i2705" type="#_x0000_t75" style="width:55.85pt;height:16.15pt" o:ole="">
            <v:imagedata r:id="rId3141" o:title=""/>
          </v:shape>
          <o:OLEObject Type="Embed" ProgID="Equation.DSMT4" ShapeID="_x0000_i2705" DrawAspect="Content" ObjectID="_1646165995" r:id="rId3142"/>
        </w:object>
      </w:r>
      <w:r w:rsidRPr="00640006">
        <w:t xml:space="preserve"> Điện tích cực đại trên tụ điện là </w:t>
      </w:r>
      <w:r w:rsidRPr="00640006">
        <w:object w:dxaOrig="680" w:dyaOrig="320">
          <v:shape id="_x0000_i2706" type="#_x0000_t75" style="width:34pt;height:16.15pt" o:ole="">
            <v:imagedata r:id="rId3143" o:title=""/>
          </v:shape>
          <o:OLEObject Type="Embed" ProgID="Equation.DSMT4" ShapeID="_x0000_i2706" DrawAspect="Content" ObjectID="_1646165996" r:id="rId3144"/>
        </w:object>
      </w:r>
      <w:r w:rsidRPr="00640006">
        <w:t xml:space="preserve"> Khi cường độ dòng điện trong mạch bằng </w:t>
      </w:r>
      <w:r w:rsidRPr="00640006">
        <w:object w:dxaOrig="880" w:dyaOrig="320">
          <v:shape id="_x0000_i2707" type="#_x0000_t75" style="width:43.8pt;height:16.15pt" o:ole="">
            <v:imagedata r:id="rId3145" o:title=""/>
          </v:shape>
          <o:OLEObject Type="Embed" ProgID="Equation.DSMT4" ShapeID="_x0000_i2707" DrawAspect="Content" ObjectID="_1646165997" r:id="rId3146"/>
        </w:object>
      </w:r>
      <w:r w:rsidRPr="00640006">
        <w:t xml:space="preserve"> thì điện tích trên tụ điện là</w:t>
      </w:r>
    </w:p>
    <w:p w:rsidR="00640006" w:rsidRPr="00640006" w:rsidRDefault="00640006" w:rsidP="00640006">
      <w:r w:rsidRPr="00640006">
        <w:tab/>
        <w:t xml:space="preserve">A. </w:t>
      </w:r>
      <w:r w:rsidRPr="00640006">
        <w:object w:dxaOrig="920" w:dyaOrig="320">
          <v:shape id="_x0000_i2708" type="#_x0000_t75" style="width:46.1pt;height:16.15pt" o:ole="">
            <v:imagedata r:id="rId3147" o:title=""/>
          </v:shape>
          <o:OLEObject Type="Embed" ProgID="Equation.DSMT4" ShapeID="_x0000_i2708" DrawAspect="Content" ObjectID="_1646165998" r:id="rId3148"/>
        </w:object>
      </w:r>
      <w:r w:rsidRPr="00640006">
        <w:tab/>
        <w:t xml:space="preserve">B. </w:t>
      </w:r>
      <w:r w:rsidRPr="00640006">
        <w:object w:dxaOrig="920" w:dyaOrig="320">
          <v:shape id="_x0000_i2709" type="#_x0000_t75" style="width:46.1pt;height:16.15pt" o:ole="">
            <v:imagedata r:id="rId3149" o:title=""/>
          </v:shape>
          <o:OLEObject Type="Embed" ProgID="Equation.DSMT4" ShapeID="_x0000_i2709" DrawAspect="Content" ObjectID="_1646165999" r:id="rId3150"/>
        </w:object>
      </w:r>
      <w:r w:rsidRPr="00640006">
        <w:tab/>
        <w:t xml:space="preserve">C. </w:t>
      </w:r>
      <w:r w:rsidRPr="00640006">
        <w:object w:dxaOrig="900" w:dyaOrig="320">
          <v:shape id="_x0000_i2710" type="#_x0000_t75" style="width:44.95pt;height:16.15pt" o:ole="">
            <v:imagedata r:id="rId3151" o:title=""/>
          </v:shape>
          <o:OLEObject Type="Embed" ProgID="Equation.DSMT4" ShapeID="_x0000_i2710" DrawAspect="Content" ObjectID="_1646166000" r:id="rId3152"/>
        </w:object>
      </w:r>
      <w:r w:rsidRPr="00640006">
        <w:tab/>
        <w:t xml:space="preserve">D. </w:t>
      </w:r>
      <w:r w:rsidRPr="00640006">
        <w:object w:dxaOrig="920" w:dyaOrig="320">
          <v:shape id="_x0000_i2711" type="#_x0000_t75" style="width:46.1pt;height:16.15pt" o:ole="">
            <v:imagedata r:id="rId3153" o:title=""/>
          </v:shape>
          <o:OLEObject Type="Embed" ProgID="Equation.DSMT4" ShapeID="_x0000_i2711" DrawAspect="Content" ObjectID="_1646166001" r:id="rId3154"/>
        </w:object>
      </w:r>
    </w:p>
    <w:p w:rsidR="00640006" w:rsidRPr="00640006" w:rsidRDefault="00640006" w:rsidP="00640006">
      <w:r w:rsidRPr="00640006">
        <w:lastRenderedPageBreak/>
        <w:t xml:space="preserve">Câu 6. Một mạch dao động với tụ điện C và cuộn cảm đang thực hiện dao động tự do. Điện tích cực đại trên bản tụ là </w:t>
      </w:r>
      <w:r w:rsidRPr="00640006">
        <w:object w:dxaOrig="1400" w:dyaOrig="380">
          <v:shape id="_x0000_i2712" type="#_x0000_t75" style="width:70.25pt;height:19pt" o:ole="">
            <v:imagedata r:id="rId3155" o:title=""/>
          </v:shape>
          <o:OLEObject Type="Embed" ProgID="Equation.DSMT4" ShapeID="_x0000_i2712" DrawAspect="Content" ObjectID="_1646166002" r:id="rId3156"/>
        </w:object>
      </w:r>
      <w:r w:rsidRPr="00640006">
        <w:t xml:space="preserve"> và dòng điện cực đại trong mạch là </w:t>
      </w:r>
      <w:r w:rsidRPr="00640006">
        <w:object w:dxaOrig="1579" w:dyaOrig="400">
          <v:shape id="_x0000_i2713" type="#_x0000_t75" style="width:78.9pt;height:20.15pt" o:ole="">
            <v:imagedata r:id="rId3157" o:title=""/>
          </v:shape>
          <o:OLEObject Type="Embed" ProgID="Equation.DSMT4" ShapeID="_x0000_i2713" DrawAspect="Content" ObjectID="_1646166003" r:id="rId3158"/>
        </w:object>
      </w:r>
      <w:r w:rsidRPr="00640006">
        <w:t xml:space="preserve"> Lấy </w:t>
      </w:r>
      <w:r w:rsidRPr="00640006">
        <w:object w:dxaOrig="840" w:dyaOrig="320">
          <v:shape id="_x0000_i2714" type="#_x0000_t75" style="width:42.05pt;height:16.15pt" o:ole="">
            <v:imagedata r:id="rId3159" o:title=""/>
          </v:shape>
          <o:OLEObject Type="Embed" ProgID="Equation.DSMT4" ShapeID="_x0000_i2714" DrawAspect="Content" ObjectID="_1646166004" r:id="rId3160"/>
        </w:object>
      </w:r>
      <w:r w:rsidRPr="00640006">
        <w:t xml:space="preserve"> Tần số dao động điện từ tự do trong mạch là</w:t>
      </w:r>
    </w:p>
    <w:p w:rsidR="00640006" w:rsidRPr="00640006" w:rsidRDefault="00640006" w:rsidP="00640006">
      <w:r w:rsidRPr="00640006">
        <w:tab/>
        <w:t xml:space="preserve">A. </w:t>
      </w:r>
      <w:r w:rsidRPr="00640006">
        <w:object w:dxaOrig="880" w:dyaOrig="320">
          <v:shape id="_x0000_i2715" type="#_x0000_t75" style="width:43.8pt;height:16.15pt" o:ole="">
            <v:imagedata r:id="rId3161" o:title=""/>
          </v:shape>
          <o:OLEObject Type="Embed" ProgID="Equation.DSMT4" ShapeID="_x0000_i2715" DrawAspect="Content" ObjectID="_1646166005" r:id="rId3162"/>
        </w:object>
      </w:r>
      <w:r w:rsidRPr="00640006">
        <w:tab/>
        <w:t xml:space="preserve">B. </w:t>
      </w:r>
      <w:r w:rsidRPr="00640006">
        <w:object w:dxaOrig="660" w:dyaOrig="279">
          <v:shape id="_x0000_i2716" type="#_x0000_t75" style="width:32.85pt;height:13.8pt" o:ole="">
            <v:imagedata r:id="rId3163" o:title=""/>
          </v:shape>
          <o:OLEObject Type="Embed" ProgID="Equation.DSMT4" ShapeID="_x0000_i2716" DrawAspect="Content" ObjectID="_1646166006" r:id="rId3164"/>
        </w:object>
      </w:r>
      <w:r w:rsidRPr="00640006">
        <w:tab/>
        <w:t xml:space="preserve">C. </w:t>
      </w:r>
      <w:r w:rsidRPr="00640006">
        <w:object w:dxaOrig="700" w:dyaOrig="279">
          <v:shape id="_x0000_i2717" type="#_x0000_t75" style="width:35.15pt;height:13.8pt" o:ole="">
            <v:imagedata r:id="rId3165" o:title=""/>
          </v:shape>
          <o:OLEObject Type="Embed" ProgID="Equation.DSMT4" ShapeID="_x0000_i2717" DrawAspect="Content" ObjectID="_1646166007" r:id="rId3166"/>
        </w:object>
      </w:r>
      <w:r w:rsidRPr="00640006">
        <w:tab/>
        <w:t xml:space="preserve">D. </w:t>
      </w:r>
      <w:r w:rsidRPr="00640006">
        <w:object w:dxaOrig="700" w:dyaOrig="279">
          <v:shape id="_x0000_i2718" type="#_x0000_t75" style="width:35.15pt;height:13.8pt" o:ole="">
            <v:imagedata r:id="rId3167" o:title=""/>
          </v:shape>
          <o:OLEObject Type="Embed" ProgID="Equation.DSMT4" ShapeID="_x0000_i2718" DrawAspect="Content" ObjectID="_1646166008" r:id="rId3168"/>
        </w:object>
      </w:r>
    </w:p>
    <w:p w:rsidR="00640006" w:rsidRPr="00640006" w:rsidRDefault="00640006" w:rsidP="00640006">
      <w:r w:rsidRPr="00640006">
        <w:t xml:space="preserve">Câu 7. Khi chiếu bức xạ có bước sóng </w:t>
      </w:r>
      <w:r w:rsidRPr="00640006">
        <w:object w:dxaOrig="200" w:dyaOrig="279">
          <v:shape id="_x0000_i2719" type="#_x0000_t75" style="width:9.8pt;height:13.8pt" o:ole="">
            <v:imagedata r:id="rId3169" o:title=""/>
          </v:shape>
          <o:OLEObject Type="Embed" ProgID="Equation.DSMT4" ShapeID="_x0000_i2719" DrawAspect="Content" ObjectID="_1646166009" r:id="rId3170"/>
        </w:object>
      </w:r>
      <w:r w:rsidRPr="00640006">
        <w:t xml:space="preserve"> vào một bản kim loại thì thấy có hiện tượng quang điện. Electron quang điện có động năng ban đầu cực đại khi</w:t>
      </w:r>
    </w:p>
    <w:p w:rsidR="00640006" w:rsidRPr="00640006" w:rsidRDefault="00640006" w:rsidP="00640006">
      <w:r w:rsidRPr="00640006">
        <w:tab/>
        <w:t>A. phôtôn ánh sáng tới có năng lượng lớn nhất</w:t>
      </w:r>
    </w:p>
    <w:p w:rsidR="00640006" w:rsidRPr="00640006" w:rsidRDefault="00640006" w:rsidP="00640006">
      <w:r w:rsidRPr="00640006">
        <w:tab/>
        <w:t>B. công thoát electron có năng lượng nhỏ nhất</w:t>
      </w:r>
    </w:p>
    <w:p w:rsidR="00640006" w:rsidRPr="00640006" w:rsidRDefault="00640006" w:rsidP="00640006">
      <w:r w:rsidRPr="00640006">
        <w:tab/>
        <w:t>C. năng lượng mà electron bị mất đi là nhỏ nhất</w:t>
      </w:r>
    </w:p>
    <w:p w:rsidR="00640006" w:rsidRPr="00640006" w:rsidRDefault="00640006" w:rsidP="00640006">
      <w:r w:rsidRPr="00640006">
        <w:tab/>
        <w:t>D. năng lượng mà electron thu được lớn nhất</w:t>
      </w:r>
    </w:p>
    <w:p w:rsidR="00640006" w:rsidRPr="00640006" w:rsidRDefault="00640006" w:rsidP="00640006">
      <w:r w:rsidRPr="00640006">
        <w:t>Câu 8. Dùng ánh sáng chiếu vào catốt của tế bào quang điện thì có hiện tượng quang điện xảy ra. Để tăng dòng điện bão hòa người ta</w:t>
      </w:r>
    </w:p>
    <w:p w:rsidR="00640006" w:rsidRPr="00640006" w:rsidRDefault="00640006" w:rsidP="00640006">
      <w:r w:rsidRPr="00640006">
        <w:tab/>
        <w:t>A. giảm tần số ánh sáng chiếu tới</w:t>
      </w:r>
      <w:r w:rsidRPr="00640006">
        <w:tab/>
        <w:t>B. tăng tần số ánh sáng chiếu tới</w:t>
      </w:r>
    </w:p>
    <w:p w:rsidR="00640006" w:rsidRPr="00640006" w:rsidRDefault="00640006" w:rsidP="00640006">
      <w:r w:rsidRPr="00640006">
        <w:tab/>
        <w:t>C. tăng cường độ ánh sánh chiếu tới</w:t>
      </w:r>
      <w:r w:rsidRPr="00640006">
        <w:tab/>
        <w:t>D. tăng bước sóng ánh sáng chiếu tới</w:t>
      </w:r>
    </w:p>
    <w:p w:rsidR="00640006" w:rsidRPr="00640006" w:rsidRDefault="00640006" w:rsidP="00640006">
      <w:r w:rsidRPr="00640006">
        <w:t>Câu 9. Trong các câu sau đây, câu nào sai?</w:t>
      </w:r>
    </w:p>
    <w:p w:rsidR="00640006" w:rsidRPr="00640006" w:rsidRDefault="00640006" w:rsidP="00640006">
      <w:r w:rsidRPr="00640006">
        <w:tab/>
        <w:t>A. Các hạt nhân có số khối càng lớn thì càng bền vững</w:t>
      </w:r>
    </w:p>
    <w:p w:rsidR="00640006" w:rsidRPr="00640006" w:rsidRDefault="00640006" w:rsidP="00640006">
      <w:r w:rsidRPr="00640006">
        <w:tab/>
        <w:t>B. Hạt nhân nguyên tử được cấu tạo từ các prôtôn và nơtron</w:t>
      </w:r>
    </w:p>
    <w:p w:rsidR="00640006" w:rsidRPr="00640006" w:rsidRDefault="00640006" w:rsidP="00640006">
      <w:r w:rsidRPr="00640006">
        <w:tab/>
        <w:t xml:space="preserve">C. Mọi hạt nhân đều có cùng khối lượng riêng khoảng </w:t>
      </w:r>
      <w:r w:rsidRPr="00640006">
        <w:object w:dxaOrig="1160" w:dyaOrig="360">
          <v:shape id="_x0000_i2720" type="#_x0000_t75" style="width:58.2pt;height:17.85pt" o:ole="">
            <v:imagedata r:id="rId3171" o:title=""/>
          </v:shape>
          <o:OLEObject Type="Embed" ProgID="Equation.DSMT4" ShapeID="_x0000_i2720" DrawAspect="Content" ObjectID="_1646166010" r:id="rId3172"/>
        </w:object>
      </w:r>
    </w:p>
    <w:p w:rsidR="00640006" w:rsidRPr="00640006" w:rsidRDefault="00640006" w:rsidP="00640006">
      <w:r w:rsidRPr="00640006">
        <w:tab/>
        <w:t>D. Khi một hệ các nuclôn liên kết nhau tạo thành hạt nhân thì chúng phải toả ra một năng lượng nào đó</w:t>
      </w:r>
    </w:p>
    <w:p w:rsidR="00640006" w:rsidRPr="00640006" w:rsidRDefault="00640006" w:rsidP="00640006">
      <w:r w:rsidRPr="00640006">
        <w:t xml:space="preserve">Câu 10. Đặt điện áp </w:t>
      </w:r>
      <w:r w:rsidRPr="00640006">
        <w:object w:dxaOrig="2620" w:dyaOrig="680">
          <v:shape id="_x0000_i2721" type="#_x0000_t75" style="width:130.75pt;height:34pt" o:ole="">
            <v:imagedata r:id="rId3173" o:title=""/>
          </v:shape>
          <o:OLEObject Type="Embed" ProgID="Equation.DSMT4" ShapeID="_x0000_i2721" DrawAspect="Content" ObjectID="_1646166011" r:id="rId3174"/>
        </w:object>
      </w:r>
      <w:r w:rsidRPr="00640006">
        <w:t xml:space="preserve"> vào hai đầu một tụ điện có điện dung </w:t>
      </w:r>
      <w:r w:rsidRPr="00640006">
        <w:object w:dxaOrig="1160" w:dyaOrig="660">
          <v:shape id="_x0000_i2722" type="#_x0000_t75" style="width:58.2pt;height:32.85pt" o:ole="">
            <v:imagedata r:id="rId3175" o:title=""/>
          </v:shape>
          <o:OLEObject Type="Embed" ProgID="Equation.DSMT4" ShapeID="_x0000_i2722" DrawAspect="Content" ObjectID="_1646166012" r:id="rId3176"/>
        </w:object>
      </w:r>
      <w:r w:rsidRPr="00640006">
        <w:t xml:space="preserve"> Ở thời điểm điện áp giữa hai đầu tụ điện là 150 V thì cường độ dòng điện trong mạch là 4 A. Biểu thức của cường độ dòng điện trong mạch là</w:t>
      </w:r>
    </w:p>
    <w:p w:rsidR="00640006" w:rsidRPr="00640006" w:rsidRDefault="00640006" w:rsidP="00640006">
      <w:r w:rsidRPr="00640006">
        <w:tab/>
        <w:t xml:space="preserve">A. </w:t>
      </w:r>
      <w:r w:rsidRPr="00640006">
        <w:object w:dxaOrig="2439" w:dyaOrig="680">
          <v:shape id="_x0000_i2723" type="#_x0000_t75" style="width:122.1pt;height:34pt" o:ole="">
            <v:imagedata r:id="rId3177" o:title=""/>
          </v:shape>
          <o:OLEObject Type="Embed" ProgID="Equation.DSMT4" ShapeID="_x0000_i2723" DrawAspect="Content" ObjectID="_1646166013" r:id="rId3178"/>
        </w:object>
      </w:r>
      <w:r w:rsidRPr="00640006">
        <w:tab/>
        <w:t xml:space="preserve">B. </w:t>
      </w:r>
      <w:r w:rsidRPr="00640006">
        <w:object w:dxaOrig="2439" w:dyaOrig="680">
          <v:shape id="_x0000_i2724" type="#_x0000_t75" style="width:122.1pt;height:34pt" o:ole="">
            <v:imagedata r:id="rId3179" o:title=""/>
          </v:shape>
          <o:OLEObject Type="Embed" ProgID="Equation.DSMT4" ShapeID="_x0000_i2724" DrawAspect="Content" ObjectID="_1646166014" r:id="rId3180"/>
        </w:object>
      </w:r>
    </w:p>
    <w:p w:rsidR="00640006" w:rsidRPr="00640006" w:rsidRDefault="00640006" w:rsidP="00640006">
      <w:r w:rsidRPr="00640006">
        <w:tab/>
        <w:t xml:space="preserve">C. </w:t>
      </w:r>
      <w:r w:rsidRPr="00640006">
        <w:object w:dxaOrig="2760" w:dyaOrig="680">
          <v:shape id="_x0000_i2725" type="#_x0000_t75" style="width:138.25pt;height:34pt" o:ole="">
            <v:imagedata r:id="rId3181" o:title=""/>
          </v:shape>
          <o:OLEObject Type="Embed" ProgID="Equation.DSMT4" ShapeID="_x0000_i2725" DrawAspect="Content" ObjectID="_1646166015" r:id="rId3182"/>
        </w:object>
      </w:r>
      <w:r w:rsidRPr="00640006">
        <w:tab/>
        <w:t xml:space="preserve">D. </w:t>
      </w:r>
      <w:r w:rsidRPr="00640006">
        <w:object w:dxaOrig="2760" w:dyaOrig="680">
          <v:shape id="_x0000_i2726" type="#_x0000_t75" style="width:138.25pt;height:34pt" o:ole="">
            <v:imagedata r:id="rId3183" o:title=""/>
          </v:shape>
          <o:OLEObject Type="Embed" ProgID="Equation.DSMT4" ShapeID="_x0000_i2726" DrawAspect="Content" ObjectID="_1646166016" r:id="rId3184"/>
        </w:object>
      </w:r>
    </w:p>
    <w:p w:rsidR="00640006" w:rsidRPr="00640006" w:rsidRDefault="00640006" w:rsidP="00640006">
      <w:r w:rsidRPr="00640006">
        <w:t xml:space="preserve">Câu 11. Cho </w:t>
      </w:r>
      <w:r w:rsidRPr="00640006">
        <w:object w:dxaOrig="1620" w:dyaOrig="380">
          <v:shape id="_x0000_i2727" type="#_x0000_t75" style="width:81.2pt;height:19pt" o:ole="">
            <v:imagedata r:id="rId3185" o:title=""/>
          </v:shape>
          <o:OLEObject Type="Embed" ProgID="Equation.DSMT4" ShapeID="_x0000_i2727" DrawAspect="Content" ObjectID="_1646166017" r:id="rId3186"/>
        </w:object>
      </w:r>
      <w:r w:rsidRPr="00640006">
        <w:t xml:space="preserve"> Tính số nguyên tử trong 1 g khí cacbonic</w:t>
      </w:r>
    </w:p>
    <w:p w:rsidR="00640006" w:rsidRPr="00640006" w:rsidRDefault="00640006" w:rsidP="00640006">
      <w:r w:rsidRPr="00640006">
        <w:tab/>
        <w:t xml:space="preserve">A. </w:t>
      </w:r>
      <w:r w:rsidRPr="00640006">
        <w:object w:dxaOrig="960" w:dyaOrig="360">
          <v:shape id="_x0000_i2728" type="#_x0000_t75" style="width:47.8pt;height:17.85pt" o:ole="">
            <v:imagedata r:id="rId3187" o:title=""/>
          </v:shape>
          <o:OLEObject Type="Embed" ProgID="Equation.DSMT4" ShapeID="_x0000_i2728" DrawAspect="Content" ObjectID="_1646166018" r:id="rId3188"/>
        </w:object>
      </w:r>
      <w:r w:rsidRPr="00640006">
        <w:tab/>
        <w:t xml:space="preserve">B. </w:t>
      </w:r>
      <w:r w:rsidRPr="00640006">
        <w:object w:dxaOrig="960" w:dyaOrig="360">
          <v:shape id="_x0000_i2729" type="#_x0000_t75" style="width:47.8pt;height:17.85pt" o:ole="">
            <v:imagedata r:id="rId3189" o:title=""/>
          </v:shape>
          <o:OLEObject Type="Embed" ProgID="Equation.DSMT4" ShapeID="_x0000_i2729" DrawAspect="Content" ObjectID="_1646166019" r:id="rId3190"/>
        </w:object>
      </w:r>
      <w:r w:rsidRPr="00640006">
        <w:tab/>
        <w:t xml:space="preserve">C. </w:t>
      </w:r>
      <w:r w:rsidRPr="00640006">
        <w:object w:dxaOrig="1080" w:dyaOrig="360">
          <v:shape id="_x0000_i2730" type="#_x0000_t75" style="width:54.15pt;height:17.85pt" o:ole="">
            <v:imagedata r:id="rId3191" o:title=""/>
          </v:shape>
          <o:OLEObject Type="Embed" ProgID="Equation.DSMT4" ShapeID="_x0000_i2730" DrawAspect="Content" ObjectID="_1646166020" r:id="rId3192"/>
        </w:object>
      </w:r>
      <w:r w:rsidRPr="00640006">
        <w:tab/>
        <w:t xml:space="preserve">D. </w:t>
      </w:r>
      <w:r w:rsidRPr="00640006">
        <w:object w:dxaOrig="820" w:dyaOrig="360">
          <v:shape id="_x0000_i2731" type="#_x0000_t75" style="width:40.9pt;height:17.85pt" o:ole="">
            <v:imagedata r:id="rId3193" o:title=""/>
          </v:shape>
          <o:OLEObject Type="Embed" ProgID="Equation.DSMT4" ShapeID="_x0000_i2731" DrawAspect="Content" ObjectID="_1646166021" r:id="rId3194"/>
        </w:object>
      </w:r>
    </w:p>
    <w:p w:rsidR="00640006" w:rsidRPr="00640006" w:rsidRDefault="00640006" w:rsidP="00640006">
      <w:r w:rsidRPr="00640006">
        <w:t>Câu 12. Một lực tác dụng vào một vật có khối lượng 10 kg làm vận tốc của nó tăng dần từ 4 m/s đến 10 m/s trong thời gian 2 s. Hỏi lực tác dụng vào vật và quãng đường mà vật đi được trong khoảng thời gian ấy là bao nhiêu?</w:t>
      </w:r>
    </w:p>
    <w:p w:rsidR="00640006" w:rsidRPr="00640006" w:rsidRDefault="00640006" w:rsidP="00640006">
      <w:r w:rsidRPr="00640006">
        <w:tab/>
        <w:t>A. 30 N và 1,4 m</w:t>
      </w:r>
      <w:r w:rsidRPr="00640006">
        <w:tab/>
        <w:t>B. 30 N và 14 m</w:t>
      </w:r>
      <w:r w:rsidRPr="00640006">
        <w:tab/>
        <w:t>C. 3N và l,4m</w:t>
      </w:r>
      <w:r w:rsidRPr="00640006">
        <w:tab/>
        <w:t>D. 3 N và 14 m</w:t>
      </w:r>
    </w:p>
    <w:p w:rsidR="00640006" w:rsidRPr="00640006" w:rsidRDefault="00640006" w:rsidP="00640006">
      <w:r w:rsidRPr="00640006">
        <w:lastRenderedPageBreak/>
        <w:t xml:space="preserve">Câu 13. Một người kéo xe chở hàng khối lượng m trong siêu thị với lực kéo 32 N có phương hợp với phương ngang </w:t>
      </w:r>
      <w:r w:rsidRPr="00640006">
        <w:object w:dxaOrig="460" w:dyaOrig="279">
          <v:shape id="_x0000_i2732" type="#_x0000_t75" style="width:23.05pt;height:13.8pt" o:ole="">
            <v:imagedata r:id="rId3195" o:title=""/>
          </v:shape>
          <o:OLEObject Type="Embed" ProgID="Equation.DSMT4" ShapeID="_x0000_i2732" DrawAspect="Content" ObjectID="_1646166022" r:id="rId3196"/>
        </w:object>
      </w:r>
      <w:r w:rsidRPr="00640006">
        <w:t xml:space="preserve"> Sau khi xe chạy được 1,5 m thì có vận tốc 2,7 m/s. Lấy </w:t>
      </w:r>
      <w:r w:rsidRPr="00640006">
        <w:object w:dxaOrig="1280" w:dyaOrig="360">
          <v:shape id="_x0000_i2733" type="#_x0000_t75" style="width:63.95pt;height:17.85pt" o:ole="">
            <v:imagedata r:id="rId3197" o:title=""/>
          </v:shape>
          <o:OLEObject Type="Embed" ProgID="Equation.DSMT4" ShapeID="_x0000_i2733" DrawAspect="Content" ObjectID="_1646166023" r:id="rId3198"/>
        </w:object>
      </w:r>
      <w:r w:rsidRPr="00640006">
        <w:t xml:space="preserve"> bỏ qua mọi ma sát, khối lượng m của xe gần bằng:</w:t>
      </w:r>
    </w:p>
    <w:p w:rsidR="00640006" w:rsidRPr="00640006" w:rsidRDefault="00640006" w:rsidP="00640006">
      <w:r w:rsidRPr="00640006">
        <w:tab/>
        <w:t>A. 3 kg</w:t>
      </w:r>
      <w:r w:rsidRPr="00640006">
        <w:tab/>
        <w:t>B. 6 kg</w:t>
      </w:r>
      <w:r w:rsidRPr="00640006">
        <w:tab/>
        <w:t>C. 9 kg</w:t>
      </w:r>
      <w:r w:rsidRPr="00640006">
        <w:tab/>
        <w:t>D. 12 kg</w:t>
      </w:r>
    </w:p>
    <w:p w:rsidR="00640006" w:rsidRPr="00640006" w:rsidRDefault="00640006" w:rsidP="00640006">
      <w:r w:rsidRPr="00640006">
        <w:t>Câu 14. Một vật rắn đứng cân bằng dưới tác dụng của hai lực. Hai lực đó phải</w:t>
      </w:r>
    </w:p>
    <w:p w:rsidR="00640006" w:rsidRPr="00640006" w:rsidRDefault="00640006" w:rsidP="00640006">
      <w:r w:rsidRPr="00640006">
        <w:tab/>
        <w:t>A. cùng phương, ngược chiều, cùng độ lớn</w:t>
      </w:r>
      <w:r w:rsidRPr="00640006">
        <w:tab/>
        <w:t>B. cùng phương, cùng chiều, cùng độ lớn</w:t>
      </w:r>
    </w:p>
    <w:p w:rsidR="00640006" w:rsidRPr="00640006" w:rsidRDefault="00640006" w:rsidP="00640006">
      <w:r w:rsidRPr="00640006">
        <w:tab/>
        <w:t>C. cùng giá, ngược chiều, cùng độ lớn</w:t>
      </w:r>
      <w:r w:rsidRPr="00640006">
        <w:tab/>
        <w:t>D. cùng giá, cùng chiều, cùng độ lớn</w:t>
      </w:r>
    </w:p>
    <w:p w:rsidR="00640006" w:rsidRPr="00640006" w:rsidRDefault="00640006" w:rsidP="00640006">
      <w:r w:rsidRPr="00640006">
        <w:t>Câu 15. Tia hồng ngoại là những bức xạ có</w:t>
      </w:r>
    </w:p>
    <w:p w:rsidR="00640006" w:rsidRPr="00640006" w:rsidRDefault="00640006" w:rsidP="00640006">
      <w:r w:rsidRPr="00640006">
        <w:tab/>
        <w:t>A. bản chất là sóng điện từ</w:t>
      </w:r>
    </w:p>
    <w:p w:rsidR="00640006" w:rsidRPr="00640006" w:rsidRDefault="00640006" w:rsidP="00640006">
      <w:r w:rsidRPr="00640006">
        <w:tab/>
        <w:t>B. khả năng ion hoá mạnh không khí</w:t>
      </w:r>
    </w:p>
    <w:p w:rsidR="00640006" w:rsidRPr="00640006" w:rsidRDefault="00640006" w:rsidP="00640006">
      <w:r w:rsidRPr="00640006">
        <w:tab/>
        <w:t>C. khả năng đâm xuyên mạnh, có thể xuyên qua lớp chì dày cỡ cm</w:t>
      </w:r>
    </w:p>
    <w:p w:rsidR="00640006" w:rsidRPr="00640006" w:rsidRDefault="00640006" w:rsidP="00640006">
      <w:r w:rsidRPr="00640006">
        <w:tab/>
        <w:t>D. bước sóng nhỏ hơn bước sóng của ánh sáng đỏ</w:t>
      </w:r>
    </w:p>
    <w:p w:rsidR="00640006" w:rsidRPr="00640006" w:rsidRDefault="00640006" w:rsidP="00640006">
      <w:r w:rsidRPr="00640006">
        <w:t>Câu 16. Độ lớn cường độ điện trường tại một điểm gây bởi một điện tích điếm không phụ thuộc</w:t>
      </w:r>
    </w:p>
    <w:p w:rsidR="00640006" w:rsidRPr="00640006" w:rsidRDefault="00640006" w:rsidP="00640006">
      <w:r w:rsidRPr="00640006">
        <w:tab/>
        <w:t>A. độ lớn điện tích đó</w:t>
      </w:r>
      <w:r w:rsidRPr="00640006">
        <w:tab/>
      </w:r>
      <w:r w:rsidRPr="00640006">
        <w:tab/>
        <w:t>B. độ lớn điện tích thử</w:t>
      </w:r>
    </w:p>
    <w:p w:rsidR="00640006" w:rsidRPr="00640006" w:rsidRDefault="00640006" w:rsidP="00640006">
      <w:r w:rsidRPr="00640006">
        <w:tab/>
        <w:t>C. hằng số điện môi của môi trường</w:t>
      </w:r>
      <w:r w:rsidRPr="00640006">
        <w:tab/>
        <w:t>D. khoảng cách từ điểm đang xét đến điện tích đó</w:t>
      </w:r>
    </w:p>
    <w:p w:rsidR="00640006" w:rsidRPr="00640006" w:rsidRDefault="00640006" w:rsidP="00640006">
      <w:r w:rsidRPr="00640006">
        <w:t>Câu 17. Các lực bên trong nguồn điện không có tác dụng</w:t>
      </w:r>
    </w:p>
    <w:p w:rsidR="00640006" w:rsidRPr="00640006" w:rsidRDefault="00640006" w:rsidP="00640006">
      <w:r w:rsidRPr="00640006">
        <w:tab/>
        <w:t>A. tạo ra và duy trì hiệu điện thế giữa hai cực của nguồn</w:t>
      </w:r>
    </w:p>
    <w:p w:rsidR="00640006" w:rsidRPr="00640006" w:rsidRDefault="00640006" w:rsidP="00640006">
      <w:r w:rsidRPr="00640006">
        <w:tab/>
        <w:t>B. làm cho hai cực của nguồn tích điện trái dấu</w:t>
      </w:r>
    </w:p>
    <w:p w:rsidR="00640006" w:rsidRPr="00640006" w:rsidRDefault="00640006" w:rsidP="00640006">
      <w:r w:rsidRPr="00640006">
        <w:tab/>
        <w:t>C. làm các điện tích âm chuyển động về phía cực âm</w:t>
      </w:r>
    </w:p>
    <w:p w:rsidR="00640006" w:rsidRPr="00640006" w:rsidRDefault="00640006" w:rsidP="00640006">
      <w:r w:rsidRPr="00640006">
        <w:tab/>
        <w:t>D. tạo ra các điện tích mới cho nguồn điện</w:t>
      </w:r>
    </w:p>
    <w:p w:rsidR="00640006" w:rsidRPr="00640006" w:rsidRDefault="00640006" w:rsidP="00640006">
      <w:r w:rsidRPr="00640006">
        <w:t>Câu 18. Dòng điện qua một ống dây không có lõi sắt biến đổi đều theo thời gian, trong 0,01 s cường độ dòng điện tăng đều từ 1 A đến 2 A thì suất điện động tự cảm trong ống dây là 20 V. Tính hệ số tự cảm của ống dây và độ biến thiên năng lượng của từ trường trong ống dây:</w:t>
      </w:r>
    </w:p>
    <w:p w:rsidR="00640006" w:rsidRPr="00640006" w:rsidRDefault="00640006" w:rsidP="00640006">
      <w:r w:rsidRPr="00640006">
        <w:tab/>
        <w:t>A. 0,1 H; 0,2 J</w:t>
      </w:r>
      <w:r w:rsidRPr="00640006">
        <w:tab/>
        <w:t>B. 0,2 H; 0,3 J</w:t>
      </w:r>
      <w:r w:rsidRPr="00640006">
        <w:tab/>
        <w:t>C. 0,3 H; 0,4 J</w:t>
      </w:r>
      <w:r w:rsidRPr="00640006">
        <w:tab/>
        <w:t>D. 0,2 H; 0,5 J</w:t>
      </w:r>
    </w:p>
    <w:p w:rsidR="00640006" w:rsidRPr="00640006" w:rsidRDefault="00640006" w:rsidP="00640006">
      <w:r w:rsidRPr="00640006">
        <w:t>Câu 19. Chiếu ánh sáng trắng do một nguồn nóng sáng phát ra vào khe hẹp F của một máy quang phổ lăng kính thì trên tấm kính ảnh (hoặc tấm kính mờ) của buồng ảnh sẽ thu được</w:t>
      </w:r>
    </w:p>
    <w:p w:rsidR="00640006" w:rsidRPr="00640006" w:rsidRDefault="00640006" w:rsidP="00640006">
      <w:r w:rsidRPr="00640006">
        <w:tab/>
        <w:t>A. ánh sáng trắng</w:t>
      </w:r>
    </w:p>
    <w:p w:rsidR="00640006" w:rsidRPr="00640006" w:rsidRDefault="00640006" w:rsidP="00640006">
      <w:r w:rsidRPr="00640006">
        <w:tab/>
        <w:t>B. một dải có màu từ đỏ đến tím nối liền nhau một cách liên tục</w:t>
      </w:r>
    </w:p>
    <w:p w:rsidR="00640006" w:rsidRPr="00640006" w:rsidRDefault="00640006" w:rsidP="00640006">
      <w:r w:rsidRPr="00640006">
        <w:tab/>
        <w:t>C. các vạch màu sáng, tối xen kẽ nhau</w:t>
      </w:r>
    </w:p>
    <w:p w:rsidR="00640006" w:rsidRPr="00640006" w:rsidRDefault="00640006" w:rsidP="00640006">
      <w:r w:rsidRPr="00640006">
        <w:tab/>
        <w:t>D. bảy vạch sáng từ đỏ đến tím, ngăn cách nhau bằng những khoảng tối</w:t>
      </w:r>
    </w:p>
    <w:p w:rsidR="00640006" w:rsidRPr="00640006" w:rsidRDefault="00640006" w:rsidP="00640006">
      <w:r w:rsidRPr="00640006">
        <w:t>Câu 20. Qua một thấu kính có tiêu cự 20 cm, một vật thật thu được một ảnh cùng chiều, bé hơn vật cách kính 15 cm. Vật phải đặt</w:t>
      </w:r>
    </w:p>
    <w:p w:rsidR="00640006" w:rsidRPr="00640006" w:rsidRDefault="00640006" w:rsidP="00640006">
      <w:r w:rsidRPr="00640006">
        <w:tab/>
        <w:t>A. trước kính 30 cm</w:t>
      </w:r>
      <w:r w:rsidRPr="00640006">
        <w:tab/>
        <w:t>B. trước kính 60 cm</w:t>
      </w:r>
      <w:r w:rsidRPr="00640006">
        <w:tab/>
        <w:t>C. trước kính 45 cm</w:t>
      </w:r>
      <w:r w:rsidRPr="00640006">
        <w:tab/>
        <w:t>D. trước kính 90 cm</w:t>
      </w:r>
    </w:p>
    <w:p w:rsidR="00640006" w:rsidRPr="00640006" w:rsidRDefault="00640006" w:rsidP="00640006">
      <w:r w:rsidRPr="00640006">
        <w:t>Câu 21. Đồ thị biểu diễn mối quan hệ giữa lực kéo về và li độ là một</w:t>
      </w:r>
    </w:p>
    <w:p w:rsidR="00640006" w:rsidRPr="00640006" w:rsidRDefault="00640006" w:rsidP="00640006">
      <w:r w:rsidRPr="00640006">
        <w:tab/>
        <w:t>A. đường thẳng dốc xuống</w:t>
      </w:r>
      <w:r w:rsidRPr="00640006">
        <w:tab/>
        <w:t>B. đường thẳng dốc lên</w:t>
      </w:r>
    </w:p>
    <w:p w:rsidR="00640006" w:rsidRPr="00640006" w:rsidRDefault="00640006" w:rsidP="00640006">
      <w:r w:rsidRPr="00640006">
        <w:tab/>
        <w:t>C. đường elip</w:t>
      </w:r>
      <w:r w:rsidRPr="00640006">
        <w:tab/>
      </w:r>
      <w:r w:rsidRPr="00640006">
        <w:tab/>
        <w:t>D. đường hình sin</w:t>
      </w:r>
    </w:p>
    <w:p w:rsidR="00640006" w:rsidRPr="00640006" w:rsidRDefault="00640006" w:rsidP="00640006">
      <w:r w:rsidRPr="00640006">
        <w:lastRenderedPageBreak/>
        <w:t>Câu 22. Một vật dao động điều hòa với tần số góc 5 rad/s. Khi vật đi qua li độ 5cm thì nó có tốc độ là 25 cm/s. Biên độ giao động của vật là</w:t>
      </w:r>
    </w:p>
    <w:p w:rsidR="00640006" w:rsidRPr="00640006" w:rsidRDefault="00640006" w:rsidP="00640006">
      <w:r w:rsidRPr="00640006">
        <w:tab/>
        <w:t xml:space="preserve">A. </w:t>
      </w:r>
      <w:r w:rsidRPr="00640006">
        <w:object w:dxaOrig="480" w:dyaOrig="340">
          <v:shape id="_x0000_i2734" type="#_x0000_t75" style="width:24.2pt;height:17.3pt" o:ole="">
            <v:imagedata r:id="rId3199" o:title=""/>
          </v:shape>
          <o:OLEObject Type="Embed" ProgID="Equation.DSMT4" ShapeID="_x0000_i2734" DrawAspect="Content" ObjectID="_1646166024" r:id="rId3200"/>
        </w:object>
      </w:r>
      <w:r w:rsidRPr="00640006">
        <w:t xml:space="preserve"> cm</w:t>
      </w:r>
      <w:r w:rsidRPr="00640006">
        <w:tab/>
        <w:t>B. 10 cm</w:t>
      </w:r>
      <w:r w:rsidRPr="00640006">
        <w:tab/>
        <w:t>C. 5,24 cm</w:t>
      </w:r>
      <w:r w:rsidRPr="00640006">
        <w:tab/>
        <w:t xml:space="preserve">D. </w:t>
      </w:r>
      <w:r w:rsidRPr="00640006">
        <w:object w:dxaOrig="480" w:dyaOrig="360">
          <v:shape id="_x0000_i2735" type="#_x0000_t75" style="width:24.2pt;height:17.85pt" o:ole="">
            <v:imagedata r:id="rId3201" o:title=""/>
          </v:shape>
          <o:OLEObject Type="Embed" ProgID="Equation.DSMT4" ShapeID="_x0000_i2735" DrawAspect="Content" ObjectID="_1646166025" r:id="rId3202"/>
        </w:object>
      </w:r>
      <w:r w:rsidRPr="00640006">
        <w:t xml:space="preserve"> cm</w:t>
      </w:r>
    </w:p>
    <w:p w:rsidR="00640006" w:rsidRPr="00640006" w:rsidRDefault="003E7F8B" w:rsidP="00640006">
      <w:r>
        <w:rPr>
          <w:noProof/>
        </w:rPr>
        <w:drawing>
          <wp:anchor distT="0" distB="0" distL="114300" distR="114300" simplePos="0" relativeHeight="251677696" behindDoc="0" locked="0" layoutInCell="1" allowOverlap="1">
            <wp:simplePos x="0" y="0"/>
            <wp:positionH relativeFrom="column">
              <wp:posOffset>3566795</wp:posOffset>
            </wp:positionH>
            <wp:positionV relativeFrom="paragraph">
              <wp:posOffset>63500</wp:posOffset>
            </wp:positionV>
            <wp:extent cx="3046095" cy="1677035"/>
            <wp:effectExtent l="0" t="0" r="1905" b="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3046095" cy="167703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Câu 23. Một sóng ngang hình sin truyền trên một sợi dây dài. Hình vẽ bên là hình dạng của một đoạn dây tại một thời điểm xác định. Trong quá trình lan truyền sóng, hai phần tử M và N lệch nhau pha một góc là</w:t>
      </w:r>
    </w:p>
    <w:p w:rsidR="00640006" w:rsidRPr="00640006" w:rsidRDefault="00640006" w:rsidP="00640006"/>
    <w:p w:rsidR="00640006" w:rsidRPr="00640006" w:rsidRDefault="00640006" w:rsidP="00640006">
      <w:r w:rsidRPr="00640006">
        <w:tab/>
        <w:t xml:space="preserve">A. </w:t>
      </w:r>
      <w:r w:rsidRPr="00640006">
        <w:object w:dxaOrig="380" w:dyaOrig="620">
          <v:shape id="_x0000_i2736" type="#_x0000_t75" style="width:19pt;height:31.1pt" o:ole="">
            <v:imagedata r:id="rId3204" o:title=""/>
          </v:shape>
          <o:OLEObject Type="Embed" ProgID="Equation.DSMT4" ShapeID="_x0000_i2736" DrawAspect="Content" ObjectID="_1646166026" r:id="rId3205"/>
        </w:object>
      </w:r>
      <w:r w:rsidRPr="00640006">
        <w:tab/>
        <w:t xml:space="preserve">B. </w:t>
      </w:r>
      <w:r w:rsidRPr="00640006">
        <w:object w:dxaOrig="380" w:dyaOrig="620">
          <v:shape id="_x0000_i2737" type="#_x0000_t75" style="width:19pt;height:31.1pt" o:ole="">
            <v:imagedata r:id="rId3206" o:title=""/>
          </v:shape>
          <o:OLEObject Type="Embed" ProgID="Equation.DSMT4" ShapeID="_x0000_i2737" DrawAspect="Content" ObjectID="_1646166027" r:id="rId3207"/>
        </w:object>
      </w:r>
      <w:r w:rsidRPr="00640006">
        <w:tab/>
        <w:t xml:space="preserve">C. </w:t>
      </w:r>
      <w:r w:rsidRPr="00640006">
        <w:object w:dxaOrig="260" w:dyaOrig="620">
          <v:shape id="_x0000_i2738" type="#_x0000_t75" style="width:13.25pt;height:31.1pt" o:ole="">
            <v:imagedata r:id="rId3208" o:title=""/>
          </v:shape>
          <o:OLEObject Type="Embed" ProgID="Equation.DSMT4" ShapeID="_x0000_i2738" DrawAspect="Content" ObjectID="_1646166028" r:id="rId3209"/>
        </w:object>
      </w:r>
      <w:r w:rsidRPr="00640006">
        <w:tab/>
        <w:t xml:space="preserve">D. </w:t>
      </w:r>
      <w:r w:rsidRPr="00640006">
        <w:object w:dxaOrig="260" w:dyaOrig="620">
          <v:shape id="_x0000_i2739" type="#_x0000_t75" style="width:13.25pt;height:31.1pt" o:ole="">
            <v:imagedata r:id="rId3210" o:title=""/>
          </v:shape>
          <o:OLEObject Type="Embed" ProgID="Equation.DSMT4" ShapeID="_x0000_i2739" DrawAspect="Content" ObjectID="_1646166029" r:id="rId3211"/>
        </w:object>
      </w:r>
    </w:p>
    <w:p w:rsidR="00640006" w:rsidRPr="00640006" w:rsidRDefault="00640006" w:rsidP="00640006">
      <w:r w:rsidRPr="00640006">
        <w:t>Câu 24. Một sợi dây đàn hồi dài 130 cm, được rung với tần số f, trên dây tạo thành một sóng dừng ổn định. Người ta đo được khoảng cách giữa một nút và một bụng ở cạnh nhau bằng 10 cm. Sợi dây có</w:t>
      </w:r>
    </w:p>
    <w:p w:rsidR="00640006" w:rsidRPr="00640006" w:rsidRDefault="00640006" w:rsidP="00640006">
      <w:r w:rsidRPr="00640006">
        <w:tab/>
        <w:t>A. sóng dừng với 13 nút</w:t>
      </w:r>
      <w:r w:rsidRPr="00640006">
        <w:tab/>
      </w:r>
      <w:r w:rsidRPr="00640006">
        <w:tab/>
        <w:t>B. sóng dừng với 13 bụng</w:t>
      </w:r>
    </w:p>
    <w:p w:rsidR="00640006" w:rsidRPr="00640006" w:rsidRDefault="00640006" w:rsidP="00640006">
      <w:r w:rsidRPr="00640006">
        <w:tab/>
        <w:t>C. một đầu cố định và một đầu tự do</w:t>
      </w:r>
      <w:r w:rsidRPr="00640006">
        <w:tab/>
        <w:t>D. hai đầu cố định</w:t>
      </w:r>
    </w:p>
    <w:p w:rsidR="00640006" w:rsidRPr="00640006" w:rsidRDefault="003E7F8B" w:rsidP="00640006">
      <w:r>
        <w:rPr>
          <w:noProof/>
        </w:rPr>
        <w:drawing>
          <wp:anchor distT="0" distB="0" distL="114300" distR="114300" simplePos="0" relativeHeight="251676672" behindDoc="0" locked="0" layoutInCell="1" allowOverlap="1">
            <wp:simplePos x="0" y="0"/>
            <wp:positionH relativeFrom="column">
              <wp:posOffset>4491355</wp:posOffset>
            </wp:positionH>
            <wp:positionV relativeFrom="paragraph">
              <wp:posOffset>193675</wp:posOffset>
            </wp:positionV>
            <wp:extent cx="1991360" cy="1503680"/>
            <wp:effectExtent l="0" t="0" r="8890" b="1270"/>
            <wp:wrapSquare wrapText="bothSides"/>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1991360" cy="150368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25. Điểm sáng A đặt trên trục chính của một thấu kính, cách thấu kính 30 cm. Chọn trục tọa độ Ox vuông góc với trục chính, gốc O nằm trên trục chính của thấu kính. Cho A dao động điều hòa theo phương của trục Ox. Biết phương trình dao động của A và x và ảnh </w:t>
      </w:r>
      <w:r w:rsidR="00640006" w:rsidRPr="00640006">
        <w:object w:dxaOrig="300" w:dyaOrig="260">
          <v:shape id="_x0000_i2740" type="#_x0000_t75" style="width:15pt;height:13.25pt" o:ole="">
            <v:imagedata r:id="rId3213" o:title=""/>
          </v:shape>
          <o:OLEObject Type="Embed" ProgID="Equation.DSMT4" ShapeID="_x0000_i2740" DrawAspect="Content" ObjectID="_1646166030" r:id="rId3214"/>
        </w:object>
      </w:r>
      <w:r w:rsidR="00640006" w:rsidRPr="00640006">
        <w:t xml:space="preserve"> của </w:t>
      </w:r>
      <w:r w:rsidR="00640006" w:rsidRPr="00640006">
        <w:object w:dxaOrig="260" w:dyaOrig="279">
          <v:shape id="_x0000_i2741" type="#_x0000_t75" style="width:13.25pt;height:13.8pt" o:ole="">
            <v:imagedata r:id="rId3215" o:title=""/>
          </v:shape>
          <o:OLEObject Type="Embed" ProgID="Equation.DSMT4" ShapeID="_x0000_i2741" DrawAspect="Content" ObjectID="_1646166031" r:id="rId3216"/>
        </w:object>
      </w:r>
      <w:r w:rsidR="00640006" w:rsidRPr="00640006">
        <w:t xml:space="preserve"> của nó qua thấu kính được biểu diễn như hình vẽ. Tính tiêu cự của thấu kính</w:t>
      </w:r>
    </w:p>
    <w:p w:rsidR="00640006" w:rsidRPr="00640006" w:rsidRDefault="00640006" w:rsidP="00640006">
      <w:r w:rsidRPr="00640006">
        <w:tab/>
        <w:t>A. 120 cm</w:t>
      </w:r>
      <w:r w:rsidRPr="00640006">
        <w:tab/>
        <w:t xml:space="preserve">B. </w:t>
      </w:r>
      <w:r w:rsidRPr="00640006">
        <w:object w:dxaOrig="840" w:dyaOrig="279">
          <v:shape id="_x0000_i2742" type="#_x0000_t75" style="width:42.05pt;height:13.8pt" o:ole="">
            <v:imagedata r:id="rId3217" o:title=""/>
          </v:shape>
          <o:OLEObject Type="Embed" ProgID="Equation.DSMT4" ShapeID="_x0000_i2742" DrawAspect="Content" ObjectID="_1646166032" r:id="rId3218"/>
        </w:object>
      </w:r>
    </w:p>
    <w:p w:rsidR="00640006" w:rsidRPr="00640006" w:rsidRDefault="00640006" w:rsidP="00640006">
      <w:r w:rsidRPr="00640006">
        <w:tab/>
        <w:t xml:space="preserve">C. </w:t>
      </w:r>
      <w:r w:rsidRPr="00640006">
        <w:object w:dxaOrig="720" w:dyaOrig="279">
          <v:shape id="_x0000_i2743" type="#_x0000_t75" style="width:36.3pt;height:13.8pt" o:ole="">
            <v:imagedata r:id="rId3219" o:title=""/>
          </v:shape>
          <o:OLEObject Type="Embed" ProgID="Equation.DSMT4" ShapeID="_x0000_i2743" DrawAspect="Content" ObjectID="_1646166033" r:id="rId3220"/>
        </w:object>
      </w:r>
      <w:r w:rsidRPr="00640006">
        <w:tab/>
        <w:t xml:space="preserve">D. </w:t>
      </w:r>
      <w:r w:rsidRPr="00640006">
        <w:object w:dxaOrig="580" w:dyaOrig="279">
          <v:shape id="_x0000_i2744" type="#_x0000_t75" style="width:28.8pt;height:13.8pt" o:ole="">
            <v:imagedata r:id="rId3221" o:title=""/>
          </v:shape>
          <o:OLEObject Type="Embed" ProgID="Equation.DSMT4" ShapeID="_x0000_i2744" DrawAspect="Content" ObjectID="_1646166034" r:id="rId3222"/>
        </w:object>
      </w:r>
    </w:p>
    <w:p w:rsidR="00640006" w:rsidRPr="00640006" w:rsidRDefault="00640006" w:rsidP="00640006">
      <w:r w:rsidRPr="00640006">
        <w:t xml:space="preserve">Câu 26. Hạt </w:t>
      </w:r>
      <w:r w:rsidRPr="00640006">
        <w:object w:dxaOrig="240" w:dyaOrig="220">
          <v:shape id="_x0000_i2745" type="#_x0000_t75" style="width:12.1pt;height:10.95pt" o:ole="">
            <v:imagedata r:id="rId3223" o:title=""/>
          </v:shape>
          <o:OLEObject Type="Embed" ProgID="Equation.DSMT4" ShapeID="_x0000_i2745" DrawAspect="Content" ObjectID="_1646166035" r:id="rId3224"/>
        </w:object>
      </w:r>
      <w:r w:rsidRPr="00640006">
        <w:t xml:space="preserve"> có khối lượng 4,0015 u; biết số Avôgađrô là </w:t>
      </w:r>
      <w:r w:rsidRPr="00640006">
        <w:object w:dxaOrig="4040" w:dyaOrig="380">
          <v:shape id="_x0000_i2746" type="#_x0000_t75" style="width:202.2pt;height:19pt" o:ole="">
            <v:imagedata r:id="rId3225" o:title=""/>
          </v:shape>
          <o:OLEObject Type="Embed" ProgID="Equation.DSMT4" ShapeID="_x0000_i2746" DrawAspect="Content" ObjectID="_1646166036" r:id="rId3226"/>
        </w:object>
      </w:r>
      <w:r w:rsidRPr="00640006">
        <w:t xml:space="preserve"> Các nuclôn kết hợp với nhau tạo thành hạt </w:t>
      </w:r>
      <w:r w:rsidRPr="00640006">
        <w:object w:dxaOrig="240" w:dyaOrig="220">
          <v:shape id="_x0000_i2747" type="#_x0000_t75" style="width:12.1pt;height:10.95pt" o:ole="">
            <v:imagedata r:id="rId3223" o:title=""/>
          </v:shape>
          <o:OLEObject Type="Embed" ProgID="Equation.DSMT4" ShapeID="_x0000_i2747" DrawAspect="Content" ObjectID="_1646166037" r:id="rId3227"/>
        </w:object>
      </w:r>
      <w:r w:rsidRPr="00640006">
        <w:t>, năng lượng tỏa ra khi tạo thành 1 mol khí hêli là</w:t>
      </w:r>
    </w:p>
    <w:p w:rsidR="00640006" w:rsidRPr="00640006" w:rsidRDefault="00640006" w:rsidP="00640006">
      <w:r w:rsidRPr="00640006">
        <w:tab/>
        <w:t xml:space="preserve">A. </w:t>
      </w:r>
      <w:r w:rsidRPr="00640006">
        <w:object w:dxaOrig="999" w:dyaOrig="360">
          <v:shape id="_x0000_i2748" type="#_x0000_t75" style="width:50.1pt;height:17.85pt" o:ole="">
            <v:imagedata r:id="rId3228" o:title=""/>
          </v:shape>
          <o:OLEObject Type="Embed" ProgID="Equation.DSMT4" ShapeID="_x0000_i2748" DrawAspect="Content" ObjectID="_1646166038" r:id="rId3229"/>
        </w:object>
      </w:r>
      <w:r w:rsidRPr="00640006">
        <w:tab/>
        <w:t xml:space="preserve">B. </w:t>
      </w:r>
      <w:r w:rsidRPr="00640006">
        <w:object w:dxaOrig="980" w:dyaOrig="360">
          <v:shape id="_x0000_i2749" type="#_x0000_t75" style="width:48.95pt;height:17.85pt" o:ole="">
            <v:imagedata r:id="rId3230" o:title=""/>
          </v:shape>
          <o:OLEObject Type="Embed" ProgID="Equation.DSMT4" ShapeID="_x0000_i2749" DrawAspect="Content" ObjectID="_1646166039" r:id="rId3231"/>
        </w:object>
      </w:r>
      <w:r w:rsidRPr="00640006">
        <w:tab/>
        <w:t xml:space="preserve">C. </w:t>
      </w:r>
      <w:r w:rsidRPr="00640006">
        <w:object w:dxaOrig="980" w:dyaOrig="360">
          <v:shape id="_x0000_i2750" type="#_x0000_t75" style="width:48.95pt;height:17.85pt" o:ole="">
            <v:imagedata r:id="rId3232" o:title=""/>
          </v:shape>
          <o:OLEObject Type="Embed" ProgID="Equation.DSMT4" ShapeID="_x0000_i2750" DrawAspect="Content" ObjectID="_1646166040" r:id="rId3233"/>
        </w:object>
      </w:r>
      <w:r w:rsidRPr="00640006">
        <w:tab/>
        <w:t xml:space="preserve">D. </w:t>
      </w:r>
      <w:r w:rsidRPr="00640006">
        <w:object w:dxaOrig="999" w:dyaOrig="360">
          <v:shape id="_x0000_i2751" type="#_x0000_t75" style="width:50.1pt;height:17.85pt" o:ole="">
            <v:imagedata r:id="rId3234" o:title=""/>
          </v:shape>
          <o:OLEObject Type="Embed" ProgID="Equation.DSMT4" ShapeID="_x0000_i2751" DrawAspect="Content" ObjectID="_1646166041" r:id="rId3235"/>
        </w:object>
      </w:r>
    </w:p>
    <w:p w:rsidR="00640006" w:rsidRPr="00640006" w:rsidRDefault="00640006" w:rsidP="00640006">
      <w:r w:rsidRPr="00640006">
        <w:t xml:space="preserve">Câu 27. Một vật dao động điều hòa với biên độ A, đang đi tới vị trí cân bằng </w:t>
      </w:r>
      <w:r w:rsidRPr="00640006">
        <w:object w:dxaOrig="639" w:dyaOrig="320">
          <v:shape id="_x0000_i2752" type="#_x0000_t75" style="width:31.7pt;height:16.15pt" o:ole="">
            <v:imagedata r:id="rId3236" o:title=""/>
          </v:shape>
          <o:OLEObject Type="Embed" ProgID="Equation.DSMT4" ShapeID="_x0000_i2752" DrawAspect="Content" ObjectID="_1646166042" r:id="rId3237"/>
        </w:object>
      </w:r>
      <w:r w:rsidRPr="00640006">
        <w:t xml:space="preserve"> vật ở vị trí biên), sau đó một khoảng thời gian t thì vật có thế năng bằng 36 J, đi tiếp một khoảng thời gian t nữa thì vật chỉ còn cách VTCB một khoảng bằng </w:t>
      </w:r>
      <w:r w:rsidRPr="00640006">
        <w:object w:dxaOrig="560" w:dyaOrig="279">
          <v:shape id="_x0000_i2753" type="#_x0000_t75" style="width:28.2pt;height:13.8pt" o:ole="">
            <v:imagedata r:id="rId3238" o:title=""/>
          </v:shape>
          <o:OLEObject Type="Embed" ProgID="Equation.DSMT4" ShapeID="_x0000_i2753" DrawAspect="Content" ObjectID="_1646166043" r:id="rId3239"/>
        </w:object>
      </w:r>
      <w:r w:rsidRPr="00640006">
        <w:t xml:space="preserve"> Biết </w:t>
      </w:r>
      <w:r w:rsidRPr="00640006">
        <w:object w:dxaOrig="1180" w:dyaOrig="400">
          <v:shape id="_x0000_i2754" type="#_x0000_t75" style="width:58.75pt;height:20.15pt" o:ole="">
            <v:imagedata r:id="rId3240" o:title=""/>
          </v:shape>
          <o:OLEObject Type="Embed" ProgID="Equation.DSMT4" ShapeID="_x0000_i2754" DrawAspect="Content" ObjectID="_1646166044" r:id="rId3241"/>
        </w:object>
      </w:r>
      <w:r w:rsidRPr="00640006">
        <w:t xml:space="preserve"> Hỏi khi tiếp tục đi một đoạn </w:t>
      </w:r>
      <w:r w:rsidRPr="00640006">
        <w:object w:dxaOrig="600" w:dyaOrig="279">
          <v:shape id="_x0000_i2755" type="#_x0000_t75" style="width:29.95pt;height:13.8pt" o:ole="">
            <v:imagedata r:id="rId3242" o:title=""/>
          </v:shape>
          <o:OLEObject Type="Embed" ProgID="Equation.DSMT4" ShapeID="_x0000_i2755" DrawAspect="Content" ObjectID="_1646166045" r:id="rId3243"/>
        </w:object>
      </w:r>
      <w:r w:rsidRPr="00640006">
        <w:t xml:space="preserve"> thì động năng của vật sẽ bằng bao nhiêu?</w:t>
      </w:r>
    </w:p>
    <w:p w:rsidR="00640006" w:rsidRPr="00640006" w:rsidRDefault="00640006" w:rsidP="00640006">
      <w:r w:rsidRPr="00640006">
        <w:tab/>
        <w:t>A. 1 J</w:t>
      </w:r>
      <w:r w:rsidRPr="00640006">
        <w:tab/>
        <w:t>B. 64 J</w:t>
      </w:r>
      <w:r w:rsidRPr="00640006">
        <w:tab/>
        <w:t>C. 39,9 J</w:t>
      </w:r>
      <w:r w:rsidRPr="00640006">
        <w:tab/>
        <w:t>D. 34 J</w:t>
      </w:r>
    </w:p>
    <w:p w:rsidR="00640006" w:rsidRPr="00640006" w:rsidRDefault="00640006" w:rsidP="00640006">
      <w:r w:rsidRPr="00640006">
        <w:t>Câu 28. Một con lắc lò xo đặt nằm ngang gồm vật M có khối lượng 400g đang dao động điều hòa xung quanh vị trí cân bằng với biên độ 5 cm. Khi M qua vị trí cân bằng người ta thả nhẹ vật m có khối lượng l00g lên M (m dính chặt ngay vào M), sau đó hệ m và M dao động với biên độ</w:t>
      </w:r>
    </w:p>
    <w:p w:rsidR="00640006" w:rsidRPr="00640006" w:rsidRDefault="00640006" w:rsidP="00640006">
      <w:r w:rsidRPr="00640006">
        <w:tab/>
        <w:t xml:space="preserve">A. </w:t>
      </w:r>
      <w:r w:rsidRPr="00640006">
        <w:object w:dxaOrig="480" w:dyaOrig="360">
          <v:shape id="_x0000_i2756" type="#_x0000_t75" style="width:24.2pt;height:17.85pt" o:ole="">
            <v:imagedata r:id="rId3244" o:title=""/>
          </v:shape>
          <o:OLEObject Type="Embed" ProgID="Equation.DSMT4" ShapeID="_x0000_i2756" DrawAspect="Content" ObjectID="_1646166046" r:id="rId3245"/>
        </w:object>
      </w:r>
      <w:r w:rsidRPr="00640006">
        <w:t xml:space="preserve"> cm</w:t>
      </w:r>
      <w:r w:rsidRPr="00640006">
        <w:tab/>
        <w:t>B. 4,25 cm</w:t>
      </w:r>
      <w:r w:rsidRPr="00640006">
        <w:tab/>
        <w:t xml:space="preserve">C. </w:t>
      </w:r>
      <w:r w:rsidRPr="00640006">
        <w:object w:dxaOrig="480" w:dyaOrig="340">
          <v:shape id="_x0000_i2757" type="#_x0000_t75" style="width:24.2pt;height:17.3pt" o:ole="">
            <v:imagedata r:id="rId3246" o:title=""/>
          </v:shape>
          <o:OLEObject Type="Embed" ProgID="Equation.DSMT4" ShapeID="_x0000_i2757" DrawAspect="Content" ObjectID="_1646166047" r:id="rId3247"/>
        </w:object>
      </w:r>
      <w:r w:rsidRPr="00640006">
        <w:t xml:space="preserve"> cm</w:t>
      </w:r>
      <w:r w:rsidRPr="00640006">
        <w:tab/>
        <w:t xml:space="preserve">D. </w:t>
      </w:r>
      <w:r w:rsidRPr="00640006">
        <w:object w:dxaOrig="499" w:dyaOrig="340">
          <v:shape id="_x0000_i2758" type="#_x0000_t75" style="width:24.75pt;height:17.3pt" o:ole="">
            <v:imagedata r:id="rId3248" o:title=""/>
          </v:shape>
          <o:OLEObject Type="Embed" ProgID="Equation.DSMT4" ShapeID="_x0000_i2758" DrawAspect="Content" ObjectID="_1646166048" r:id="rId3249"/>
        </w:object>
      </w:r>
      <w:r w:rsidRPr="00640006">
        <w:t xml:space="preserve"> cm</w:t>
      </w:r>
    </w:p>
    <w:p w:rsidR="00640006" w:rsidRPr="00640006" w:rsidRDefault="003E7F8B" w:rsidP="00640006">
      <w:r>
        <w:rPr>
          <w:noProof/>
        </w:rPr>
        <w:lastRenderedPageBreak/>
        <w:drawing>
          <wp:anchor distT="0" distB="0" distL="114300" distR="114300" simplePos="0" relativeHeight="251675648" behindDoc="0" locked="0" layoutInCell="1" allowOverlap="1">
            <wp:simplePos x="0" y="0"/>
            <wp:positionH relativeFrom="column">
              <wp:posOffset>4157345</wp:posOffset>
            </wp:positionH>
            <wp:positionV relativeFrom="paragraph">
              <wp:posOffset>43180</wp:posOffset>
            </wp:positionV>
            <wp:extent cx="2535555" cy="1499870"/>
            <wp:effectExtent l="0" t="0" r="0" b="508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2535555"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29. Sóng ngang có tần số f truyền trên một sợi dây đàn hồi rất dài, với tốc độ 3 m/s. Xét hai điểm M và N nằm trên cùng một phương truyền sóng, cách nhau một khoảng x. Đồ thị biểu diễn li độ sóng của M và N cùng theo thời gian t như hình vẽ. Biết </w:t>
      </w:r>
      <w:r w:rsidR="00640006" w:rsidRPr="00640006">
        <w:object w:dxaOrig="1100" w:dyaOrig="360">
          <v:shape id="_x0000_i2759" type="#_x0000_t75" style="width:54.7pt;height:17.85pt" o:ole="">
            <v:imagedata r:id="rId3251" o:title=""/>
          </v:shape>
          <o:OLEObject Type="Embed" ProgID="Equation.DSMT4" ShapeID="_x0000_i2759" DrawAspect="Content" ObjectID="_1646166049" r:id="rId3252"/>
        </w:object>
      </w:r>
      <w:r w:rsidR="00640006" w:rsidRPr="00640006">
        <w:t xml:space="preserve"> Tại thời điểm </w:t>
      </w:r>
      <w:r w:rsidR="00640006" w:rsidRPr="00640006">
        <w:object w:dxaOrig="300" w:dyaOrig="360">
          <v:shape id="_x0000_i2760" type="#_x0000_t75" style="width:15pt;height:17.85pt" o:ole="">
            <v:imagedata r:id="rId3253" o:title=""/>
          </v:shape>
          <o:OLEObject Type="Embed" ProgID="Equation.DSMT4" ShapeID="_x0000_i2760" DrawAspect="Content" ObjectID="_1646166050" r:id="rId3254"/>
        </w:object>
      </w:r>
      <w:r w:rsidR="00640006" w:rsidRPr="00640006">
        <w:t xml:space="preserve"> khoảng cách giữa hai phần tử chất lỏng tại M và N có giá trị gần giá trị nào nhất sau đây?</w:t>
      </w:r>
    </w:p>
    <w:p w:rsidR="00640006" w:rsidRPr="00640006" w:rsidRDefault="00640006" w:rsidP="00640006">
      <w:r w:rsidRPr="00640006">
        <w:tab/>
        <w:t xml:space="preserve">A. </w:t>
      </w:r>
      <w:r w:rsidRPr="00640006">
        <w:object w:dxaOrig="460" w:dyaOrig="360">
          <v:shape id="_x0000_i2761" type="#_x0000_t75" style="width:23.05pt;height:17.85pt" o:ole="">
            <v:imagedata r:id="rId3255" o:title=""/>
          </v:shape>
          <o:OLEObject Type="Embed" ProgID="Equation.DSMT4" ShapeID="_x0000_i2761" DrawAspect="Content" ObjectID="_1646166051" r:id="rId3256"/>
        </w:object>
      </w:r>
      <w:r w:rsidRPr="00640006">
        <w:t xml:space="preserve"> cm</w:t>
      </w:r>
      <w:r w:rsidRPr="00640006">
        <w:tab/>
        <w:t xml:space="preserve">B. </w:t>
      </w:r>
      <w:r w:rsidRPr="00640006">
        <w:object w:dxaOrig="499" w:dyaOrig="360">
          <v:shape id="_x0000_i2762" type="#_x0000_t75" style="width:24.75pt;height:17.85pt" o:ole="">
            <v:imagedata r:id="rId3257" o:title=""/>
          </v:shape>
          <o:OLEObject Type="Embed" ProgID="Equation.DSMT4" ShapeID="_x0000_i2762" DrawAspect="Content" ObjectID="_1646166052" r:id="rId3258"/>
        </w:object>
      </w:r>
      <w:r w:rsidRPr="00640006">
        <w:t xml:space="preserve"> cm</w:t>
      </w:r>
      <w:r w:rsidRPr="00640006">
        <w:tab/>
        <w:t xml:space="preserve">C. </w:t>
      </w:r>
      <w:r w:rsidRPr="00640006">
        <w:object w:dxaOrig="460" w:dyaOrig="360">
          <v:shape id="_x0000_i2763" type="#_x0000_t75" style="width:23.05pt;height:17.85pt" o:ole="">
            <v:imagedata r:id="rId3259" o:title=""/>
          </v:shape>
          <o:OLEObject Type="Embed" ProgID="Equation.DSMT4" ShapeID="_x0000_i2763" DrawAspect="Content" ObjectID="_1646166053" r:id="rId3260"/>
        </w:object>
      </w:r>
      <w:r w:rsidRPr="00640006">
        <w:t xml:space="preserve"> cm</w:t>
      </w:r>
      <w:r w:rsidRPr="00640006">
        <w:tab/>
        <w:t xml:space="preserve">D. </w:t>
      </w:r>
      <w:r w:rsidRPr="00640006">
        <w:object w:dxaOrig="480" w:dyaOrig="340">
          <v:shape id="_x0000_i2764" type="#_x0000_t75" style="width:24.2pt;height:17.3pt" o:ole="">
            <v:imagedata r:id="rId3261" o:title=""/>
          </v:shape>
          <o:OLEObject Type="Embed" ProgID="Equation.DSMT4" ShapeID="_x0000_i2764" DrawAspect="Content" ObjectID="_1646166054" r:id="rId3262"/>
        </w:object>
      </w:r>
      <w:r w:rsidRPr="00640006">
        <w:t xml:space="preserve"> cm</w:t>
      </w:r>
    </w:p>
    <w:p w:rsidR="00640006" w:rsidRPr="00640006" w:rsidRDefault="00640006" w:rsidP="00640006">
      <w:r w:rsidRPr="00640006">
        <w:t xml:space="preserve">Câu 30. Một gam chất phóng xạ trong 1 giây phát ra </w:t>
      </w:r>
      <w:r w:rsidRPr="00640006">
        <w:object w:dxaOrig="840" w:dyaOrig="360">
          <v:shape id="_x0000_i2765" type="#_x0000_t75" style="width:42.05pt;height:17.85pt" o:ole="">
            <v:imagedata r:id="rId3263" o:title=""/>
          </v:shape>
          <o:OLEObject Type="Embed" ProgID="Equation.DSMT4" ShapeID="_x0000_i2765" DrawAspect="Content" ObjectID="_1646166055" r:id="rId3264"/>
        </w:object>
      </w:r>
      <w:r w:rsidRPr="00640006">
        <w:t xml:space="preserve"> hạt </w:t>
      </w:r>
      <w:r w:rsidRPr="00640006">
        <w:object w:dxaOrig="279" w:dyaOrig="320">
          <v:shape id="_x0000_i2766" type="#_x0000_t75" style="width:13.8pt;height:16.15pt" o:ole="">
            <v:imagedata r:id="rId3265" o:title=""/>
          </v:shape>
          <o:OLEObject Type="Embed" ProgID="Equation.DSMT4" ShapeID="_x0000_i2766" DrawAspect="Content" ObjectID="_1646166056" r:id="rId3266"/>
        </w:object>
      </w:r>
      <w:r w:rsidRPr="00640006">
        <w:t xml:space="preserve"> Khối lượng nguyên tử của chất phóng xạ này là </w:t>
      </w:r>
      <w:r w:rsidRPr="00640006">
        <w:object w:dxaOrig="2780" w:dyaOrig="360">
          <v:shape id="_x0000_i2767" type="#_x0000_t75" style="width:138.8pt;height:17.85pt" o:ole="">
            <v:imagedata r:id="rId3267" o:title=""/>
          </v:shape>
          <o:OLEObject Type="Embed" ProgID="Equation.DSMT4" ShapeID="_x0000_i2767" DrawAspect="Content" ObjectID="_1646166057" r:id="rId3268"/>
        </w:object>
      </w:r>
      <w:r w:rsidRPr="00640006">
        <w:t xml:space="preserve"> Chu kì bán rã của chất phóng xạ này là</w:t>
      </w:r>
    </w:p>
    <w:p w:rsidR="00640006" w:rsidRPr="00640006" w:rsidRDefault="00640006" w:rsidP="00640006">
      <w:r w:rsidRPr="00640006">
        <w:tab/>
        <w:t xml:space="preserve">A. </w:t>
      </w:r>
      <w:r w:rsidRPr="00640006">
        <w:object w:dxaOrig="980" w:dyaOrig="360">
          <v:shape id="_x0000_i2768" type="#_x0000_t75" style="width:48.95pt;height:17.85pt" o:ole="">
            <v:imagedata r:id="rId3269" o:title=""/>
          </v:shape>
          <o:OLEObject Type="Embed" ProgID="Equation.DSMT4" ShapeID="_x0000_i2768" DrawAspect="Content" ObjectID="_1646166058" r:id="rId3270"/>
        </w:object>
      </w:r>
      <w:r w:rsidRPr="00640006">
        <w:tab/>
        <w:t xml:space="preserve">B. </w:t>
      </w:r>
      <w:r w:rsidRPr="00640006">
        <w:object w:dxaOrig="960" w:dyaOrig="360">
          <v:shape id="_x0000_i2769" type="#_x0000_t75" style="width:47.8pt;height:17.85pt" o:ole="">
            <v:imagedata r:id="rId3271" o:title=""/>
          </v:shape>
          <o:OLEObject Type="Embed" ProgID="Equation.DSMT4" ShapeID="_x0000_i2769" DrawAspect="Content" ObjectID="_1646166059" r:id="rId3272"/>
        </w:object>
      </w:r>
      <w:r w:rsidRPr="00640006">
        <w:tab/>
        <w:t xml:space="preserve">C. </w:t>
      </w:r>
      <w:r w:rsidRPr="00640006">
        <w:object w:dxaOrig="960" w:dyaOrig="360">
          <v:shape id="_x0000_i2770" type="#_x0000_t75" style="width:47.8pt;height:17.85pt" o:ole="">
            <v:imagedata r:id="rId3273" o:title=""/>
          </v:shape>
          <o:OLEObject Type="Embed" ProgID="Equation.DSMT4" ShapeID="_x0000_i2770" DrawAspect="Content" ObjectID="_1646166060" r:id="rId3274"/>
        </w:object>
      </w:r>
      <w:r w:rsidRPr="00640006">
        <w:tab/>
        <w:t xml:space="preserve">D. </w:t>
      </w:r>
      <w:r w:rsidRPr="00640006">
        <w:object w:dxaOrig="980" w:dyaOrig="360">
          <v:shape id="_x0000_i2771" type="#_x0000_t75" style="width:48.95pt;height:17.85pt" o:ole="">
            <v:imagedata r:id="rId3275" o:title=""/>
          </v:shape>
          <o:OLEObject Type="Embed" ProgID="Equation.DSMT4" ShapeID="_x0000_i2771" DrawAspect="Content" ObjectID="_1646166061" r:id="rId3276"/>
        </w:object>
      </w:r>
    </w:p>
    <w:p w:rsidR="00640006" w:rsidRPr="00640006" w:rsidRDefault="00640006" w:rsidP="00640006">
      <w:r w:rsidRPr="00640006">
        <w:t xml:space="preserve">Câu 31. Mức năng lượng trong nguyên tử hiđrô được xác định bằng biểu thức </w:t>
      </w:r>
      <w:r w:rsidRPr="00640006">
        <w:object w:dxaOrig="1579" w:dyaOrig="620">
          <v:shape id="_x0000_i2772" type="#_x0000_t75" style="width:78.9pt;height:31.1pt" o:ole="">
            <v:imagedata r:id="rId3277" o:title=""/>
          </v:shape>
          <o:OLEObject Type="Embed" ProgID="Equation.DSMT4" ShapeID="_x0000_i2772" DrawAspect="Content" ObjectID="_1646166062" r:id="rId3278"/>
        </w:object>
      </w:r>
      <w:r w:rsidRPr="00640006">
        <w:t xml:space="preserve"> với </w:t>
      </w:r>
      <w:r w:rsidRPr="00640006">
        <w:object w:dxaOrig="760" w:dyaOrig="360">
          <v:shape id="_x0000_i2773" type="#_x0000_t75" style="width:38pt;height:17.85pt" o:ole="">
            <v:imagedata r:id="rId3279" o:title=""/>
          </v:shape>
          <o:OLEObject Type="Embed" ProgID="Equation.DSMT4" ShapeID="_x0000_i2773" DrawAspect="Content" ObjectID="_1646166063" r:id="rId3280"/>
        </w:object>
      </w:r>
      <w:r w:rsidRPr="00640006">
        <w:t xml:space="preserve"> trạng thái cơ bản ứng với </w:t>
      </w:r>
      <w:r w:rsidRPr="00640006">
        <w:object w:dxaOrig="580" w:dyaOrig="279">
          <v:shape id="_x0000_i2774" type="#_x0000_t75" style="width:28.8pt;height:13.8pt" o:ole="">
            <v:imagedata r:id="rId3281" o:title=""/>
          </v:shape>
          <o:OLEObject Type="Embed" ProgID="Equation.DSMT4" ShapeID="_x0000_i2774" DrawAspect="Content" ObjectID="_1646166064" r:id="rId3282"/>
        </w:object>
      </w:r>
      <w:r w:rsidRPr="00640006">
        <w:t xml:space="preserve"> Khi nguyên tử chuyển từ mức năng lượng O về N thì phát ra một phôtôn có bước sóng </w:t>
      </w:r>
      <w:r w:rsidRPr="00640006">
        <w:object w:dxaOrig="340" w:dyaOrig="360">
          <v:shape id="_x0000_i2775" type="#_x0000_t75" style="width:17.3pt;height:17.85pt" o:ole="">
            <v:imagedata r:id="rId3283" o:title=""/>
          </v:shape>
          <o:OLEObject Type="Embed" ProgID="Equation.DSMT4" ShapeID="_x0000_i2775" DrawAspect="Content" ObjectID="_1646166065" r:id="rId3284"/>
        </w:object>
      </w:r>
      <w:r w:rsidRPr="00640006">
        <w:t xml:space="preserve">  Khi nguyên tử hấp thụ một phôtôn có bước sóng </w:t>
      </w:r>
      <w:r w:rsidRPr="00640006">
        <w:object w:dxaOrig="220" w:dyaOrig="279">
          <v:shape id="_x0000_i2776" type="#_x0000_t75" style="width:10.95pt;height:13.8pt" o:ole="">
            <v:imagedata r:id="rId3285" o:title=""/>
          </v:shape>
          <o:OLEObject Type="Embed" ProgID="Equation.DSMT4" ShapeID="_x0000_i2776" DrawAspect="Content" ObjectID="_1646166066" r:id="rId3286"/>
        </w:object>
      </w:r>
      <w:r w:rsidRPr="00640006">
        <w:t xml:space="preserve"> nó chuyến từ mức năng lượng K lên mức năng lượng M. So với </w:t>
      </w:r>
      <w:r w:rsidRPr="00640006">
        <w:object w:dxaOrig="279" w:dyaOrig="360">
          <v:shape id="_x0000_i2777" type="#_x0000_t75" style="width:13.8pt;height:17.85pt" o:ole="">
            <v:imagedata r:id="rId3287" o:title=""/>
          </v:shape>
          <o:OLEObject Type="Embed" ProgID="Equation.DSMT4" ShapeID="_x0000_i2777" DrawAspect="Content" ObjectID="_1646166067" r:id="rId3288"/>
        </w:object>
      </w:r>
      <w:r w:rsidRPr="00640006">
        <w:t xml:space="preserve"> thì </w:t>
      </w:r>
      <w:r w:rsidRPr="00640006">
        <w:object w:dxaOrig="220" w:dyaOrig="279">
          <v:shape id="_x0000_i2778" type="#_x0000_t75" style="width:10.95pt;height:13.8pt" o:ole="">
            <v:imagedata r:id="rId3289" o:title=""/>
          </v:shape>
          <o:OLEObject Type="Embed" ProgID="Equation.DSMT4" ShapeID="_x0000_i2778" DrawAspect="Content" ObjectID="_1646166068" r:id="rId3290"/>
        </w:object>
      </w:r>
    </w:p>
    <w:p w:rsidR="00640006" w:rsidRPr="00640006" w:rsidRDefault="00640006" w:rsidP="00640006">
      <w:r w:rsidRPr="00640006">
        <w:tab/>
        <w:t>A. lớn hơn 25 lần</w:t>
      </w:r>
      <w:r w:rsidRPr="00640006">
        <w:tab/>
        <w:t xml:space="preserve">B. lớn hơn </w:t>
      </w:r>
      <w:r w:rsidRPr="00640006">
        <w:object w:dxaOrig="560" w:dyaOrig="620">
          <v:shape id="_x0000_i2779" type="#_x0000_t75" style="width:28.2pt;height:31.1pt" o:ole="">
            <v:imagedata r:id="rId3291" o:title=""/>
          </v:shape>
          <o:OLEObject Type="Embed" ProgID="Equation.DSMT4" ShapeID="_x0000_i2779" DrawAspect="Content" ObjectID="_1646166069" r:id="rId3292"/>
        </w:object>
      </w:r>
      <w:r w:rsidRPr="00640006">
        <w:t xml:space="preserve"> lần</w:t>
      </w:r>
      <w:r w:rsidRPr="00640006">
        <w:tab/>
        <w:t>C. nhỏ hơn 50 lần</w:t>
      </w:r>
      <w:r w:rsidRPr="00640006">
        <w:tab/>
        <w:t xml:space="preserve">D. nhỏ hơn </w:t>
      </w:r>
      <w:r w:rsidRPr="00640006">
        <w:object w:dxaOrig="580" w:dyaOrig="620">
          <v:shape id="_x0000_i2780" type="#_x0000_t75" style="width:28.8pt;height:31.1pt" o:ole="">
            <v:imagedata r:id="rId3293" o:title=""/>
          </v:shape>
          <o:OLEObject Type="Embed" ProgID="Equation.DSMT4" ShapeID="_x0000_i2780" DrawAspect="Content" ObjectID="_1646166070" r:id="rId3294"/>
        </w:object>
      </w:r>
      <w:r w:rsidRPr="00640006">
        <w:t xml:space="preserve"> lần</w:t>
      </w:r>
    </w:p>
    <w:p w:rsidR="00640006" w:rsidRPr="00640006" w:rsidRDefault="00640006" w:rsidP="00640006">
      <w:r w:rsidRPr="00640006">
        <w:t xml:space="preserve">Câu 32. Trên bề mặt chất lỏng có hai nguồn dao động </w:t>
      </w:r>
      <w:r w:rsidRPr="00640006">
        <w:object w:dxaOrig="2580" w:dyaOrig="360">
          <v:shape id="_x0000_i2781" type="#_x0000_t75" style="width:129pt;height:17.85pt" o:ole="">
            <v:imagedata r:id="rId3295" o:title=""/>
          </v:shape>
          <o:OLEObject Type="Embed" ProgID="Equation.DSMT4" ShapeID="_x0000_i2781" DrawAspect="Content" ObjectID="_1646166071" r:id="rId3296"/>
        </w:object>
      </w:r>
      <w:r w:rsidRPr="00640006">
        <w:t xml:space="preserve"> tốc độ truyền sóng là 120 cm/s. Gọi I là trung điểm của </w:t>
      </w:r>
      <w:r w:rsidRPr="00640006">
        <w:object w:dxaOrig="540" w:dyaOrig="360">
          <v:shape id="_x0000_i2782" type="#_x0000_t75" style="width:27.05pt;height:17.85pt" o:ole="">
            <v:imagedata r:id="rId3297" o:title=""/>
          </v:shape>
          <o:OLEObject Type="Embed" ProgID="Equation.DSMT4" ShapeID="_x0000_i2782" DrawAspect="Content" ObjectID="_1646166072" r:id="rId3298"/>
        </w:object>
      </w:r>
      <w:r w:rsidRPr="00640006">
        <w:t xml:space="preserve"> lấy hai điểm A, B nằm trên </w:t>
      </w:r>
      <w:r w:rsidRPr="00640006">
        <w:object w:dxaOrig="460" w:dyaOrig="360">
          <v:shape id="_x0000_i2783" type="#_x0000_t75" style="width:23.05pt;height:17.85pt" o:ole="">
            <v:imagedata r:id="rId3299" o:title=""/>
          </v:shape>
          <o:OLEObject Type="Embed" ProgID="Equation.DSMT4" ShapeID="_x0000_i2783" DrawAspect="Content" ObjectID="_1646166073" r:id="rId3300"/>
        </w:object>
      </w:r>
      <w:r w:rsidRPr="00640006">
        <w:t xml:space="preserve"> lần lượt cách I một khoảng 0,5 cm và 2 cm. Tại thời điểm t vận tốc của điểm A là </w:t>
      </w:r>
      <w:r w:rsidRPr="00640006">
        <w:object w:dxaOrig="580" w:dyaOrig="360">
          <v:shape id="_x0000_i2784" type="#_x0000_t75" style="width:28.8pt;height:17.85pt" o:ole="">
            <v:imagedata r:id="rId3301" o:title=""/>
          </v:shape>
          <o:OLEObject Type="Embed" ProgID="Equation.DSMT4" ShapeID="_x0000_i2784" DrawAspect="Content" ObjectID="_1646166074" r:id="rId3302"/>
        </w:object>
      </w:r>
      <w:r w:rsidRPr="00640006">
        <w:t xml:space="preserve"> cm/s thì vận tốc dao động tại điểm B có giá trị là:</w:t>
      </w:r>
    </w:p>
    <w:p w:rsidR="00640006" w:rsidRPr="00640006" w:rsidRDefault="00640006" w:rsidP="00640006">
      <w:r w:rsidRPr="00640006">
        <w:tab/>
        <w:t xml:space="preserve">A. </w:t>
      </w:r>
      <w:r w:rsidRPr="00640006">
        <w:object w:dxaOrig="1200" w:dyaOrig="360">
          <v:shape id="_x0000_i2785" type="#_x0000_t75" style="width:59.9pt;height:17.85pt" o:ole="">
            <v:imagedata r:id="rId3303" o:title=""/>
          </v:shape>
          <o:OLEObject Type="Embed" ProgID="Equation.DSMT4" ShapeID="_x0000_i2785" DrawAspect="Content" ObjectID="_1646166075" r:id="rId3304"/>
        </w:object>
      </w:r>
      <w:r w:rsidRPr="00640006">
        <w:tab/>
        <w:t xml:space="preserve">B. </w:t>
      </w:r>
      <w:r w:rsidRPr="00640006">
        <w:object w:dxaOrig="1340" w:dyaOrig="360">
          <v:shape id="_x0000_i2786" type="#_x0000_t75" style="width:66.8pt;height:17.85pt" o:ole="">
            <v:imagedata r:id="rId3305" o:title=""/>
          </v:shape>
          <o:OLEObject Type="Embed" ProgID="Equation.DSMT4" ShapeID="_x0000_i2786" DrawAspect="Content" ObjectID="_1646166076" r:id="rId3306"/>
        </w:object>
      </w:r>
      <w:r w:rsidRPr="00640006">
        <w:tab/>
        <w:t xml:space="preserve">C. </w:t>
      </w:r>
      <w:r w:rsidRPr="00640006">
        <w:object w:dxaOrig="980" w:dyaOrig="279">
          <v:shape id="_x0000_i2787" type="#_x0000_t75" style="width:48.95pt;height:13.8pt" o:ole="">
            <v:imagedata r:id="rId3307" o:title=""/>
          </v:shape>
          <o:OLEObject Type="Embed" ProgID="Equation.DSMT4" ShapeID="_x0000_i2787" DrawAspect="Content" ObjectID="_1646166077" r:id="rId3308"/>
        </w:object>
      </w:r>
      <w:r w:rsidRPr="00640006">
        <w:tab/>
        <w:t xml:space="preserve">D. </w:t>
      </w:r>
      <w:r w:rsidRPr="00640006">
        <w:object w:dxaOrig="999" w:dyaOrig="360">
          <v:shape id="_x0000_i2788" type="#_x0000_t75" style="width:50.1pt;height:17.85pt" o:ole="">
            <v:imagedata r:id="rId3309" o:title=""/>
          </v:shape>
          <o:OLEObject Type="Embed" ProgID="Equation.DSMT4" ShapeID="_x0000_i2788" DrawAspect="Content" ObjectID="_1646166078" r:id="rId3310"/>
        </w:object>
      </w:r>
    </w:p>
    <w:p w:rsidR="00640006" w:rsidRPr="00640006" w:rsidRDefault="00640006" w:rsidP="00640006">
      <w:r w:rsidRPr="00640006">
        <w:t>Câu 33. Đặt vào hai đầu cuộn sơ cấp của một máy biến áp lí tưởng (bỏ qua hao phí) một điện áp xoay chiều có giá trị hiệu dụng không đổi thì điện áp hiệu dụng giữa hai đầu cuộn thứ cấp để hở là 100 V. Ở cuộn thứ cấp, nếu giảm bớt n vòng dây thì điện áp hiệu dụng giữa hai đầu để hở của nó là U, nếu tăng thêm n vòng dây thì điện áp đó là 2 U. Nếu tăng thêm 3n vòng dây ở cuộn thứ cấp thì điện áp hiệu dụng giữa hai đầu để hở của cuộn này bằng</w:t>
      </w:r>
    </w:p>
    <w:p w:rsidR="00640006" w:rsidRPr="00640006" w:rsidRDefault="00640006" w:rsidP="00640006">
      <w:r w:rsidRPr="00640006">
        <w:tab/>
        <w:t>A. 110 V</w:t>
      </w:r>
      <w:r w:rsidRPr="00640006">
        <w:tab/>
        <w:t xml:space="preserve">B. </w:t>
      </w:r>
      <w:r w:rsidRPr="00640006">
        <w:object w:dxaOrig="660" w:dyaOrig="279">
          <v:shape id="_x0000_i2789" type="#_x0000_t75" style="width:32.85pt;height:13.8pt" o:ole="">
            <v:imagedata r:id="rId3311" o:title=""/>
          </v:shape>
          <o:OLEObject Type="Embed" ProgID="Equation.DSMT4" ShapeID="_x0000_i2789" DrawAspect="Content" ObjectID="_1646166079" r:id="rId3312"/>
        </w:object>
      </w:r>
      <w:r w:rsidRPr="00640006">
        <w:tab/>
        <w:t xml:space="preserve">C. </w:t>
      </w:r>
      <w:r w:rsidRPr="00640006">
        <w:object w:dxaOrig="680" w:dyaOrig="279">
          <v:shape id="_x0000_i2790" type="#_x0000_t75" style="width:34pt;height:13.8pt" o:ole="">
            <v:imagedata r:id="rId3313" o:title=""/>
          </v:shape>
          <o:OLEObject Type="Embed" ProgID="Equation.DSMT4" ShapeID="_x0000_i2790" DrawAspect="Content" ObjectID="_1646166080" r:id="rId3314"/>
        </w:object>
      </w:r>
      <w:r w:rsidRPr="00640006">
        <w:tab/>
        <w:t xml:space="preserve">D. </w:t>
      </w:r>
      <w:r w:rsidRPr="00640006">
        <w:object w:dxaOrig="680" w:dyaOrig="279">
          <v:shape id="_x0000_i2791" type="#_x0000_t75" style="width:34pt;height:13.8pt" o:ole="">
            <v:imagedata r:id="rId3315" o:title=""/>
          </v:shape>
          <o:OLEObject Type="Embed" ProgID="Equation.DSMT4" ShapeID="_x0000_i2791" DrawAspect="Content" ObjectID="_1646166081" r:id="rId3316"/>
        </w:object>
      </w:r>
    </w:p>
    <w:p w:rsidR="00640006" w:rsidRPr="00640006" w:rsidRDefault="00640006" w:rsidP="00640006">
      <w:r w:rsidRPr="00640006">
        <w:t xml:space="preserve">Câu 34. Một điện tích </w:t>
      </w:r>
      <w:r w:rsidRPr="00640006">
        <w:object w:dxaOrig="1280" w:dyaOrig="360">
          <v:shape id="_x0000_i2792" type="#_x0000_t75" style="width:63.95pt;height:17.85pt" o:ole="">
            <v:imagedata r:id="rId3317" o:title=""/>
          </v:shape>
          <o:OLEObject Type="Embed" ProgID="Equation.DSMT4" ShapeID="_x0000_i2792" DrawAspect="Content" ObjectID="_1646166082" r:id="rId3318"/>
        </w:object>
      </w:r>
      <w:r w:rsidRPr="00640006">
        <w:t xml:space="preserve"> dịch chuyển trong điện trường đều có cường độ điện trường </w:t>
      </w:r>
      <w:r w:rsidRPr="00640006">
        <w:object w:dxaOrig="1420" w:dyaOrig="279">
          <v:shape id="_x0000_i2793" type="#_x0000_t75" style="width:70.85pt;height:13.8pt" o:ole="">
            <v:imagedata r:id="rId3319" o:title=""/>
          </v:shape>
          <o:OLEObject Type="Embed" ProgID="Equation.DSMT4" ShapeID="_x0000_i2793" DrawAspect="Content" ObjectID="_1646166083" r:id="rId3320"/>
        </w:object>
      </w:r>
      <w:r w:rsidRPr="00640006">
        <w:t xml:space="preserve"> trên quãng đường thẳng </w:t>
      </w:r>
      <w:r w:rsidRPr="00640006">
        <w:object w:dxaOrig="859" w:dyaOrig="320">
          <v:shape id="_x0000_i2794" type="#_x0000_t75" style="width:43.2pt;height:16.15pt" o:ole="">
            <v:imagedata r:id="rId3321" o:title=""/>
          </v:shape>
          <o:OLEObject Type="Embed" ProgID="Equation.DSMT4" ShapeID="_x0000_i2794" DrawAspect="Content" ObjectID="_1646166084" r:id="rId3322"/>
        </w:object>
      </w:r>
      <w:r w:rsidRPr="00640006">
        <w:t xml:space="preserve"> tạo với hướng của véctơ cường độ điện trường góc </w:t>
      </w:r>
      <w:r w:rsidRPr="00640006">
        <w:object w:dxaOrig="859" w:dyaOrig="279">
          <v:shape id="_x0000_i2795" type="#_x0000_t75" style="width:43.2pt;height:13.8pt" o:ole="">
            <v:imagedata r:id="rId3323" o:title=""/>
          </v:shape>
          <o:OLEObject Type="Embed" ProgID="Equation.DSMT4" ShapeID="_x0000_i2795" DrawAspect="Content" ObjectID="_1646166085" r:id="rId3324"/>
        </w:object>
      </w:r>
      <w:r w:rsidRPr="00640006">
        <w:t xml:space="preserve"> Công của lực điện trường thực hiện trong quá trình di chuyển này và hiệu điện thế giữa hai đầu quãng đường này là</w:t>
      </w:r>
    </w:p>
    <w:p w:rsidR="00640006" w:rsidRPr="00640006" w:rsidRDefault="00640006" w:rsidP="00640006">
      <w:r w:rsidRPr="00640006">
        <w:lastRenderedPageBreak/>
        <w:tab/>
        <w:t xml:space="preserve">A. </w:t>
      </w:r>
      <w:r w:rsidRPr="00640006">
        <w:object w:dxaOrig="1219" w:dyaOrig="320">
          <v:shape id="_x0000_i2796" type="#_x0000_t75" style="width:61.05pt;height:16.15pt" o:ole="">
            <v:imagedata r:id="rId3325" o:title=""/>
          </v:shape>
          <o:OLEObject Type="Embed" ProgID="Equation.DSMT4" ShapeID="_x0000_i2796" DrawAspect="Content" ObjectID="_1646166086" r:id="rId3326"/>
        </w:object>
      </w:r>
      <w:r w:rsidRPr="00640006">
        <w:t xml:space="preserve"> và </w:t>
      </w:r>
      <w:r w:rsidRPr="00640006">
        <w:object w:dxaOrig="1160" w:dyaOrig="320">
          <v:shape id="_x0000_i2797" type="#_x0000_t75" style="width:58.2pt;height:16.15pt" o:ole="">
            <v:imagedata r:id="rId3327" o:title=""/>
          </v:shape>
          <o:OLEObject Type="Embed" ProgID="Equation.DSMT4" ShapeID="_x0000_i2797" DrawAspect="Content" ObjectID="_1646166087" r:id="rId3328"/>
        </w:object>
      </w:r>
      <w:r w:rsidRPr="00640006">
        <w:tab/>
        <w:t xml:space="preserve">B. </w:t>
      </w:r>
      <w:r w:rsidRPr="00640006">
        <w:object w:dxaOrig="1219" w:dyaOrig="320">
          <v:shape id="_x0000_i2798" type="#_x0000_t75" style="width:61.05pt;height:16.15pt" o:ole="">
            <v:imagedata r:id="rId3325" o:title=""/>
          </v:shape>
          <o:OLEObject Type="Embed" ProgID="Equation.DSMT4" ShapeID="_x0000_i2798" DrawAspect="Content" ObjectID="_1646166088" r:id="rId3329"/>
        </w:object>
      </w:r>
      <w:r w:rsidRPr="00640006">
        <w:t xml:space="preserve"> và </w:t>
      </w:r>
      <w:r w:rsidRPr="00640006">
        <w:object w:dxaOrig="980" w:dyaOrig="279">
          <v:shape id="_x0000_i2799" type="#_x0000_t75" style="width:48.95pt;height:13.8pt" o:ole="">
            <v:imagedata r:id="rId3330" o:title=""/>
          </v:shape>
          <o:OLEObject Type="Embed" ProgID="Equation.DSMT4" ShapeID="_x0000_i2799" DrawAspect="Content" ObjectID="_1646166089" r:id="rId3331"/>
        </w:object>
      </w:r>
    </w:p>
    <w:p w:rsidR="00640006" w:rsidRPr="00640006" w:rsidRDefault="00640006" w:rsidP="00640006">
      <w:r w:rsidRPr="00640006">
        <w:tab/>
        <w:t xml:space="preserve">C. </w:t>
      </w:r>
      <w:r w:rsidRPr="00640006">
        <w:object w:dxaOrig="1020" w:dyaOrig="320">
          <v:shape id="_x0000_i2800" type="#_x0000_t75" style="width:51.25pt;height:16.15pt" o:ole="">
            <v:imagedata r:id="rId3332" o:title=""/>
          </v:shape>
          <o:OLEObject Type="Embed" ProgID="Equation.DSMT4" ShapeID="_x0000_i2800" DrawAspect="Content" ObjectID="_1646166090" r:id="rId3333"/>
        </w:object>
      </w:r>
      <w:r w:rsidRPr="00640006">
        <w:t xml:space="preserve"> và </w:t>
      </w:r>
      <w:r w:rsidRPr="00640006">
        <w:object w:dxaOrig="980" w:dyaOrig="279">
          <v:shape id="_x0000_i2801" type="#_x0000_t75" style="width:48.95pt;height:13.8pt" o:ole="">
            <v:imagedata r:id="rId3330" o:title=""/>
          </v:shape>
          <o:OLEObject Type="Embed" ProgID="Equation.DSMT4" ShapeID="_x0000_i2801" DrawAspect="Content" ObjectID="_1646166091" r:id="rId3334"/>
        </w:object>
      </w:r>
      <w:r w:rsidRPr="00640006">
        <w:tab/>
        <w:t xml:space="preserve">D. </w:t>
      </w:r>
      <w:r w:rsidRPr="00640006">
        <w:object w:dxaOrig="1020" w:dyaOrig="320">
          <v:shape id="_x0000_i2802" type="#_x0000_t75" style="width:51.25pt;height:16.15pt" o:ole="">
            <v:imagedata r:id="rId3332" o:title=""/>
          </v:shape>
          <o:OLEObject Type="Embed" ProgID="Equation.DSMT4" ShapeID="_x0000_i2802" DrawAspect="Content" ObjectID="_1646166092" r:id="rId3335"/>
        </w:object>
      </w:r>
      <w:r w:rsidRPr="00640006">
        <w:t xml:space="preserve"> và </w:t>
      </w:r>
      <w:r w:rsidRPr="00640006">
        <w:object w:dxaOrig="1160" w:dyaOrig="320">
          <v:shape id="_x0000_i2803" type="#_x0000_t75" style="width:58.2pt;height:16.15pt" o:ole="">
            <v:imagedata r:id="rId3327" o:title=""/>
          </v:shape>
          <o:OLEObject Type="Embed" ProgID="Equation.DSMT4" ShapeID="_x0000_i2803" DrawAspect="Content" ObjectID="_1646166093" r:id="rId3336"/>
        </w:object>
      </w:r>
    </w:p>
    <w:p w:rsidR="00640006" w:rsidRPr="00640006" w:rsidRDefault="00640006" w:rsidP="00640006">
      <w:r w:rsidRPr="00640006">
        <w:t xml:space="preserve">Câu 35. Đặt một điện áp xoay chiều có giá trị hiệu dụng không đổi và tần số f thay đổi được vào đoạn mạch gồm điện trở R, cuộn cảm thuần có độ tự cảm L và tụ điện có điện dung C mắc nối tiếp. Khi tần số </w:t>
      </w:r>
      <w:r w:rsidRPr="00640006">
        <w:object w:dxaOrig="1560" w:dyaOrig="360">
          <v:shape id="_x0000_i2804" type="#_x0000_t75" style="width:77.75pt;height:17.85pt" o:ole="">
            <v:imagedata r:id="rId3337" o:title=""/>
          </v:shape>
          <o:OLEObject Type="Embed" ProgID="Equation.DSMT4" ShapeID="_x0000_i2804" DrawAspect="Content" ObjectID="_1646166094" r:id="rId3338"/>
        </w:object>
      </w:r>
      <w:r w:rsidRPr="00640006">
        <w:t xml:space="preserve"> hệ số công suất đạt cực đại </w:t>
      </w:r>
      <w:r w:rsidRPr="00640006">
        <w:object w:dxaOrig="960" w:dyaOrig="320">
          <v:shape id="_x0000_i2805" type="#_x0000_t75" style="width:47.8pt;height:16.15pt" o:ole="">
            <v:imagedata r:id="rId3339" o:title=""/>
          </v:shape>
          <o:OLEObject Type="Embed" ProgID="Equation.DSMT4" ShapeID="_x0000_i2805" DrawAspect="Content" ObjectID="_1646166095" r:id="rId3340"/>
        </w:object>
      </w:r>
      <w:r w:rsidRPr="00640006">
        <w:t xml:space="preserve"> Khi tần số </w:t>
      </w:r>
      <w:r w:rsidRPr="00640006">
        <w:object w:dxaOrig="1680" w:dyaOrig="360">
          <v:shape id="_x0000_i2806" type="#_x0000_t75" style="width:84.1pt;height:17.85pt" o:ole="">
            <v:imagedata r:id="rId3341" o:title=""/>
          </v:shape>
          <o:OLEObject Type="Embed" ProgID="Equation.DSMT4" ShapeID="_x0000_i2806" DrawAspect="Content" ObjectID="_1646166096" r:id="rId3342"/>
        </w:object>
      </w:r>
      <w:r w:rsidRPr="00640006">
        <w:t xml:space="preserve"> hệ số công suất nhận giá trị </w:t>
      </w:r>
      <w:r w:rsidRPr="00640006">
        <w:object w:dxaOrig="1219" w:dyaOrig="680">
          <v:shape id="_x0000_i2807" type="#_x0000_t75" style="width:61.05pt;height:34pt" o:ole="">
            <v:imagedata r:id="rId3343" o:title=""/>
          </v:shape>
          <o:OLEObject Type="Embed" ProgID="Equation.DSMT4" ShapeID="_x0000_i2807" DrawAspect="Content" ObjectID="_1646166097" r:id="rId3344"/>
        </w:object>
      </w:r>
      <w:r w:rsidRPr="00640006">
        <w:t xml:space="preserve"> Khi tần số </w:t>
      </w:r>
      <w:r w:rsidRPr="00640006">
        <w:object w:dxaOrig="1560" w:dyaOrig="360">
          <v:shape id="_x0000_i2808" type="#_x0000_t75" style="width:77.75pt;height:17.85pt" o:ole="">
            <v:imagedata r:id="rId3345" o:title=""/>
          </v:shape>
          <o:OLEObject Type="Embed" ProgID="Equation.DSMT4" ShapeID="_x0000_i2808" DrawAspect="Content" ObjectID="_1646166098" r:id="rId3346"/>
        </w:object>
      </w:r>
      <w:r w:rsidRPr="00640006">
        <w:t xml:space="preserve"> hệ số công suất của mạch gần giá trị nào nhất sau đây?</w:t>
      </w:r>
    </w:p>
    <w:p w:rsidR="00640006" w:rsidRPr="00640006" w:rsidRDefault="00640006" w:rsidP="00640006">
      <w:r w:rsidRPr="00640006">
        <w:tab/>
        <w:t>A. 0,781</w:t>
      </w:r>
      <w:r w:rsidRPr="00640006">
        <w:tab/>
        <w:t>B. 0,486</w:t>
      </w:r>
      <w:r w:rsidRPr="00640006">
        <w:tab/>
        <w:t>C. 0,625</w:t>
      </w:r>
      <w:r w:rsidRPr="00640006">
        <w:tab/>
        <w:t>D. 0,874</w:t>
      </w:r>
    </w:p>
    <w:p w:rsidR="00640006" w:rsidRPr="00640006" w:rsidRDefault="00640006" w:rsidP="00640006">
      <w:r w:rsidRPr="00640006">
        <w:t xml:space="preserve">Câu 36. Trong thí nghiệm Yâng về giao thoa ánh sáng đơn sắc, khoảng cách hai khe không đổi. Khi khoảng cách từ mặt phẳng chứa hai khe tới màn quan sát là D thì khoảng vân trên màn hình là lmm. Khi khoảng cách từ mặt phẳng chứa hai khe tới màn quan sát lần lượt là </w:t>
      </w:r>
      <w:r w:rsidRPr="00640006">
        <w:object w:dxaOrig="980" w:dyaOrig="400">
          <v:shape id="_x0000_i2809" type="#_x0000_t75" style="width:48.95pt;height:20.15pt" o:ole="">
            <v:imagedata r:id="rId3347" o:title=""/>
          </v:shape>
          <o:OLEObject Type="Embed" ProgID="Equation.DSMT4" ShapeID="_x0000_i2809" DrawAspect="Content" ObjectID="_1646166099" r:id="rId3348"/>
        </w:object>
      </w:r>
      <w:r w:rsidRPr="00640006">
        <w:t xml:space="preserve"> và </w:t>
      </w:r>
      <w:r w:rsidRPr="00640006">
        <w:object w:dxaOrig="980" w:dyaOrig="400">
          <v:shape id="_x0000_i2810" type="#_x0000_t75" style="width:48.95pt;height:20.15pt" o:ole="">
            <v:imagedata r:id="rId3349" o:title=""/>
          </v:shape>
          <o:OLEObject Type="Embed" ProgID="Equation.DSMT4" ShapeID="_x0000_i2810" DrawAspect="Content" ObjectID="_1646166100" r:id="rId3350"/>
        </w:object>
      </w:r>
      <w:r w:rsidRPr="00640006">
        <w:t xml:space="preserve"> thì khoảng vân trên màn tương ứng là i và 2i. Khi khoảng cách từ mặt phẳng chứa hai khe tới màn quan sát là </w:t>
      </w:r>
      <w:r w:rsidRPr="00640006">
        <w:object w:dxaOrig="1100" w:dyaOrig="400">
          <v:shape id="_x0000_i2811" type="#_x0000_t75" style="width:54.7pt;height:20.15pt" o:ole="">
            <v:imagedata r:id="rId3351" o:title=""/>
          </v:shape>
          <o:OLEObject Type="Embed" ProgID="Equation.DSMT4" ShapeID="_x0000_i2811" DrawAspect="Content" ObjectID="_1646166101" r:id="rId3352"/>
        </w:object>
      </w:r>
      <w:r w:rsidRPr="00640006">
        <w:t xml:space="preserve"> thì khoảng vân trên màn là</w:t>
      </w:r>
    </w:p>
    <w:p w:rsidR="00640006" w:rsidRPr="00640006" w:rsidRDefault="00640006" w:rsidP="00640006">
      <w:r w:rsidRPr="00640006">
        <w:tab/>
        <w:t xml:space="preserve">A. </w:t>
      </w:r>
      <w:r w:rsidRPr="00640006">
        <w:object w:dxaOrig="540" w:dyaOrig="279">
          <v:shape id="_x0000_i2812" type="#_x0000_t75" style="width:27.05pt;height:13.8pt" o:ole="">
            <v:imagedata r:id="rId3353" o:title=""/>
          </v:shape>
          <o:OLEObject Type="Embed" ProgID="Equation.DSMT4" ShapeID="_x0000_i2812" DrawAspect="Content" ObjectID="_1646166102" r:id="rId3354"/>
        </w:object>
      </w:r>
      <w:r w:rsidRPr="00640006">
        <w:tab/>
        <w:t xml:space="preserve">B. </w:t>
      </w:r>
      <w:r w:rsidRPr="00640006">
        <w:object w:dxaOrig="720" w:dyaOrig="320">
          <v:shape id="_x0000_i2813" type="#_x0000_t75" style="width:36.3pt;height:16.15pt" o:ole="">
            <v:imagedata r:id="rId3355" o:title=""/>
          </v:shape>
          <o:OLEObject Type="Embed" ProgID="Equation.DSMT4" ShapeID="_x0000_i2813" DrawAspect="Content" ObjectID="_1646166103" r:id="rId3356"/>
        </w:object>
      </w:r>
      <w:r w:rsidRPr="00640006">
        <w:tab/>
        <w:t xml:space="preserve">C. </w:t>
      </w:r>
      <w:r w:rsidRPr="00640006">
        <w:object w:dxaOrig="540" w:dyaOrig="279">
          <v:shape id="_x0000_i2814" type="#_x0000_t75" style="width:27.05pt;height:13.8pt" o:ole="">
            <v:imagedata r:id="rId3357" o:title=""/>
          </v:shape>
          <o:OLEObject Type="Embed" ProgID="Equation.DSMT4" ShapeID="_x0000_i2814" DrawAspect="Content" ObjectID="_1646166104" r:id="rId3358"/>
        </w:object>
      </w:r>
      <w:r w:rsidRPr="00640006">
        <w:tab/>
        <w:t xml:space="preserve">D. </w:t>
      </w:r>
      <w:r w:rsidRPr="00640006">
        <w:object w:dxaOrig="800" w:dyaOrig="320">
          <v:shape id="_x0000_i2815" type="#_x0000_t75" style="width:39.75pt;height:16.15pt" o:ole="">
            <v:imagedata r:id="rId3359" o:title=""/>
          </v:shape>
          <o:OLEObject Type="Embed" ProgID="Equation.DSMT4" ShapeID="_x0000_i2815" DrawAspect="Content" ObjectID="_1646166105" r:id="rId3360"/>
        </w:object>
      </w:r>
    </w:p>
    <w:p w:rsidR="00640006" w:rsidRPr="00640006" w:rsidRDefault="00640006" w:rsidP="00640006">
      <w:r w:rsidRPr="00640006">
        <w:t xml:space="preserve">Câu 37. Trong thí nghiệm Y-âng về giao thoa ánh sáng, hai khe được chiếu bằng ánh sáng gồm hai thành phần đơn sắc có bước sóng </w:t>
      </w:r>
      <w:r w:rsidRPr="00640006">
        <w:object w:dxaOrig="1180" w:dyaOrig="320">
          <v:shape id="_x0000_i2816" type="#_x0000_t75" style="width:58.75pt;height:16.15pt" o:ole="">
            <v:imagedata r:id="rId3361" o:title=""/>
          </v:shape>
          <o:OLEObject Type="Embed" ProgID="Equation.DSMT4" ShapeID="_x0000_i2816" DrawAspect="Content" ObjectID="_1646166106" r:id="rId3362"/>
        </w:object>
      </w:r>
      <w:r w:rsidRPr="00640006">
        <w:t xml:space="preserve"> và </w:t>
      </w:r>
      <w:r w:rsidRPr="00640006">
        <w:object w:dxaOrig="1280" w:dyaOrig="320">
          <v:shape id="_x0000_i2817" type="#_x0000_t75" style="width:63.95pt;height:16.15pt" o:ole="">
            <v:imagedata r:id="rId3363" o:title=""/>
          </v:shape>
          <o:OLEObject Type="Embed" ProgID="Equation.DSMT4" ShapeID="_x0000_i2817" DrawAspect="Content" ObjectID="_1646166107" r:id="rId3364"/>
        </w:object>
      </w:r>
      <w:r w:rsidRPr="00640006">
        <w:t xml:space="preserve"> Trên màn quan sát, trong khoảng giữa hai vân sáng bậc 7 của bức xạ có bước sóng </w:t>
      </w:r>
      <w:r w:rsidRPr="00640006">
        <w:object w:dxaOrig="279" w:dyaOrig="320">
          <v:shape id="_x0000_i2818" type="#_x0000_t75" style="width:13.8pt;height:16.15pt" o:ole="">
            <v:imagedata r:id="rId3365" o:title=""/>
          </v:shape>
          <o:OLEObject Type="Embed" ProgID="Equation.DSMT4" ShapeID="_x0000_i2818" DrawAspect="Content" ObjectID="_1646166108" r:id="rId3366"/>
        </w:object>
      </w:r>
      <w:r w:rsidRPr="00640006">
        <w:t xml:space="preserve"> số vị trí có vân sáng trùng nhau của hai bức xạ là</w:t>
      </w:r>
    </w:p>
    <w:p w:rsidR="00640006" w:rsidRPr="00640006" w:rsidRDefault="00640006" w:rsidP="00640006">
      <w:r w:rsidRPr="00640006">
        <w:tab/>
        <w:t>A. 7</w:t>
      </w:r>
      <w:r w:rsidRPr="00640006">
        <w:tab/>
        <w:t>B. 6</w:t>
      </w:r>
      <w:r w:rsidRPr="00640006">
        <w:tab/>
        <w:t>C. 8</w:t>
      </w:r>
      <w:r w:rsidRPr="00640006">
        <w:tab/>
        <w:t>D. 5</w:t>
      </w:r>
    </w:p>
    <w:p w:rsidR="00640006" w:rsidRPr="00640006" w:rsidRDefault="00640006" w:rsidP="00640006">
      <w:r w:rsidRPr="00640006">
        <w:t>Câu 38. Một người cao 170 cm, mắt cách đỉnh 10 cm. Người ấy đứng trước gưong phẳng treo thẳng đứng trên tường. Chiều cao tối thiểu của gương và khoảng cách tối đa từ mép dưới cùa gương tới mặt đất là bao nhiêu để có thể nhìn toàn bộ ảnh của mình trong gương?</w:t>
      </w:r>
    </w:p>
    <w:p w:rsidR="00640006" w:rsidRPr="00640006" w:rsidRDefault="00640006" w:rsidP="00640006">
      <w:r w:rsidRPr="00640006">
        <w:tab/>
        <w:t>A. 75 cm và 90 cm</w:t>
      </w:r>
      <w:r w:rsidRPr="00640006">
        <w:tab/>
        <w:t>B. 80 cm và 85 cm</w:t>
      </w:r>
      <w:r w:rsidRPr="00640006">
        <w:tab/>
        <w:t>C. 85 cm và 80 cm</w:t>
      </w:r>
      <w:r w:rsidRPr="00640006">
        <w:tab/>
        <w:t>D. 82,5 cm và 80 cm</w:t>
      </w:r>
    </w:p>
    <w:p w:rsidR="00640006" w:rsidRPr="00640006" w:rsidRDefault="00640006" w:rsidP="00640006">
      <w:r w:rsidRPr="00640006">
        <w:t xml:space="preserve">Câu 39. Biết rằng khi điện trở mạch ngoài của một nguồn điện tăng từ  </w:t>
      </w:r>
      <w:r w:rsidRPr="00640006">
        <w:object w:dxaOrig="1040" w:dyaOrig="400">
          <v:shape id="_x0000_i2819" type="#_x0000_t75" style="width:51.85pt;height:20.15pt" o:ole="">
            <v:imagedata r:id="rId3367" o:title=""/>
          </v:shape>
          <o:OLEObject Type="Embed" ProgID="Equation.DSMT4" ShapeID="_x0000_i2819" DrawAspect="Content" ObjectID="_1646166109" r:id="rId3368"/>
        </w:object>
      </w:r>
      <w:r w:rsidRPr="00640006">
        <w:t xml:space="preserve"> đến </w:t>
      </w:r>
      <w:r w:rsidRPr="00640006">
        <w:object w:dxaOrig="1359" w:dyaOrig="400">
          <v:shape id="_x0000_i2820" type="#_x0000_t75" style="width:67.95pt;height:20.15pt" o:ole="">
            <v:imagedata r:id="rId3369" o:title=""/>
          </v:shape>
          <o:OLEObject Type="Embed" ProgID="Equation.DSMT4" ShapeID="_x0000_i2820" DrawAspect="Content" ObjectID="_1646166110" r:id="rId3370"/>
        </w:object>
      </w:r>
      <w:r w:rsidRPr="00640006">
        <w:t xml:space="preserve"> thì hiệu điện thế giữa hai cực của nguồn tăng gấp hai lần. Điện trở trong của nguồn điện đó là:</w:t>
      </w:r>
    </w:p>
    <w:p w:rsidR="00640006" w:rsidRPr="00640006" w:rsidRDefault="00640006" w:rsidP="00640006">
      <w:r w:rsidRPr="00640006">
        <w:tab/>
        <w:t xml:space="preserve">A. </w:t>
      </w:r>
      <w:r w:rsidRPr="00640006">
        <w:object w:dxaOrig="740" w:dyaOrig="320">
          <v:shape id="_x0000_i2821" type="#_x0000_t75" style="width:36.85pt;height:16.15pt" o:ole="">
            <v:imagedata r:id="rId3371" o:title=""/>
          </v:shape>
          <o:OLEObject Type="Embed" ProgID="Equation.DSMT4" ShapeID="_x0000_i2821" DrawAspect="Content" ObjectID="_1646166111" r:id="rId3372"/>
        </w:object>
      </w:r>
      <w:r w:rsidRPr="00640006">
        <w:t xml:space="preserve"> </w:t>
      </w:r>
      <w:r w:rsidRPr="00640006">
        <w:object w:dxaOrig="440" w:dyaOrig="400">
          <v:shape id="_x0000_i2822" type="#_x0000_t75" style="width:21.9pt;height:20.15pt" o:ole="">
            <v:imagedata r:id="rId3373" o:title=""/>
          </v:shape>
          <o:OLEObject Type="Embed" ProgID="Equation.DSMT4" ShapeID="_x0000_i2822" DrawAspect="Content" ObjectID="_1646166112" r:id="rId3374"/>
        </w:object>
      </w:r>
      <w:r w:rsidRPr="00640006">
        <w:tab/>
        <w:t xml:space="preserve">B. </w:t>
      </w:r>
      <w:r w:rsidRPr="00640006">
        <w:object w:dxaOrig="859" w:dyaOrig="320">
          <v:shape id="_x0000_i2823" type="#_x0000_t75" style="width:43.2pt;height:16.15pt" o:ole="">
            <v:imagedata r:id="rId3375" o:title=""/>
          </v:shape>
          <o:OLEObject Type="Embed" ProgID="Equation.DSMT4" ShapeID="_x0000_i2823" DrawAspect="Content" ObjectID="_1646166113" r:id="rId3376"/>
        </w:object>
      </w:r>
      <w:r w:rsidRPr="00640006">
        <w:t xml:space="preserve"> </w:t>
      </w:r>
      <w:r w:rsidRPr="00640006">
        <w:object w:dxaOrig="440" w:dyaOrig="400">
          <v:shape id="_x0000_i2824" type="#_x0000_t75" style="width:21.9pt;height:20.15pt" o:ole="">
            <v:imagedata r:id="rId3377" o:title=""/>
          </v:shape>
          <o:OLEObject Type="Embed" ProgID="Equation.DSMT4" ShapeID="_x0000_i2824" DrawAspect="Content" ObjectID="_1646166114" r:id="rId3378"/>
        </w:object>
      </w:r>
      <w:r w:rsidRPr="00640006">
        <w:tab/>
        <w:t xml:space="preserve">C. </w:t>
      </w:r>
      <w:r w:rsidRPr="00640006">
        <w:object w:dxaOrig="840" w:dyaOrig="320">
          <v:shape id="_x0000_i2825" type="#_x0000_t75" style="width:42.05pt;height:16.15pt" o:ole="">
            <v:imagedata r:id="rId3379" o:title=""/>
          </v:shape>
          <o:OLEObject Type="Embed" ProgID="Equation.DSMT4" ShapeID="_x0000_i2825" DrawAspect="Content" ObjectID="_1646166115" r:id="rId3380"/>
        </w:object>
      </w:r>
      <w:r w:rsidRPr="00640006">
        <w:t xml:space="preserve"> </w:t>
      </w:r>
      <w:r w:rsidRPr="00640006">
        <w:object w:dxaOrig="440" w:dyaOrig="400">
          <v:shape id="_x0000_i2826" type="#_x0000_t75" style="width:21.9pt;height:20.15pt" o:ole="">
            <v:imagedata r:id="rId3381" o:title=""/>
          </v:shape>
          <o:OLEObject Type="Embed" ProgID="Equation.DSMT4" ShapeID="_x0000_i2826" DrawAspect="Content" ObjectID="_1646166116" r:id="rId3382"/>
        </w:object>
      </w:r>
      <w:r w:rsidRPr="00640006">
        <w:tab/>
        <w:t xml:space="preserve">D. </w:t>
      </w:r>
      <w:r w:rsidRPr="00640006">
        <w:object w:dxaOrig="540" w:dyaOrig="279">
          <v:shape id="_x0000_i2827" type="#_x0000_t75" style="width:27.05pt;height:13.8pt" o:ole="">
            <v:imagedata r:id="rId3383" o:title=""/>
          </v:shape>
          <o:OLEObject Type="Embed" ProgID="Equation.DSMT4" ShapeID="_x0000_i2827" DrawAspect="Content" ObjectID="_1646166117" r:id="rId3384"/>
        </w:object>
      </w:r>
      <w:r w:rsidRPr="00640006">
        <w:t xml:space="preserve"> </w:t>
      </w:r>
      <w:r w:rsidRPr="00640006">
        <w:object w:dxaOrig="440" w:dyaOrig="400">
          <v:shape id="_x0000_i2828" type="#_x0000_t75" style="width:21.9pt;height:20.15pt" o:ole="">
            <v:imagedata r:id="rId3385" o:title=""/>
          </v:shape>
          <o:OLEObject Type="Embed" ProgID="Equation.DSMT4" ShapeID="_x0000_i2828" DrawAspect="Content" ObjectID="_1646166118" r:id="rId3386"/>
        </w:object>
      </w:r>
    </w:p>
    <w:p w:rsidR="00640006" w:rsidRPr="00640006" w:rsidRDefault="003E7F8B" w:rsidP="00640006">
      <w:r>
        <w:rPr>
          <w:noProof/>
        </w:rPr>
        <w:drawing>
          <wp:anchor distT="0" distB="0" distL="114300" distR="114300" simplePos="0" relativeHeight="251674624" behindDoc="0" locked="0" layoutInCell="1" allowOverlap="1">
            <wp:simplePos x="0" y="0"/>
            <wp:positionH relativeFrom="column">
              <wp:posOffset>4859655</wp:posOffset>
            </wp:positionH>
            <wp:positionV relativeFrom="paragraph">
              <wp:posOffset>72390</wp:posOffset>
            </wp:positionV>
            <wp:extent cx="1913255" cy="1464310"/>
            <wp:effectExtent l="0" t="0" r="0" b="254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1913255"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40. Cho một đoạn mạch xoay chiều AB gồm biến trở R, cuộn cảm thuần có độ tự cảm L và tụ điện có điện dung C mắc nối tiếp. Đặt điện áp </w:t>
      </w:r>
      <w:r w:rsidR="00640006" w:rsidRPr="00640006">
        <w:object w:dxaOrig="2540" w:dyaOrig="420">
          <v:shape id="_x0000_i2829" type="#_x0000_t75" style="width:126.7pt;height:20.75pt" o:ole="">
            <v:imagedata r:id="rId3388" o:title=""/>
          </v:shape>
          <o:OLEObject Type="Embed" ProgID="Equation.DSMT4" ShapeID="_x0000_i2829" DrawAspect="Content" ObjectID="_1646166119" r:id="rId3389"/>
        </w:object>
      </w:r>
      <w:r w:rsidR="00640006" w:rsidRPr="00640006">
        <w:t xml:space="preserve"> vào hai đầu đoạn mạch AB; Hình vẽ là đồ thị biểu diễn công suất tiêu thụ trên AB theo điện trở R trong hai trường hợp; mạch điện AB lúc đầu và mạch điện AB sau khi mắc thêm điện trở r nối tiếp với R. Hỏi giá trị </w:t>
      </w:r>
      <w:r w:rsidR="00640006" w:rsidRPr="00640006">
        <w:object w:dxaOrig="740" w:dyaOrig="400">
          <v:shape id="_x0000_i2830" type="#_x0000_t75" style="width:36.85pt;height:20.15pt" o:ole="">
            <v:imagedata r:id="rId3390" o:title=""/>
          </v:shape>
          <o:OLEObject Type="Embed" ProgID="Equation.DSMT4" ShapeID="_x0000_i2830" DrawAspect="Content" ObjectID="_1646166120" r:id="rId3391"/>
        </w:object>
      </w:r>
      <w:r w:rsidR="00640006" w:rsidRPr="00640006">
        <w:t xml:space="preserve"> gần với giá trị nào nhất sau đây?</w:t>
      </w:r>
    </w:p>
    <w:p w:rsidR="00640006" w:rsidRPr="00640006" w:rsidRDefault="00640006" w:rsidP="00640006">
      <w:r w:rsidRPr="00640006">
        <w:tab/>
        <w:t xml:space="preserve">A. </w:t>
      </w:r>
      <w:r w:rsidRPr="00640006">
        <w:object w:dxaOrig="660" w:dyaOrig="279">
          <v:shape id="_x0000_i2831" type="#_x0000_t75" style="width:32.85pt;height:13.8pt" o:ole="">
            <v:imagedata r:id="rId3392" o:title=""/>
          </v:shape>
          <o:OLEObject Type="Embed" ProgID="Equation.DSMT4" ShapeID="_x0000_i2831" DrawAspect="Content" ObjectID="_1646166121" r:id="rId3393"/>
        </w:object>
      </w:r>
      <w:r w:rsidRPr="00640006">
        <w:tab/>
        <w:t xml:space="preserve">B. </w:t>
      </w:r>
      <w:r w:rsidRPr="00640006">
        <w:object w:dxaOrig="660" w:dyaOrig="279">
          <v:shape id="_x0000_i2832" type="#_x0000_t75" style="width:32.85pt;height:13.8pt" o:ole="">
            <v:imagedata r:id="rId3394" o:title=""/>
          </v:shape>
          <o:OLEObject Type="Embed" ProgID="Equation.DSMT4" ShapeID="_x0000_i2832" DrawAspect="Content" ObjectID="_1646166122" r:id="rId3395"/>
        </w:object>
      </w:r>
      <w:r w:rsidRPr="00640006">
        <w:tab/>
        <w:t xml:space="preserve">C. </w:t>
      </w:r>
      <w:r w:rsidRPr="00640006">
        <w:object w:dxaOrig="639" w:dyaOrig="279">
          <v:shape id="_x0000_i2833" type="#_x0000_t75" style="width:31.7pt;height:13.8pt" o:ole="">
            <v:imagedata r:id="rId3396" o:title=""/>
          </v:shape>
          <o:OLEObject Type="Embed" ProgID="Equation.DSMT4" ShapeID="_x0000_i2833" DrawAspect="Content" ObjectID="_1646166123" r:id="rId3397"/>
        </w:object>
      </w:r>
      <w:r w:rsidRPr="00640006">
        <w:tab/>
        <w:t xml:space="preserve">D. </w:t>
      </w:r>
      <w:r w:rsidRPr="00640006">
        <w:object w:dxaOrig="639" w:dyaOrig="279">
          <v:shape id="_x0000_i2834" type="#_x0000_t75" style="width:31.7pt;height:13.8pt" o:ole="">
            <v:imagedata r:id="rId3398" o:title=""/>
          </v:shape>
          <o:OLEObject Type="Embed" ProgID="Equation.DSMT4" ShapeID="_x0000_i2834" DrawAspect="Content" ObjectID="_1646166124" r:id="rId3399"/>
        </w:object>
      </w:r>
    </w:p>
    <w:p w:rsidR="00640006" w:rsidRPr="00640006" w:rsidRDefault="00640006" w:rsidP="00640006"/>
    <w:p w:rsidR="00640006" w:rsidRPr="00640006" w:rsidRDefault="00640006" w:rsidP="00640006"/>
    <w:p w:rsidR="00640006" w:rsidRPr="00640006" w:rsidRDefault="00640006" w:rsidP="00640006">
      <w:r w:rsidRPr="00640006">
        <w:br w:type="page"/>
      </w:r>
      <w:r w:rsidRPr="00640006">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9501BF">
        <w:trPr>
          <w:jc w:val="center"/>
        </w:trPr>
        <w:tc>
          <w:tcPr>
            <w:tcW w:w="924" w:type="dxa"/>
          </w:tcPr>
          <w:p w:rsidR="00640006" w:rsidRPr="00640006" w:rsidRDefault="00640006" w:rsidP="00640006">
            <w:r w:rsidRPr="00640006">
              <w:t>1-A</w:t>
            </w:r>
          </w:p>
        </w:tc>
        <w:tc>
          <w:tcPr>
            <w:tcW w:w="924" w:type="dxa"/>
          </w:tcPr>
          <w:p w:rsidR="00640006" w:rsidRPr="00640006" w:rsidRDefault="00640006" w:rsidP="00640006">
            <w:r w:rsidRPr="00640006">
              <w:t>2-C</w:t>
            </w:r>
          </w:p>
        </w:tc>
        <w:tc>
          <w:tcPr>
            <w:tcW w:w="924" w:type="dxa"/>
          </w:tcPr>
          <w:p w:rsidR="00640006" w:rsidRPr="00640006" w:rsidRDefault="00640006" w:rsidP="00640006">
            <w:r w:rsidRPr="00640006">
              <w:t>3-D</w:t>
            </w:r>
          </w:p>
        </w:tc>
        <w:tc>
          <w:tcPr>
            <w:tcW w:w="924" w:type="dxa"/>
          </w:tcPr>
          <w:p w:rsidR="00640006" w:rsidRPr="00640006" w:rsidRDefault="00640006" w:rsidP="00640006">
            <w:r w:rsidRPr="00640006">
              <w:t>4-D</w:t>
            </w:r>
          </w:p>
        </w:tc>
        <w:tc>
          <w:tcPr>
            <w:tcW w:w="924" w:type="dxa"/>
          </w:tcPr>
          <w:p w:rsidR="00640006" w:rsidRPr="00640006" w:rsidRDefault="00640006" w:rsidP="00640006">
            <w:r w:rsidRPr="00640006">
              <w:t>5-C</w:t>
            </w:r>
          </w:p>
        </w:tc>
        <w:tc>
          <w:tcPr>
            <w:tcW w:w="924" w:type="dxa"/>
          </w:tcPr>
          <w:p w:rsidR="00640006" w:rsidRPr="00640006" w:rsidRDefault="00640006" w:rsidP="00640006">
            <w:r w:rsidRPr="00640006">
              <w:t>6-C</w:t>
            </w:r>
          </w:p>
        </w:tc>
        <w:tc>
          <w:tcPr>
            <w:tcW w:w="924" w:type="dxa"/>
          </w:tcPr>
          <w:p w:rsidR="00640006" w:rsidRPr="00640006" w:rsidRDefault="00640006" w:rsidP="00640006">
            <w:r w:rsidRPr="00640006">
              <w:t>7-C</w:t>
            </w:r>
          </w:p>
        </w:tc>
        <w:tc>
          <w:tcPr>
            <w:tcW w:w="925" w:type="dxa"/>
          </w:tcPr>
          <w:p w:rsidR="00640006" w:rsidRPr="00640006" w:rsidRDefault="00640006" w:rsidP="00640006">
            <w:r w:rsidRPr="00640006">
              <w:t>8-C</w:t>
            </w:r>
          </w:p>
        </w:tc>
        <w:tc>
          <w:tcPr>
            <w:tcW w:w="925" w:type="dxa"/>
          </w:tcPr>
          <w:p w:rsidR="00640006" w:rsidRPr="00640006" w:rsidRDefault="00640006" w:rsidP="00640006">
            <w:r w:rsidRPr="00640006">
              <w:t>9-A</w:t>
            </w:r>
          </w:p>
        </w:tc>
        <w:tc>
          <w:tcPr>
            <w:tcW w:w="925" w:type="dxa"/>
          </w:tcPr>
          <w:p w:rsidR="00640006" w:rsidRPr="00640006" w:rsidRDefault="00640006" w:rsidP="00640006">
            <w:r w:rsidRPr="00640006">
              <w:t>10-B</w:t>
            </w:r>
          </w:p>
        </w:tc>
      </w:tr>
      <w:tr w:rsidR="00640006" w:rsidRPr="00640006" w:rsidTr="009501BF">
        <w:trPr>
          <w:jc w:val="center"/>
        </w:trPr>
        <w:tc>
          <w:tcPr>
            <w:tcW w:w="924" w:type="dxa"/>
          </w:tcPr>
          <w:p w:rsidR="00640006" w:rsidRPr="00640006" w:rsidRDefault="00640006" w:rsidP="00640006">
            <w:r w:rsidRPr="00640006">
              <w:t>11-B</w:t>
            </w:r>
          </w:p>
        </w:tc>
        <w:tc>
          <w:tcPr>
            <w:tcW w:w="924" w:type="dxa"/>
          </w:tcPr>
          <w:p w:rsidR="00640006" w:rsidRPr="00640006" w:rsidRDefault="00640006" w:rsidP="00640006">
            <w:r w:rsidRPr="00640006">
              <w:t>12-B</w:t>
            </w:r>
          </w:p>
        </w:tc>
        <w:tc>
          <w:tcPr>
            <w:tcW w:w="924" w:type="dxa"/>
          </w:tcPr>
          <w:p w:rsidR="00640006" w:rsidRPr="00640006" w:rsidRDefault="00640006" w:rsidP="00640006">
            <w:r w:rsidRPr="00640006">
              <w:t>13-D</w:t>
            </w:r>
          </w:p>
        </w:tc>
        <w:tc>
          <w:tcPr>
            <w:tcW w:w="924" w:type="dxa"/>
          </w:tcPr>
          <w:p w:rsidR="00640006" w:rsidRPr="00640006" w:rsidRDefault="00640006" w:rsidP="00640006">
            <w:r w:rsidRPr="00640006">
              <w:t>14-C</w:t>
            </w:r>
          </w:p>
        </w:tc>
        <w:tc>
          <w:tcPr>
            <w:tcW w:w="924" w:type="dxa"/>
          </w:tcPr>
          <w:p w:rsidR="00640006" w:rsidRPr="00640006" w:rsidRDefault="00640006" w:rsidP="00640006">
            <w:r w:rsidRPr="00640006">
              <w:t>15-A</w:t>
            </w:r>
          </w:p>
        </w:tc>
        <w:tc>
          <w:tcPr>
            <w:tcW w:w="924" w:type="dxa"/>
          </w:tcPr>
          <w:p w:rsidR="00640006" w:rsidRPr="00640006" w:rsidRDefault="00640006" w:rsidP="00640006">
            <w:r w:rsidRPr="00640006">
              <w:t>16-B</w:t>
            </w:r>
          </w:p>
        </w:tc>
        <w:tc>
          <w:tcPr>
            <w:tcW w:w="924" w:type="dxa"/>
          </w:tcPr>
          <w:p w:rsidR="00640006" w:rsidRPr="00640006" w:rsidRDefault="00640006" w:rsidP="00640006">
            <w:r w:rsidRPr="00640006">
              <w:t>17-A</w:t>
            </w:r>
          </w:p>
        </w:tc>
        <w:tc>
          <w:tcPr>
            <w:tcW w:w="925" w:type="dxa"/>
          </w:tcPr>
          <w:p w:rsidR="00640006" w:rsidRPr="00640006" w:rsidRDefault="00640006" w:rsidP="00640006">
            <w:r w:rsidRPr="00640006">
              <w:t>18-B</w:t>
            </w:r>
          </w:p>
        </w:tc>
        <w:tc>
          <w:tcPr>
            <w:tcW w:w="925" w:type="dxa"/>
          </w:tcPr>
          <w:p w:rsidR="00640006" w:rsidRPr="00640006" w:rsidRDefault="00640006" w:rsidP="00640006">
            <w:r w:rsidRPr="00640006">
              <w:t>19-B</w:t>
            </w:r>
          </w:p>
        </w:tc>
        <w:tc>
          <w:tcPr>
            <w:tcW w:w="925" w:type="dxa"/>
          </w:tcPr>
          <w:p w:rsidR="00640006" w:rsidRPr="00640006" w:rsidRDefault="00640006" w:rsidP="00640006">
            <w:r w:rsidRPr="00640006">
              <w:t>20-B</w:t>
            </w:r>
          </w:p>
        </w:tc>
      </w:tr>
      <w:tr w:rsidR="00640006" w:rsidRPr="00640006" w:rsidTr="009501BF">
        <w:trPr>
          <w:jc w:val="center"/>
        </w:trPr>
        <w:tc>
          <w:tcPr>
            <w:tcW w:w="924" w:type="dxa"/>
          </w:tcPr>
          <w:p w:rsidR="00640006" w:rsidRPr="00640006" w:rsidRDefault="00640006" w:rsidP="00640006">
            <w:r w:rsidRPr="00640006">
              <w:t>21-A</w:t>
            </w:r>
          </w:p>
        </w:tc>
        <w:tc>
          <w:tcPr>
            <w:tcW w:w="924" w:type="dxa"/>
          </w:tcPr>
          <w:p w:rsidR="00640006" w:rsidRPr="00640006" w:rsidRDefault="00640006" w:rsidP="00640006">
            <w:r w:rsidRPr="00640006">
              <w:t>22-A</w:t>
            </w:r>
          </w:p>
        </w:tc>
        <w:tc>
          <w:tcPr>
            <w:tcW w:w="924" w:type="dxa"/>
          </w:tcPr>
          <w:p w:rsidR="00640006" w:rsidRPr="00640006" w:rsidRDefault="00640006" w:rsidP="00640006">
            <w:r w:rsidRPr="00640006">
              <w:t>23-B</w:t>
            </w:r>
          </w:p>
        </w:tc>
        <w:tc>
          <w:tcPr>
            <w:tcW w:w="924" w:type="dxa"/>
          </w:tcPr>
          <w:p w:rsidR="00640006" w:rsidRPr="00640006" w:rsidRDefault="00640006" w:rsidP="00640006">
            <w:r w:rsidRPr="00640006">
              <w:t>24-C</w:t>
            </w:r>
          </w:p>
        </w:tc>
        <w:tc>
          <w:tcPr>
            <w:tcW w:w="924" w:type="dxa"/>
          </w:tcPr>
          <w:p w:rsidR="00640006" w:rsidRPr="00640006" w:rsidRDefault="00640006" w:rsidP="00640006">
            <w:r w:rsidRPr="00640006">
              <w:t>25-A</w:t>
            </w:r>
          </w:p>
        </w:tc>
        <w:tc>
          <w:tcPr>
            <w:tcW w:w="924" w:type="dxa"/>
          </w:tcPr>
          <w:p w:rsidR="00640006" w:rsidRPr="00640006" w:rsidRDefault="00640006" w:rsidP="00640006">
            <w:r w:rsidRPr="00640006">
              <w:t>26-A</w:t>
            </w:r>
          </w:p>
        </w:tc>
        <w:tc>
          <w:tcPr>
            <w:tcW w:w="924" w:type="dxa"/>
          </w:tcPr>
          <w:p w:rsidR="00640006" w:rsidRPr="00640006" w:rsidRDefault="00640006" w:rsidP="00640006">
            <w:r w:rsidRPr="00640006">
              <w:t>27-C</w:t>
            </w:r>
          </w:p>
        </w:tc>
        <w:tc>
          <w:tcPr>
            <w:tcW w:w="925" w:type="dxa"/>
          </w:tcPr>
          <w:p w:rsidR="00640006" w:rsidRPr="00640006" w:rsidRDefault="00640006" w:rsidP="00640006">
            <w:r w:rsidRPr="00640006">
              <w:t>28-A</w:t>
            </w:r>
          </w:p>
        </w:tc>
        <w:tc>
          <w:tcPr>
            <w:tcW w:w="925" w:type="dxa"/>
          </w:tcPr>
          <w:p w:rsidR="00640006" w:rsidRPr="00640006" w:rsidRDefault="00640006" w:rsidP="00640006">
            <w:r w:rsidRPr="00640006">
              <w:t>29-D</w:t>
            </w:r>
          </w:p>
        </w:tc>
        <w:tc>
          <w:tcPr>
            <w:tcW w:w="925" w:type="dxa"/>
          </w:tcPr>
          <w:p w:rsidR="00640006" w:rsidRPr="00640006" w:rsidRDefault="00640006" w:rsidP="00640006">
            <w:r w:rsidRPr="00640006">
              <w:t>30-A</w:t>
            </w:r>
          </w:p>
        </w:tc>
      </w:tr>
      <w:tr w:rsidR="00640006" w:rsidRPr="00640006" w:rsidTr="009501BF">
        <w:trPr>
          <w:jc w:val="center"/>
        </w:trPr>
        <w:tc>
          <w:tcPr>
            <w:tcW w:w="924" w:type="dxa"/>
          </w:tcPr>
          <w:p w:rsidR="00640006" w:rsidRPr="00640006" w:rsidRDefault="00640006" w:rsidP="00640006">
            <w:r w:rsidRPr="00640006">
              <w:t>31-D</w:t>
            </w:r>
          </w:p>
        </w:tc>
        <w:tc>
          <w:tcPr>
            <w:tcW w:w="924" w:type="dxa"/>
          </w:tcPr>
          <w:p w:rsidR="00640006" w:rsidRPr="00640006" w:rsidRDefault="00640006" w:rsidP="00640006">
            <w:r w:rsidRPr="00640006">
              <w:t>32-C</w:t>
            </w:r>
          </w:p>
        </w:tc>
        <w:tc>
          <w:tcPr>
            <w:tcW w:w="924" w:type="dxa"/>
          </w:tcPr>
          <w:p w:rsidR="00640006" w:rsidRPr="00640006" w:rsidRDefault="00640006" w:rsidP="00640006">
            <w:r w:rsidRPr="00640006">
              <w:t>33-C</w:t>
            </w:r>
          </w:p>
        </w:tc>
        <w:tc>
          <w:tcPr>
            <w:tcW w:w="924" w:type="dxa"/>
          </w:tcPr>
          <w:p w:rsidR="00640006" w:rsidRPr="00640006" w:rsidRDefault="00640006" w:rsidP="00640006">
            <w:r w:rsidRPr="00640006">
              <w:t>34-A</w:t>
            </w:r>
          </w:p>
        </w:tc>
        <w:tc>
          <w:tcPr>
            <w:tcW w:w="924" w:type="dxa"/>
          </w:tcPr>
          <w:p w:rsidR="00640006" w:rsidRPr="00640006" w:rsidRDefault="00640006" w:rsidP="00640006">
            <w:r w:rsidRPr="00640006">
              <w:t>35-D</w:t>
            </w:r>
          </w:p>
        </w:tc>
        <w:tc>
          <w:tcPr>
            <w:tcW w:w="924" w:type="dxa"/>
          </w:tcPr>
          <w:p w:rsidR="00640006" w:rsidRPr="00640006" w:rsidRDefault="00640006" w:rsidP="00640006">
            <w:r w:rsidRPr="00640006">
              <w:t>36-C</w:t>
            </w:r>
          </w:p>
        </w:tc>
        <w:tc>
          <w:tcPr>
            <w:tcW w:w="924" w:type="dxa"/>
          </w:tcPr>
          <w:p w:rsidR="00640006" w:rsidRPr="00640006" w:rsidRDefault="00640006" w:rsidP="00640006">
            <w:r w:rsidRPr="00640006">
              <w:t>37-A</w:t>
            </w:r>
          </w:p>
        </w:tc>
        <w:tc>
          <w:tcPr>
            <w:tcW w:w="925" w:type="dxa"/>
          </w:tcPr>
          <w:p w:rsidR="00640006" w:rsidRPr="00640006" w:rsidRDefault="00640006" w:rsidP="00640006">
            <w:r w:rsidRPr="00640006">
              <w:t>38-B</w:t>
            </w:r>
          </w:p>
        </w:tc>
        <w:tc>
          <w:tcPr>
            <w:tcW w:w="925" w:type="dxa"/>
          </w:tcPr>
          <w:p w:rsidR="00640006" w:rsidRPr="00640006" w:rsidRDefault="00640006" w:rsidP="00640006">
            <w:r w:rsidRPr="00640006">
              <w:t>39-D</w:t>
            </w:r>
          </w:p>
        </w:tc>
        <w:tc>
          <w:tcPr>
            <w:tcW w:w="925" w:type="dxa"/>
          </w:tcPr>
          <w:p w:rsidR="00640006" w:rsidRPr="00640006" w:rsidRDefault="00640006" w:rsidP="00640006">
            <w:r w:rsidRPr="00640006">
              <w:t>40-D</w:t>
            </w:r>
          </w:p>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A</w:t>
      </w:r>
    </w:p>
    <w:p w:rsidR="00640006" w:rsidRPr="00640006" w:rsidRDefault="00640006" w:rsidP="00640006">
      <w:r w:rsidRPr="00640006">
        <w:t xml:space="preserve">Khi treo đồng thời </w:t>
      </w:r>
      <w:r w:rsidRPr="00640006">
        <w:object w:dxaOrig="300" w:dyaOrig="360">
          <v:shape id="_x0000_i2835" type="#_x0000_t75" style="width:15pt;height:17.85pt" o:ole="">
            <v:imagedata r:id="rId3400" o:title=""/>
          </v:shape>
          <o:OLEObject Type="Embed" ProgID="Equation.DSMT4" ShapeID="_x0000_i2835" DrawAspect="Content" ObjectID="_1646166125" r:id="rId3401"/>
        </w:object>
      </w:r>
      <w:r w:rsidRPr="00640006">
        <w:t xml:space="preserve">và </w:t>
      </w:r>
      <w:r w:rsidRPr="00640006">
        <w:object w:dxaOrig="2200" w:dyaOrig="460">
          <v:shape id="_x0000_i2836" type="#_x0000_t75" style="width:110pt;height:23.05pt" o:ole="">
            <v:imagedata r:id="rId3402" o:title=""/>
          </v:shape>
          <o:OLEObject Type="Embed" ProgID="Equation.DSMT4" ShapeID="_x0000_i2836" DrawAspect="Content" ObjectID="_1646166126" r:id="rId3403"/>
        </w:object>
      </w:r>
    </w:p>
    <w:p w:rsidR="00640006" w:rsidRPr="00640006" w:rsidRDefault="00640006" w:rsidP="00640006">
      <w:r w:rsidRPr="00640006">
        <w:t>Câu 2: Đáp án C</w:t>
      </w:r>
    </w:p>
    <w:p w:rsidR="00640006" w:rsidRPr="00640006" w:rsidRDefault="00640006" w:rsidP="00640006">
      <w:r w:rsidRPr="00640006">
        <w:t xml:space="preserve">Tỉ số tốc độ dài của hai điểm A và B là: </w:t>
      </w:r>
      <w:r w:rsidRPr="00640006">
        <w:object w:dxaOrig="1840" w:dyaOrig="680">
          <v:shape id="_x0000_i2837" type="#_x0000_t75" style="width:92.15pt;height:34pt" o:ole="">
            <v:imagedata r:id="rId3404" o:title=""/>
          </v:shape>
          <o:OLEObject Type="Embed" ProgID="Equation.DSMT4" ShapeID="_x0000_i2837" DrawAspect="Content" ObjectID="_1646166127" r:id="rId3405"/>
        </w:object>
      </w:r>
    </w:p>
    <w:p w:rsidR="00640006" w:rsidRPr="00640006" w:rsidRDefault="00640006" w:rsidP="00640006">
      <w:r w:rsidRPr="00640006">
        <w:t>Note 61</w:t>
      </w:r>
    </w:p>
    <w:p w:rsidR="00640006" w:rsidRPr="00640006" w:rsidRDefault="00640006" w:rsidP="00640006">
      <w:r w:rsidRPr="00640006">
        <w:t>Trong chuyển động tròn đều:</w:t>
      </w:r>
    </w:p>
    <w:p w:rsidR="00640006" w:rsidRPr="00640006" w:rsidRDefault="00640006" w:rsidP="00640006">
      <w:r w:rsidRPr="00640006">
        <w:object w:dxaOrig="1420" w:dyaOrig="940">
          <v:shape id="_x0000_i2838" type="#_x0000_t75" style="width:70.85pt;height:47.25pt" o:ole="">
            <v:imagedata r:id="rId3406" o:title=""/>
          </v:shape>
          <o:OLEObject Type="Embed" ProgID="Equation.DSMT4" ShapeID="_x0000_i2838" DrawAspect="Content" ObjectID="_1646166128" r:id="rId3407"/>
        </w:object>
      </w:r>
    </w:p>
    <w:p w:rsidR="00640006" w:rsidRPr="00640006" w:rsidRDefault="00640006" w:rsidP="00640006">
      <w:r w:rsidRPr="00640006">
        <w:t>Câu 3: Đáp án D</w:t>
      </w:r>
    </w:p>
    <w:p w:rsidR="00640006" w:rsidRPr="00640006" w:rsidRDefault="00640006" w:rsidP="00640006"/>
    <w:p w:rsidR="00640006" w:rsidRPr="00640006" w:rsidRDefault="00640006" w:rsidP="00640006">
      <w:r w:rsidRPr="00640006">
        <w:t>Câu 4: Đáp án D</w:t>
      </w:r>
    </w:p>
    <w:p w:rsidR="00640006" w:rsidRPr="00640006" w:rsidRDefault="00640006" w:rsidP="00640006"/>
    <w:p w:rsidR="00640006" w:rsidRPr="00640006" w:rsidRDefault="00640006" w:rsidP="00640006">
      <w:r w:rsidRPr="00640006">
        <w:t>Câu 5: Đáp án C</w:t>
      </w:r>
    </w:p>
    <w:p w:rsidR="00640006" w:rsidRPr="00640006" w:rsidRDefault="00640006" w:rsidP="00640006">
      <w:r w:rsidRPr="00640006">
        <w:t>Từ năng lượng dao động của mạch:</w:t>
      </w:r>
    </w:p>
    <w:p w:rsidR="00640006" w:rsidRPr="00640006" w:rsidRDefault="00640006" w:rsidP="00640006">
      <w:r w:rsidRPr="00640006">
        <w:object w:dxaOrig="3739" w:dyaOrig="660">
          <v:shape id="_x0000_i2839" type="#_x0000_t75" style="width:187.2pt;height:32.85pt" o:ole="">
            <v:imagedata r:id="rId3408" o:title=""/>
          </v:shape>
          <o:OLEObject Type="Embed" ProgID="Equation.DSMT4" ShapeID="_x0000_i2839" DrawAspect="Content" ObjectID="_1646166129" r:id="rId3409"/>
        </w:object>
      </w:r>
    </w:p>
    <w:p w:rsidR="00640006" w:rsidRPr="00640006" w:rsidRDefault="00640006" w:rsidP="00640006">
      <w:r w:rsidRPr="00640006">
        <w:t>Rút q và thay số ta có:</w:t>
      </w:r>
    </w:p>
    <w:p w:rsidR="00640006" w:rsidRPr="00640006" w:rsidRDefault="00640006" w:rsidP="00640006">
      <w:r w:rsidRPr="00640006">
        <w:object w:dxaOrig="3500" w:dyaOrig="1020">
          <v:shape id="_x0000_i2840" type="#_x0000_t75" style="width:175.1pt;height:51.25pt" o:ole="">
            <v:imagedata r:id="rId3410" o:title=""/>
          </v:shape>
          <o:OLEObject Type="Embed" ProgID="Equation.DSMT4" ShapeID="_x0000_i2840" DrawAspect="Content" ObjectID="_1646166130" r:id="rId3411"/>
        </w:object>
      </w:r>
    </w:p>
    <w:p w:rsidR="00640006" w:rsidRPr="00640006" w:rsidRDefault="00640006" w:rsidP="00640006">
      <w:r w:rsidRPr="00640006">
        <w:t>Câu 6: Đáp án C</w:t>
      </w:r>
    </w:p>
    <w:p w:rsidR="00640006" w:rsidRPr="00640006" w:rsidRDefault="00640006" w:rsidP="00640006">
      <w:r w:rsidRPr="00640006">
        <w:t xml:space="preserve">Tần số dao động của mạch: </w:t>
      </w:r>
    </w:p>
    <w:p w:rsidR="00640006" w:rsidRPr="00640006" w:rsidRDefault="00640006" w:rsidP="00640006">
      <w:r w:rsidRPr="00640006">
        <w:object w:dxaOrig="5899" w:dyaOrig="680">
          <v:shape id="_x0000_i2841" type="#_x0000_t75" style="width:294.9pt;height:34pt" o:ole="">
            <v:imagedata r:id="rId3412" o:title=""/>
          </v:shape>
          <o:OLEObject Type="Embed" ProgID="Equation.DSMT4" ShapeID="_x0000_i2841" DrawAspect="Content" ObjectID="_1646166131" r:id="rId3413"/>
        </w:object>
      </w:r>
    </w:p>
    <w:p w:rsidR="00640006" w:rsidRPr="00640006" w:rsidRDefault="00640006" w:rsidP="00640006">
      <w:r w:rsidRPr="00640006">
        <w:t>Câu 7: Đáp án C</w:t>
      </w:r>
    </w:p>
    <w:p w:rsidR="00640006" w:rsidRPr="00640006" w:rsidRDefault="00640006" w:rsidP="00640006">
      <w:r w:rsidRPr="00640006">
        <w:t>Năng lượng mà electron nhận được dùng để thực hiện 3 việc sau:</w:t>
      </w:r>
    </w:p>
    <w:p w:rsidR="00640006" w:rsidRPr="00640006" w:rsidRDefault="00640006" w:rsidP="00640006">
      <w:r w:rsidRPr="00640006">
        <w:t>+ Một phần năng lượng mất mát cho mạng tinh thể để đưa electron lên bề mặt kim loại (nếu electron ở sâu trong kim loại) (Q).</w:t>
      </w:r>
    </w:p>
    <w:p w:rsidR="00640006" w:rsidRPr="00640006" w:rsidRDefault="00640006" w:rsidP="00640006">
      <w:r w:rsidRPr="00640006">
        <w:lastRenderedPageBreak/>
        <w:t>+ Cung cấp cho electron Công thoát A để bứt ra khỏi bề mặt kim loại.</w:t>
      </w:r>
    </w:p>
    <w:p w:rsidR="00640006" w:rsidRPr="00640006" w:rsidRDefault="00640006" w:rsidP="00640006">
      <w:r w:rsidRPr="00640006">
        <w:t xml:space="preserve">+ Cung cấp cho electron một động năng ban đầu </w:t>
      </w:r>
      <w:r w:rsidRPr="00640006">
        <w:object w:dxaOrig="540" w:dyaOrig="400">
          <v:shape id="_x0000_i2842" type="#_x0000_t75" style="width:27.05pt;height:20.15pt" o:ole="">
            <v:imagedata r:id="rId3414" o:title=""/>
          </v:shape>
          <o:OLEObject Type="Embed" ProgID="Equation.DSMT4" ShapeID="_x0000_i2842" DrawAspect="Content" ObjectID="_1646166132" r:id="rId3415"/>
        </w:object>
      </w:r>
    </w:p>
    <w:p w:rsidR="00640006" w:rsidRPr="00640006" w:rsidRDefault="00640006" w:rsidP="00640006">
      <w:r w:rsidRPr="00640006">
        <w:t>Tacó:</w:t>
      </w:r>
      <w:r w:rsidRPr="00640006">
        <w:object w:dxaOrig="3220" w:dyaOrig="360">
          <v:shape id="_x0000_i2843" type="#_x0000_t75" style="width:161.3pt;height:17.85pt" o:ole="">
            <v:imagedata r:id="rId3416" o:title=""/>
          </v:shape>
          <o:OLEObject Type="Embed" ProgID="Equation.DSMT4" ShapeID="_x0000_i2843" DrawAspect="Content" ObjectID="_1646166133" r:id="rId3417"/>
        </w:object>
      </w:r>
      <w:r w:rsidRPr="00640006">
        <w:t xml:space="preserve"> </w:t>
      </w:r>
    </w:p>
    <w:p w:rsidR="00640006" w:rsidRPr="00640006" w:rsidRDefault="00640006" w:rsidP="00640006">
      <w:r w:rsidRPr="00640006">
        <w:t xml:space="preserve">Từ biểu thức trên ta thấy nếu </w:t>
      </w:r>
      <w:r w:rsidRPr="00640006">
        <w:object w:dxaOrig="600" w:dyaOrig="320">
          <v:shape id="_x0000_i2844" type="#_x0000_t75" style="width:29.95pt;height:16.15pt" o:ole="">
            <v:imagedata r:id="rId3418" o:title=""/>
          </v:shape>
          <o:OLEObject Type="Embed" ProgID="Equation.DSMT4" ShapeID="_x0000_i2844" DrawAspect="Content" ObjectID="_1646166134" r:id="rId3419"/>
        </w:object>
      </w:r>
      <w:r w:rsidRPr="00640006">
        <w:t xml:space="preserve"> (electron ở ngay trên bề mặt kim loại) thì động năng ban đầu </w:t>
      </w:r>
      <w:r w:rsidRPr="00640006">
        <w:object w:dxaOrig="340" w:dyaOrig="360">
          <v:shape id="_x0000_i2845" type="#_x0000_t75" style="width:17.3pt;height:17.85pt" o:ole="">
            <v:imagedata r:id="rId3420" o:title=""/>
          </v:shape>
          <o:OLEObject Type="Embed" ProgID="Equation.DSMT4" ShapeID="_x0000_i2845" DrawAspect="Content" ObjectID="_1646166135" r:id="rId3421"/>
        </w:object>
      </w:r>
      <w:r w:rsidRPr="00640006">
        <w:t xml:space="preserve"> lớn nhất</w:t>
      </w:r>
    </w:p>
    <w:p w:rsidR="00640006" w:rsidRPr="00640006" w:rsidRDefault="00640006" w:rsidP="00640006">
      <w:r w:rsidRPr="00640006">
        <w:t>Câu 8: Đáp án C</w:t>
      </w:r>
    </w:p>
    <w:p w:rsidR="00640006" w:rsidRPr="00640006" w:rsidRDefault="00640006" w:rsidP="00640006">
      <w:r w:rsidRPr="00640006">
        <w:t>+ Theo nội dung của định luật II về quang điện: “Cường độ dòng quang điện bão hòa tỉ lệ thuận với cường độ của chùm ánh sáng kích thích“</w:t>
      </w:r>
    </w:p>
    <w:p w:rsidR="00640006" w:rsidRPr="00640006" w:rsidRDefault="00640006" w:rsidP="00640006">
      <w:r w:rsidRPr="00640006">
        <w:t>+ Để tăng dòng điện bão hòa người ta tăng cường độ ánh sánh chiếu tới.</w:t>
      </w:r>
    </w:p>
    <w:p w:rsidR="00640006" w:rsidRPr="00640006" w:rsidRDefault="00640006" w:rsidP="00640006">
      <w:r w:rsidRPr="00640006">
        <w:t>Câu 9: Đáp án A</w:t>
      </w:r>
    </w:p>
    <w:p w:rsidR="00640006" w:rsidRPr="00640006" w:rsidRDefault="00640006" w:rsidP="00640006">
      <w:r w:rsidRPr="00640006">
        <w:t>Câu 10: Đáp án B</w:t>
      </w:r>
    </w:p>
    <w:p w:rsidR="00640006" w:rsidRPr="00640006" w:rsidRDefault="00640006" w:rsidP="00640006">
      <w:r w:rsidRPr="00640006">
        <w:t>Dung kháng của mạch:</w:t>
      </w:r>
    </w:p>
    <w:p w:rsidR="00640006" w:rsidRPr="00640006" w:rsidRDefault="00640006" w:rsidP="00640006">
      <w:r w:rsidRPr="00640006">
        <w:object w:dxaOrig="3080" w:dyaOrig="940">
          <v:shape id="_x0000_i2846" type="#_x0000_t75" style="width:153.8pt;height:47.25pt" o:ole="">
            <v:imagedata r:id="rId3422" o:title=""/>
          </v:shape>
          <o:OLEObject Type="Embed" ProgID="Equation.DSMT4" ShapeID="_x0000_i2846" DrawAspect="Content" ObjectID="_1646166136" r:id="rId3423"/>
        </w:object>
      </w:r>
    </w:p>
    <w:p w:rsidR="00640006" w:rsidRPr="00640006" w:rsidRDefault="00640006" w:rsidP="00640006">
      <w:r w:rsidRPr="00640006">
        <w:t xml:space="preserve">Trong mạch chỉ có tụ điện, u và i luôn vuông pha nên: </w:t>
      </w:r>
    </w:p>
    <w:p w:rsidR="00640006" w:rsidRPr="00640006" w:rsidRDefault="00640006" w:rsidP="00640006">
      <w:r w:rsidRPr="00640006">
        <w:object w:dxaOrig="4360" w:dyaOrig="720">
          <v:shape id="_x0000_i2847" type="#_x0000_t75" style="width:217.75pt;height:36.3pt" o:ole="">
            <v:imagedata r:id="rId3424" o:title=""/>
          </v:shape>
          <o:OLEObject Type="Embed" ProgID="Equation.DSMT4" ShapeID="_x0000_i2847" DrawAspect="Content" ObjectID="_1646166137" r:id="rId3425"/>
        </w:object>
      </w:r>
    </w:p>
    <w:p w:rsidR="00640006" w:rsidRPr="00640006" w:rsidRDefault="00640006" w:rsidP="00640006">
      <w:r w:rsidRPr="00640006">
        <w:t xml:space="preserve">Thay </w:t>
      </w:r>
      <w:r w:rsidRPr="00640006">
        <w:object w:dxaOrig="940" w:dyaOrig="279">
          <v:shape id="_x0000_i2848" type="#_x0000_t75" style="width:47.25pt;height:13.8pt" o:ole="">
            <v:imagedata r:id="rId3426" o:title=""/>
          </v:shape>
          <o:OLEObject Type="Embed" ProgID="Equation.DSMT4" ShapeID="_x0000_i2848" DrawAspect="Content" ObjectID="_1646166138" r:id="rId3427"/>
        </w:object>
      </w:r>
      <w:r w:rsidRPr="00640006">
        <w:t xml:space="preserve"> và </w:t>
      </w:r>
      <w:r w:rsidRPr="00640006">
        <w:object w:dxaOrig="660" w:dyaOrig="279">
          <v:shape id="_x0000_i2849" type="#_x0000_t75" style="width:32.85pt;height:13.8pt" o:ole="">
            <v:imagedata r:id="rId3428" o:title=""/>
          </v:shape>
          <o:OLEObject Type="Embed" ProgID="Equation.DSMT4" ShapeID="_x0000_i2849" DrawAspect="Content" ObjectID="_1646166139" r:id="rId3429"/>
        </w:object>
      </w:r>
      <w:r w:rsidRPr="00640006">
        <w:t xml:space="preserve"> vào ta có:</w:t>
      </w:r>
    </w:p>
    <w:p w:rsidR="00640006" w:rsidRPr="00640006" w:rsidRDefault="00640006" w:rsidP="00640006">
      <w:r w:rsidRPr="00640006">
        <w:object w:dxaOrig="2980" w:dyaOrig="660">
          <v:shape id="_x0000_i2850" type="#_x0000_t75" style="width:149.2pt;height:32.85pt" o:ole="">
            <v:imagedata r:id="rId3430" o:title=""/>
          </v:shape>
          <o:OLEObject Type="Embed" ProgID="Equation.DSMT4" ShapeID="_x0000_i2850" DrawAspect="Content" ObjectID="_1646166140" r:id="rId3431"/>
        </w:object>
      </w:r>
    </w:p>
    <w:p w:rsidR="00640006" w:rsidRPr="00640006" w:rsidRDefault="00640006" w:rsidP="00640006">
      <w:r w:rsidRPr="00640006">
        <w:t>Đối với mạch thuần dung:</w:t>
      </w:r>
    </w:p>
    <w:p w:rsidR="00640006" w:rsidRPr="00640006" w:rsidRDefault="00640006" w:rsidP="00640006">
      <w:r w:rsidRPr="00640006">
        <w:object w:dxaOrig="4160" w:dyaOrig="620">
          <v:shape id="_x0000_i2851" type="#_x0000_t75" style="width:207.95pt;height:31.1pt" o:ole="">
            <v:imagedata r:id="rId3432" o:title=""/>
          </v:shape>
          <o:OLEObject Type="Embed" ProgID="Equation.DSMT4" ShapeID="_x0000_i2851" DrawAspect="Content" ObjectID="_1646166141" r:id="rId3433"/>
        </w:object>
      </w:r>
    </w:p>
    <w:p w:rsidR="00640006" w:rsidRPr="00640006" w:rsidRDefault="00640006" w:rsidP="00640006">
      <w:r w:rsidRPr="00640006">
        <w:t>Biểu thức cường độ dòng điện trong mạch:</w:t>
      </w:r>
    </w:p>
    <w:p w:rsidR="00640006" w:rsidRPr="00640006" w:rsidRDefault="00640006" w:rsidP="00640006">
      <w:r w:rsidRPr="00640006">
        <w:object w:dxaOrig="2439" w:dyaOrig="680">
          <v:shape id="_x0000_i2852" type="#_x0000_t75" style="width:122.1pt;height:34pt" o:ole="">
            <v:imagedata r:id="rId3434" o:title=""/>
          </v:shape>
          <o:OLEObject Type="Embed" ProgID="Equation.DSMT4" ShapeID="_x0000_i2852" DrawAspect="Content" ObjectID="_1646166142" r:id="rId3435"/>
        </w:object>
      </w:r>
    </w:p>
    <w:p w:rsidR="00640006" w:rsidRPr="00640006" w:rsidRDefault="00640006" w:rsidP="00640006">
      <w:r w:rsidRPr="00640006">
        <w:t>Câu 11: Đáp án B</w:t>
      </w:r>
    </w:p>
    <w:p w:rsidR="00640006" w:rsidRPr="00640006" w:rsidRDefault="00640006" w:rsidP="00640006">
      <w:r w:rsidRPr="00640006">
        <w:t xml:space="preserve">Số phân tử </w:t>
      </w:r>
      <w:r w:rsidRPr="00640006">
        <w:object w:dxaOrig="460" w:dyaOrig="360">
          <v:shape id="_x0000_i2853" type="#_x0000_t75" style="width:23.05pt;height:17.85pt" o:ole="">
            <v:imagedata r:id="rId3436" o:title=""/>
          </v:shape>
          <o:OLEObject Type="Embed" ProgID="Equation.DSMT4" ShapeID="_x0000_i2853" DrawAspect="Content" ObjectID="_1646166143" r:id="rId3437"/>
        </w:object>
      </w:r>
      <w:r w:rsidRPr="00640006">
        <w:t xml:space="preserve"> trong 1 gam khí </w:t>
      </w:r>
      <w:r w:rsidRPr="00640006">
        <w:object w:dxaOrig="460" w:dyaOrig="360">
          <v:shape id="_x0000_i2854" type="#_x0000_t75" style="width:23.05pt;height:17.85pt" o:ole="">
            <v:imagedata r:id="rId3436" o:title=""/>
          </v:shape>
          <o:OLEObject Type="Embed" ProgID="Equation.DSMT4" ShapeID="_x0000_i2854" DrawAspect="Content" ObjectID="_1646166144" r:id="rId3438"/>
        </w:object>
      </w:r>
    </w:p>
    <w:p w:rsidR="00640006" w:rsidRPr="00640006" w:rsidRDefault="00640006" w:rsidP="00640006">
      <w:r w:rsidRPr="00640006">
        <w:object w:dxaOrig="4599" w:dyaOrig="620">
          <v:shape id="_x0000_i2855" type="#_x0000_t75" style="width:229.8pt;height:31.1pt" o:ole="">
            <v:imagedata r:id="rId3439" o:title=""/>
          </v:shape>
          <o:OLEObject Type="Embed" ProgID="Equation.DSMT4" ShapeID="_x0000_i2855" DrawAspect="Content" ObjectID="_1646166145" r:id="rId3440"/>
        </w:object>
      </w:r>
    </w:p>
    <w:p w:rsidR="00640006" w:rsidRPr="00640006" w:rsidRDefault="00640006" w:rsidP="00640006">
      <w:r w:rsidRPr="00640006">
        <w:t xml:space="preserve">Cứ một phân tử </w:t>
      </w:r>
      <w:r w:rsidRPr="00640006">
        <w:object w:dxaOrig="460" w:dyaOrig="360">
          <v:shape id="_x0000_i2856" type="#_x0000_t75" style="width:23.05pt;height:17.85pt" o:ole="">
            <v:imagedata r:id="rId3436" o:title=""/>
          </v:shape>
          <o:OLEObject Type="Embed" ProgID="Equation.DSMT4" ShapeID="_x0000_i2856" DrawAspect="Content" ObjectID="_1646166146" r:id="rId3441"/>
        </w:object>
      </w:r>
      <w:r w:rsidRPr="00640006">
        <w:t xml:space="preserve"> có 1 nguyên tử C và 2 nguyên tử O nên: </w:t>
      </w:r>
      <w:r w:rsidRPr="00640006">
        <w:object w:dxaOrig="1380" w:dyaOrig="840">
          <v:shape id="_x0000_i2857" type="#_x0000_t75" style="width:69.1pt;height:42.05pt" o:ole="">
            <v:imagedata r:id="rId3442" o:title=""/>
          </v:shape>
          <o:OLEObject Type="Embed" ProgID="Equation.DSMT4" ShapeID="_x0000_i2857" DrawAspect="Content" ObjectID="_1646166147" r:id="rId3443"/>
        </w:object>
      </w:r>
    </w:p>
    <w:p w:rsidR="00640006" w:rsidRPr="00640006" w:rsidRDefault="00640006" w:rsidP="00640006">
      <w:r w:rsidRPr="00640006">
        <w:t>Tổng số nguyên tử trong 1 g khí cacbonic:</w:t>
      </w:r>
    </w:p>
    <w:p w:rsidR="00640006" w:rsidRPr="00640006" w:rsidRDefault="00640006" w:rsidP="00640006">
      <w:r w:rsidRPr="00640006">
        <w:object w:dxaOrig="4360" w:dyaOrig="400">
          <v:shape id="_x0000_i2858" type="#_x0000_t75" style="width:217.75pt;height:20.15pt" o:ole="">
            <v:imagedata r:id="rId3444" o:title=""/>
          </v:shape>
          <o:OLEObject Type="Embed" ProgID="Equation.DSMT4" ShapeID="_x0000_i2858" DrawAspect="Content" ObjectID="_1646166148" r:id="rId3445"/>
        </w:object>
      </w:r>
    </w:p>
    <w:p w:rsidR="00640006" w:rsidRPr="00640006" w:rsidRDefault="00640006" w:rsidP="00640006">
      <w:r w:rsidRPr="00640006">
        <w:lastRenderedPageBreak/>
        <w:t>Câu 12: Đáp án B</w:t>
      </w:r>
    </w:p>
    <w:p w:rsidR="00640006" w:rsidRPr="00640006" w:rsidRDefault="00640006" w:rsidP="00640006">
      <w:r w:rsidRPr="00640006">
        <w:t xml:space="preserve">Gia tốc của vật: </w:t>
      </w:r>
      <w:r w:rsidRPr="00640006">
        <w:object w:dxaOrig="2680" w:dyaOrig="620">
          <v:shape id="_x0000_i2859" type="#_x0000_t75" style="width:134.2pt;height:31.1pt" o:ole="">
            <v:imagedata r:id="rId3446" o:title=""/>
          </v:shape>
          <o:OLEObject Type="Embed" ProgID="Equation.DSMT4" ShapeID="_x0000_i2859" DrawAspect="Content" ObjectID="_1646166149" r:id="rId3447"/>
        </w:object>
      </w:r>
    </w:p>
    <w:p w:rsidR="00640006" w:rsidRPr="00640006" w:rsidRDefault="00640006" w:rsidP="00640006">
      <w:r w:rsidRPr="00640006">
        <w:t xml:space="preserve">Lực tác dụng lên vật: </w:t>
      </w:r>
      <w:r w:rsidRPr="00640006">
        <w:object w:dxaOrig="2140" w:dyaOrig="279">
          <v:shape id="_x0000_i2860" type="#_x0000_t75" style="width:107.15pt;height:13.8pt" o:ole="">
            <v:imagedata r:id="rId3448" o:title=""/>
          </v:shape>
          <o:OLEObject Type="Embed" ProgID="Equation.DSMT4" ShapeID="_x0000_i2860" DrawAspect="Content" ObjectID="_1646166150" r:id="rId3449"/>
        </w:object>
      </w:r>
    </w:p>
    <w:p w:rsidR="00640006" w:rsidRPr="00640006" w:rsidRDefault="00640006" w:rsidP="00640006">
      <w:r w:rsidRPr="00640006">
        <w:t xml:space="preserve">Quãng đường vật đi được: </w:t>
      </w:r>
      <w:r w:rsidRPr="00640006">
        <w:object w:dxaOrig="2740" w:dyaOrig="660">
          <v:shape id="_x0000_i2861" type="#_x0000_t75" style="width:137.1pt;height:32.85pt" o:ole="">
            <v:imagedata r:id="rId3450" o:title=""/>
          </v:shape>
          <o:OLEObject Type="Embed" ProgID="Equation.DSMT4" ShapeID="_x0000_i2861" DrawAspect="Content" ObjectID="_1646166151" r:id="rId3451"/>
        </w:object>
      </w:r>
    </w:p>
    <w:p w:rsidR="00640006" w:rsidRPr="00640006" w:rsidRDefault="00640006" w:rsidP="00640006">
      <w:r w:rsidRPr="00640006">
        <w:t>Câu 13: Đáp án D</w:t>
      </w:r>
    </w:p>
    <w:p w:rsidR="00640006" w:rsidRPr="00640006" w:rsidRDefault="00640006" w:rsidP="00640006">
      <w:r w:rsidRPr="00640006">
        <w:t>Công của lực kéo:</w:t>
      </w:r>
    </w:p>
    <w:p w:rsidR="00640006" w:rsidRPr="00640006" w:rsidRDefault="00640006" w:rsidP="00640006">
      <w:r w:rsidRPr="00640006">
        <w:object w:dxaOrig="3700" w:dyaOrig="320">
          <v:shape id="_x0000_i2862" type="#_x0000_t75" style="width:184.9pt;height:16.15pt" o:ole="">
            <v:imagedata r:id="rId3452" o:title=""/>
          </v:shape>
          <o:OLEObject Type="Embed" ProgID="Equation.DSMT4" ShapeID="_x0000_i2862" DrawAspect="Content" ObjectID="_1646166152" r:id="rId3453"/>
        </w:object>
      </w:r>
    </w:p>
    <w:p w:rsidR="00640006" w:rsidRPr="00640006" w:rsidRDefault="00640006" w:rsidP="00640006">
      <w:r w:rsidRPr="00640006">
        <w:t>Áp dụng định lí biến thiên động năng ta có:</w:t>
      </w:r>
    </w:p>
    <w:p w:rsidR="00640006" w:rsidRPr="00640006" w:rsidRDefault="00640006" w:rsidP="00640006">
      <w:r w:rsidRPr="00640006">
        <w:object w:dxaOrig="5539" w:dyaOrig="660">
          <v:shape id="_x0000_i2863" type="#_x0000_t75" style="width:277.05pt;height:32.85pt" o:ole="">
            <v:imagedata r:id="rId3454" o:title=""/>
          </v:shape>
          <o:OLEObject Type="Embed" ProgID="Equation.DSMT4" ShapeID="_x0000_i2863" DrawAspect="Content" ObjectID="_1646166153" r:id="rId3455"/>
        </w:object>
      </w:r>
    </w:p>
    <w:p w:rsidR="00640006" w:rsidRPr="00640006" w:rsidRDefault="00640006" w:rsidP="00640006">
      <w:r w:rsidRPr="00640006">
        <w:t>Câu 14: Đáp án C</w:t>
      </w:r>
    </w:p>
    <w:p w:rsidR="00640006" w:rsidRPr="00640006" w:rsidRDefault="00640006" w:rsidP="00640006">
      <w:r w:rsidRPr="00640006">
        <w:t>Câu 15: Đáp án A</w:t>
      </w:r>
    </w:p>
    <w:p w:rsidR="00640006" w:rsidRPr="00640006" w:rsidRDefault="00640006" w:rsidP="00640006">
      <w:r w:rsidRPr="00640006">
        <w:t>Câu 16: Đáp án B</w:t>
      </w:r>
    </w:p>
    <w:p w:rsidR="00640006" w:rsidRPr="00640006" w:rsidRDefault="00640006" w:rsidP="00640006">
      <w:r w:rsidRPr="00640006">
        <w:t>Note 62</w:t>
      </w:r>
    </w:p>
    <w:p w:rsidR="00640006" w:rsidRPr="00640006" w:rsidRDefault="00640006" w:rsidP="00640006">
      <w:r w:rsidRPr="00640006">
        <w:t>Cường độ điện trường của một điện tích Q</w:t>
      </w:r>
    </w:p>
    <w:p w:rsidR="00640006" w:rsidRPr="00640006" w:rsidRDefault="00640006" w:rsidP="00640006">
      <w:r w:rsidRPr="00640006">
        <w:object w:dxaOrig="2100" w:dyaOrig="620">
          <v:shape id="_x0000_i2864" type="#_x0000_t75" style="width:104.85pt;height:31.1pt" o:ole="">
            <v:imagedata r:id="rId3456" o:title=""/>
          </v:shape>
          <o:OLEObject Type="Embed" ProgID="Equation.DSMT4" ShapeID="_x0000_i2864" DrawAspect="Content" ObjectID="_1646166154" r:id="rId3457"/>
        </w:object>
      </w:r>
      <w:r w:rsidRPr="00640006">
        <w:t xml:space="preserve"> là độ lớn điện tích thử) </w:t>
      </w:r>
    </w:p>
    <w:p w:rsidR="00640006" w:rsidRPr="00640006" w:rsidRDefault="00640006" w:rsidP="00640006">
      <w:r w:rsidRPr="00640006">
        <w:t>Câu 17: Đáp án A</w:t>
      </w:r>
    </w:p>
    <w:p w:rsidR="00640006" w:rsidRPr="00640006" w:rsidRDefault="00640006" w:rsidP="00640006">
      <w:r w:rsidRPr="00640006">
        <w:t>Câu 18: Đáp án B</w:t>
      </w:r>
    </w:p>
    <w:p w:rsidR="00640006" w:rsidRPr="00640006" w:rsidRDefault="00640006" w:rsidP="00640006">
      <w:r w:rsidRPr="00640006">
        <w:t>Suất điện động tự cảm xuất hiện trong khung dây:</w:t>
      </w:r>
    </w:p>
    <w:p w:rsidR="00640006" w:rsidRPr="00640006" w:rsidRDefault="00640006" w:rsidP="00640006">
      <w:r w:rsidRPr="00640006">
        <w:object w:dxaOrig="4220" w:dyaOrig="720">
          <v:shape id="_x0000_i2865" type="#_x0000_t75" style="width:210.8pt;height:36.3pt" o:ole="">
            <v:imagedata r:id="rId3458" o:title=""/>
          </v:shape>
          <o:OLEObject Type="Embed" ProgID="Equation.DSMT4" ShapeID="_x0000_i2865" DrawAspect="Content" ObjectID="_1646166155" r:id="rId3459"/>
        </w:object>
      </w:r>
    </w:p>
    <w:p w:rsidR="00640006" w:rsidRPr="00640006" w:rsidRDefault="00640006" w:rsidP="00640006">
      <w:r w:rsidRPr="00640006">
        <w:t>Độ biến thiên năng lượng của từ trường trong ống dây:</w:t>
      </w:r>
    </w:p>
    <w:p w:rsidR="00640006" w:rsidRPr="00640006" w:rsidRDefault="00640006" w:rsidP="00640006">
      <w:r w:rsidRPr="00640006">
        <w:object w:dxaOrig="4380" w:dyaOrig="620">
          <v:shape id="_x0000_i2866" type="#_x0000_t75" style="width:218.9pt;height:31.1pt" o:ole="">
            <v:imagedata r:id="rId3460" o:title=""/>
          </v:shape>
          <o:OLEObject Type="Embed" ProgID="Equation.DSMT4" ShapeID="_x0000_i2866" DrawAspect="Content" ObjectID="_1646166156" r:id="rId3461"/>
        </w:object>
      </w:r>
    </w:p>
    <w:p w:rsidR="00640006" w:rsidRPr="00640006" w:rsidRDefault="00640006" w:rsidP="00640006">
      <w:r w:rsidRPr="00640006">
        <w:t>Câu 19: Đáp án B</w:t>
      </w:r>
    </w:p>
    <w:p w:rsidR="00640006" w:rsidRPr="00640006" w:rsidRDefault="00640006" w:rsidP="00640006">
      <w:r w:rsidRPr="00640006">
        <w:t>Câu 20: Đáp án B</w:t>
      </w:r>
    </w:p>
    <w:p w:rsidR="00640006" w:rsidRPr="00640006" w:rsidRDefault="00640006" w:rsidP="00640006">
      <w:r w:rsidRPr="00640006">
        <w:t xml:space="preserve">Ảnh cùng chiều với vật nên ảnh là ảnh ảo và bé hơn vật nên thấu kính là thấu kính phân kì: </w:t>
      </w:r>
    </w:p>
    <w:p w:rsidR="00640006" w:rsidRPr="00640006" w:rsidRDefault="00640006" w:rsidP="00640006">
      <w:r w:rsidRPr="00640006">
        <w:t xml:space="preserve">Vị trí của ảnh: </w:t>
      </w:r>
      <w:r w:rsidRPr="00640006">
        <w:object w:dxaOrig="4840" w:dyaOrig="740">
          <v:shape id="_x0000_i2867" type="#_x0000_t75" style="width:241.9pt;height:36.85pt" o:ole="">
            <v:imagedata r:id="rId3462" o:title=""/>
          </v:shape>
          <o:OLEObject Type="Embed" ProgID="Equation.DSMT4" ShapeID="_x0000_i2867" DrawAspect="Content" ObjectID="_1646166157" r:id="rId3463"/>
        </w:object>
      </w:r>
    </w:p>
    <w:p w:rsidR="00640006" w:rsidRPr="00640006" w:rsidRDefault="00640006" w:rsidP="00640006">
      <w:r w:rsidRPr="00640006">
        <w:t xml:space="preserve">Ta có: </w:t>
      </w:r>
      <w:r w:rsidRPr="00640006">
        <w:object w:dxaOrig="580" w:dyaOrig="279">
          <v:shape id="_x0000_i2868" type="#_x0000_t75" style="width:28.8pt;height:13.8pt" o:ole="">
            <v:imagedata r:id="rId3464" o:title=""/>
          </v:shape>
          <o:OLEObject Type="Embed" ProgID="Equation.DSMT4" ShapeID="_x0000_i2868" DrawAspect="Content" ObjectID="_1646166158" r:id="rId3465"/>
        </w:object>
      </w:r>
      <w:r w:rsidRPr="00640006">
        <w:t xml:space="preserve"> nên vật đặt trước thấu kính một đoạn: 60 cm.</w:t>
      </w:r>
    </w:p>
    <w:p w:rsidR="00640006" w:rsidRPr="00640006" w:rsidRDefault="00640006" w:rsidP="00640006">
      <w:r w:rsidRPr="00640006">
        <w:t>Câu 21: Đáp án A</w:t>
      </w:r>
    </w:p>
    <w:p w:rsidR="00640006" w:rsidRPr="00640006" w:rsidRDefault="00640006" w:rsidP="00640006"/>
    <w:p w:rsidR="00640006" w:rsidRPr="00640006" w:rsidRDefault="00640006" w:rsidP="00640006">
      <w:r w:rsidRPr="00640006">
        <w:t>Note 63</w:t>
      </w:r>
    </w:p>
    <w:p w:rsidR="00640006" w:rsidRPr="00640006" w:rsidRDefault="003E7F8B" w:rsidP="00640006">
      <w:r>
        <w:rPr>
          <w:noProof/>
        </w:rPr>
        <w:lastRenderedPageBreak/>
        <w:drawing>
          <wp:anchor distT="0" distB="0" distL="114300" distR="114300" simplePos="0" relativeHeight="251673600" behindDoc="0" locked="0" layoutInCell="1" allowOverlap="1">
            <wp:simplePos x="0" y="0"/>
            <wp:positionH relativeFrom="column">
              <wp:posOffset>4083685</wp:posOffset>
            </wp:positionH>
            <wp:positionV relativeFrom="paragraph">
              <wp:posOffset>6985</wp:posOffset>
            </wp:positionV>
            <wp:extent cx="2064385" cy="1688465"/>
            <wp:effectExtent l="0" t="0" r="0" b="6985"/>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2064385" cy="168846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Lực kéo về (lực hồi phục)</w:t>
      </w:r>
    </w:p>
    <w:p w:rsidR="00640006" w:rsidRPr="00640006" w:rsidRDefault="00640006" w:rsidP="00640006">
      <w:r w:rsidRPr="00640006">
        <w:object w:dxaOrig="1040" w:dyaOrig="360">
          <v:shape id="_x0000_i2869" type="#_x0000_t75" style="width:51.85pt;height:17.85pt" o:ole="">
            <v:imagedata r:id="rId3467" o:title=""/>
          </v:shape>
          <o:OLEObject Type="Embed" ProgID="Equation.DSMT4" ShapeID="_x0000_i2869" DrawAspect="Content" ObjectID="_1646166159" r:id="rId3468"/>
        </w:object>
      </w:r>
    </w:p>
    <w:p w:rsidR="00640006" w:rsidRPr="00640006" w:rsidRDefault="00640006" w:rsidP="00640006">
      <w:r w:rsidRPr="00640006">
        <w:object w:dxaOrig="300" w:dyaOrig="240">
          <v:shape id="_x0000_i2870" type="#_x0000_t75" style="width:15pt;height:12.1pt" o:ole="">
            <v:imagedata r:id="rId3469" o:title=""/>
          </v:shape>
          <o:OLEObject Type="Embed" ProgID="Equation.DSMT4" ShapeID="_x0000_i2870" DrawAspect="Content" ObjectID="_1646166160" r:id="rId3470"/>
        </w:object>
      </w:r>
      <w:r w:rsidRPr="00640006">
        <w:t>đồ thị biểu diễn mối quan hệ giữa lực kéo về và li độ là một đường thẳng dốc xuống</w:t>
      </w:r>
    </w:p>
    <w:p w:rsidR="00640006" w:rsidRPr="00640006" w:rsidRDefault="00640006" w:rsidP="00640006"/>
    <w:p w:rsidR="00640006" w:rsidRPr="00640006" w:rsidRDefault="00640006" w:rsidP="00640006"/>
    <w:p w:rsidR="00640006" w:rsidRPr="00640006" w:rsidRDefault="00640006" w:rsidP="00640006"/>
    <w:p w:rsidR="00640006" w:rsidRPr="00640006" w:rsidRDefault="00640006" w:rsidP="00640006">
      <w:r w:rsidRPr="00640006">
        <w:t>Câu 22: Đáp án A</w:t>
      </w:r>
    </w:p>
    <w:p w:rsidR="00640006" w:rsidRPr="00640006" w:rsidRDefault="00640006" w:rsidP="00640006">
      <w:r w:rsidRPr="00640006">
        <w:t>Biên độ dao động của vật:</w:t>
      </w:r>
    </w:p>
    <w:p w:rsidR="00640006" w:rsidRPr="00640006" w:rsidRDefault="00640006" w:rsidP="00640006">
      <w:r w:rsidRPr="00640006">
        <w:object w:dxaOrig="4239" w:dyaOrig="660">
          <v:shape id="_x0000_i2871" type="#_x0000_t75" style="width:211.95pt;height:32.85pt" o:ole="">
            <v:imagedata r:id="rId3471" o:title=""/>
          </v:shape>
          <o:OLEObject Type="Embed" ProgID="Equation.DSMT4" ShapeID="_x0000_i2871" DrawAspect="Content" ObjectID="_1646166161" r:id="rId3472"/>
        </w:object>
      </w:r>
    </w:p>
    <w:p w:rsidR="00640006" w:rsidRPr="00640006" w:rsidRDefault="00640006" w:rsidP="00640006">
      <w:r w:rsidRPr="00640006">
        <w:t>Câu 23: Đáp án B</w:t>
      </w:r>
    </w:p>
    <w:p w:rsidR="00640006" w:rsidRPr="00640006" w:rsidRDefault="00640006" w:rsidP="00640006">
      <w:r w:rsidRPr="00640006">
        <w:t>Từ hình vẽ ta có</w:t>
      </w:r>
    </w:p>
    <w:p w:rsidR="00640006" w:rsidRPr="00640006" w:rsidRDefault="00640006" w:rsidP="00640006">
      <w:r w:rsidRPr="00640006">
        <w:object w:dxaOrig="3200" w:dyaOrig="620">
          <v:shape id="_x0000_i2872" type="#_x0000_t75" style="width:160.15pt;height:31.1pt" o:ole="">
            <v:imagedata r:id="rId3473" o:title=""/>
          </v:shape>
          <o:OLEObject Type="Embed" ProgID="Equation.DSMT4" ShapeID="_x0000_i2872" DrawAspect="Content" ObjectID="_1646166162" r:id="rId3474"/>
        </w:object>
      </w:r>
    </w:p>
    <w:p w:rsidR="00640006" w:rsidRPr="00640006" w:rsidRDefault="00640006" w:rsidP="00640006">
      <w:r w:rsidRPr="00640006">
        <w:t>Câu 24: Đáp án C</w:t>
      </w:r>
    </w:p>
    <w:p w:rsidR="00640006" w:rsidRPr="00640006" w:rsidRDefault="00640006" w:rsidP="00640006">
      <w:r w:rsidRPr="00640006">
        <w:t>Khoảng cách giữa một bụng và một nút liên tiếp:</w:t>
      </w:r>
    </w:p>
    <w:p w:rsidR="00640006" w:rsidRPr="00640006" w:rsidRDefault="00640006" w:rsidP="00640006">
      <w:r w:rsidRPr="00640006">
        <w:object w:dxaOrig="2460" w:dyaOrig="620">
          <v:shape id="_x0000_i2873" type="#_x0000_t75" style="width:123.25pt;height:31.1pt" o:ole="">
            <v:imagedata r:id="rId3475" o:title=""/>
          </v:shape>
          <o:OLEObject Type="Embed" ProgID="Equation.DSMT4" ShapeID="_x0000_i2873" DrawAspect="Content" ObjectID="_1646166163" r:id="rId3476"/>
        </w:object>
      </w:r>
    </w:p>
    <w:p w:rsidR="00640006" w:rsidRPr="00640006" w:rsidRDefault="00640006" w:rsidP="00640006">
      <w:r w:rsidRPr="00640006">
        <w:t>Xét tỉ số:</w:t>
      </w:r>
    </w:p>
    <w:p w:rsidR="00640006" w:rsidRPr="00640006" w:rsidRDefault="00640006" w:rsidP="00640006">
      <w:r w:rsidRPr="00640006">
        <w:object w:dxaOrig="2740" w:dyaOrig="620">
          <v:shape id="_x0000_i2874" type="#_x0000_t75" style="width:137.1pt;height:31.1pt" o:ole="">
            <v:imagedata r:id="rId3477" o:title=""/>
          </v:shape>
          <o:OLEObject Type="Embed" ProgID="Equation.DSMT4" ShapeID="_x0000_i2874" DrawAspect="Content" ObjectID="_1646166164" r:id="rId3478"/>
        </w:object>
      </w:r>
      <w:r w:rsidRPr="00640006">
        <w:t xml:space="preserve"> không phải sợi dây hai đầu cố định. </w:t>
      </w:r>
    </w:p>
    <w:p w:rsidR="00640006" w:rsidRPr="00640006" w:rsidRDefault="00640006" w:rsidP="00640006">
      <w:r w:rsidRPr="00640006">
        <w:object w:dxaOrig="2020" w:dyaOrig="620">
          <v:shape id="_x0000_i2875" type="#_x0000_t75" style="width:100.8pt;height:31.1pt" o:ole="">
            <v:imagedata r:id="rId3479" o:title=""/>
          </v:shape>
          <o:OLEObject Type="Embed" ProgID="Equation.DSMT4" ShapeID="_x0000_i2875" DrawAspect="Content" ObjectID="_1646166165" r:id="rId3480"/>
        </w:object>
      </w:r>
      <w:r w:rsidRPr="00640006">
        <w:t xml:space="preserve"> (là số lẻ) </w:t>
      </w:r>
      <w:r w:rsidRPr="00640006">
        <w:object w:dxaOrig="300" w:dyaOrig="240">
          <v:shape id="_x0000_i2876" type="#_x0000_t75" style="width:15pt;height:12.1pt" o:ole="">
            <v:imagedata r:id="rId3481" o:title=""/>
          </v:shape>
          <o:OLEObject Type="Embed" ProgID="Equation.DSMT4" ShapeID="_x0000_i2876" DrawAspect="Content" ObjectID="_1646166166" r:id="rId3482"/>
        </w:object>
      </w:r>
      <w:r w:rsidRPr="00640006">
        <w:t xml:space="preserve"> sợi dây một đầu cố định, một đầu tự do.</w:t>
      </w:r>
    </w:p>
    <w:p w:rsidR="00640006" w:rsidRPr="00640006" w:rsidRDefault="00640006" w:rsidP="00640006">
      <w:r w:rsidRPr="00640006">
        <w:t>Ta có:</w:t>
      </w:r>
    </w:p>
    <w:p w:rsidR="00640006" w:rsidRPr="00640006" w:rsidRDefault="00640006" w:rsidP="00640006">
      <w:r w:rsidRPr="00640006">
        <w:object w:dxaOrig="4360" w:dyaOrig="760">
          <v:shape id="_x0000_i2877" type="#_x0000_t75" style="width:217.75pt;height:38pt" o:ole="">
            <v:imagedata r:id="rId3483" o:title=""/>
          </v:shape>
          <o:OLEObject Type="Embed" ProgID="Equation.DSMT4" ShapeID="_x0000_i2877" DrawAspect="Content" ObjectID="_1646166167" r:id="rId3484"/>
        </w:object>
      </w:r>
    </w:p>
    <w:p w:rsidR="00640006" w:rsidRPr="00640006" w:rsidRDefault="00640006" w:rsidP="00640006">
      <w:r w:rsidRPr="00640006">
        <w:t>Vậy sợi dây có một đầu cố định, một đầu tự do, trên sợi dây có 7 bụng và 7 nút</w:t>
      </w:r>
    </w:p>
    <w:p w:rsidR="00640006" w:rsidRPr="00640006" w:rsidRDefault="00640006" w:rsidP="00640006">
      <w:r w:rsidRPr="00640006">
        <w:t>Note 64</w:t>
      </w:r>
    </w:p>
    <w:p w:rsidR="00640006" w:rsidRPr="00640006" w:rsidRDefault="00640006" w:rsidP="00640006">
      <w:r w:rsidRPr="00640006">
        <w:t xml:space="preserve">1. Sóng dừng hai đầu cố định </w:t>
      </w:r>
    </w:p>
    <w:p w:rsidR="00640006" w:rsidRPr="00640006" w:rsidRDefault="00640006" w:rsidP="00640006">
      <w:r w:rsidRPr="00640006">
        <w:t>+ Điều kiện để xảy ra sóng dừng:</w:t>
      </w:r>
    </w:p>
    <w:p w:rsidR="00640006" w:rsidRPr="00640006" w:rsidRDefault="00640006" w:rsidP="00640006">
      <w:r w:rsidRPr="00640006">
        <w:object w:dxaOrig="760" w:dyaOrig="620">
          <v:shape id="_x0000_i2878" type="#_x0000_t75" style="width:38pt;height:31.1pt" o:ole="">
            <v:imagedata r:id="rId3485" o:title=""/>
          </v:shape>
          <o:OLEObject Type="Embed" ProgID="Equation.DSMT4" ShapeID="_x0000_i2878" DrawAspect="Content" ObjectID="_1646166168" r:id="rId3486"/>
        </w:object>
      </w:r>
      <w:r w:rsidRPr="00640006">
        <w:t xml:space="preserve"> (với </w:t>
      </w:r>
      <w:r w:rsidRPr="00640006">
        <w:object w:dxaOrig="1240" w:dyaOrig="320">
          <v:shape id="_x0000_i2879" type="#_x0000_t75" style="width:62.2pt;height:16.15pt" o:ole="">
            <v:imagedata r:id="rId3487" o:title=""/>
          </v:shape>
          <o:OLEObject Type="Embed" ProgID="Equation.DSMT4" ShapeID="_x0000_i2879" DrawAspect="Content" ObjectID="_1646166169" r:id="rId3488"/>
        </w:object>
      </w:r>
    </w:p>
    <w:p w:rsidR="00640006" w:rsidRPr="00640006" w:rsidRDefault="00640006" w:rsidP="00640006">
      <w:r w:rsidRPr="00640006">
        <w:t xml:space="preserve">- Số bụng sóng: </w:t>
      </w:r>
      <w:r w:rsidRPr="00640006">
        <w:object w:dxaOrig="720" w:dyaOrig="360">
          <v:shape id="_x0000_i2880" type="#_x0000_t75" style="width:36.3pt;height:17.85pt" o:ole="">
            <v:imagedata r:id="rId3489" o:title=""/>
          </v:shape>
          <o:OLEObject Type="Embed" ProgID="Equation.DSMT4" ShapeID="_x0000_i2880" DrawAspect="Content" ObjectID="_1646166170" r:id="rId3490"/>
        </w:object>
      </w:r>
    </w:p>
    <w:p w:rsidR="00640006" w:rsidRPr="00640006" w:rsidRDefault="00640006" w:rsidP="00640006">
      <w:r w:rsidRPr="00640006">
        <w:t xml:space="preserve">- Số nút sóng: </w:t>
      </w:r>
      <w:r w:rsidRPr="00640006">
        <w:object w:dxaOrig="1020" w:dyaOrig="360">
          <v:shape id="_x0000_i2881" type="#_x0000_t75" style="width:51.25pt;height:17.85pt" o:ole="">
            <v:imagedata r:id="rId3491" o:title=""/>
          </v:shape>
          <o:OLEObject Type="Embed" ProgID="Equation.DSMT4" ShapeID="_x0000_i2881" DrawAspect="Content" ObjectID="_1646166171" r:id="rId3492"/>
        </w:object>
      </w:r>
    </w:p>
    <w:p w:rsidR="00640006" w:rsidRPr="00640006" w:rsidRDefault="00640006" w:rsidP="00640006">
      <w:r w:rsidRPr="00640006">
        <w:t>2. Sóng dừng một đầu cố định, một đầu tự do:</w:t>
      </w:r>
    </w:p>
    <w:p w:rsidR="00640006" w:rsidRPr="00640006" w:rsidRDefault="00640006" w:rsidP="00640006">
      <w:r w:rsidRPr="00640006">
        <w:lastRenderedPageBreak/>
        <w:t>+ Điều kiện để xảy ra sóng dừng:</w:t>
      </w:r>
    </w:p>
    <w:p w:rsidR="00640006" w:rsidRPr="00640006" w:rsidRDefault="00640006" w:rsidP="00640006">
      <w:r w:rsidRPr="00640006">
        <w:object w:dxaOrig="1359" w:dyaOrig="620">
          <v:shape id="_x0000_i2882" type="#_x0000_t75" style="width:67.95pt;height:31.1pt" o:ole="">
            <v:imagedata r:id="rId3493" o:title=""/>
          </v:shape>
          <o:OLEObject Type="Embed" ProgID="Equation.DSMT4" ShapeID="_x0000_i2882" DrawAspect="Content" ObjectID="_1646166172" r:id="rId3494"/>
        </w:object>
      </w:r>
      <w:r w:rsidRPr="00640006">
        <w:t xml:space="preserve"> (với </w:t>
      </w:r>
      <w:r w:rsidRPr="00640006">
        <w:object w:dxaOrig="1460" w:dyaOrig="320">
          <v:shape id="_x0000_i2883" type="#_x0000_t75" style="width:73.15pt;height:16.15pt" o:ole="">
            <v:imagedata r:id="rId3495" o:title=""/>
          </v:shape>
          <o:OLEObject Type="Embed" ProgID="Equation.DSMT4" ShapeID="_x0000_i2883" DrawAspect="Content" ObjectID="_1646166173" r:id="rId3496"/>
        </w:object>
      </w:r>
    </w:p>
    <w:p w:rsidR="00640006" w:rsidRPr="00640006" w:rsidRDefault="00640006" w:rsidP="00640006">
      <w:r w:rsidRPr="00640006">
        <w:t xml:space="preserve">- Số bụng sóng: </w:t>
      </w:r>
      <w:r w:rsidRPr="00640006">
        <w:object w:dxaOrig="999" w:dyaOrig="360">
          <v:shape id="_x0000_i2884" type="#_x0000_t75" style="width:50.1pt;height:17.85pt" o:ole="">
            <v:imagedata r:id="rId3497" o:title=""/>
          </v:shape>
          <o:OLEObject Type="Embed" ProgID="Equation.DSMT4" ShapeID="_x0000_i2884" DrawAspect="Content" ObjectID="_1646166174" r:id="rId3498"/>
        </w:object>
      </w:r>
    </w:p>
    <w:p w:rsidR="00640006" w:rsidRPr="00640006" w:rsidRDefault="00640006" w:rsidP="00640006">
      <w:r w:rsidRPr="00640006">
        <w:t xml:space="preserve">- Số nút sóng: </w:t>
      </w:r>
      <w:r w:rsidRPr="00640006">
        <w:object w:dxaOrig="1020" w:dyaOrig="360">
          <v:shape id="_x0000_i2885" type="#_x0000_t75" style="width:51.25pt;height:17.85pt" o:ole="">
            <v:imagedata r:id="rId3491" o:title=""/>
          </v:shape>
          <o:OLEObject Type="Embed" ProgID="Equation.DSMT4" ShapeID="_x0000_i2885" DrawAspect="Content" ObjectID="_1646166175" r:id="rId3499"/>
        </w:object>
      </w:r>
    </w:p>
    <w:p w:rsidR="00640006" w:rsidRPr="00640006" w:rsidRDefault="00640006" w:rsidP="00640006">
      <w:r w:rsidRPr="00640006">
        <w:t>Câu 25: Đáp án A</w:t>
      </w:r>
    </w:p>
    <w:p w:rsidR="00640006" w:rsidRPr="00640006" w:rsidRDefault="00640006" w:rsidP="00640006">
      <w:r w:rsidRPr="00640006">
        <w:t>Từ đồ thị ta nhận thấy:</w:t>
      </w:r>
    </w:p>
    <w:p w:rsidR="00640006" w:rsidRPr="00640006" w:rsidRDefault="00640006" w:rsidP="00640006">
      <w:r w:rsidRPr="00640006">
        <w:t>+ Vật thật cho ảnh cùng chiều với vật và lớn hơn vật nên ảnh phải là ảnh ảo và đây là thấu kính hội tụ.</w:t>
      </w:r>
    </w:p>
    <w:p w:rsidR="00640006" w:rsidRPr="00640006" w:rsidRDefault="00640006" w:rsidP="00640006">
      <w:r w:rsidRPr="00640006">
        <w:t>+ Độ phóng đại ảnh:</w:t>
      </w:r>
    </w:p>
    <w:p w:rsidR="00640006" w:rsidRPr="00640006" w:rsidRDefault="00640006" w:rsidP="00640006">
      <w:r w:rsidRPr="00640006">
        <w:object w:dxaOrig="4540" w:dyaOrig="660">
          <v:shape id="_x0000_i2886" type="#_x0000_t75" style="width:226.95pt;height:32.85pt" o:ole="">
            <v:imagedata r:id="rId3500" o:title=""/>
          </v:shape>
          <o:OLEObject Type="Embed" ProgID="Equation.DSMT4" ShapeID="_x0000_i2886" DrawAspect="Content" ObjectID="_1646166176" r:id="rId3501"/>
        </w:object>
      </w:r>
    </w:p>
    <w:p w:rsidR="00640006" w:rsidRPr="00640006" w:rsidRDefault="00640006" w:rsidP="00640006">
      <w:r w:rsidRPr="00640006">
        <w:t>Câu 26: Đáp án A</w:t>
      </w:r>
    </w:p>
    <w:p w:rsidR="00640006" w:rsidRPr="00640006" w:rsidRDefault="00640006" w:rsidP="00640006">
      <w:r w:rsidRPr="00640006">
        <w:t>Độ hụt khối và năng lượng liên kết của hạt nhân:</w:t>
      </w:r>
    </w:p>
    <w:p w:rsidR="00640006" w:rsidRPr="00640006" w:rsidRDefault="00640006" w:rsidP="00640006">
      <w:r w:rsidRPr="00640006">
        <w:object w:dxaOrig="5040" w:dyaOrig="720">
          <v:shape id="_x0000_i2887" type="#_x0000_t75" style="width:252.3pt;height:36.3pt" o:ole="">
            <v:imagedata r:id="rId3502" o:title=""/>
          </v:shape>
          <o:OLEObject Type="Embed" ProgID="Equation.DSMT4" ShapeID="_x0000_i2887" DrawAspect="Content" ObjectID="_1646166177" r:id="rId3503"/>
        </w:object>
      </w:r>
    </w:p>
    <w:p w:rsidR="00640006" w:rsidRPr="00640006" w:rsidRDefault="00640006" w:rsidP="00640006">
      <w:r w:rsidRPr="00640006">
        <w:t xml:space="preserve">Số phản ứng cần thiết để tạo thành 1 mol Heli </w:t>
      </w:r>
    </w:p>
    <w:p w:rsidR="00640006" w:rsidRPr="00640006" w:rsidRDefault="00640006" w:rsidP="00640006">
      <w:r w:rsidRPr="00640006">
        <w:object w:dxaOrig="2900" w:dyaOrig="400">
          <v:shape id="_x0000_i2888" type="#_x0000_t75" style="width:145.15pt;height:20.15pt" o:ole="">
            <v:imagedata r:id="rId3504" o:title=""/>
          </v:shape>
          <o:OLEObject Type="Embed" ProgID="Equation.DSMT4" ShapeID="_x0000_i2888" DrawAspect="Content" ObjectID="_1646166178" r:id="rId3505"/>
        </w:object>
      </w:r>
      <w:r w:rsidRPr="00640006">
        <w:t xml:space="preserve"> (phản ứng)</w:t>
      </w:r>
    </w:p>
    <w:p w:rsidR="00640006" w:rsidRPr="00640006" w:rsidRDefault="00640006" w:rsidP="00640006">
      <w:r w:rsidRPr="00640006">
        <w:t xml:space="preserve">Năng lượng tỏa ra khi tạo thành 1 mol Heli: </w:t>
      </w:r>
    </w:p>
    <w:p w:rsidR="00640006" w:rsidRPr="00640006" w:rsidRDefault="00640006" w:rsidP="00640006">
      <w:r w:rsidRPr="00640006">
        <w:object w:dxaOrig="4040" w:dyaOrig="360">
          <v:shape id="_x0000_i2889" type="#_x0000_t75" style="width:202.2pt;height:17.85pt" o:ole="">
            <v:imagedata r:id="rId3506" o:title=""/>
          </v:shape>
          <o:OLEObject Type="Embed" ProgID="Equation.DSMT4" ShapeID="_x0000_i2889" DrawAspect="Content" ObjectID="_1646166179" r:id="rId3507"/>
        </w:object>
      </w:r>
    </w:p>
    <w:p w:rsidR="00640006" w:rsidRPr="00640006" w:rsidRDefault="00640006" w:rsidP="00640006">
      <w:r w:rsidRPr="00640006">
        <w:t>Câu 27: Đáp án C</w:t>
      </w:r>
    </w:p>
    <w:p w:rsidR="00640006" w:rsidRPr="00640006" w:rsidRDefault="003E7F8B" w:rsidP="00640006">
      <w:r>
        <w:rPr>
          <w:noProof/>
        </w:rPr>
        <w:drawing>
          <wp:anchor distT="0" distB="0" distL="114300" distR="114300" simplePos="0" relativeHeight="251678720" behindDoc="0" locked="0" layoutInCell="1" allowOverlap="1">
            <wp:simplePos x="0" y="0"/>
            <wp:positionH relativeFrom="column">
              <wp:posOffset>3084195</wp:posOffset>
            </wp:positionH>
            <wp:positionV relativeFrom="paragraph">
              <wp:posOffset>123825</wp:posOffset>
            </wp:positionV>
            <wp:extent cx="3211830" cy="674370"/>
            <wp:effectExtent l="0" t="0" r="7620" b="0"/>
            <wp:wrapSquare wrapText="bothSides"/>
            <wp:docPr id="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3211830" cy="67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 Theo bài ra: </w:t>
      </w:r>
    </w:p>
    <w:p w:rsidR="00640006" w:rsidRPr="00640006" w:rsidRDefault="00640006" w:rsidP="00640006">
      <w:r w:rsidRPr="00640006">
        <w:object w:dxaOrig="920" w:dyaOrig="360">
          <v:shape id="_x0000_i2890" type="#_x0000_t75" style="width:46.1pt;height:17.85pt" o:ole="">
            <v:imagedata r:id="rId3509" o:title=""/>
          </v:shape>
          <o:OLEObject Type="Embed" ProgID="Equation.DSMT4" ShapeID="_x0000_i2890" DrawAspect="Content" ObjectID="_1646166180" r:id="rId3510"/>
        </w:object>
      </w:r>
      <w:r w:rsidRPr="00640006">
        <w:t xml:space="preserve"> mà </w:t>
      </w:r>
      <w:r w:rsidRPr="00640006">
        <w:object w:dxaOrig="2980" w:dyaOrig="1300">
          <v:shape id="_x0000_i2891" type="#_x0000_t75" style="width:149.2pt;height:65.1pt" o:ole="">
            <v:imagedata r:id="rId3511" o:title=""/>
          </v:shape>
          <o:OLEObject Type="Embed" ProgID="Equation.DSMT4" ShapeID="_x0000_i2891" DrawAspect="Content" ObjectID="_1646166181" r:id="rId3512"/>
        </w:object>
      </w:r>
    </w:p>
    <w:p w:rsidR="00640006" w:rsidRPr="00640006" w:rsidRDefault="00640006" w:rsidP="00640006">
      <w:r w:rsidRPr="00640006">
        <w:t>Nên:</w:t>
      </w:r>
    </w:p>
    <w:p w:rsidR="00640006" w:rsidRPr="00640006" w:rsidRDefault="00640006" w:rsidP="00640006">
      <w:r w:rsidRPr="00640006">
        <w:object w:dxaOrig="5860" w:dyaOrig="1320">
          <v:shape id="_x0000_i2892" type="#_x0000_t75" style="width:293.2pt;height:66.25pt" o:ole="">
            <v:imagedata r:id="rId3513" o:title=""/>
          </v:shape>
          <o:OLEObject Type="Embed" ProgID="Equation.DSMT4" ShapeID="_x0000_i2892" DrawAspect="Content" ObjectID="_1646166182" r:id="rId3514"/>
        </w:object>
      </w:r>
    </w:p>
    <w:p w:rsidR="00640006" w:rsidRPr="00640006" w:rsidRDefault="00640006" w:rsidP="00640006">
      <w:r w:rsidRPr="00640006">
        <w:t xml:space="preserve">+ Chọn lại gốc thời gian là </w:t>
      </w:r>
      <w:r w:rsidRPr="00640006">
        <w:object w:dxaOrig="639" w:dyaOrig="620">
          <v:shape id="_x0000_i2893" type="#_x0000_t75" style="width:31.7pt;height:31.1pt" o:ole="">
            <v:imagedata r:id="rId3515" o:title=""/>
          </v:shape>
          <o:OLEObject Type="Embed" ProgID="Equation.DSMT4" ShapeID="_x0000_i2893" DrawAspect="Content" ObjectID="_1646166183" r:id="rId3516"/>
        </w:object>
      </w:r>
      <w:r w:rsidRPr="00640006">
        <w:t xml:space="preserve"> và </w:t>
      </w:r>
      <w:r w:rsidRPr="00640006">
        <w:object w:dxaOrig="540" w:dyaOrig="279">
          <v:shape id="_x0000_i2894" type="#_x0000_t75" style="width:27.05pt;height:13.8pt" o:ole="">
            <v:imagedata r:id="rId3517" o:title=""/>
          </v:shape>
          <o:OLEObject Type="Embed" ProgID="Equation.DSMT4" ShapeID="_x0000_i2894" DrawAspect="Content" ObjectID="_1646166184" r:id="rId3518"/>
        </w:object>
      </w:r>
      <w:r w:rsidRPr="00640006">
        <w:t xml:space="preserve"> thì:</w:t>
      </w:r>
    </w:p>
    <w:p w:rsidR="00640006" w:rsidRPr="00640006" w:rsidRDefault="00640006" w:rsidP="00640006">
      <w:r w:rsidRPr="00640006">
        <w:object w:dxaOrig="2520" w:dyaOrig="680">
          <v:shape id="_x0000_i2895" type="#_x0000_t75" style="width:126.15pt;height:34pt" o:ole="">
            <v:imagedata r:id="rId3519" o:title=""/>
          </v:shape>
          <o:OLEObject Type="Embed" ProgID="Equation.DSMT4" ShapeID="_x0000_i2895" DrawAspect="Content" ObjectID="_1646166185" r:id="rId3520"/>
        </w:object>
      </w:r>
    </w:p>
    <w:p w:rsidR="00640006" w:rsidRPr="00640006" w:rsidRDefault="00640006" w:rsidP="00640006">
      <w:r w:rsidRPr="00640006">
        <w:t xml:space="preserve">+ Cho </w:t>
      </w:r>
      <w:r w:rsidRPr="00640006">
        <w:object w:dxaOrig="680" w:dyaOrig="620">
          <v:shape id="_x0000_i2896" type="#_x0000_t75" style="width:34pt;height:31.1pt" o:ole="">
            <v:imagedata r:id="rId3521" o:title=""/>
          </v:shape>
          <o:OLEObject Type="Embed" ProgID="Equation.DSMT4" ShapeID="_x0000_i2896" DrawAspect="Content" ObjectID="_1646166186" r:id="rId3522"/>
        </w:object>
      </w:r>
      <w:r w:rsidRPr="00640006">
        <w:t xml:space="preserve"> thì </w:t>
      </w:r>
      <w:r w:rsidRPr="00640006">
        <w:object w:dxaOrig="3840" w:dyaOrig="680">
          <v:shape id="_x0000_i2897" type="#_x0000_t75" style="width:191.8pt;height:34pt" o:ole="">
            <v:imagedata r:id="rId3523" o:title=""/>
          </v:shape>
          <o:OLEObject Type="Embed" ProgID="Equation.DSMT4" ShapeID="_x0000_i2897" DrawAspect="Content" ObjectID="_1646166187" r:id="rId3524"/>
        </w:object>
      </w:r>
    </w:p>
    <w:p w:rsidR="00640006" w:rsidRPr="00640006" w:rsidRDefault="00640006" w:rsidP="00640006">
      <w:r w:rsidRPr="00640006">
        <w:object w:dxaOrig="5660" w:dyaOrig="400">
          <v:shape id="_x0000_i2898" type="#_x0000_t75" style="width:282.8pt;height:20.15pt" o:ole="">
            <v:imagedata r:id="rId3525" o:title=""/>
          </v:shape>
          <o:OLEObject Type="Embed" ProgID="Equation.DSMT4" ShapeID="_x0000_i2898" DrawAspect="Content" ObjectID="_1646166188" r:id="rId3526"/>
        </w:object>
      </w:r>
    </w:p>
    <w:p w:rsidR="00640006" w:rsidRPr="00640006" w:rsidRDefault="00640006" w:rsidP="00640006">
      <w:r w:rsidRPr="00640006">
        <w:t>Câu 28: Đáp án A</w:t>
      </w:r>
    </w:p>
    <w:p w:rsidR="00640006" w:rsidRPr="00640006" w:rsidRDefault="00640006" w:rsidP="00640006">
      <w:r w:rsidRPr="00640006">
        <w:t>Áp dụng định luật bảo toàn động lượng, ta có:</w:t>
      </w:r>
    </w:p>
    <w:p w:rsidR="00640006" w:rsidRPr="00640006" w:rsidRDefault="00640006" w:rsidP="00640006">
      <w:r w:rsidRPr="00640006">
        <w:object w:dxaOrig="3240" w:dyaOrig="620">
          <v:shape id="_x0000_i2899" type="#_x0000_t75" style="width:161.85pt;height:31.1pt" o:ole="">
            <v:imagedata r:id="rId3527" o:title=""/>
          </v:shape>
          <o:OLEObject Type="Embed" ProgID="Equation.DSMT4" ShapeID="_x0000_i2899" DrawAspect="Content" ObjectID="_1646166189" r:id="rId3528"/>
        </w:object>
      </w:r>
      <w:r w:rsidRPr="00640006">
        <w:t xml:space="preserve"> (với v và </w:t>
      </w:r>
      <w:r w:rsidRPr="00640006">
        <w:object w:dxaOrig="240" w:dyaOrig="279">
          <v:shape id="_x0000_i2900" type="#_x0000_t75" style="width:12.1pt;height:13.8pt" o:ole="">
            <v:imagedata r:id="rId3529" o:title=""/>
          </v:shape>
          <o:OLEObject Type="Embed" ProgID="Equation.DSMT4" ShapeID="_x0000_i2900" DrawAspect="Content" ObjectID="_1646166190" r:id="rId3530"/>
        </w:object>
      </w:r>
      <w:r w:rsidRPr="00640006">
        <w:t>là vận tốc cực đại của hệ lúc đầu và lúc sau)</w:t>
      </w:r>
    </w:p>
    <w:p w:rsidR="00640006" w:rsidRPr="00640006" w:rsidRDefault="00640006" w:rsidP="00640006">
      <w:r w:rsidRPr="00640006">
        <w:t>+ Ban đầu, cơ năng của hệ:</w:t>
      </w:r>
    </w:p>
    <w:p w:rsidR="00640006" w:rsidRPr="00640006" w:rsidRDefault="00640006" w:rsidP="00640006">
      <w:r w:rsidRPr="00640006">
        <w:object w:dxaOrig="2200" w:dyaOrig="620">
          <v:shape id="_x0000_i2901" type="#_x0000_t75" style="width:110pt;height:31.1pt" o:ole="">
            <v:imagedata r:id="rId3531" o:title=""/>
          </v:shape>
          <o:OLEObject Type="Embed" ProgID="Equation.DSMT4" ShapeID="_x0000_i2901" DrawAspect="Content" ObjectID="_1646166191" r:id="rId3532"/>
        </w:object>
      </w:r>
    </w:p>
    <w:p w:rsidR="00640006" w:rsidRPr="00640006" w:rsidRDefault="00640006" w:rsidP="00640006">
      <w:r w:rsidRPr="00640006">
        <w:t>+ Lúc sau, cơ năng của hệ:</w:t>
      </w:r>
    </w:p>
    <w:p w:rsidR="00640006" w:rsidRPr="00640006" w:rsidRDefault="00640006" w:rsidP="00640006">
      <w:r w:rsidRPr="00640006">
        <w:object w:dxaOrig="4420" w:dyaOrig="660">
          <v:shape id="_x0000_i2902" type="#_x0000_t75" style="width:221.2pt;height:32.85pt" o:ole="">
            <v:imagedata r:id="rId3533" o:title=""/>
          </v:shape>
          <o:OLEObject Type="Embed" ProgID="Equation.DSMT4" ShapeID="_x0000_i2902" DrawAspect="Content" ObjectID="_1646166192" r:id="rId3534"/>
        </w:object>
      </w:r>
    </w:p>
    <w:p w:rsidR="00640006" w:rsidRPr="00640006" w:rsidRDefault="00640006" w:rsidP="00640006">
      <w:r w:rsidRPr="00640006">
        <w:t>+ Lập tỉ số (2) và (1) ta thu được kết quả</w:t>
      </w:r>
    </w:p>
    <w:p w:rsidR="00640006" w:rsidRPr="00640006" w:rsidRDefault="00640006" w:rsidP="00640006">
      <w:r w:rsidRPr="00640006">
        <w:object w:dxaOrig="3260" w:dyaOrig="720">
          <v:shape id="_x0000_i2903" type="#_x0000_t75" style="width:163pt;height:36.3pt" o:ole="">
            <v:imagedata r:id="rId3535" o:title=""/>
          </v:shape>
          <o:OLEObject Type="Embed" ProgID="Equation.DSMT4" ShapeID="_x0000_i2903" DrawAspect="Content" ObjectID="_1646166193" r:id="rId3536"/>
        </w:object>
      </w:r>
    </w:p>
    <w:p w:rsidR="00640006" w:rsidRPr="00640006" w:rsidRDefault="00640006" w:rsidP="00640006">
      <w:r w:rsidRPr="00640006">
        <w:t>Câu 29: Đáp án D</w:t>
      </w:r>
    </w:p>
    <w:p w:rsidR="00640006" w:rsidRPr="00640006" w:rsidRDefault="00640006" w:rsidP="00640006">
      <w:r w:rsidRPr="00640006">
        <w:t>Phương trình dao động của hai phần tử M, N là</w:t>
      </w:r>
    </w:p>
    <w:p w:rsidR="00640006" w:rsidRPr="00640006" w:rsidRDefault="00640006" w:rsidP="00640006">
      <w:r w:rsidRPr="00640006">
        <w:object w:dxaOrig="2100" w:dyaOrig="1120">
          <v:shape id="_x0000_i2904" type="#_x0000_t75" style="width:104.85pt;height:55.85pt" o:ole="">
            <v:imagedata r:id="rId3537" o:title=""/>
          </v:shape>
          <o:OLEObject Type="Embed" ProgID="Equation.DSMT4" ShapeID="_x0000_i2904" DrawAspect="Content" ObjectID="_1646166194" r:id="rId3538"/>
        </w:object>
      </w:r>
    </w:p>
    <w:p w:rsidR="00640006" w:rsidRPr="00640006" w:rsidRDefault="00640006" w:rsidP="00640006">
      <w:r w:rsidRPr="00640006">
        <w:t>Ta thấy rằng khoảng thời gian:</w:t>
      </w:r>
    </w:p>
    <w:p w:rsidR="00640006" w:rsidRPr="00640006" w:rsidRDefault="00640006" w:rsidP="00640006">
      <w:r w:rsidRPr="00640006">
        <w:object w:dxaOrig="4540" w:dyaOrig="620">
          <v:shape id="_x0000_i2905" type="#_x0000_t75" style="width:226.95pt;height:31.1pt" o:ole="">
            <v:imagedata r:id="rId3539" o:title=""/>
          </v:shape>
          <o:OLEObject Type="Embed" ProgID="Equation.DSMT4" ShapeID="_x0000_i2905" DrawAspect="Content" ObjectID="_1646166195" r:id="rId3540"/>
        </w:object>
      </w:r>
    </w:p>
    <w:p w:rsidR="00640006" w:rsidRPr="00640006" w:rsidRDefault="00640006" w:rsidP="00640006">
      <w:r w:rsidRPr="00640006">
        <w:t>Độ lệch pha giữa hai sóng</w:t>
      </w:r>
    </w:p>
    <w:p w:rsidR="00640006" w:rsidRPr="00640006" w:rsidRDefault="00640006" w:rsidP="00640006">
      <w:r w:rsidRPr="00640006">
        <w:object w:dxaOrig="3739" w:dyaOrig="620">
          <v:shape id="_x0000_i2906" type="#_x0000_t75" style="width:187.2pt;height:31.1pt" o:ole="">
            <v:imagedata r:id="rId3541" o:title=""/>
          </v:shape>
          <o:OLEObject Type="Embed" ProgID="Equation.DSMT4" ShapeID="_x0000_i2906" DrawAspect="Content" ObjectID="_1646166196" r:id="rId3542"/>
        </w:object>
      </w:r>
    </w:p>
    <w:p w:rsidR="00640006" w:rsidRPr="00640006" w:rsidRDefault="00640006" w:rsidP="00640006">
      <w:r w:rsidRPr="00640006">
        <w:t xml:space="preserve">Thời điểm </w:t>
      </w:r>
      <w:r w:rsidRPr="00640006">
        <w:object w:dxaOrig="2020" w:dyaOrig="620">
          <v:shape id="_x0000_i2907" type="#_x0000_t75" style="width:100.8pt;height:31.1pt" o:ole="">
            <v:imagedata r:id="rId3543" o:title=""/>
          </v:shape>
          <o:OLEObject Type="Embed" ProgID="Equation.DSMT4" ShapeID="_x0000_i2907" DrawAspect="Content" ObjectID="_1646166197" r:id="rId3544"/>
        </w:object>
      </w:r>
      <w:r w:rsidRPr="00640006">
        <w:t xml:space="preserve"> khi đó điểm M đang có li độ bằng 0 và li độ của điểm N là </w:t>
      </w:r>
    </w:p>
    <w:p w:rsidR="00640006" w:rsidRPr="00640006" w:rsidRDefault="00640006" w:rsidP="00640006">
      <w:r w:rsidRPr="00640006">
        <w:object w:dxaOrig="4300" w:dyaOrig="680">
          <v:shape id="_x0000_i2908" type="#_x0000_t75" style="width:214.85pt;height:34pt" o:ole="">
            <v:imagedata r:id="rId3545" o:title=""/>
          </v:shape>
          <o:OLEObject Type="Embed" ProgID="Equation.DSMT4" ShapeID="_x0000_i2908" DrawAspect="Content" ObjectID="_1646166198" r:id="rId3546"/>
        </w:object>
      </w:r>
    </w:p>
    <w:p w:rsidR="00640006" w:rsidRPr="00640006" w:rsidRDefault="00640006" w:rsidP="00640006">
      <w:r w:rsidRPr="00640006">
        <w:t>Khoảng cách giữa hai phần tử MN</w:t>
      </w:r>
    </w:p>
    <w:p w:rsidR="00640006" w:rsidRPr="00640006" w:rsidRDefault="00640006" w:rsidP="00640006">
      <w:r w:rsidRPr="00640006">
        <w:object w:dxaOrig="4599" w:dyaOrig="800">
          <v:shape id="_x0000_i2909" type="#_x0000_t75" style="width:229.8pt;height:39.75pt" o:ole="">
            <v:imagedata r:id="rId3547" o:title=""/>
          </v:shape>
          <o:OLEObject Type="Embed" ProgID="Equation.DSMT4" ShapeID="_x0000_i2909" DrawAspect="Content" ObjectID="_1646166199" r:id="rId3548"/>
        </w:object>
      </w:r>
    </w:p>
    <w:p w:rsidR="00640006" w:rsidRPr="00640006" w:rsidRDefault="00640006" w:rsidP="00640006">
      <w:r w:rsidRPr="00640006">
        <w:t>Câu 30: Đáp án A</w:t>
      </w:r>
    </w:p>
    <w:p w:rsidR="00640006" w:rsidRPr="00640006" w:rsidRDefault="00640006" w:rsidP="00640006">
      <w:r w:rsidRPr="00640006">
        <w:t xml:space="preserve">+ Số phóng xạ </w:t>
      </w:r>
      <w:r w:rsidRPr="00640006">
        <w:object w:dxaOrig="340" w:dyaOrig="360">
          <v:shape id="_x0000_i2910" type="#_x0000_t75" style="width:17.3pt;height:17.85pt" o:ole="">
            <v:imagedata r:id="rId3549" o:title=""/>
          </v:shape>
          <o:OLEObject Type="Embed" ProgID="Equation.DSMT4" ShapeID="_x0000_i2910" DrawAspect="Content" ObjectID="_1646166200" r:id="rId3550"/>
        </w:object>
      </w:r>
      <w:r w:rsidRPr="00640006">
        <w:t xml:space="preserve"> phát ra trong 1 s chính là độ phóng xạ của 1 gam chất đó tại thời điểm đang xét nên:</w:t>
      </w:r>
    </w:p>
    <w:p w:rsidR="00640006" w:rsidRPr="00640006" w:rsidRDefault="00640006" w:rsidP="00640006">
      <w:r w:rsidRPr="00640006">
        <w:object w:dxaOrig="1800" w:dyaOrig="400">
          <v:shape id="_x0000_i2911" type="#_x0000_t75" style="width:89.85pt;height:20.15pt" o:ole="">
            <v:imagedata r:id="rId3551" o:title=""/>
          </v:shape>
          <o:OLEObject Type="Embed" ProgID="Equation.DSMT4" ShapeID="_x0000_i2911" DrawAspect="Content" ObjectID="_1646166201" r:id="rId3552"/>
        </w:object>
      </w:r>
    </w:p>
    <w:p w:rsidR="00640006" w:rsidRPr="00640006" w:rsidRDefault="00640006" w:rsidP="00640006">
      <w:r w:rsidRPr="00640006">
        <w:t>+ Mà:</w:t>
      </w:r>
    </w:p>
    <w:p w:rsidR="00640006" w:rsidRPr="00640006" w:rsidRDefault="00640006" w:rsidP="00640006">
      <w:r w:rsidRPr="00640006">
        <w:object w:dxaOrig="3840" w:dyaOrig="620">
          <v:shape id="_x0000_i2912" type="#_x0000_t75" style="width:191.8pt;height:31.1pt" o:ole="">
            <v:imagedata r:id="rId3553" o:title=""/>
          </v:shape>
          <o:OLEObject Type="Embed" ProgID="Equation.DSMT4" ShapeID="_x0000_i2912" DrawAspect="Content" ObjectID="_1646166202" r:id="rId3554"/>
        </w:object>
      </w:r>
    </w:p>
    <w:p w:rsidR="00640006" w:rsidRPr="00640006" w:rsidRDefault="00640006" w:rsidP="00640006">
      <w:r w:rsidRPr="00640006">
        <w:t>Thay số vào ta có:</w:t>
      </w:r>
    </w:p>
    <w:p w:rsidR="00640006" w:rsidRPr="00640006" w:rsidRDefault="00640006" w:rsidP="00640006">
      <w:r w:rsidRPr="00640006">
        <w:object w:dxaOrig="3340" w:dyaOrig="700">
          <v:shape id="_x0000_i2913" type="#_x0000_t75" style="width:167.05pt;height:35.15pt" o:ole="">
            <v:imagedata r:id="rId3555" o:title=""/>
          </v:shape>
          <o:OLEObject Type="Embed" ProgID="Equation.DSMT4" ShapeID="_x0000_i2913" DrawAspect="Content" ObjectID="_1646166203" r:id="rId3556"/>
        </w:object>
      </w:r>
    </w:p>
    <w:p w:rsidR="00640006" w:rsidRPr="00640006" w:rsidRDefault="00640006" w:rsidP="00640006">
      <w:r w:rsidRPr="00640006">
        <w:t>Câu 31: Đáp án D</w:t>
      </w:r>
    </w:p>
    <w:p w:rsidR="00640006" w:rsidRPr="00640006" w:rsidRDefault="00640006" w:rsidP="00640006">
      <w:r w:rsidRPr="00640006">
        <w:t xml:space="preserve">Khi chuyển từ O </w:t>
      </w:r>
      <w:r w:rsidRPr="00640006">
        <w:object w:dxaOrig="740" w:dyaOrig="400">
          <v:shape id="_x0000_i2914" type="#_x0000_t75" style="width:36.85pt;height:20.15pt" o:ole="">
            <v:imagedata r:id="rId3557" o:title=""/>
          </v:shape>
          <o:OLEObject Type="Embed" ProgID="Equation.DSMT4" ShapeID="_x0000_i2914" DrawAspect="Content" ObjectID="_1646166204" r:id="rId3558"/>
        </w:object>
      </w:r>
      <w:r w:rsidRPr="00640006">
        <w:t xml:space="preserve">về N </w:t>
      </w:r>
      <w:r w:rsidRPr="00640006">
        <w:object w:dxaOrig="740" w:dyaOrig="400">
          <v:shape id="_x0000_i2915" type="#_x0000_t75" style="width:36.85pt;height:20.15pt" o:ole="">
            <v:imagedata r:id="rId3559" o:title=""/>
          </v:shape>
          <o:OLEObject Type="Embed" ProgID="Equation.DSMT4" ShapeID="_x0000_i2915" DrawAspect="Content" ObjectID="_1646166205" r:id="rId3560"/>
        </w:object>
      </w:r>
    </w:p>
    <w:p w:rsidR="00640006" w:rsidRPr="00640006" w:rsidRDefault="00640006" w:rsidP="00640006">
      <w:r w:rsidRPr="00640006">
        <w:object w:dxaOrig="3820" w:dyaOrig="700">
          <v:shape id="_x0000_i2916" type="#_x0000_t75" style="width:191.25pt;height:35.15pt" o:ole="">
            <v:imagedata r:id="rId3561" o:title=""/>
          </v:shape>
          <o:OLEObject Type="Embed" ProgID="Equation.DSMT4" ShapeID="_x0000_i2916" DrawAspect="Content" ObjectID="_1646166206" r:id="rId3562"/>
        </w:object>
      </w:r>
    </w:p>
    <w:p w:rsidR="00640006" w:rsidRPr="00640006" w:rsidRDefault="00640006" w:rsidP="00640006">
      <w:r w:rsidRPr="00640006">
        <w:t>Khi chuyển từ K lên M</w:t>
      </w:r>
    </w:p>
    <w:p w:rsidR="00640006" w:rsidRPr="00640006" w:rsidRDefault="00640006" w:rsidP="00640006">
      <w:r w:rsidRPr="00640006">
        <w:object w:dxaOrig="3700" w:dyaOrig="680">
          <v:shape id="_x0000_i2917" type="#_x0000_t75" style="width:184.9pt;height:34pt" o:ole="">
            <v:imagedata r:id="rId3563" o:title=""/>
          </v:shape>
          <o:OLEObject Type="Embed" ProgID="Equation.DSMT4" ShapeID="_x0000_i2917" DrawAspect="Content" ObjectID="_1646166207" r:id="rId3564"/>
        </w:object>
      </w:r>
    </w:p>
    <w:p w:rsidR="00640006" w:rsidRPr="00640006" w:rsidRDefault="00640006" w:rsidP="00640006">
      <w:r w:rsidRPr="00640006">
        <w:t>Từ (1) và (2) ta có:</w:t>
      </w:r>
    </w:p>
    <w:p w:rsidR="00640006" w:rsidRPr="00640006" w:rsidRDefault="00640006" w:rsidP="00640006">
      <w:r w:rsidRPr="00640006">
        <w:object w:dxaOrig="6380" w:dyaOrig="1300">
          <v:shape id="_x0000_i2918" type="#_x0000_t75" style="width:319.1pt;height:65.1pt" o:ole="">
            <v:imagedata r:id="rId3565" o:title=""/>
          </v:shape>
          <o:OLEObject Type="Embed" ProgID="Equation.DSMT4" ShapeID="_x0000_i2918" DrawAspect="Content" ObjectID="_1646166208" r:id="rId3566"/>
        </w:object>
      </w:r>
    </w:p>
    <w:p w:rsidR="00640006" w:rsidRPr="00640006" w:rsidRDefault="00640006" w:rsidP="00640006">
      <w:r w:rsidRPr="00640006">
        <w:t xml:space="preserve">Hay: </w:t>
      </w:r>
      <w:r w:rsidRPr="00640006">
        <w:object w:dxaOrig="220" w:dyaOrig="279">
          <v:shape id="_x0000_i2919" type="#_x0000_t75" style="width:10.95pt;height:13.8pt" o:ole="">
            <v:imagedata r:id="rId3567" o:title=""/>
          </v:shape>
          <o:OLEObject Type="Embed" ProgID="Equation.DSMT4" ShapeID="_x0000_i2919" DrawAspect="Content" ObjectID="_1646166209" r:id="rId3568"/>
        </w:object>
      </w:r>
      <w:r w:rsidRPr="00640006">
        <w:t xml:space="preserve">nhỏ hơn </w:t>
      </w:r>
      <w:r w:rsidRPr="00640006">
        <w:object w:dxaOrig="580" w:dyaOrig="620">
          <v:shape id="_x0000_i2920" type="#_x0000_t75" style="width:28.8pt;height:31.1pt" o:ole="">
            <v:imagedata r:id="rId3569" o:title=""/>
          </v:shape>
          <o:OLEObject Type="Embed" ProgID="Equation.DSMT4" ShapeID="_x0000_i2920" DrawAspect="Content" ObjectID="_1646166210" r:id="rId3570"/>
        </w:object>
      </w:r>
      <w:r w:rsidRPr="00640006">
        <w:t xml:space="preserve"> lần so với </w:t>
      </w:r>
      <w:r w:rsidRPr="00640006">
        <w:object w:dxaOrig="279" w:dyaOrig="360">
          <v:shape id="_x0000_i2921" type="#_x0000_t75" style="width:13.8pt;height:17.85pt" o:ole="">
            <v:imagedata r:id="rId3571" o:title=""/>
          </v:shape>
          <o:OLEObject Type="Embed" ProgID="Equation.DSMT4" ShapeID="_x0000_i2921" DrawAspect="Content" ObjectID="_1646166211" r:id="rId3572"/>
        </w:object>
      </w:r>
    </w:p>
    <w:p w:rsidR="00640006" w:rsidRPr="00640006" w:rsidRDefault="00640006" w:rsidP="00640006">
      <w:r w:rsidRPr="00640006">
        <w:t>Câu 32: Đáp án C</w:t>
      </w:r>
    </w:p>
    <w:p w:rsidR="00640006" w:rsidRPr="00640006" w:rsidRDefault="00640006" w:rsidP="00640006">
      <w:r w:rsidRPr="00640006">
        <w:t xml:space="preserve">Bước sóng </w:t>
      </w:r>
      <w:r w:rsidRPr="00640006">
        <w:object w:dxaOrig="820" w:dyaOrig="279">
          <v:shape id="_x0000_i2922" type="#_x0000_t75" style="width:40.9pt;height:13.8pt" o:ole="">
            <v:imagedata r:id="rId3573" o:title=""/>
          </v:shape>
          <o:OLEObject Type="Embed" ProgID="Equation.DSMT4" ShapeID="_x0000_i2922" DrawAspect="Content" ObjectID="_1646166212" r:id="rId3574"/>
        </w:object>
      </w:r>
    </w:p>
    <w:p w:rsidR="00640006" w:rsidRPr="00640006" w:rsidRDefault="00640006" w:rsidP="00640006">
      <w:r w:rsidRPr="00640006">
        <w:t>+ Sử dụng tính chất những điểm dao động ngược pha nhau thì tốc độ dao động tỉ lệ với ly độ</w:t>
      </w:r>
    </w:p>
    <w:p w:rsidR="00640006" w:rsidRPr="00640006" w:rsidRDefault="00640006" w:rsidP="00640006">
      <w:r w:rsidRPr="00640006">
        <w:object w:dxaOrig="4320" w:dyaOrig="760">
          <v:shape id="_x0000_i2923" type="#_x0000_t75" style="width:3in;height:38pt" o:ole="">
            <v:imagedata r:id="rId3575" o:title=""/>
          </v:shape>
          <o:OLEObject Type="Embed" ProgID="Equation.DSMT4" ShapeID="_x0000_i2923" DrawAspect="Content" ObjectID="_1646166213" r:id="rId3576"/>
        </w:object>
      </w:r>
      <w:r w:rsidRPr="00640006">
        <w:t xml:space="preserve"> (x là khoảng cách từ A tới I). </w:t>
      </w:r>
    </w:p>
    <w:p w:rsidR="00640006" w:rsidRPr="00640006" w:rsidRDefault="00640006" w:rsidP="00640006">
      <w:r w:rsidRPr="00640006">
        <w:object w:dxaOrig="4340" w:dyaOrig="760">
          <v:shape id="_x0000_i2924" type="#_x0000_t75" style="width:217.15pt;height:38pt" o:ole="">
            <v:imagedata r:id="rId3577" o:title=""/>
          </v:shape>
          <o:OLEObject Type="Embed" ProgID="Equation.DSMT4" ShapeID="_x0000_i2924" DrawAspect="Content" ObjectID="_1646166214" r:id="rId3578"/>
        </w:object>
      </w:r>
      <w:r w:rsidRPr="00640006">
        <w:t xml:space="preserve"> (y là khoảng cách từ B tới I).</w:t>
      </w:r>
    </w:p>
    <w:p w:rsidR="00640006" w:rsidRPr="00640006" w:rsidRDefault="00640006" w:rsidP="00640006">
      <w:r w:rsidRPr="00640006">
        <w:t>Thay số thấy hai điểm A, B ngược pha nên:</w:t>
      </w:r>
    </w:p>
    <w:p w:rsidR="00640006" w:rsidRPr="00640006" w:rsidRDefault="00640006" w:rsidP="00640006">
      <w:r w:rsidRPr="00640006">
        <w:object w:dxaOrig="3940" w:dyaOrig="1240">
          <v:shape id="_x0000_i2925" type="#_x0000_t75" style="width:197pt;height:62.2pt" o:ole="">
            <v:imagedata r:id="rId3579" o:title=""/>
          </v:shape>
          <o:OLEObject Type="Embed" ProgID="Equation.DSMT4" ShapeID="_x0000_i2925" DrawAspect="Content" ObjectID="_1646166215" r:id="rId3580"/>
        </w:object>
      </w:r>
    </w:p>
    <w:p w:rsidR="00640006" w:rsidRPr="00640006" w:rsidRDefault="00640006" w:rsidP="00640006">
      <w:r w:rsidRPr="00640006">
        <w:t>Câu 33: Đáp án C</w:t>
      </w:r>
    </w:p>
    <w:p w:rsidR="00640006" w:rsidRPr="00640006" w:rsidRDefault="00640006" w:rsidP="00640006">
      <w:r w:rsidRPr="00640006">
        <w:t xml:space="preserve">+ Ban đầu: </w:t>
      </w:r>
      <w:r w:rsidRPr="00640006">
        <w:object w:dxaOrig="1300" w:dyaOrig="680">
          <v:shape id="_x0000_i2926" type="#_x0000_t75" style="width:65.1pt;height:34pt" o:ole="">
            <v:imagedata r:id="rId3581" o:title=""/>
          </v:shape>
          <o:OLEObject Type="Embed" ProgID="Equation.DSMT4" ShapeID="_x0000_i2926" DrawAspect="Content" ObjectID="_1646166216" r:id="rId3582"/>
        </w:object>
      </w:r>
    </w:p>
    <w:p w:rsidR="00640006" w:rsidRPr="00640006" w:rsidRDefault="00640006" w:rsidP="00640006">
      <w:r w:rsidRPr="00640006">
        <w:t>+ Sau khi giảm số vòng dây cuộn thứ cấp đi n vòng:</w:t>
      </w:r>
    </w:p>
    <w:p w:rsidR="00640006" w:rsidRPr="00640006" w:rsidRDefault="00640006" w:rsidP="00640006">
      <w:r w:rsidRPr="00640006">
        <w:object w:dxaOrig="1579" w:dyaOrig="680">
          <v:shape id="_x0000_i2927" type="#_x0000_t75" style="width:78.9pt;height:34pt" o:ole="">
            <v:imagedata r:id="rId3583" o:title=""/>
          </v:shape>
          <o:OLEObject Type="Embed" ProgID="Equation.DSMT4" ShapeID="_x0000_i2927" DrawAspect="Content" ObjectID="_1646166217" r:id="rId3584"/>
        </w:object>
      </w:r>
    </w:p>
    <w:p w:rsidR="00640006" w:rsidRPr="00640006" w:rsidRDefault="00640006" w:rsidP="00640006">
      <w:r w:rsidRPr="00640006">
        <w:lastRenderedPageBreak/>
        <w:t>+ Sau khi tăng số vòng dây cuộn thứ cấp thêm n vòng:</w:t>
      </w:r>
    </w:p>
    <w:p w:rsidR="00640006" w:rsidRPr="00640006" w:rsidRDefault="00640006" w:rsidP="00640006">
      <w:r w:rsidRPr="00640006">
        <w:object w:dxaOrig="1640" w:dyaOrig="680">
          <v:shape id="_x0000_i2928" type="#_x0000_t75" style="width:81.8pt;height:34pt" o:ole="">
            <v:imagedata r:id="rId3585" o:title=""/>
          </v:shape>
          <o:OLEObject Type="Embed" ProgID="Equation.DSMT4" ShapeID="_x0000_i2928" DrawAspect="Content" ObjectID="_1646166218" r:id="rId3586"/>
        </w:object>
      </w:r>
    </w:p>
    <w:p w:rsidR="00640006" w:rsidRPr="00640006" w:rsidRDefault="00640006" w:rsidP="00640006">
      <w:r w:rsidRPr="00640006">
        <w:t xml:space="preserve">Lập tỉ số </w:t>
      </w:r>
      <w:r w:rsidRPr="00640006">
        <w:object w:dxaOrig="820" w:dyaOrig="400">
          <v:shape id="_x0000_i2929" type="#_x0000_t75" style="width:40.9pt;height:20.15pt" o:ole="">
            <v:imagedata r:id="rId3587" o:title=""/>
          </v:shape>
          <o:OLEObject Type="Embed" ProgID="Equation.DSMT4" ShapeID="_x0000_i2929" DrawAspect="Content" ObjectID="_1646166219" r:id="rId3588"/>
        </w:object>
      </w:r>
      <w:r w:rsidRPr="00640006">
        <w:t xml:space="preserve"> ta có:</w:t>
      </w:r>
    </w:p>
    <w:p w:rsidR="00640006" w:rsidRPr="00640006" w:rsidRDefault="00640006" w:rsidP="00640006">
      <w:r w:rsidRPr="00640006">
        <w:object w:dxaOrig="2180" w:dyaOrig="680">
          <v:shape id="_x0000_i2930" type="#_x0000_t75" style="width:108.85pt;height:34pt" o:ole="">
            <v:imagedata r:id="rId3589" o:title=""/>
          </v:shape>
          <o:OLEObject Type="Embed" ProgID="Equation.DSMT4" ShapeID="_x0000_i2930" DrawAspect="Content" ObjectID="_1646166220" r:id="rId3590"/>
        </w:object>
      </w:r>
    </w:p>
    <w:p w:rsidR="00640006" w:rsidRPr="00640006" w:rsidRDefault="00640006" w:rsidP="00640006">
      <w:r w:rsidRPr="00640006">
        <w:t xml:space="preserve">+ Nếu tăng số vòng dây cuộn thứ cấp thêm 3n vòng: </w:t>
      </w:r>
    </w:p>
    <w:p w:rsidR="00640006" w:rsidRPr="00640006" w:rsidRDefault="00640006" w:rsidP="00640006">
      <w:r w:rsidRPr="00640006">
        <w:object w:dxaOrig="2380" w:dyaOrig="680">
          <v:shape id="_x0000_i2931" type="#_x0000_t75" style="width:119.25pt;height:34pt" o:ole="">
            <v:imagedata r:id="rId3591" o:title=""/>
          </v:shape>
          <o:OLEObject Type="Embed" ProgID="Equation.DSMT4" ShapeID="_x0000_i2931" DrawAspect="Content" ObjectID="_1646166221" r:id="rId3592"/>
        </w:object>
      </w:r>
    </w:p>
    <w:p w:rsidR="00640006" w:rsidRPr="00640006" w:rsidRDefault="00640006" w:rsidP="00640006">
      <w:r w:rsidRPr="00640006">
        <w:t>So sánh (4) với (1) ta được:</w:t>
      </w:r>
    </w:p>
    <w:p w:rsidR="00640006" w:rsidRPr="00640006" w:rsidRDefault="00640006" w:rsidP="00640006">
      <w:r w:rsidRPr="00640006">
        <w:object w:dxaOrig="2079" w:dyaOrig="400">
          <v:shape id="_x0000_i2932" type="#_x0000_t75" style="width:103.7pt;height:20.15pt" o:ole="">
            <v:imagedata r:id="rId3593" o:title=""/>
          </v:shape>
          <o:OLEObject Type="Embed" ProgID="Equation.DSMT4" ShapeID="_x0000_i2932" DrawAspect="Content" ObjectID="_1646166222" r:id="rId3594"/>
        </w:object>
      </w:r>
    </w:p>
    <w:p w:rsidR="00640006" w:rsidRPr="00640006" w:rsidRDefault="00640006" w:rsidP="00640006">
      <w:r w:rsidRPr="00640006">
        <w:t>Câu 34: Đáp án A</w:t>
      </w:r>
    </w:p>
    <w:p w:rsidR="00640006" w:rsidRPr="00640006" w:rsidRDefault="00640006" w:rsidP="00640006">
      <w:r w:rsidRPr="00640006">
        <w:t>Công của lực điện trường:</w:t>
      </w:r>
    </w:p>
    <w:p w:rsidR="00640006" w:rsidRPr="00640006" w:rsidRDefault="00640006" w:rsidP="00640006">
      <w:r w:rsidRPr="00640006">
        <w:object w:dxaOrig="2720" w:dyaOrig="320">
          <v:shape id="_x0000_i2933" type="#_x0000_t75" style="width:135.95pt;height:16.15pt" o:ole="">
            <v:imagedata r:id="rId3595" o:title=""/>
          </v:shape>
          <o:OLEObject Type="Embed" ProgID="Equation.DSMT4" ShapeID="_x0000_i2933" DrawAspect="Content" ObjectID="_1646166223" r:id="rId3596"/>
        </w:object>
      </w:r>
      <w:r w:rsidRPr="00640006">
        <w:t xml:space="preserve"> </w:t>
      </w:r>
    </w:p>
    <w:p w:rsidR="00640006" w:rsidRPr="00640006" w:rsidRDefault="00640006" w:rsidP="00640006">
      <w:r w:rsidRPr="00640006">
        <w:t>Thay số vào ta được:</w:t>
      </w:r>
    </w:p>
    <w:p w:rsidR="00640006" w:rsidRPr="00640006" w:rsidRDefault="00640006" w:rsidP="00640006">
      <w:r w:rsidRPr="00640006">
        <w:t>Hiệu điện thế giữa hai đầu quãng đường:</w:t>
      </w:r>
    </w:p>
    <w:p w:rsidR="00640006" w:rsidRPr="00640006" w:rsidRDefault="00640006" w:rsidP="00640006">
      <w:r w:rsidRPr="00640006">
        <w:object w:dxaOrig="4620" w:dyaOrig="320">
          <v:shape id="_x0000_i2934" type="#_x0000_t75" style="width:231pt;height:16.15pt" o:ole="">
            <v:imagedata r:id="rId3597" o:title=""/>
          </v:shape>
          <o:OLEObject Type="Embed" ProgID="Equation.DSMT4" ShapeID="_x0000_i2934" DrawAspect="Content" ObjectID="_1646166224" r:id="rId3598"/>
        </w:object>
      </w:r>
    </w:p>
    <w:p w:rsidR="00640006" w:rsidRPr="00640006" w:rsidRDefault="00640006" w:rsidP="00640006">
      <w:r w:rsidRPr="00640006">
        <w:t>Có thể tính bằng công thức:</w:t>
      </w:r>
    </w:p>
    <w:p w:rsidR="00640006" w:rsidRPr="00640006" w:rsidRDefault="00640006" w:rsidP="00640006">
      <w:r w:rsidRPr="00640006">
        <w:object w:dxaOrig="2640" w:dyaOrig="660">
          <v:shape id="_x0000_i2935" type="#_x0000_t75" style="width:131.9pt;height:32.85pt" o:ole="">
            <v:imagedata r:id="rId3599" o:title=""/>
          </v:shape>
          <o:OLEObject Type="Embed" ProgID="Equation.DSMT4" ShapeID="_x0000_i2935" DrawAspect="Content" ObjectID="_1646166225" r:id="rId3600"/>
        </w:object>
      </w:r>
    </w:p>
    <w:p w:rsidR="00640006" w:rsidRPr="00640006" w:rsidRDefault="00640006" w:rsidP="00640006">
      <w:r w:rsidRPr="00640006">
        <w:t>Câu 35: Đáp án D</w:t>
      </w:r>
    </w:p>
    <w:p w:rsidR="00640006" w:rsidRPr="00640006" w:rsidRDefault="00640006" w:rsidP="00640006">
      <w:r w:rsidRPr="00640006">
        <w:t>Dùng phương pháp chuẩn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915"/>
        <w:gridCol w:w="1923"/>
        <w:gridCol w:w="1923"/>
        <w:gridCol w:w="2736"/>
      </w:tblGrid>
      <w:tr w:rsidR="00640006" w:rsidRPr="00640006" w:rsidTr="0014723D">
        <w:tc>
          <w:tcPr>
            <w:tcW w:w="2085" w:type="dxa"/>
            <w:shd w:val="clear" w:color="auto" w:fill="auto"/>
            <w:vAlign w:val="center"/>
          </w:tcPr>
          <w:p w:rsidR="00640006" w:rsidRPr="00640006" w:rsidRDefault="00640006" w:rsidP="00640006">
            <w:r w:rsidRPr="00640006">
              <w:object w:dxaOrig="260" w:dyaOrig="260">
                <v:shape id="_x0000_i2936" type="#_x0000_t75" style="width:13.25pt;height:13.25pt" o:ole="">
                  <v:imagedata r:id="rId3601" o:title=""/>
                </v:shape>
                <o:OLEObject Type="Embed" ProgID="Equation.DSMT4" ShapeID="_x0000_i2936" DrawAspect="Content" ObjectID="_1646166226" r:id="rId3602"/>
              </w:object>
            </w:r>
          </w:p>
        </w:tc>
        <w:tc>
          <w:tcPr>
            <w:tcW w:w="2085" w:type="dxa"/>
            <w:shd w:val="clear" w:color="auto" w:fill="auto"/>
            <w:vAlign w:val="center"/>
          </w:tcPr>
          <w:p w:rsidR="00640006" w:rsidRPr="00640006" w:rsidRDefault="00640006" w:rsidP="00640006">
            <w:r w:rsidRPr="00640006">
              <w:object w:dxaOrig="240" w:dyaOrig="260">
                <v:shape id="_x0000_i2937" type="#_x0000_t75" style="width:12.1pt;height:13.25pt" o:ole="">
                  <v:imagedata r:id="rId3603" o:title=""/>
                </v:shape>
                <o:OLEObject Type="Embed" ProgID="Equation.DSMT4" ShapeID="_x0000_i2937" DrawAspect="Content" ObjectID="_1646166227" r:id="rId3604"/>
              </w:object>
            </w:r>
          </w:p>
        </w:tc>
        <w:tc>
          <w:tcPr>
            <w:tcW w:w="2085" w:type="dxa"/>
            <w:shd w:val="clear" w:color="auto" w:fill="auto"/>
            <w:vAlign w:val="center"/>
          </w:tcPr>
          <w:p w:rsidR="00640006" w:rsidRPr="00640006" w:rsidRDefault="00640006" w:rsidP="00640006">
            <w:r w:rsidRPr="00640006">
              <w:object w:dxaOrig="320" w:dyaOrig="360">
                <v:shape id="_x0000_i2938" type="#_x0000_t75" style="width:16.15pt;height:17.85pt" o:ole="">
                  <v:imagedata r:id="rId3605" o:title=""/>
                </v:shape>
                <o:OLEObject Type="Embed" ProgID="Equation.DSMT4" ShapeID="_x0000_i2938" DrawAspect="Content" ObjectID="_1646166228" r:id="rId3606"/>
              </w:object>
            </w:r>
          </w:p>
        </w:tc>
        <w:tc>
          <w:tcPr>
            <w:tcW w:w="2085" w:type="dxa"/>
            <w:shd w:val="clear" w:color="auto" w:fill="auto"/>
            <w:vAlign w:val="center"/>
          </w:tcPr>
          <w:p w:rsidR="00640006" w:rsidRPr="00640006" w:rsidRDefault="00640006" w:rsidP="00640006">
            <w:r w:rsidRPr="00640006">
              <w:object w:dxaOrig="320" w:dyaOrig="360">
                <v:shape id="_x0000_i2939" type="#_x0000_t75" style="width:16.15pt;height:17.85pt" o:ole="">
                  <v:imagedata r:id="rId3607" o:title=""/>
                </v:shape>
                <o:OLEObject Type="Embed" ProgID="Equation.DSMT4" ShapeID="_x0000_i2939" DrawAspect="Content" ObjectID="_1646166229" r:id="rId3608"/>
              </w:object>
            </w:r>
          </w:p>
        </w:tc>
        <w:tc>
          <w:tcPr>
            <w:tcW w:w="2085" w:type="dxa"/>
            <w:shd w:val="clear" w:color="auto" w:fill="auto"/>
            <w:vAlign w:val="center"/>
          </w:tcPr>
          <w:p w:rsidR="00640006" w:rsidRPr="00640006" w:rsidRDefault="00640006" w:rsidP="00640006">
            <w:r w:rsidRPr="00640006">
              <w:object w:dxaOrig="560" w:dyaOrig="260">
                <v:shape id="_x0000_i2940" type="#_x0000_t75" style="width:28.2pt;height:13.25pt" o:ole="">
                  <v:imagedata r:id="rId3609" o:title=""/>
                </v:shape>
                <o:OLEObject Type="Embed" ProgID="Equation.DSMT4" ShapeID="_x0000_i2940" DrawAspect="Content" ObjectID="_1646166230" r:id="rId3610"/>
              </w:object>
            </w:r>
          </w:p>
        </w:tc>
      </w:tr>
      <w:tr w:rsidR="00640006" w:rsidRPr="00640006" w:rsidTr="0014723D">
        <w:tc>
          <w:tcPr>
            <w:tcW w:w="2085" w:type="dxa"/>
            <w:shd w:val="clear" w:color="auto" w:fill="auto"/>
            <w:vAlign w:val="center"/>
          </w:tcPr>
          <w:p w:rsidR="00640006" w:rsidRPr="00640006" w:rsidRDefault="00640006" w:rsidP="00640006">
            <w:r w:rsidRPr="00640006">
              <w:t>60</w:t>
            </w:r>
          </w:p>
        </w:tc>
        <w:tc>
          <w:tcPr>
            <w:tcW w:w="2085" w:type="dxa"/>
            <w:shd w:val="clear" w:color="auto" w:fill="auto"/>
            <w:vAlign w:val="center"/>
          </w:tcPr>
          <w:p w:rsidR="00640006" w:rsidRPr="00640006" w:rsidRDefault="00640006" w:rsidP="00640006">
            <w:r w:rsidRPr="00640006">
              <w:t>a</w:t>
            </w:r>
          </w:p>
        </w:tc>
        <w:tc>
          <w:tcPr>
            <w:tcW w:w="2085" w:type="dxa"/>
            <w:shd w:val="clear" w:color="auto" w:fill="auto"/>
            <w:vAlign w:val="center"/>
          </w:tcPr>
          <w:p w:rsidR="00640006" w:rsidRPr="00640006" w:rsidRDefault="00640006" w:rsidP="00640006">
            <w:r w:rsidRPr="00640006">
              <w:t>1</w:t>
            </w:r>
          </w:p>
        </w:tc>
        <w:tc>
          <w:tcPr>
            <w:tcW w:w="2085" w:type="dxa"/>
            <w:shd w:val="clear" w:color="auto" w:fill="auto"/>
            <w:vAlign w:val="center"/>
          </w:tcPr>
          <w:p w:rsidR="00640006" w:rsidRPr="00640006" w:rsidRDefault="00640006" w:rsidP="00640006">
            <w:r w:rsidRPr="00640006">
              <w:t>1</w:t>
            </w:r>
          </w:p>
        </w:tc>
        <w:tc>
          <w:tcPr>
            <w:tcW w:w="2085" w:type="dxa"/>
            <w:shd w:val="clear" w:color="auto" w:fill="auto"/>
            <w:vAlign w:val="center"/>
          </w:tcPr>
          <w:p w:rsidR="00640006" w:rsidRPr="00640006" w:rsidRDefault="00640006" w:rsidP="00640006">
            <w:r w:rsidRPr="00640006">
              <w:t>1</w:t>
            </w:r>
          </w:p>
        </w:tc>
      </w:tr>
      <w:tr w:rsidR="00640006" w:rsidRPr="00640006" w:rsidTr="0014723D">
        <w:tc>
          <w:tcPr>
            <w:tcW w:w="2085" w:type="dxa"/>
            <w:shd w:val="clear" w:color="auto" w:fill="auto"/>
            <w:vAlign w:val="center"/>
          </w:tcPr>
          <w:p w:rsidR="00640006" w:rsidRPr="00640006" w:rsidRDefault="00640006" w:rsidP="00640006">
            <w:r w:rsidRPr="00640006">
              <w:t>120</w:t>
            </w:r>
          </w:p>
        </w:tc>
        <w:tc>
          <w:tcPr>
            <w:tcW w:w="2085" w:type="dxa"/>
            <w:shd w:val="clear" w:color="auto" w:fill="auto"/>
            <w:vAlign w:val="center"/>
          </w:tcPr>
          <w:p w:rsidR="00640006" w:rsidRPr="00640006" w:rsidRDefault="00640006" w:rsidP="00640006">
            <w:r w:rsidRPr="00640006">
              <w:t>a</w:t>
            </w:r>
          </w:p>
        </w:tc>
        <w:tc>
          <w:tcPr>
            <w:tcW w:w="2085" w:type="dxa"/>
            <w:shd w:val="clear" w:color="auto" w:fill="auto"/>
            <w:vAlign w:val="center"/>
          </w:tcPr>
          <w:p w:rsidR="00640006" w:rsidRPr="00640006" w:rsidRDefault="00640006" w:rsidP="00640006">
            <w:r w:rsidRPr="00640006">
              <w:t>2</w:t>
            </w:r>
          </w:p>
        </w:tc>
        <w:tc>
          <w:tcPr>
            <w:tcW w:w="2085" w:type="dxa"/>
            <w:shd w:val="clear" w:color="auto" w:fill="auto"/>
            <w:vAlign w:val="center"/>
          </w:tcPr>
          <w:p w:rsidR="00640006" w:rsidRPr="00640006" w:rsidRDefault="00640006" w:rsidP="00640006">
            <w:r w:rsidRPr="00640006">
              <w:t>0,5</w:t>
            </w:r>
          </w:p>
        </w:tc>
        <w:tc>
          <w:tcPr>
            <w:tcW w:w="2085" w:type="dxa"/>
            <w:shd w:val="clear" w:color="auto" w:fill="auto"/>
            <w:vAlign w:val="center"/>
          </w:tcPr>
          <w:p w:rsidR="00640006" w:rsidRPr="00640006" w:rsidRDefault="00640006" w:rsidP="00640006">
            <w:r w:rsidRPr="00640006">
              <w:object w:dxaOrig="2520" w:dyaOrig="859">
                <v:shape id="_x0000_i2941" type="#_x0000_t75" style="width:126.15pt;height:43.2pt" o:ole="">
                  <v:imagedata r:id="rId3611" o:title=""/>
                </v:shape>
                <o:OLEObject Type="Embed" ProgID="Equation.DSMT4" ShapeID="_x0000_i2941" DrawAspect="Content" ObjectID="_1646166231" r:id="rId3612"/>
              </w:object>
            </w:r>
          </w:p>
        </w:tc>
      </w:tr>
      <w:tr w:rsidR="00640006" w:rsidRPr="00640006" w:rsidTr="0014723D">
        <w:tc>
          <w:tcPr>
            <w:tcW w:w="2085" w:type="dxa"/>
            <w:shd w:val="clear" w:color="auto" w:fill="auto"/>
            <w:vAlign w:val="center"/>
          </w:tcPr>
          <w:p w:rsidR="00640006" w:rsidRPr="00640006" w:rsidRDefault="00640006" w:rsidP="00640006">
            <w:r w:rsidRPr="00640006">
              <w:t>90</w:t>
            </w:r>
          </w:p>
        </w:tc>
        <w:tc>
          <w:tcPr>
            <w:tcW w:w="2085" w:type="dxa"/>
            <w:shd w:val="clear" w:color="auto" w:fill="auto"/>
            <w:vAlign w:val="center"/>
          </w:tcPr>
          <w:p w:rsidR="00640006" w:rsidRPr="00640006" w:rsidRDefault="00640006" w:rsidP="00640006">
            <w:r w:rsidRPr="00640006">
              <w:t>a</w:t>
            </w:r>
          </w:p>
        </w:tc>
        <w:tc>
          <w:tcPr>
            <w:tcW w:w="2085" w:type="dxa"/>
            <w:shd w:val="clear" w:color="auto" w:fill="auto"/>
            <w:vAlign w:val="center"/>
          </w:tcPr>
          <w:p w:rsidR="00640006" w:rsidRPr="00640006" w:rsidRDefault="00640006" w:rsidP="00640006">
            <w:r w:rsidRPr="00640006">
              <w:t>1,5</w:t>
            </w:r>
          </w:p>
        </w:tc>
        <w:tc>
          <w:tcPr>
            <w:tcW w:w="2085" w:type="dxa"/>
            <w:shd w:val="clear" w:color="auto" w:fill="auto"/>
            <w:vAlign w:val="center"/>
          </w:tcPr>
          <w:p w:rsidR="00640006" w:rsidRPr="00640006" w:rsidRDefault="00640006" w:rsidP="00640006">
            <w:r w:rsidRPr="00640006">
              <w:object w:dxaOrig="240" w:dyaOrig="620">
                <v:shape id="_x0000_i2942" type="#_x0000_t75" style="width:12.1pt;height:31.1pt" o:ole="">
                  <v:imagedata r:id="rId3613" o:title=""/>
                </v:shape>
                <o:OLEObject Type="Embed" ProgID="Equation.DSMT4" ShapeID="_x0000_i2942" DrawAspect="Content" ObjectID="_1646166232" r:id="rId3614"/>
              </w:object>
            </w:r>
          </w:p>
        </w:tc>
        <w:tc>
          <w:tcPr>
            <w:tcW w:w="2085" w:type="dxa"/>
            <w:shd w:val="clear" w:color="auto" w:fill="auto"/>
            <w:vAlign w:val="center"/>
          </w:tcPr>
          <w:p w:rsidR="00640006" w:rsidRPr="00640006" w:rsidRDefault="00640006" w:rsidP="00640006">
            <w:r w:rsidRPr="00640006">
              <w:object w:dxaOrig="2040" w:dyaOrig="1100">
                <v:shape id="_x0000_i2943" type="#_x0000_t75" style="width:101.95pt;height:54.7pt" o:ole="">
                  <v:imagedata r:id="rId3615" o:title=""/>
                </v:shape>
                <o:OLEObject Type="Embed" ProgID="Equation.DSMT4" ShapeID="_x0000_i2943" DrawAspect="Content" ObjectID="_1646166233" r:id="rId3616"/>
              </w:object>
            </w:r>
          </w:p>
        </w:tc>
      </w:tr>
    </w:tbl>
    <w:p w:rsidR="00640006" w:rsidRPr="00640006" w:rsidRDefault="00640006" w:rsidP="00640006"/>
    <w:p w:rsidR="00640006" w:rsidRPr="00640006" w:rsidRDefault="00640006" w:rsidP="00640006">
      <w:r w:rsidRPr="00640006">
        <w:t>Giải (1) ta được:</w:t>
      </w:r>
    </w:p>
    <w:p w:rsidR="00640006" w:rsidRPr="00640006" w:rsidRDefault="00640006" w:rsidP="00640006">
      <w:r w:rsidRPr="00640006">
        <w:object w:dxaOrig="3220" w:dyaOrig="859">
          <v:shape id="_x0000_i2944" type="#_x0000_t75" style="width:161.3pt;height:43.2pt" o:ole="">
            <v:imagedata r:id="rId3617" o:title=""/>
          </v:shape>
          <o:OLEObject Type="Embed" ProgID="Equation.DSMT4" ShapeID="_x0000_i2944" DrawAspect="Content" ObjectID="_1646166234" r:id="rId3618"/>
        </w:object>
      </w:r>
    </w:p>
    <w:p w:rsidR="00640006" w:rsidRPr="00640006" w:rsidRDefault="00640006" w:rsidP="00640006">
      <w:r w:rsidRPr="00640006">
        <w:t xml:space="preserve">Thay </w:t>
      </w:r>
      <w:r w:rsidRPr="00640006">
        <w:object w:dxaOrig="720" w:dyaOrig="320">
          <v:shape id="_x0000_i2945" type="#_x0000_t75" style="width:36.3pt;height:16.15pt" o:ole="">
            <v:imagedata r:id="rId3619" o:title=""/>
          </v:shape>
          <o:OLEObject Type="Embed" ProgID="Equation.DSMT4" ShapeID="_x0000_i2945" DrawAspect="Content" ObjectID="_1646166235" r:id="rId3620"/>
        </w:object>
      </w:r>
      <w:r w:rsidRPr="00640006">
        <w:t xml:space="preserve"> vào (2) ta có:</w:t>
      </w:r>
    </w:p>
    <w:p w:rsidR="00640006" w:rsidRPr="00640006" w:rsidRDefault="00640006" w:rsidP="00640006">
      <w:r w:rsidRPr="00640006">
        <w:object w:dxaOrig="4520" w:dyaOrig="1100">
          <v:shape id="_x0000_i2946" type="#_x0000_t75" style="width:225.8pt;height:54.7pt" o:ole="">
            <v:imagedata r:id="rId3621" o:title=""/>
          </v:shape>
          <o:OLEObject Type="Embed" ProgID="Equation.DSMT4" ShapeID="_x0000_i2946" DrawAspect="Content" ObjectID="_1646166236" r:id="rId3622"/>
        </w:object>
      </w:r>
    </w:p>
    <w:p w:rsidR="00640006" w:rsidRPr="00640006" w:rsidRDefault="00640006" w:rsidP="00640006">
      <w:r w:rsidRPr="00640006">
        <w:t>Câu 36: Đáp án C</w:t>
      </w:r>
    </w:p>
    <w:p w:rsidR="00640006" w:rsidRPr="00640006" w:rsidRDefault="00640006" w:rsidP="00640006">
      <w:r w:rsidRPr="00640006">
        <w:t>+ Khi khoảng cách từ hai khe tới màn là D:</w:t>
      </w:r>
    </w:p>
    <w:p w:rsidR="00640006" w:rsidRPr="00640006" w:rsidRDefault="00640006" w:rsidP="00640006">
      <w:r w:rsidRPr="00640006">
        <w:object w:dxaOrig="1500" w:dyaOrig="620">
          <v:shape id="_x0000_i2947" type="#_x0000_t75" style="width:74.9pt;height:31.1pt" o:ole="">
            <v:imagedata r:id="rId3623" o:title=""/>
          </v:shape>
          <o:OLEObject Type="Embed" ProgID="Equation.DSMT4" ShapeID="_x0000_i2947" DrawAspect="Content" ObjectID="_1646166237" r:id="rId3624"/>
        </w:object>
      </w:r>
    </w:p>
    <w:p w:rsidR="00640006" w:rsidRPr="00640006" w:rsidRDefault="00640006" w:rsidP="00640006">
      <w:r w:rsidRPr="00640006">
        <w:t xml:space="preserve">+ Khi khoảng cách từ hai khe tới màn là </w:t>
      </w:r>
      <w:r w:rsidRPr="00640006">
        <w:object w:dxaOrig="800" w:dyaOrig="260">
          <v:shape id="_x0000_i2948" type="#_x0000_t75" style="width:39.75pt;height:13.25pt" o:ole="">
            <v:imagedata r:id="rId3625" o:title=""/>
          </v:shape>
          <o:OLEObject Type="Embed" ProgID="Equation.DSMT4" ShapeID="_x0000_i2948" DrawAspect="Content" ObjectID="_1646166238" r:id="rId3626"/>
        </w:object>
      </w:r>
      <w:r w:rsidRPr="00640006">
        <w:t xml:space="preserve"> hoặc </w:t>
      </w:r>
      <w:r w:rsidRPr="00640006">
        <w:object w:dxaOrig="800" w:dyaOrig="260">
          <v:shape id="_x0000_i2949" type="#_x0000_t75" style="width:39.75pt;height:13.25pt" o:ole="">
            <v:imagedata r:id="rId3627" o:title=""/>
          </v:shape>
          <o:OLEObject Type="Embed" ProgID="Equation.DSMT4" ShapeID="_x0000_i2949" DrawAspect="Content" ObjectID="_1646166239" r:id="rId3628"/>
        </w:object>
      </w:r>
      <w:r w:rsidRPr="00640006">
        <w:t xml:space="preserve"> thì</w:t>
      </w:r>
    </w:p>
    <w:p w:rsidR="00640006" w:rsidRPr="00640006" w:rsidRDefault="00640006" w:rsidP="00640006">
      <w:r w:rsidRPr="00640006">
        <w:object w:dxaOrig="5140" w:dyaOrig="1400">
          <v:shape id="_x0000_i2950" type="#_x0000_t75" style="width:256.9pt;height:70.25pt" o:ole="">
            <v:imagedata r:id="rId3629" o:title=""/>
          </v:shape>
          <o:OLEObject Type="Embed" ProgID="Equation.DSMT4" ShapeID="_x0000_i2950" DrawAspect="Content" ObjectID="_1646166240" r:id="rId3630"/>
        </w:object>
      </w:r>
    </w:p>
    <w:p w:rsidR="00640006" w:rsidRPr="00640006" w:rsidRDefault="00640006" w:rsidP="00640006">
      <w:r w:rsidRPr="00640006">
        <w:t xml:space="preserve">+Nếu khoảng cách từ màn quan sát đến mặt phẳng hai khe là </w:t>
      </w:r>
      <w:r w:rsidRPr="00640006">
        <w:object w:dxaOrig="920" w:dyaOrig="279">
          <v:shape id="_x0000_i2951" type="#_x0000_t75" style="width:46.1pt;height:13.8pt" o:ole="">
            <v:imagedata r:id="rId3631" o:title=""/>
          </v:shape>
          <o:OLEObject Type="Embed" ProgID="Equation.DSMT4" ShapeID="_x0000_i2951" DrawAspect="Content" ObjectID="_1646166241" r:id="rId3632"/>
        </w:object>
      </w:r>
      <w:r w:rsidRPr="00640006">
        <w:t xml:space="preserve"> thì khoảng vân trên màn là</w:t>
      </w:r>
    </w:p>
    <w:p w:rsidR="00640006" w:rsidRPr="00640006" w:rsidRDefault="00640006" w:rsidP="00640006">
      <w:r w:rsidRPr="00640006">
        <w:object w:dxaOrig="4940" w:dyaOrig="660">
          <v:shape id="_x0000_i2952" type="#_x0000_t75" style="width:247.1pt;height:32.85pt" o:ole="">
            <v:imagedata r:id="rId3633" o:title=""/>
          </v:shape>
          <o:OLEObject Type="Embed" ProgID="Equation.DSMT4" ShapeID="_x0000_i2952" DrawAspect="Content" ObjectID="_1646166242" r:id="rId3634"/>
        </w:object>
      </w:r>
    </w:p>
    <w:p w:rsidR="00640006" w:rsidRPr="00640006" w:rsidRDefault="00640006" w:rsidP="00640006">
      <w:r w:rsidRPr="00640006">
        <w:t>Câu 37: Đáp án A</w:t>
      </w:r>
    </w:p>
    <w:p w:rsidR="00640006" w:rsidRPr="00640006" w:rsidRDefault="00640006" w:rsidP="00640006">
      <w:r w:rsidRPr="00640006">
        <w:t>Vị trí hai vân sáng trùng nhau:</w:t>
      </w:r>
    </w:p>
    <w:p w:rsidR="00640006" w:rsidRPr="00640006" w:rsidRDefault="00640006" w:rsidP="00640006">
      <w:r w:rsidRPr="00640006">
        <w:object w:dxaOrig="2820" w:dyaOrig="620">
          <v:shape id="_x0000_i2953" type="#_x0000_t75" style="width:141.1pt;height:31.1pt" o:ole="">
            <v:imagedata r:id="rId3635" o:title=""/>
          </v:shape>
          <o:OLEObject Type="Embed" ProgID="Equation.DSMT4" ShapeID="_x0000_i2953" DrawAspect="Content" ObjectID="_1646166243" r:id="rId3636"/>
        </w:object>
      </w:r>
    </w:p>
    <w:p w:rsidR="00640006" w:rsidRPr="00640006" w:rsidRDefault="00640006" w:rsidP="00640006">
      <w:r w:rsidRPr="00640006">
        <w:t>Ta lại có:</w:t>
      </w:r>
    </w:p>
    <w:p w:rsidR="00640006" w:rsidRPr="00640006" w:rsidRDefault="00640006" w:rsidP="00640006">
      <w:r w:rsidRPr="00640006">
        <w:object w:dxaOrig="5640" w:dyaOrig="320">
          <v:shape id="_x0000_i2954" type="#_x0000_t75" style="width:282.25pt;height:16.15pt" o:ole="">
            <v:imagedata r:id="rId3637" o:title=""/>
          </v:shape>
          <o:OLEObject Type="Embed" ProgID="Equation.DSMT4" ShapeID="_x0000_i2954" DrawAspect="Content" ObjectID="_1646166244" r:id="rId3638"/>
        </w:object>
      </w:r>
    </w:p>
    <w:p w:rsidR="00640006" w:rsidRPr="00640006" w:rsidRDefault="00640006" w:rsidP="00640006">
      <w:r w:rsidRPr="00640006">
        <w:object w:dxaOrig="300" w:dyaOrig="240">
          <v:shape id="_x0000_i2955" type="#_x0000_t75" style="width:15pt;height:12.1pt" o:ole="">
            <v:imagedata r:id="rId3639" o:title=""/>
          </v:shape>
          <o:OLEObject Type="Embed" ProgID="Equation.DSMT4" ShapeID="_x0000_i2955" DrawAspect="Content" ObjectID="_1646166245" r:id="rId3640"/>
        </w:object>
      </w:r>
      <w:r w:rsidRPr="00640006">
        <w:t xml:space="preserve"> Có 7 giá trị của n nên trong khoảng giữa hai vân sáng bậc 7 của bức xạ </w:t>
      </w:r>
      <w:r w:rsidRPr="00640006">
        <w:object w:dxaOrig="200" w:dyaOrig="279">
          <v:shape id="_x0000_i2956" type="#_x0000_t75" style="width:9.8pt;height:13.8pt" o:ole="">
            <v:imagedata r:id="rId3641" o:title=""/>
          </v:shape>
          <o:OLEObject Type="Embed" ProgID="Equation.DSMT4" ShapeID="_x0000_i2956" DrawAspect="Content" ObjectID="_1646166246" r:id="rId3642"/>
        </w:object>
      </w:r>
      <w:r w:rsidRPr="00640006">
        <w:t xml:space="preserve"> số vị trí có vân sáng trùng nhau của hai bức xạ là 7</w:t>
      </w:r>
    </w:p>
    <w:p w:rsidR="00640006" w:rsidRPr="00640006" w:rsidRDefault="00640006" w:rsidP="00640006">
      <w:r w:rsidRPr="00640006">
        <w:t>Câu 38: Đáp án B</w:t>
      </w:r>
    </w:p>
    <w:p w:rsidR="00640006" w:rsidRPr="00640006" w:rsidRDefault="00640006" w:rsidP="00640006">
      <w:r w:rsidRPr="00640006">
        <w:t xml:space="preserve">- Vật thật AB (người) qua gương phẳng cho ảnh ảo </w:t>
      </w:r>
      <w:r w:rsidRPr="00640006">
        <w:object w:dxaOrig="560" w:dyaOrig="260">
          <v:shape id="_x0000_i2957" type="#_x0000_t75" style="width:28.2pt;height:13.25pt" o:ole="">
            <v:imagedata r:id="rId3643" o:title=""/>
          </v:shape>
          <o:OLEObject Type="Embed" ProgID="Equation.DSMT4" ShapeID="_x0000_i2957" DrawAspect="Content" ObjectID="_1646166247" r:id="rId3644"/>
        </w:object>
      </w:r>
      <w:r w:rsidRPr="00640006">
        <w:t xml:space="preserve"> đối xứng.</w:t>
      </w:r>
    </w:p>
    <w:p w:rsidR="00640006" w:rsidRPr="00640006" w:rsidRDefault="003E7F8B" w:rsidP="00640006">
      <w:r>
        <w:rPr>
          <w:noProof/>
        </w:rPr>
        <w:drawing>
          <wp:anchor distT="0" distB="0" distL="114300" distR="114300" simplePos="0" relativeHeight="251672576" behindDoc="0" locked="0" layoutInCell="1" allowOverlap="1">
            <wp:simplePos x="0" y="0"/>
            <wp:positionH relativeFrom="column">
              <wp:posOffset>4380230</wp:posOffset>
            </wp:positionH>
            <wp:positionV relativeFrom="paragraph">
              <wp:posOffset>66675</wp:posOffset>
            </wp:positionV>
            <wp:extent cx="2103755" cy="1744345"/>
            <wp:effectExtent l="0" t="0" r="0" b="8255"/>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2103755" cy="174434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Để người đó thấy toàn bộ ảnh của mình thì kích thước nhỏ nhất và vị trí đặt gương phải thỏa mãn đường đi của tia sáng như hình vẽ.</w:t>
      </w:r>
    </w:p>
    <w:p w:rsidR="00640006" w:rsidRPr="00640006" w:rsidRDefault="00640006" w:rsidP="00640006">
      <w:r w:rsidRPr="00640006">
        <w:object w:dxaOrig="4540" w:dyaOrig="1280">
          <v:shape id="_x0000_i2958" type="#_x0000_t75" style="width:226.95pt;height:63.95pt" o:ole="">
            <v:imagedata r:id="rId3646" o:title=""/>
          </v:shape>
          <o:OLEObject Type="Embed" ProgID="Equation.DSMT4" ShapeID="_x0000_i2958" DrawAspect="Content" ObjectID="_1646166248" r:id="rId3647"/>
        </w:object>
      </w:r>
    </w:p>
    <w:p w:rsidR="00640006" w:rsidRPr="00640006" w:rsidRDefault="00640006" w:rsidP="00640006">
      <w:r w:rsidRPr="00640006">
        <w:t xml:space="preserve">Vậy chiều cao tối thiểu của gương là 0,85 m </w:t>
      </w:r>
    </w:p>
    <w:p w:rsidR="00640006" w:rsidRPr="00640006" w:rsidRDefault="00640006" w:rsidP="00640006">
      <w:r w:rsidRPr="00640006">
        <w:t>Gương đặt cách mặt đất tối đa là 0,8 m</w:t>
      </w:r>
    </w:p>
    <w:p w:rsidR="00640006" w:rsidRPr="00640006" w:rsidRDefault="00640006" w:rsidP="00640006">
      <w:r w:rsidRPr="00640006">
        <w:t xml:space="preserve">Câu 39: Đáp án </w:t>
      </w:r>
    </w:p>
    <w:p w:rsidR="00640006" w:rsidRPr="00640006" w:rsidRDefault="00640006" w:rsidP="00640006">
      <w:r w:rsidRPr="00640006">
        <w:t xml:space="preserve">Khi </w:t>
      </w:r>
      <w:r w:rsidRPr="00640006">
        <w:object w:dxaOrig="1520" w:dyaOrig="400">
          <v:shape id="_x0000_i2959" type="#_x0000_t75" style="width:76.05pt;height:20.15pt" o:ole="">
            <v:imagedata r:id="rId3648" o:title=""/>
          </v:shape>
          <o:OLEObject Type="Embed" ProgID="Equation.DSMT4" ShapeID="_x0000_i2959" DrawAspect="Content" ObjectID="_1646166249" r:id="rId3649"/>
        </w:object>
      </w:r>
      <w:r w:rsidRPr="00640006">
        <w:t xml:space="preserve"> thì cường độ dòng điện trong mạch là </w:t>
      </w:r>
      <w:r w:rsidRPr="00640006">
        <w:object w:dxaOrig="220" w:dyaOrig="360">
          <v:shape id="_x0000_i2960" type="#_x0000_t75" style="width:10.95pt;height:17.85pt" o:ole="">
            <v:imagedata r:id="rId3650" o:title=""/>
          </v:shape>
          <o:OLEObject Type="Embed" ProgID="Equation.DSMT4" ShapeID="_x0000_i2960" DrawAspect="Content" ObjectID="_1646166250" r:id="rId3651"/>
        </w:object>
      </w:r>
      <w:r w:rsidRPr="00640006">
        <w:t xml:space="preserve"> và hiệu điện thế giữa hai đầu điện trở là </w:t>
      </w:r>
      <w:r w:rsidRPr="00640006">
        <w:object w:dxaOrig="300" w:dyaOrig="360">
          <v:shape id="_x0000_i2961" type="#_x0000_t75" style="width:15pt;height:17.85pt" o:ole="">
            <v:imagedata r:id="rId3652" o:title=""/>
          </v:shape>
          <o:OLEObject Type="Embed" ProgID="Equation.DSMT4" ShapeID="_x0000_i2961" DrawAspect="Content" ObjectID="_1646166251" r:id="rId3653"/>
        </w:object>
      </w:r>
    </w:p>
    <w:p w:rsidR="00640006" w:rsidRPr="00640006" w:rsidRDefault="00640006" w:rsidP="00640006">
      <w:r w:rsidRPr="00640006">
        <w:t xml:space="preserve">+ Khi </w:t>
      </w:r>
      <w:r w:rsidRPr="00640006">
        <w:object w:dxaOrig="1840" w:dyaOrig="400">
          <v:shape id="_x0000_i2962" type="#_x0000_t75" style="width:92.15pt;height:20.15pt" o:ole="">
            <v:imagedata r:id="rId3654" o:title=""/>
          </v:shape>
          <o:OLEObject Type="Embed" ProgID="Equation.DSMT4" ShapeID="_x0000_i2962" DrawAspect="Content" ObjectID="_1646166252" r:id="rId3655"/>
        </w:object>
      </w:r>
      <w:r w:rsidRPr="00640006">
        <w:t xml:space="preserve"> thì cường độ dòng điện trong mạch là </w:t>
      </w:r>
      <w:r w:rsidRPr="00640006">
        <w:object w:dxaOrig="240" w:dyaOrig="360">
          <v:shape id="_x0000_i2963" type="#_x0000_t75" style="width:12.1pt;height:17.85pt" o:ole="">
            <v:imagedata r:id="rId3656" o:title=""/>
          </v:shape>
          <o:OLEObject Type="Embed" ProgID="Equation.DSMT4" ShapeID="_x0000_i2963" DrawAspect="Content" ObjectID="_1646166253" r:id="rId3657"/>
        </w:object>
      </w:r>
      <w:r w:rsidRPr="00640006">
        <w:t xml:space="preserve"> và hiệu điện thế giữa hai đầu điện trở là </w:t>
      </w:r>
      <w:r w:rsidRPr="00640006">
        <w:object w:dxaOrig="320" w:dyaOrig="360">
          <v:shape id="_x0000_i2964" type="#_x0000_t75" style="width:16.15pt;height:17.85pt" o:ole="">
            <v:imagedata r:id="rId3658" o:title=""/>
          </v:shape>
          <o:OLEObject Type="Embed" ProgID="Equation.DSMT4" ShapeID="_x0000_i2964" DrawAspect="Content" ObjectID="_1646166254" r:id="rId3659"/>
        </w:object>
      </w:r>
    </w:p>
    <w:p w:rsidR="00640006" w:rsidRPr="00640006" w:rsidRDefault="00640006" w:rsidP="00640006">
      <w:r w:rsidRPr="00640006">
        <w:lastRenderedPageBreak/>
        <w:t xml:space="preserve">+ Theo bài ra ta có </w:t>
      </w:r>
      <w:r w:rsidRPr="00640006">
        <w:object w:dxaOrig="920" w:dyaOrig="360">
          <v:shape id="_x0000_i2965" type="#_x0000_t75" style="width:46.1pt;height:17.85pt" o:ole="">
            <v:imagedata r:id="rId3660" o:title=""/>
          </v:shape>
          <o:OLEObject Type="Embed" ProgID="Equation.DSMT4" ShapeID="_x0000_i2965" DrawAspect="Content" ObjectID="_1646166255" r:id="rId3661"/>
        </w:object>
      </w:r>
      <w:r w:rsidRPr="00640006">
        <w:t xml:space="preserve"> suy ra </w:t>
      </w:r>
      <w:r w:rsidRPr="00640006">
        <w:object w:dxaOrig="1060" w:dyaOrig="360">
          <v:shape id="_x0000_i2966" type="#_x0000_t75" style="width:53pt;height:17.85pt" o:ole="">
            <v:imagedata r:id="rId3662" o:title=""/>
          </v:shape>
          <o:OLEObject Type="Embed" ProgID="Equation.DSMT4" ShapeID="_x0000_i2966" DrawAspect="Content" ObjectID="_1646166256" r:id="rId3663"/>
        </w:object>
      </w:r>
    </w:p>
    <w:p w:rsidR="00640006" w:rsidRPr="00640006" w:rsidRDefault="00640006" w:rsidP="00640006">
      <w:r w:rsidRPr="00640006">
        <w:t xml:space="preserve">Áp dụng công thức </w:t>
      </w:r>
      <w:r w:rsidRPr="00640006">
        <w:object w:dxaOrig="1380" w:dyaOrig="400">
          <v:shape id="_x0000_i2967" type="#_x0000_t75" style="width:69.1pt;height:20.15pt" o:ole="">
            <v:imagedata r:id="rId3664" o:title=""/>
          </v:shape>
          <o:OLEObject Type="Embed" ProgID="Equation.DSMT4" ShapeID="_x0000_i2967" DrawAspect="Content" ObjectID="_1646166257" r:id="rId3665"/>
        </w:object>
      </w:r>
      <w:r w:rsidRPr="00640006">
        <w:t xml:space="preserve"> ta có:</w:t>
      </w:r>
    </w:p>
    <w:p w:rsidR="00640006" w:rsidRPr="00640006" w:rsidRDefault="00640006" w:rsidP="00640006">
      <w:r w:rsidRPr="00640006">
        <w:object w:dxaOrig="1420" w:dyaOrig="400">
          <v:shape id="_x0000_i2968" type="#_x0000_t75" style="width:70.85pt;height:20.15pt" o:ole="">
            <v:imagedata r:id="rId3666" o:title=""/>
          </v:shape>
          <o:OLEObject Type="Embed" ProgID="Equation.DSMT4" ShapeID="_x0000_i2968" DrawAspect="Content" ObjectID="_1646166258" r:id="rId3667"/>
        </w:object>
      </w:r>
    </w:p>
    <w:p w:rsidR="00640006" w:rsidRPr="00640006" w:rsidRDefault="00640006" w:rsidP="00640006">
      <w:r w:rsidRPr="00640006">
        <w:object w:dxaOrig="2520" w:dyaOrig="800">
          <v:shape id="_x0000_i2969" type="#_x0000_t75" style="width:126.15pt;height:39.75pt" o:ole="">
            <v:imagedata r:id="rId3668" o:title=""/>
          </v:shape>
          <o:OLEObject Type="Embed" ProgID="Equation.DSMT4" ShapeID="_x0000_i2969" DrawAspect="Content" ObjectID="_1646166259" r:id="rId3669"/>
        </w:object>
      </w:r>
    </w:p>
    <w:p w:rsidR="00640006" w:rsidRPr="00640006" w:rsidRDefault="00640006" w:rsidP="00640006">
      <w:r w:rsidRPr="00640006">
        <w:t xml:space="preserve">+ Giải hệ phương trình </w:t>
      </w:r>
      <w:r w:rsidRPr="00640006">
        <w:object w:dxaOrig="2420" w:dyaOrig="840">
          <v:shape id="_x0000_i2970" type="#_x0000_t75" style="width:120.95pt;height:42.05pt" o:ole="">
            <v:imagedata r:id="rId3670" o:title=""/>
          </v:shape>
          <o:OLEObject Type="Embed" ProgID="Equation.DSMT4" ShapeID="_x0000_i2970" DrawAspect="Content" ObjectID="_1646166260" r:id="rId3671"/>
        </w:object>
      </w:r>
      <w:r w:rsidRPr="00640006">
        <w:t xml:space="preserve"> ta được </w:t>
      </w:r>
      <w:r w:rsidRPr="00640006">
        <w:object w:dxaOrig="940" w:dyaOrig="400">
          <v:shape id="_x0000_i2971" type="#_x0000_t75" style="width:47.25pt;height:20.15pt" o:ole="">
            <v:imagedata r:id="rId3672" o:title=""/>
          </v:shape>
          <o:OLEObject Type="Embed" ProgID="Equation.DSMT4" ShapeID="_x0000_i2971" DrawAspect="Content" ObjectID="_1646166261" r:id="rId3673"/>
        </w:object>
      </w:r>
    </w:p>
    <w:p w:rsidR="00640006" w:rsidRPr="00640006" w:rsidRDefault="00640006" w:rsidP="00640006">
      <w:r w:rsidRPr="00640006">
        <w:t>Câu 40: Đáp án D</w:t>
      </w:r>
    </w:p>
    <w:p w:rsidR="00640006" w:rsidRPr="00640006" w:rsidRDefault="00640006" w:rsidP="00640006">
      <w:r w:rsidRPr="00640006">
        <w:t xml:space="preserve">Đặt </w:t>
      </w:r>
      <w:r w:rsidRPr="00640006">
        <w:object w:dxaOrig="1160" w:dyaOrig="360">
          <v:shape id="_x0000_i2972" type="#_x0000_t75" style="width:58.2pt;height:17.85pt" o:ole="">
            <v:imagedata r:id="rId3674" o:title=""/>
          </v:shape>
          <o:OLEObject Type="Embed" ProgID="Equation.DSMT4" ShapeID="_x0000_i2972" DrawAspect="Content" ObjectID="_1646166262" r:id="rId3675"/>
        </w:object>
      </w:r>
    </w:p>
    <w:p w:rsidR="00640006" w:rsidRPr="00640006" w:rsidRDefault="00640006" w:rsidP="00640006">
      <w:r w:rsidRPr="00640006">
        <w:t>+ Trong trường hợp 1:</w:t>
      </w:r>
    </w:p>
    <w:p w:rsidR="00640006" w:rsidRPr="00640006" w:rsidRDefault="00640006" w:rsidP="00640006">
      <w:r w:rsidRPr="00640006">
        <w:object w:dxaOrig="3960" w:dyaOrig="980">
          <v:shape id="_x0000_i2973" type="#_x0000_t75" style="width:198.15pt;height:48.95pt" o:ole="">
            <v:imagedata r:id="rId3676" o:title=""/>
          </v:shape>
          <o:OLEObject Type="Embed" ProgID="Equation.DSMT4" ShapeID="_x0000_i2973" DrawAspect="Content" ObjectID="_1646166263" r:id="rId3677"/>
        </w:object>
      </w:r>
    </w:p>
    <w:p w:rsidR="00640006" w:rsidRPr="00640006" w:rsidRDefault="00640006" w:rsidP="00640006">
      <w:r w:rsidRPr="00640006">
        <w:t>+ Trong trường hợp 2:</w:t>
      </w:r>
    </w:p>
    <w:p w:rsidR="00640006" w:rsidRPr="00640006" w:rsidRDefault="00640006" w:rsidP="00640006">
      <w:r w:rsidRPr="00640006">
        <w:object w:dxaOrig="4060" w:dyaOrig="800">
          <v:shape id="_x0000_i2974" type="#_x0000_t75" style="width:202.75pt;height:39.75pt" o:ole="">
            <v:imagedata r:id="rId3678" o:title=""/>
          </v:shape>
          <o:OLEObject Type="Embed" ProgID="Equation.DSMT4" ShapeID="_x0000_i2974" DrawAspect="Content" ObjectID="_1646166264" r:id="rId3679"/>
        </w:object>
      </w:r>
    </w:p>
    <w:p w:rsidR="00640006" w:rsidRPr="00640006" w:rsidRDefault="00640006" w:rsidP="00640006">
      <w:r w:rsidRPr="00640006">
        <w:t xml:space="preserve">Khi </w:t>
      </w:r>
      <w:r w:rsidRPr="00640006">
        <w:object w:dxaOrig="680" w:dyaOrig="279">
          <v:shape id="_x0000_i2975" type="#_x0000_t75" style="width:34pt;height:13.8pt" o:ole="">
            <v:imagedata r:id="rId3680" o:title=""/>
          </v:shape>
          <o:OLEObject Type="Embed" ProgID="Equation.DSMT4" ShapeID="_x0000_i2975" DrawAspect="Content" ObjectID="_1646166265" r:id="rId3681"/>
        </w:object>
      </w:r>
    </w:p>
    <w:p w:rsidR="00640006" w:rsidRPr="00640006" w:rsidRDefault="00640006" w:rsidP="00640006">
      <w:r w:rsidRPr="00640006">
        <w:object w:dxaOrig="1600" w:dyaOrig="660">
          <v:shape id="_x0000_i2976" type="#_x0000_t75" style="width:80.05pt;height:32.85pt" o:ole="">
            <v:imagedata r:id="rId3682" o:title=""/>
          </v:shape>
          <o:OLEObject Type="Embed" ProgID="Equation.DSMT4" ShapeID="_x0000_i2976" DrawAspect="Content" ObjectID="_1646166266" r:id="rId3683"/>
        </w:object>
      </w:r>
    </w:p>
    <w:p w:rsidR="00640006" w:rsidRPr="00640006" w:rsidRDefault="00640006" w:rsidP="00640006">
      <w:r w:rsidRPr="00640006">
        <w:t xml:space="preserve">+ Từ đồ thị ta thấy, khi </w:t>
      </w:r>
      <w:r w:rsidRPr="00640006">
        <w:object w:dxaOrig="1020" w:dyaOrig="320">
          <v:shape id="_x0000_i2977" type="#_x0000_t75" style="width:51.25pt;height:16.15pt" o:ole="">
            <v:imagedata r:id="rId3684" o:title=""/>
          </v:shape>
          <o:OLEObject Type="Embed" ProgID="Equation.DSMT4" ShapeID="_x0000_i2977" DrawAspect="Content" ObjectID="_1646166267" r:id="rId3685"/>
        </w:object>
      </w:r>
      <w:r w:rsidRPr="00640006">
        <w:t>thì:</w:t>
      </w:r>
    </w:p>
    <w:p w:rsidR="00640006" w:rsidRPr="00640006" w:rsidRDefault="00640006" w:rsidP="00640006">
      <w:r w:rsidRPr="00640006">
        <w:object w:dxaOrig="2940" w:dyaOrig="760">
          <v:shape id="_x0000_i2978" type="#_x0000_t75" style="width:146.9pt;height:38pt" o:ole="">
            <v:imagedata r:id="rId3686" o:title=""/>
          </v:shape>
          <o:OLEObject Type="Embed" ProgID="Equation.DSMT4" ShapeID="_x0000_i2978" DrawAspect="Content" ObjectID="_1646166268" r:id="rId3687"/>
        </w:object>
      </w:r>
    </w:p>
    <w:p w:rsidR="00640006" w:rsidRPr="00640006" w:rsidRDefault="00640006" w:rsidP="00640006">
      <w:r w:rsidRPr="00640006">
        <w:object w:dxaOrig="5100" w:dyaOrig="1540">
          <v:shape id="_x0000_i2979" type="#_x0000_t75" style="width:255.15pt;height:77.2pt" o:ole="">
            <v:imagedata r:id="rId3688" o:title=""/>
          </v:shape>
          <o:OLEObject Type="Embed" ProgID="Equation.DSMT4" ShapeID="_x0000_i2979" DrawAspect="Content" ObjectID="_1646166269" r:id="rId3689"/>
        </w:object>
      </w:r>
    </w:p>
    <w:p w:rsidR="00640006" w:rsidRPr="00640006" w:rsidRDefault="00640006" w:rsidP="00640006">
      <w:r w:rsidRPr="00640006">
        <w:t>+ Từ đó ta có:</w:t>
      </w:r>
    </w:p>
    <w:p w:rsidR="00640006" w:rsidRPr="00640006" w:rsidRDefault="00640006" w:rsidP="00640006">
      <w:r w:rsidRPr="00640006">
        <w:object w:dxaOrig="6860" w:dyaOrig="1560">
          <v:shape id="_x0000_i2980" type="#_x0000_t75" style="width:342.7pt;height:77.75pt" o:ole="">
            <v:imagedata r:id="rId3690" o:title=""/>
          </v:shape>
          <o:OLEObject Type="Embed" ProgID="Equation.DSMT4" ShapeID="_x0000_i2980" DrawAspect="Content" ObjectID="_1646166270" r:id="rId3691"/>
        </w:object>
      </w:r>
    </w:p>
    <w:p w:rsidR="00640006" w:rsidRPr="00640006" w:rsidRDefault="00640006"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2</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lastRenderedPageBreak/>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1: </w:t>
      </w:r>
      <w:r w:rsidRPr="00640006">
        <w:rPr>
          <w:rFonts w:eastAsia="Times New Roman"/>
          <w:color w:val="000000"/>
          <w:szCs w:val="24"/>
        </w:rPr>
        <w:t xml:space="preserve">Trong máy tăng áp, tỉ số giữa số vòng dây cuộn sơ cấp và thứ cấp </w:t>
      </w:r>
    </w:p>
    <w:p w:rsidR="00640006" w:rsidRPr="00640006" w:rsidRDefault="00640006" w:rsidP="004D7C47">
      <w:pPr>
        <w:pStyle w:val="ListParagraph"/>
        <w:numPr>
          <w:ilvl w:val="0"/>
          <w:numId w:val="3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nhỏ hơn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bằng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lớn hơn 2.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ớn hơn 1.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 </w:t>
      </w:r>
      <w:r w:rsidRPr="00640006">
        <w:rPr>
          <w:rFonts w:eastAsia="Times New Roman"/>
          <w:color w:val="000000"/>
          <w:szCs w:val="24"/>
        </w:rPr>
        <w:t xml:space="preserve">Một sóng cơ có tốc độ truyền sóng là v, tần số f. Bước sóng là </w:t>
      </w:r>
    </w:p>
    <w:p w:rsidR="00640006" w:rsidRPr="00640006" w:rsidRDefault="00640006" w:rsidP="008F73D6">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740" w:dyaOrig="660">
          <v:shape id="_x0000_i1422" type="#_x0000_t75" style="width:36.85pt;height:33.4pt" o:ole="">
            <v:imagedata r:id="rId1122" o:title=""/>
          </v:shape>
          <o:OLEObject Type="Embed" ProgID="Equation.DSMT4" ShapeID="_x0000_i1422" DrawAspect="Content" ObjectID="_1646166271" r:id="rId369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8"/>
          <w:szCs w:val="24"/>
        </w:rPr>
        <w:object w:dxaOrig="1300" w:dyaOrig="660">
          <v:shape id="_x0000_i1423" type="#_x0000_t75" style="width:65.1pt;height:33.4pt" o:ole="">
            <v:imagedata r:id="rId1124" o:title=""/>
          </v:shape>
          <o:OLEObject Type="Embed" ProgID="Equation.DSMT4" ShapeID="_x0000_i1423" DrawAspect="Content" ObjectID="_1646166272" r:id="rId369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1960" w:dyaOrig="620">
          <v:shape id="_x0000_i1424" type="#_x0000_t75" style="width:98.5pt;height:30.55pt" o:ole="">
            <v:imagedata r:id="rId1126" o:title=""/>
          </v:shape>
          <o:OLEObject Type="Embed" ProgID="Equation.DSMT4" ShapeID="_x0000_i1424" DrawAspect="Content" ObjectID="_1646166273" r:id="rId3694"/>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740" w:dyaOrig="620">
          <v:shape id="_x0000_i1425" type="#_x0000_t75" style="width:36.85pt;height:30.55pt" o:ole="">
            <v:imagedata r:id="rId1128" o:title=""/>
          </v:shape>
          <o:OLEObject Type="Embed" ProgID="Equation.DSMT4" ShapeID="_x0000_i1425" DrawAspect="Content" ObjectID="_1646166274" r:id="rId3695"/>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t xml:space="preserve">Câu 3: </w:t>
      </w:r>
      <w:r w:rsidRPr="00640006">
        <w:rPr>
          <w:rFonts w:eastAsia="Times New Roman"/>
          <w:color w:val="000000"/>
          <w:szCs w:val="24"/>
        </w:rPr>
        <w:t xml:space="preserve">Đặt điện áp xoay chiều có dạng </w:t>
      </w:r>
      <w:r w:rsidRPr="00640006">
        <w:rPr>
          <w:rFonts w:eastAsia="Times New Roman"/>
          <w:color w:val="000000"/>
          <w:position w:val="-28"/>
          <w:szCs w:val="24"/>
        </w:rPr>
        <w:object w:dxaOrig="3040" w:dyaOrig="680">
          <v:shape id="_x0000_i1426" type="#_x0000_t75" style="width:152.05pt;height:34.55pt" o:ole="">
            <v:imagedata r:id="rId1130" o:title=""/>
          </v:shape>
          <o:OLEObject Type="Embed" ProgID="Equation.DSMT4" ShapeID="_x0000_i1426" DrawAspect="Content" ObjectID="_1646166275" r:id="rId3696"/>
        </w:object>
      </w:r>
      <w:r w:rsidRPr="00640006">
        <w:rPr>
          <w:rFonts w:eastAsia="Times New Roman"/>
          <w:color w:val="000000"/>
          <w:szCs w:val="24"/>
        </w:rPr>
        <w:t xml:space="preserve"> vào hai đầu đoạn mạch R, L, C mắc nối tiếp. Cường độ dòng điện qua đoạn mạch là </w:t>
      </w:r>
      <w:r w:rsidRPr="00640006">
        <w:rPr>
          <w:rFonts w:eastAsia="Times New Roman"/>
          <w:color w:val="000000"/>
          <w:position w:val="-14"/>
          <w:szCs w:val="24"/>
        </w:rPr>
        <w:object w:dxaOrig="2280" w:dyaOrig="420">
          <v:shape id="_x0000_i1427" type="#_x0000_t75" style="width:114.05pt;height:21.3pt" o:ole="">
            <v:imagedata r:id="rId1132" o:title=""/>
          </v:shape>
          <o:OLEObject Type="Embed" ProgID="Equation.DSMT4" ShapeID="_x0000_i1427" DrawAspect="Content" ObjectID="_1646166276" r:id="rId3697"/>
        </w:object>
      </w:r>
      <w:r w:rsidRPr="00640006">
        <w:rPr>
          <w:rFonts w:eastAsia="Times New Roman"/>
          <w:color w:val="000000"/>
          <w:szCs w:val="24"/>
        </w:rPr>
        <w:t xml:space="preserve"> Công suất tiêu thụ của đoạn mạch bằng </w:t>
      </w:r>
    </w:p>
    <w:p w:rsidR="00640006" w:rsidRPr="00640006" w:rsidRDefault="00640006" w:rsidP="004D7C47">
      <w:pPr>
        <w:pStyle w:val="ListParagraph"/>
        <w:numPr>
          <w:ilvl w:val="0"/>
          <w:numId w:val="32"/>
        </w:numPr>
        <w:spacing w:after="0" w:line="276" w:lineRule="auto"/>
        <w:jc w:val="both"/>
        <w:rPr>
          <w:rFonts w:ascii="Times New Roman" w:eastAsia="Times New Roman" w:hAnsi="Times New Roman"/>
          <w:i/>
          <w:iCs/>
          <w:color w:val="000000"/>
          <w:sz w:val="24"/>
          <w:szCs w:val="24"/>
        </w:rPr>
      </w:pPr>
      <w:r w:rsidRPr="00640006">
        <w:rPr>
          <w:rFonts w:ascii="Times New Roman" w:eastAsia="Times New Roman" w:hAnsi="Times New Roman"/>
          <w:color w:val="000000"/>
          <w:position w:val="-6"/>
          <w:sz w:val="24"/>
          <w:szCs w:val="24"/>
        </w:rPr>
        <w:object w:dxaOrig="980" w:dyaOrig="340">
          <v:shape id="_x0000_i1428" type="#_x0000_t75" style="width:49.55pt;height:16.15pt" o:ole="">
            <v:imagedata r:id="rId1134" o:title=""/>
          </v:shape>
          <o:OLEObject Type="Embed" ProgID="Equation.DSMT4" ShapeID="_x0000_i1428" DrawAspect="Content" ObjectID="_1646166277" r:id="rId369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440</w:t>
      </w:r>
      <w:r w:rsidRPr="00640006">
        <w:rPr>
          <w:rFonts w:ascii="Times New Roman" w:eastAsia="Times New Roman" w:hAnsi="Times New Roman"/>
          <w:i/>
          <w:iCs/>
          <w:color w:val="000000"/>
          <w:sz w:val="24"/>
          <w:szCs w:val="24"/>
        </w:rPr>
        <w:t xml:space="preserve">W. </w:t>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6"/>
          <w:sz w:val="24"/>
          <w:szCs w:val="24"/>
        </w:rPr>
        <w:object w:dxaOrig="980" w:dyaOrig="340">
          <v:shape id="_x0000_i1429" type="#_x0000_t75" style="width:49.55pt;height:16.15pt" o:ole="">
            <v:imagedata r:id="rId1136" o:title=""/>
          </v:shape>
          <o:OLEObject Type="Embed" ProgID="Equation.DSMT4" ShapeID="_x0000_i1429" DrawAspect="Content" ObjectID="_1646166278" r:id="rId3699"/>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220</w:t>
      </w:r>
      <w:r w:rsidRPr="00640006">
        <w:rPr>
          <w:rFonts w:ascii="Times New Roman" w:eastAsia="Times New Roman" w:hAnsi="Times New Roman"/>
          <w:i/>
          <w:iCs/>
          <w:color w:val="000000"/>
          <w:sz w:val="24"/>
          <w:szCs w:val="24"/>
        </w:rPr>
        <w:t xml:space="preserve">W.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4: </w:t>
      </w:r>
      <w:r w:rsidRPr="00640006">
        <w:rPr>
          <w:rFonts w:eastAsia="Times New Roman"/>
          <w:color w:val="000000"/>
          <w:szCs w:val="24"/>
        </w:rPr>
        <w:t>Điện áp xoay chiều có dạng</w:t>
      </w:r>
      <w:r w:rsidRPr="00640006">
        <w:rPr>
          <w:rFonts w:eastAsia="Times New Roman"/>
          <w:i/>
          <w:iCs/>
          <w:color w:val="000000"/>
          <w:szCs w:val="24"/>
        </w:rPr>
        <w:t xml:space="preserve"> </w:t>
      </w:r>
      <w:r w:rsidRPr="00640006">
        <w:rPr>
          <w:rFonts w:eastAsia="Times New Roman"/>
          <w:i/>
          <w:iCs/>
          <w:color w:val="000000"/>
          <w:position w:val="-14"/>
          <w:szCs w:val="24"/>
        </w:rPr>
        <w:object w:dxaOrig="1500" w:dyaOrig="400">
          <v:shape id="_x0000_i1430" type="#_x0000_t75" style="width:74.9pt;height:20.15pt" o:ole="">
            <v:imagedata r:id="rId1138" o:title=""/>
          </v:shape>
          <o:OLEObject Type="Embed" ProgID="Equation.DSMT4" ShapeID="_x0000_i1430" DrawAspect="Content" ObjectID="_1646166279" r:id="rId3700"/>
        </w:object>
      </w:r>
      <w:r w:rsidRPr="00640006">
        <w:rPr>
          <w:rFonts w:eastAsia="Times New Roman"/>
          <w:i/>
          <w:iCs/>
          <w:color w:val="000000"/>
          <w:szCs w:val="24"/>
        </w:rPr>
        <w:t xml:space="preserve"> </w:t>
      </w:r>
      <w:r w:rsidRPr="00640006">
        <w:rPr>
          <w:rFonts w:eastAsia="Times New Roman"/>
          <w:color w:val="000000"/>
          <w:szCs w:val="24"/>
        </w:rPr>
        <w:t xml:space="preserve">. Điện áp hiệu dụng bằng </w:t>
      </w:r>
    </w:p>
    <w:p w:rsidR="00640006" w:rsidRPr="00640006" w:rsidRDefault="00640006" w:rsidP="00601B9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40" w:dyaOrig="620">
          <v:shape id="_x0000_i1431" type="#_x0000_t75" style="width:21.9pt;height:30.55pt" o:ole="">
            <v:imagedata r:id="rId1140" o:title=""/>
          </v:shape>
          <o:OLEObject Type="Embed" ProgID="Equation.DSMT4" ShapeID="_x0000_i1431" DrawAspect="Content" ObjectID="_1646166280" r:id="rId370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12"/>
          <w:szCs w:val="24"/>
        </w:rPr>
        <w:object w:dxaOrig="680" w:dyaOrig="400">
          <v:shape id="_x0000_i1432" type="#_x0000_t75" style="width:34.55pt;height:20.15pt" o:ole="">
            <v:imagedata r:id="rId1142" o:title=""/>
          </v:shape>
          <o:OLEObject Type="Embed" ProgID="Equation.DSMT4" ShapeID="_x0000_i1432" DrawAspect="Content" ObjectID="_1646166281" r:id="rId370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8"/>
          <w:szCs w:val="24"/>
        </w:rPr>
        <w:object w:dxaOrig="480" w:dyaOrig="660">
          <v:shape id="_x0000_i1433" type="#_x0000_t75" style="width:23.6pt;height:33.4pt" o:ole="">
            <v:imagedata r:id="rId1144" o:title=""/>
          </v:shape>
          <o:OLEObject Type="Embed" ProgID="Equation.DSMT4" ShapeID="_x0000_i1433" DrawAspect="Content" ObjectID="_1646166282" r:id="rId370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12"/>
          <w:szCs w:val="24"/>
        </w:rPr>
        <w:object w:dxaOrig="380" w:dyaOrig="360">
          <v:shape id="_x0000_i1434" type="#_x0000_t75" style="width:19.6pt;height:19pt" o:ole="">
            <v:imagedata r:id="rId1146" o:title=""/>
          </v:shape>
          <o:OLEObject Type="Embed" ProgID="Equation.DSMT4" ShapeID="_x0000_i1434" DrawAspect="Content" ObjectID="_1646166283" r:id="rId3704"/>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5: </w:t>
      </w:r>
      <w:r w:rsidRPr="00640006">
        <w:rPr>
          <w:rFonts w:eastAsia="Times New Roman"/>
          <w:color w:val="000000"/>
          <w:szCs w:val="24"/>
        </w:rPr>
        <w:t xml:space="preserve">Đặt điện áp xoay chiều </w:t>
      </w:r>
      <w:r w:rsidRPr="00640006">
        <w:rPr>
          <w:rFonts w:eastAsia="Times New Roman"/>
          <w:i/>
          <w:iCs/>
          <w:color w:val="000000"/>
          <w:position w:val="-14"/>
          <w:szCs w:val="24"/>
        </w:rPr>
        <w:object w:dxaOrig="1500" w:dyaOrig="400">
          <v:shape id="_x0000_i1435" type="#_x0000_t75" style="width:74.9pt;height:20.15pt" o:ole="">
            <v:imagedata r:id="rId1148" o:title=""/>
          </v:shape>
          <o:OLEObject Type="Embed" ProgID="Equation.DSMT4" ShapeID="_x0000_i1435" DrawAspect="Content" ObjectID="_1646166284" r:id="rId3705"/>
        </w:object>
      </w:r>
      <w:r w:rsidRPr="00640006">
        <w:rPr>
          <w:rFonts w:eastAsia="Times New Roman"/>
          <w:i/>
          <w:iCs/>
          <w:color w:val="000000"/>
          <w:szCs w:val="24"/>
        </w:rPr>
        <w:t xml:space="preserve"> </w:t>
      </w:r>
      <w:r w:rsidRPr="00640006">
        <w:rPr>
          <w:rFonts w:eastAsia="Times New Roman"/>
          <w:color w:val="000000"/>
          <w:szCs w:val="24"/>
        </w:rPr>
        <w:t xml:space="preserve">vào hai đầu đoạn mạch chỉ có điện trở thuần </w:t>
      </w:r>
      <w:r w:rsidRPr="00640006">
        <w:rPr>
          <w:rFonts w:eastAsia="Times New Roman"/>
          <w:i/>
          <w:iCs/>
          <w:color w:val="000000"/>
          <w:szCs w:val="24"/>
        </w:rPr>
        <w:t>R</w:t>
      </w:r>
      <w:r w:rsidRPr="00640006">
        <w:rPr>
          <w:rFonts w:eastAsia="Times New Roman"/>
          <w:color w:val="000000"/>
          <w:szCs w:val="24"/>
        </w:rPr>
        <w:t xml:space="preserve">. Hệ số công suất của đoạn mạch bằng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300" w:dyaOrig="620">
          <v:shape id="_x0000_i1436" type="#_x0000_t75" style="width:15pt;height:30.55pt" o:ole="">
            <v:imagedata r:id="rId1150" o:title=""/>
          </v:shape>
          <o:OLEObject Type="Embed" ProgID="Equation.DSMT4" ShapeID="_x0000_i1436" DrawAspect="Content" ObjectID="_1646166285" r:id="rId3706"/>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8"/>
          <w:szCs w:val="24"/>
        </w:rPr>
        <w:object w:dxaOrig="480" w:dyaOrig="660">
          <v:shape id="_x0000_i1437" type="#_x0000_t75" style="width:23.6pt;height:33.4pt" o:ole="">
            <v:imagedata r:id="rId1152" o:title=""/>
          </v:shape>
          <o:OLEObject Type="Embed" ProgID="Equation.DSMT4" ShapeID="_x0000_i1437" DrawAspect="Content" ObjectID="_1646166286" r:id="rId3707"/>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6: </w:t>
      </w:r>
      <w:r w:rsidRPr="00640006">
        <w:rPr>
          <w:rFonts w:eastAsia="Times New Roman"/>
          <w:color w:val="000000"/>
          <w:szCs w:val="24"/>
        </w:rPr>
        <w:t xml:space="preserve">Đối với đoạn mạch điện xoay chiều chỉ có tụ điện thì điện áp hai đầu đoạn mạch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ngược pha với cường độ dòng điệ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rễ pha hơn cường độ dòng điện </w:t>
      </w:r>
      <w:r w:rsidRPr="00640006">
        <w:rPr>
          <w:rFonts w:eastAsia="Times New Roman"/>
          <w:color w:val="000000"/>
          <w:position w:val="-24"/>
          <w:szCs w:val="24"/>
        </w:rPr>
        <w:object w:dxaOrig="340" w:dyaOrig="620">
          <v:shape id="_x0000_i1438" type="#_x0000_t75" style="width:16.15pt;height:30.55pt" o:ole="">
            <v:imagedata r:id="rId1154" o:title=""/>
          </v:shape>
          <o:OLEObject Type="Embed" ProgID="Equation.DSMT4" ShapeID="_x0000_i1438" DrawAspect="Content" ObjectID="_1646166287" r:id="rId3708"/>
        </w:object>
      </w:r>
      <w:r w:rsidRPr="00640006">
        <w:rPr>
          <w:rFonts w:eastAsia="Times New Roman"/>
          <w:color w:val="000000"/>
          <w:szCs w:val="24"/>
        </w:rPr>
        <w:t xml:space="preserve">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sớm pha hơn cường độ dòng điện </w:t>
      </w:r>
      <w:r w:rsidRPr="00640006">
        <w:rPr>
          <w:rFonts w:eastAsia="Times New Roman"/>
          <w:color w:val="000000"/>
          <w:position w:val="-24"/>
          <w:szCs w:val="24"/>
        </w:rPr>
        <w:object w:dxaOrig="340" w:dyaOrig="620">
          <v:shape id="_x0000_i1439" type="#_x0000_t75" style="width:16.15pt;height:30.55pt" o:ole="">
            <v:imagedata r:id="rId1154" o:title=""/>
          </v:shape>
          <o:OLEObject Type="Embed" ProgID="Equation.DSMT4" ShapeID="_x0000_i1439" DrawAspect="Content" ObjectID="_1646166288" r:id="rId3709"/>
        </w:objec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cùng pha với cường độ dòng điệ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7: </w:t>
      </w:r>
      <w:r w:rsidRPr="00640006">
        <w:rPr>
          <w:rFonts w:eastAsia="Times New Roman"/>
          <w:color w:val="000000"/>
          <w:szCs w:val="24"/>
        </w:rPr>
        <w:t xml:space="preserve">Một trong những đặc trưng vật lí của âm là </w:t>
      </w:r>
    </w:p>
    <w:p w:rsidR="00640006" w:rsidRPr="00640006" w:rsidRDefault="00640006" w:rsidP="004D7C47">
      <w:pPr>
        <w:pStyle w:val="ListParagraph"/>
        <w:numPr>
          <w:ilvl w:val="0"/>
          <w:numId w:val="3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độ t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 ca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âm sắ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tần số.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8: </w:t>
      </w:r>
      <w:r w:rsidRPr="00640006">
        <w:rPr>
          <w:rFonts w:eastAsia="Times New Roman"/>
          <w:color w:val="000000"/>
          <w:szCs w:val="24"/>
        </w:rPr>
        <w:t xml:space="preserve">Hai điện tích điểm </w:t>
      </w:r>
      <w:r w:rsidRPr="00640006">
        <w:rPr>
          <w:rFonts w:eastAsia="Times New Roman"/>
          <w:i/>
          <w:iCs/>
          <w:color w:val="000000"/>
          <w:szCs w:val="24"/>
        </w:rPr>
        <w:t>q</w:t>
      </w:r>
      <w:r w:rsidRPr="00640006">
        <w:rPr>
          <w:rFonts w:eastAsia="Times New Roman"/>
          <w:color w:val="000000"/>
          <w:szCs w:val="24"/>
          <w:vertAlign w:val="subscript"/>
        </w:rPr>
        <w:t>1</w:t>
      </w:r>
      <w:r w:rsidRPr="00640006">
        <w:rPr>
          <w:rFonts w:eastAsia="Times New Roman"/>
          <w:color w:val="000000"/>
          <w:szCs w:val="24"/>
        </w:rPr>
        <w:t xml:space="preserve"> , </w:t>
      </w:r>
      <w:r w:rsidRPr="00640006">
        <w:rPr>
          <w:rFonts w:eastAsia="Times New Roman"/>
          <w:i/>
          <w:iCs/>
          <w:color w:val="000000"/>
          <w:szCs w:val="24"/>
        </w:rPr>
        <w:t>q</w:t>
      </w:r>
      <w:r w:rsidRPr="00640006">
        <w:rPr>
          <w:rFonts w:eastAsia="Times New Roman"/>
          <w:color w:val="000000"/>
          <w:szCs w:val="24"/>
          <w:vertAlign w:val="subscript"/>
        </w:rPr>
        <w:t xml:space="preserve">2 </w:t>
      </w:r>
      <w:r w:rsidRPr="00640006">
        <w:rPr>
          <w:rFonts w:eastAsia="Times New Roman"/>
          <w:color w:val="000000"/>
          <w:szCs w:val="24"/>
        </w:rPr>
        <w:t xml:space="preserve">trái dấu đặt cách nhau một khoảng r trong chân không. Độ lớn lực tương tác tĩnh điện giữa hai điện tích đó bằng </w:t>
      </w:r>
    </w:p>
    <w:p w:rsidR="00640006" w:rsidRPr="00640006" w:rsidRDefault="00640006" w:rsidP="004D7C47">
      <w:pPr>
        <w:pStyle w:val="ListParagraph"/>
        <w:numPr>
          <w:ilvl w:val="0"/>
          <w:numId w:val="34"/>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20" w:dyaOrig="620">
          <v:shape id="_x0000_i1440" type="#_x0000_t75" style="width:56.45pt;height:30.55pt" o:ole="">
            <v:imagedata r:id="rId1157" o:title=""/>
          </v:shape>
          <o:OLEObject Type="Embed" ProgID="Equation.DSMT4" ShapeID="_x0000_i1440" DrawAspect="Content" ObjectID="_1646166289" r:id="rId3710"/>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4"/>
          <w:sz w:val="24"/>
          <w:szCs w:val="24"/>
        </w:rPr>
        <w:object w:dxaOrig="1560" w:dyaOrig="660">
          <v:shape id="_x0000_i1441" type="#_x0000_t75" style="width:78.35pt;height:33.4pt" o:ole="">
            <v:imagedata r:id="rId1159" o:title=""/>
          </v:shape>
          <o:OLEObject Type="Embed" ProgID="Equation.DSMT4" ShapeID="_x0000_i1441" DrawAspect="Content" ObjectID="_1646166290" r:id="rId3711"/>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20" w:dyaOrig="660">
          <v:shape id="_x0000_i1442" type="#_x0000_t75" style="width:65.65pt;height:33.4pt" o:ole="">
            <v:imagedata r:id="rId1161" o:title=""/>
          </v:shape>
          <o:OLEObject Type="Embed" ProgID="Equation.DSMT4" ShapeID="_x0000_i1442" DrawAspect="Content" ObjectID="_1646166291" r:id="rId3712"/>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4"/>
          <w:sz w:val="24"/>
          <w:szCs w:val="24"/>
        </w:rPr>
        <w:object w:dxaOrig="1120" w:dyaOrig="620">
          <v:shape id="_x0000_i1443" type="#_x0000_t75" style="width:56.45pt;height:30.55pt" o:ole="">
            <v:imagedata r:id="rId1163" o:title=""/>
          </v:shape>
          <o:OLEObject Type="Embed" ProgID="Equation.DSMT4" ShapeID="_x0000_i1443" DrawAspect="Content" ObjectID="_1646166292" r:id="rId3713"/>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t xml:space="preserve">Câu 9: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1500" w:dyaOrig="400">
          <v:shape id="_x0000_i1444" type="#_x0000_t75" style="width:74.9pt;height:20.15pt" o:ole="">
            <v:imagedata r:id="rId1165" o:title=""/>
          </v:shape>
          <o:OLEObject Type="Embed" ProgID="Equation.DSMT4" ShapeID="_x0000_i1444" DrawAspect="Content" ObjectID="_1646166293" r:id="rId3714"/>
        </w:object>
      </w:r>
      <w:r w:rsidRPr="00640006">
        <w:rPr>
          <w:rFonts w:eastAsia="Times New Roman"/>
          <w:color w:val="000000"/>
          <w:szCs w:val="24"/>
        </w:rPr>
        <w:t xml:space="preserve">  vào hai đầu đoạn mạch chứa R, C. Tổng trở của đoạn mạch là </w:t>
      </w:r>
    </w:p>
    <w:p w:rsidR="00640006" w:rsidRPr="00640006" w:rsidRDefault="00640006" w:rsidP="004701C3">
      <w:pPr>
        <w:spacing w:line="276" w:lineRule="auto"/>
        <w:ind w:firstLine="425"/>
        <w:rPr>
          <w:rFonts w:eastAsia="Times New Roman"/>
          <w:szCs w:val="24"/>
        </w:rPr>
      </w:pPr>
      <w:r w:rsidRPr="00640006">
        <w:rPr>
          <w:rFonts w:eastAsia="Times New Roman"/>
          <w:b/>
          <w:bCs/>
          <w:color w:val="0000FF"/>
          <w:szCs w:val="24"/>
        </w:rPr>
        <w:lastRenderedPageBreak/>
        <w:t xml:space="preserve">A. </w:t>
      </w:r>
      <w:r w:rsidRPr="00640006">
        <w:rPr>
          <w:rFonts w:eastAsia="Times New Roman"/>
          <w:b/>
          <w:bCs/>
          <w:color w:val="0000FF"/>
          <w:position w:val="-26"/>
          <w:szCs w:val="24"/>
        </w:rPr>
        <w:object w:dxaOrig="1780" w:dyaOrig="700">
          <v:shape id="_x0000_i1445" type="#_x0000_t75" style="width:89.3pt;height:35.15pt" o:ole="">
            <v:imagedata r:id="rId1167" o:title=""/>
          </v:shape>
          <o:OLEObject Type="Embed" ProgID="Equation.DSMT4" ShapeID="_x0000_i1445" DrawAspect="Content" ObjectID="_1646166294" r:id="rId3715"/>
        </w:object>
      </w:r>
      <w:r w:rsidRPr="00640006">
        <w:rPr>
          <w:rFonts w:eastAsia="Times New Roman"/>
          <w:b/>
          <w:bCs/>
          <w:color w:val="0000FF"/>
          <w:szCs w:val="24"/>
        </w:rPr>
        <w:t xml:space="preserve">  </w:t>
      </w:r>
      <w:r w:rsidRPr="00640006">
        <w:rPr>
          <w:rFonts w:eastAsia="Times New Roman"/>
          <w:b/>
          <w:bCs/>
          <w:color w:val="0000FF"/>
          <w:szCs w:val="24"/>
        </w:rPr>
        <w:tab/>
        <w:t>B.</w:t>
      </w:r>
      <w:r w:rsidRPr="00640006">
        <w:rPr>
          <w:rFonts w:eastAsia="Times New Roman"/>
          <w:b/>
          <w:bCs/>
          <w:color w:val="0000FF"/>
          <w:position w:val="-8"/>
          <w:szCs w:val="24"/>
        </w:rPr>
        <w:object w:dxaOrig="1900" w:dyaOrig="400">
          <v:shape id="_x0000_i1446" type="#_x0000_t75" style="width:94.45pt;height:20.15pt" o:ole="">
            <v:imagedata r:id="rId1169" o:title=""/>
          </v:shape>
          <o:OLEObject Type="Embed" ProgID="Equation.DSMT4" ShapeID="_x0000_i1446" DrawAspect="Content" ObjectID="_1646166295" r:id="rId3716"/>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6"/>
          <w:szCs w:val="24"/>
        </w:rPr>
        <w:object w:dxaOrig="1740" w:dyaOrig="700">
          <v:shape id="_x0000_i1447" type="#_x0000_t75" style="width:87pt;height:35.15pt" o:ole="">
            <v:imagedata r:id="rId1171" o:title=""/>
          </v:shape>
          <o:OLEObject Type="Embed" ProgID="Equation.DSMT4" ShapeID="_x0000_i1447" DrawAspect="Content" ObjectID="_1646166296" r:id="rId371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6"/>
          <w:szCs w:val="24"/>
        </w:rPr>
        <w:object w:dxaOrig="1740" w:dyaOrig="700">
          <v:shape id="_x0000_i1448" type="#_x0000_t75" style="width:87pt;height:35.15pt" o:ole="">
            <v:imagedata r:id="rId1173" o:title=""/>
          </v:shape>
          <o:OLEObject Type="Embed" ProgID="Equation.DSMT4" ShapeID="_x0000_i1448" DrawAspect="Content" ObjectID="_1646166297" r:id="rId3718"/>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10: </w:t>
      </w:r>
      <w:r w:rsidRPr="00640006">
        <w:rPr>
          <w:rFonts w:eastAsia="Times New Roman"/>
          <w:color w:val="000000"/>
          <w:szCs w:val="24"/>
        </w:rPr>
        <w:t xml:space="preserve">Một con lắc đơn treo tại nơi có gia tốc trọng trường </w:t>
      </w:r>
      <w:r w:rsidRPr="00640006">
        <w:rPr>
          <w:rFonts w:eastAsia="Times New Roman"/>
          <w:i/>
          <w:iCs/>
          <w:color w:val="000000"/>
          <w:szCs w:val="24"/>
        </w:rPr>
        <w:t>g</w:t>
      </w:r>
      <w:r w:rsidRPr="00640006">
        <w:rPr>
          <w:rFonts w:eastAsia="Times New Roman"/>
          <w:color w:val="000000"/>
          <w:szCs w:val="24"/>
        </w:rPr>
        <w:t xml:space="preserve">, chiều dài dây treo là </w:t>
      </w:r>
      <w:r w:rsidRPr="00640006">
        <w:rPr>
          <w:rFonts w:eastAsia="Times New Roman"/>
          <w:i/>
          <w:iCs/>
          <w:color w:val="000000"/>
          <w:szCs w:val="24"/>
        </w:rPr>
        <w:t>l</w:t>
      </w:r>
      <w:r w:rsidRPr="00640006">
        <w:rPr>
          <w:rFonts w:eastAsia="Times New Roman"/>
          <w:color w:val="000000"/>
          <w:szCs w:val="24"/>
        </w:rPr>
        <w:t>. Chu kì dao động điều hòa của con lắc là </w:t>
      </w:r>
    </w:p>
    <w:p w:rsidR="00640006" w:rsidRPr="00640006" w:rsidRDefault="00640006" w:rsidP="004D7C47">
      <w:pPr>
        <w:pStyle w:val="ListParagraph"/>
        <w:numPr>
          <w:ilvl w:val="0"/>
          <w:numId w:val="35"/>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30"/>
          <w:sz w:val="24"/>
          <w:szCs w:val="24"/>
        </w:rPr>
        <w:object w:dxaOrig="1359" w:dyaOrig="740">
          <v:shape id="_x0000_i1449" type="#_x0000_t75" style="width:67.4pt;height:36.85pt" o:ole="">
            <v:imagedata r:id="rId1175" o:title=""/>
          </v:shape>
          <o:OLEObject Type="Embed" ProgID="Equation.DSMT4" ShapeID="_x0000_i1449" DrawAspect="Content" ObjectID="_1646166298" r:id="rId3719"/>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450" type="#_x0000_t75" style="width:66.8pt;height:33.4pt" o:ole="">
            <v:imagedata r:id="rId1177" o:title=""/>
          </v:shape>
          <o:OLEObject Type="Embed" ProgID="Equation.DSMT4" ShapeID="_x0000_i1450" DrawAspect="Content" ObjectID="_1646166299" r:id="rId372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59" w:dyaOrig="620">
          <v:shape id="_x0000_i1451" type="#_x0000_t75" style="width:67.4pt;height:30.55pt" o:ole="">
            <v:imagedata r:id="rId1179" o:title=""/>
          </v:shape>
          <o:OLEObject Type="Embed" ProgID="Equation.DSMT4" ShapeID="_x0000_i1451" DrawAspect="Content" ObjectID="_1646166300" r:id="rId3721"/>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6"/>
          <w:sz w:val="24"/>
          <w:szCs w:val="24"/>
        </w:rPr>
        <w:object w:dxaOrig="1359" w:dyaOrig="700">
          <v:shape id="_x0000_i1452" type="#_x0000_t75" style="width:67.4pt;height:35.15pt" o:ole="">
            <v:imagedata r:id="rId1181" o:title=""/>
          </v:shape>
          <o:OLEObject Type="Embed" ProgID="Equation.DSMT4" ShapeID="_x0000_i1452" DrawAspect="Content" ObjectID="_1646166301" r:id="rId3722"/>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1: </w:t>
      </w:r>
      <w:r w:rsidRPr="00640006">
        <w:rPr>
          <w:rFonts w:eastAsia="Times New Roman"/>
          <w:color w:val="000000"/>
          <w:szCs w:val="24"/>
        </w:rPr>
        <w:t xml:space="preserve">Trong hiện tượng giao thoa sóng trên mặt nước, phần tử thuộc vân giao thoa cực đại thì hai sóng tới tại đó </w:t>
      </w:r>
    </w:p>
    <w:p w:rsidR="00640006" w:rsidRPr="00640006" w:rsidRDefault="00640006" w:rsidP="004D7C47">
      <w:pPr>
        <w:pStyle w:val="ListParagraph"/>
        <w:numPr>
          <w:ilvl w:val="0"/>
          <w:numId w:val="36"/>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ù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vuô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ngược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ệch pha </w:t>
      </w:r>
      <w:r w:rsidRPr="00640006">
        <w:rPr>
          <w:rFonts w:ascii="Times New Roman" w:eastAsia="Times New Roman" w:hAnsi="Times New Roman"/>
          <w:color w:val="000000"/>
          <w:position w:val="-24"/>
          <w:sz w:val="24"/>
          <w:szCs w:val="24"/>
        </w:rPr>
        <w:object w:dxaOrig="340" w:dyaOrig="620">
          <v:shape id="_x0000_i1453" type="#_x0000_t75" style="width:16.15pt;height:30.55pt" o:ole="">
            <v:imagedata r:id="rId1183" o:title=""/>
          </v:shape>
          <o:OLEObject Type="Embed" ProgID="Equation.DSMT4" ShapeID="_x0000_i1453" DrawAspect="Content" ObjectID="_1646166302" r:id="rId3723"/>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2: </w:t>
      </w:r>
      <w:r w:rsidRPr="00640006">
        <w:rPr>
          <w:rFonts w:eastAsia="Times New Roman"/>
          <w:color w:val="000000"/>
          <w:szCs w:val="24"/>
        </w:rPr>
        <w:t>Một chất điểm dao động điều hòa trên trục Ox với phương trình</w:t>
      </w:r>
      <w:r w:rsidRPr="00640006">
        <w:rPr>
          <w:rFonts w:eastAsia="Times New Roman"/>
          <w:color w:val="000000"/>
          <w:position w:val="-14"/>
          <w:szCs w:val="24"/>
        </w:rPr>
        <w:object w:dxaOrig="1840" w:dyaOrig="400">
          <v:shape id="_x0000_i1454" type="#_x0000_t75" style="width:92.15pt;height:20.15pt" o:ole="">
            <v:imagedata r:id="rId1185" o:title=""/>
          </v:shape>
          <o:OLEObject Type="Embed" ProgID="Equation.DSMT4" ShapeID="_x0000_i1454" DrawAspect="Content" ObjectID="_1646166303" r:id="rId3724"/>
        </w:object>
      </w:r>
      <w:r w:rsidRPr="00640006">
        <w:rPr>
          <w:rFonts w:eastAsia="Times New Roman"/>
          <w:color w:val="000000"/>
          <w:szCs w:val="24"/>
        </w:rPr>
        <w:t xml:space="preserve">. Chiều dài quỹ đạo dao động của chất điểm bằng </w:t>
      </w:r>
    </w:p>
    <w:p w:rsidR="00640006" w:rsidRPr="00640006" w:rsidRDefault="00640006" w:rsidP="000A5F8E">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8</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6</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4</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2 </w:t>
      </w:r>
      <w:r w:rsidRPr="00640006">
        <w:rPr>
          <w:rFonts w:eastAsia="Times New Roman"/>
          <w:i/>
          <w:iCs/>
          <w:color w:val="000000"/>
          <w:szCs w:val="24"/>
        </w:rPr>
        <w:t xml:space="preserve">cm.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3: </w:t>
      </w:r>
      <w:r w:rsidRPr="00640006">
        <w:rPr>
          <w:rFonts w:eastAsia="Times New Roman"/>
          <w:color w:val="000000"/>
          <w:szCs w:val="24"/>
        </w:rPr>
        <w:t xml:space="preserve">Một sóng cơ truyền từ môi trường này sang môi trường khác. Đại lượng không thay đổi là </w:t>
      </w:r>
    </w:p>
    <w:p w:rsidR="00640006" w:rsidRPr="00640006" w:rsidRDefault="00640006" w:rsidP="00531F40">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bước só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ốc độ.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tần số.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iên độ.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4: </w:t>
      </w:r>
      <w:r w:rsidRPr="00640006">
        <w:rPr>
          <w:rFonts w:eastAsia="Times New Roman"/>
          <w:color w:val="000000"/>
          <w:szCs w:val="24"/>
        </w:rPr>
        <w:t xml:space="preserve">Trong dao động tắt dần theo thời gian </w:t>
      </w:r>
    </w:p>
    <w:p w:rsidR="00640006" w:rsidRPr="00640006" w:rsidRDefault="00640006" w:rsidP="004D7C47">
      <w:pPr>
        <w:pStyle w:val="ListParagraph"/>
        <w:numPr>
          <w:ilvl w:val="0"/>
          <w:numId w:val="37"/>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biên độ của vật giảm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ng năng của vật giảm dần. </w:t>
      </w:r>
    </w:p>
    <w:p w:rsidR="00640006" w:rsidRPr="00640006" w:rsidRDefault="00640006" w:rsidP="00531F40">
      <w:pPr>
        <w:spacing w:line="276" w:lineRule="auto"/>
        <w:ind w:left="360" w:firstLine="6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thế năng của vật giảm d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tốc độ của vật giảm d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5: </w:t>
      </w:r>
      <w:r w:rsidRPr="00640006">
        <w:rPr>
          <w:rFonts w:eastAsia="Times New Roman"/>
          <w:color w:val="000000"/>
          <w:szCs w:val="24"/>
        </w:rPr>
        <w:t xml:space="preserve">Cho máy phát điện xoay chiều một pha gồm p cặp cực. Khi roto có tốc độ n vòng/giây thì tần số của dòng điện do máy phát tạo ra là </w:t>
      </w:r>
    </w:p>
    <w:p w:rsidR="00640006" w:rsidRPr="00640006" w:rsidRDefault="00640006" w:rsidP="004D7C47">
      <w:pPr>
        <w:pStyle w:val="ListParagraph"/>
        <w:numPr>
          <w:ilvl w:val="0"/>
          <w:numId w:val="38"/>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10"/>
          <w:sz w:val="24"/>
          <w:szCs w:val="24"/>
        </w:rPr>
        <w:object w:dxaOrig="1380" w:dyaOrig="320">
          <v:shape id="_x0000_i1455" type="#_x0000_t75" style="width:69.1pt;height:15.55pt" o:ole="">
            <v:imagedata r:id="rId1187" o:title=""/>
          </v:shape>
          <o:OLEObject Type="Embed" ProgID="Equation.DSMT4" ShapeID="_x0000_i1455" DrawAspect="Content" ObjectID="_1646166304" r:id="rId3725"/>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456" type="#_x0000_t75" style="width:66.8pt;height:33.4pt" o:ole="">
            <v:imagedata r:id="rId1189" o:title=""/>
          </v:shape>
          <o:OLEObject Type="Embed" ProgID="Equation.DSMT4" ShapeID="_x0000_i1456" DrawAspect="Content" ObjectID="_1646166305" r:id="rId3726"/>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10"/>
          <w:sz w:val="24"/>
          <w:szCs w:val="24"/>
        </w:rPr>
        <w:object w:dxaOrig="800" w:dyaOrig="320">
          <v:shape id="_x0000_i1457" type="#_x0000_t75" style="width:40.9pt;height:15.55pt" o:ole="">
            <v:imagedata r:id="rId1191" o:title=""/>
          </v:shape>
          <o:OLEObject Type="Embed" ProgID="Equation.DSMT4" ShapeID="_x0000_i1457" DrawAspect="Content" ObjectID="_1646166306" r:id="rId3727"/>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8"/>
          <w:sz w:val="24"/>
          <w:szCs w:val="24"/>
        </w:rPr>
        <w:object w:dxaOrig="920" w:dyaOrig="660">
          <v:shape id="_x0000_i1458" type="#_x0000_t75" style="width:45.5pt;height:33.4pt" o:ole="">
            <v:imagedata r:id="rId1193" o:title=""/>
          </v:shape>
          <o:OLEObject Type="Embed" ProgID="Equation.DSMT4" ShapeID="_x0000_i1458" DrawAspect="Content" ObjectID="_1646166307" r:id="rId3728"/>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6: </w:t>
      </w:r>
      <w:r w:rsidRPr="00640006">
        <w:rPr>
          <w:rFonts w:eastAsia="Times New Roman"/>
          <w:color w:val="000000"/>
          <w:szCs w:val="24"/>
        </w:rPr>
        <w:t xml:space="preserve">Dao động của con lắc đồng hồ là dao động </w:t>
      </w:r>
    </w:p>
    <w:p w:rsidR="00640006" w:rsidRPr="00640006" w:rsidRDefault="00640006" w:rsidP="004D7C47">
      <w:pPr>
        <w:pStyle w:val="ListParagraph"/>
        <w:numPr>
          <w:ilvl w:val="0"/>
          <w:numId w:val="39"/>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ộng hưởng.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tắt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cưỡng bứ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duy trì.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7: </w:t>
      </w:r>
      <w:r w:rsidRPr="00640006">
        <w:rPr>
          <w:rFonts w:eastAsia="Times New Roman"/>
          <w:color w:val="000000"/>
          <w:szCs w:val="24"/>
        </w:rPr>
        <w:t xml:space="preserve">Đặt điện áp xoay chiều ( ) 0 </w:t>
      </w:r>
      <w:r w:rsidRPr="00640006">
        <w:rPr>
          <w:rFonts w:eastAsia="Times New Roman"/>
          <w:i/>
          <w:iCs/>
          <w:color w:val="000000"/>
          <w:szCs w:val="24"/>
        </w:rPr>
        <w:t>u U cos t</w:t>
      </w:r>
      <w:r w:rsidRPr="00640006">
        <w:rPr>
          <w:rFonts w:eastAsia="Times New Roman"/>
          <w:color w:val="000000"/>
          <w:szCs w:val="24"/>
        </w:rPr>
        <w:t xml:space="preserve">ω = vào hai đầu đoạn mạch chứa R, L, C mắc nối tiếp. Cảm kháng của cuộn dây là </w:t>
      </w:r>
    </w:p>
    <w:p w:rsidR="00640006" w:rsidRPr="00640006" w:rsidRDefault="00640006" w:rsidP="004D7C47">
      <w:pPr>
        <w:pStyle w:val="ListParagraph"/>
        <w:numPr>
          <w:ilvl w:val="0"/>
          <w:numId w:val="40"/>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60" w:dyaOrig="620">
          <v:shape id="_x0000_i1459" type="#_x0000_t75" style="width:57.6pt;height:30.55pt" o:ole="">
            <v:imagedata r:id="rId1195" o:title=""/>
          </v:shape>
          <o:OLEObject Type="Embed" ProgID="Equation.DSMT4" ShapeID="_x0000_i1459" DrawAspect="Content" ObjectID="_1646166308" r:id="rId3729"/>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position w:val="-24"/>
          <w:sz w:val="24"/>
          <w:szCs w:val="24"/>
        </w:rPr>
        <w:object w:dxaOrig="1300" w:dyaOrig="620">
          <v:shape id="_x0000_i1460" type="#_x0000_t75" style="width:65.1pt;height:30.55pt" o:ole="">
            <v:imagedata r:id="rId1197" o:title=""/>
          </v:shape>
          <o:OLEObject Type="Embed" ProgID="Equation.DSMT4" ShapeID="_x0000_i1460" DrawAspect="Content" ObjectID="_1646166309" r:id="rId3730"/>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color w:val="000000"/>
          <w:position w:val="-24"/>
          <w:sz w:val="24"/>
          <w:szCs w:val="24"/>
        </w:rPr>
        <w:object w:dxaOrig="1160" w:dyaOrig="620">
          <v:shape id="_x0000_i1461" type="#_x0000_t75" style="width:57.6pt;height:30.55pt" o:ole="">
            <v:imagedata r:id="rId1199" o:title=""/>
          </v:shape>
          <o:OLEObject Type="Embed" ProgID="Equation.DSMT4" ShapeID="_x0000_i1461" DrawAspect="Content" ObjectID="_1646166310" r:id="rId3731"/>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position w:val="-12"/>
          <w:sz w:val="24"/>
          <w:szCs w:val="24"/>
        </w:rPr>
        <w:object w:dxaOrig="1240" w:dyaOrig="360">
          <v:shape id="_x0000_i1462" type="#_x0000_t75" style="width:62.2pt;height:19pt" o:ole="">
            <v:imagedata r:id="rId1201" o:title=""/>
          </v:shape>
          <o:OLEObject Type="Embed" ProgID="Equation.DSMT4" ShapeID="_x0000_i1462" DrawAspect="Content" ObjectID="_1646166311" r:id="rId3732"/>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8: </w:t>
      </w:r>
      <w:r w:rsidRPr="00640006">
        <w:rPr>
          <w:rFonts w:eastAsia="Times New Roman"/>
          <w:color w:val="000000"/>
          <w:szCs w:val="24"/>
        </w:rPr>
        <w:t xml:space="preserve">Chu kì dao động điều hòa là khoảng thời gian để vật thực hiện được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một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ba dao động toàn phần.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hai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ốn dao động toàn ph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9: </w:t>
      </w:r>
      <w:r w:rsidRPr="00640006">
        <w:rPr>
          <w:rFonts w:eastAsia="Times New Roman"/>
          <w:color w:val="000000"/>
          <w:szCs w:val="24"/>
        </w:rPr>
        <w:t xml:space="preserve">Một con lắc lò xo có độ cứng k, khối lượng m. Tần số góc riêng của con lắc là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lastRenderedPageBreak/>
        <w:t>A.</w:t>
      </w:r>
      <w:r w:rsidRPr="00640006">
        <w:rPr>
          <w:rFonts w:eastAsia="Times New Roman"/>
          <w:b/>
          <w:bCs/>
          <w:color w:val="0000FF"/>
          <w:position w:val="-24"/>
          <w:szCs w:val="24"/>
        </w:rPr>
        <w:object w:dxaOrig="1260" w:dyaOrig="620">
          <v:shape id="_x0000_i1463" type="#_x0000_t75" style="width:63.35pt;height:30.55pt" o:ole="">
            <v:imagedata r:id="rId1203" o:title=""/>
          </v:shape>
          <o:OLEObject Type="Embed" ProgID="Equation.DSMT4" ShapeID="_x0000_i1463" DrawAspect="Content" ObjectID="_1646166312" r:id="rId373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position w:val="-26"/>
          <w:szCs w:val="24"/>
        </w:rPr>
        <w:object w:dxaOrig="1420" w:dyaOrig="700">
          <v:shape id="_x0000_i1464" type="#_x0000_t75" style="width:71.4pt;height:35.15pt" o:ole="">
            <v:imagedata r:id="rId1205" o:title=""/>
          </v:shape>
          <o:OLEObject Type="Embed" ProgID="Equation.DSMT4" ShapeID="_x0000_i1464" DrawAspect="Content" ObjectID="_1646166313" r:id="rId3734"/>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position w:val="-26"/>
          <w:szCs w:val="24"/>
        </w:rPr>
        <w:object w:dxaOrig="1420" w:dyaOrig="700">
          <v:shape id="_x0000_i1465" type="#_x0000_t75" style="width:71.4pt;height:35.15pt" o:ole="">
            <v:imagedata r:id="rId1207" o:title=""/>
          </v:shape>
          <o:OLEObject Type="Embed" ProgID="Equation.DSMT4" ShapeID="_x0000_i1465" DrawAspect="Content" ObjectID="_1646166314" r:id="rId3735"/>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24"/>
          <w:szCs w:val="24"/>
        </w:rPr>
        <w:object w:dxaOrig="1260" w:dyaOrig="620">
          <v:shape id="_x0000_i1466" type="#_x0000_t75" style="width:63.35pt;height:30.55pt" o:ole="">
            <v:imagedata r:id="rId1209" o:title=""/>
          </v:shape>
          <o:OLEObject Type="Embed" ProgID="Equation.DSMT4" ShapeID="_x0000_i1466" DrawAspect="Content" ObjectID="_1646166315" r:id="rId3736"/>
        </w:object>
      </w:r>
      <w:r w:rsidRPr="00640006">
        <w:rPr>
          <w:rFonts w:eastAsia="Times New Roman"/>
          <w:color w:val="000000"/>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0: </w:t>
      </w:r>
      <w:r w:rsidRPr="00640006">
        <w:rPr>
          <w:rFonts w:eastAsia="Times New Roman"/>
          <w:color w:val="000000"/>
          <w:szCs w:val="24"/>
        </w:rPr>
        <w:t>Trên một sợi dây đàn hồi dài 1,2</w:t>
      </w:r>
      <w:r w:rsidRPr="00640006">
        <w:rPr>
          <w:rFonts w:eastAsia="Times New Roman"/>
          <w:i/>
          <w:iCs/>
          <w:color w:val="000000"/>
          <w:szCs w:val="24"/>
        </w:rPr>
        <w:t xml:space="preserve">m </w:t>
      </w:r>
      <w:r w:rsidRPr="00640006">
        <w:rPr>
          <w:rFonts w:eastAsia="Times New Roman"/>
          <w:color w:val="000000"/>
          <w:szCs w:val="24"/>
        </w:rPr>
        <w:t>hai đầu cố định, đang có sóng dừng. Biết sóng truyền trên dây có tần số 100</w:t>
      </w:r>
      <w:r w:rsidRPr="00640006">
        <w:rPr>
          <w:rFonts w:eastAsia="Times New Roman"/>
          <w:i/>
          <w:iCs/>
          <w:color w:val="000000"/>
          <w:szCs w:val="24"/>
        </w:rPr>
        <w:t xml:space="preserve">Hz </w:t>
      </w:r>
      <w:r w:rsidRPr="00640006">
        <w:rPr>
          <w:rFonts w:eastAsia="Times New Roman"/>
          <w:color w:val="000000"/>
          <w:szCs w:val="24"/>
        </w:rPr>
        <w:t>và tốc độ 80</w:t>
      </w:r>
      <w:r w:rsidRPr="00640006">
        <w:rPr>
          <w:rFonts w:eastAsia="Times New Roman"/>
          <w:i/>
          <w:iCs/>
          <w:color w:val="000000"/>
          <w:szCs w:val="24"/>
        </w:rPr>
        <w:t>m</w:t>
      </w:r>
      <w:r w:rsidRPr="00640006">
        <w:rPr>
          <w:rFonts w:eastAsia="Times New Roman"/>
          <w:color w:val="000000"/>
          <w:szCs w:val="24"/>
        </w:rPr>
        <w:t xml:space="preserve"> /</w:t>
      </w:r>
      <w:r w:rsidRPr="00640006">
        <w:rPr>
          <w:rFonts w:eastAsia="Times New Roman"/>
          <w:i/>
          <w:iCs/>
          <w:color w:val="000000"/>
          <w:szCs w:val="24"/>
        </w:rPr>
        <w:t xml:space="preserve"> s</w:t>
      </w:r>
      <w:r w:rsidRPr="00640006">
        <w:rPr>
          <w:rFonts w:eastAsia="Times New Roman"/>
          <w:color w:val="000000"/>
          <w:szCs w:val="24"/>
        </w:rPr>
        <w:t xml:space="preserve">. Số bụng sóng trên dây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5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1: </w:t>
      </w:r>
      <w:r w:rsidRPr="00640006">
        <w:rPr>
          <w:rFonts w:eastAsia="Times New Roman"/>
          <w:color w:val="000000"/>
          <w:szCs w:val="24"/>
        </w:rPr>
        <w:t xml:space="preserve">Một mạch điện kín gồm nguồn điện có suất điện động là E, điện trở trong  </w:t>
      </w:r>
      <w:r w:rsidRPr="00640006">
        <w:rPr>
          <w:rFonts w:eastAsia="Times New Roman"/>
          <w:i/>
          <w:iCs/>
          <w:color w:val="000000"/>
          <w:szCs w:val="24"/>
        </w:rPr>
        <w:t xml:space="preserve">r </w:t>
      </w:r>
      <w:r w:rsidRPr="00640006">
        <w:rPr>
          <w:rFonts w:eastAsia="Times New Roman"/>
          <w:color w:val="000000"/>
          <w:szCs w:val="24"/>
        </w:rPr>
        <w:t xml:space="preserve">= 4Ω. Mạch ngoài là một điện trở  </w:t>
      </w:r>
      <w:r w:rsidRPr="00640006">
        <w:rPr>
          <w:rFonts w:eastAsia="Times New Roman"/>
          <w:i/>
          <w:iCs/>
          <w:color w:val="000000"/>
          <w:szCs w:val="24"/>
        </w:rPr>
        <w:t xml:space="preserve">R </w:t>
      </w:r>
      <w:r w:rsidRPr="00640006">
        <w:rPr>
          <w:rFonts w:eastAsia="Times New Roman"/>
          <w:color w:val="000000"/>
          <w:szCs w:val="24"/>
        </w:rPr>
        <w:t xml:space="preserve">= 20Ω. Biết cường độ dòng điện trong mạch là </w:t>
      </w:r>
      <w:r w:rsidRPr="00640006">
        <w:rPr>
          <w:rFonts w:eastAsia="Times New Roman"/>
          <w:i/>
          <w:iCs/>
          <w:color w:val="000000"/>
          <w:szCs w:val="24"/>
        </w:rPr>
        <w:t xml:space="preserve">I </w:t>
      </w:r>
      <w:r w:rsidRPr="00640006">
        <w:rPr>
          <w:rFonts w:eastAsia="Times New Roman"/>
          <w:color w:val="000000"/>
          <w:szCs w:val="24"/>
        </w:rPr>
        <w:t xml:space="preserve">= 0,5A. Suất điện động của nguồn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2: </w:t>
      </w:r>
      <w:r w:rsidRPr="00640006">
        <w:rPr>
          <w:rFonts w:eastAsia="Times New Roman"/>
          <w:color w:val="000000"/>
          <w:szCs w:val="24"/>
        </w:rPr>
        <w:t xml:space="preserve">Dòng điện qua cuộn dây giảm từ 1A xuống 0A trong thời gian 0,05s. Cuộn dây có độ tự cảm 0,2H. Suất điện động tự cảm trung bình xuất hiện trên cuộn dây trong thời gian trên là </w:t>
      </w:r>
    </w:p>
    <w:p w:rsidR="00640006" w:rsidRPr="00640006" w:rsidRDefault="00640006" w:rsidP="0047394D">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3: </w:t>
      </w:r>
      <w:r w:rsidRPr="00640006">
        <w:rPr>
          <w:rFonts w:eastAsia="Times New Roman"/>
          <w:color w:val="000000"/>
          <w:szCs w:val="24"/>
        </w:rPr>
        <w:t xml:space="preserve">Trên một sợi dây đang sóng dừng với bước sóng λ. Khoảng cách giữa hai nút sóng liên tiếp bằng </w:t>
      </w:r>
    </w:p>
    <w:p w:rsidR="00640006" w:rsidRPr="00640006" w:rsidRDefault="00640006" w:rsidP="0047394D">
      <w:pPr>
        <w:spacing w:line="276" w:lineRule="auto"/>
        <w:ind w:firstLine="425"/>
        <w:rPr>
          <w:rFonts w:eastAsia="Times New Roman"/>
          <w:szCs w:val="24"/>
        </w:rPr>
      </w:pPr>
      <w:r w:rsidRPr="00640006">
        <w:rPr>
          <w:rFonts w:eastAsia="Times New Roman"/>
          <w:b/>
          <w:bCs/>
          <w:color w:val="0000FF"/>
          <w:szCs w:val="24"/>
        </w:rPr>
        <w:t>A.</w:t>
      </w:r>
      <w:r w:rsidRPr="00640006">
        <w:rPr>
          <w:rFonts w:eastAsia="Times New Roman"/>
          <w:b/>
          <w:bCs/>
          <w:color w:val="0000FF"/>
          <w:position w:val="-24"/>
          <w:szCs w:val="24"/>
        </w:rPr>
        <w:object w:dxaOrig="400" w:dyaOrig="620">
          <v:shape id="_x0000_i1467" type="#_x0000_t75" style="width:20.15pt;height:30.55pt" o:ole="">
            <v:imagedata r:id="rId1211" o:title=""/>
          </v:shape>
          <o:OLEObject Type="Embed" ProgID="Equation.DSMT4" ShapeID="_x0000_i1467" DrawAspect="Content" ObjectID="_1646166316" r:id="rId373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24"/>
          <w:szCs w:val="24"/>
        </w:rPr>
        <w:object w:dxaOrig="400" w:dyaOrig="620">
          <v:shape id="_x0000_i1468" type="#_x0000_t75" style="width:20.15pt;height:30.55pt" o:ole="">
            <v:imagedata r:id="rId1213" o:title=""/>
          </v:shape>
          <o:OLEObject Type="Embed" ProgID="Equation.DSMT4" ShapeID="_x0000_i1468" DrawAspect="Content" ObjectID="_1646166317" r:id="rId3738"/>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position w:val="-24"/>
          <w:szCs w:val="24"/>
        </w:rPr>
        <w:object w:dxaOrig="400" w:dyaOrig="620">
          <v:shape id="_x0000_i1469" type="#_x0000_t75" style="width:20.15pt;height:30.55pt" o:ole="">
            <v:imagedata r:id="rId1215" o:title=""/>
          </v:shape>
          <o:OLEObject Type="Embed" ProgID="Equation.DSMT4" ShapeID="_x0000_i1469" DrawAspect="Content" ObjectID="_1646166318" r:id="rId3739"/>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λ.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4: </w:t>
      </w:r>
      <w:r w:rsidRPr="00640006">
        <w:rPr>
          <w:rFonts w:eastAsia="Times New Roman"/>
          <w:color w:val="000000"/>
          <w:szCs w:val="24"/>
        </w:rPr>
        <w:t xml:space="preserve">Một con lắc đơn có chu kì dao động nhỏ là  </w:t>
      </w:r>
      <w:r w:rsidRPr="00640006">
        <w:rPr>
          <w:rFonts w:eastAsia="Times New Roman"/>
          <w:i/>
          <w:iCs/>
          <w:color w:val="000000"/>
          <w:szCs w:val="24"/>
        </w:rPr>
        <w:t xml:space="preserve">T </w:t>
      </w:r>
      <w:r w:rsidRPr="00640006">
        <w:rPr>
          <w:rFonts w:eastAsia="Times New Roman"/>
          <w:color w:val="000000"/>
          <w:szCs w:val="24"/>
        </w:rPr>
        <w:t>=1</w:t>
      </w:r>
      <w:r w:rsidRPr="00640006">
        <w:rPr>
          <w:rFonts w:eastAsia="Times New Roman"/>
          <w:i/>
          <w:iCs/>
          <w:color w:val="000000"/>
          <w:szCs w:val="24"/>
        </w:rPr>
        <w:t>s</w:t>
      </w:r>
      <w:r w:rsidRPr="00640006">
        <w:rPr>
          <w:rFonts w:eastAsia="Times New Roman"/>
          <w:color w:val="000000"/>
          <w:szCs w:val="24"/>
        </w:rPr>
        <w:t xml:space="preserve">. Nếu tăng gấp đôi chiều dài dây treo thì chu kì dao động nhỏ của con lắc là </w:t>
      </w:r>
      <w:r w:rsidRPr="00640006">
        <w:rPr>
          <w:rFonts w:eastAsia="Times New Roman"/>
          <w:i/>
          <w:iCs/>
          <w:color w:val="000000"/>
          <w:szCs w:val="24"/>
        </w:rPr>
        <w:t>T</w:t>
      </w:r>
      <w:r w:rsidRPr="00640006">
        <w:rPr>
          <w:rFonts w:eastAsia="Times New Roman"/>
          <w:color w:val="000000"/>
          <w:szCs w:val="24"/>
        </w:rPr>
        <w:t xml:space="preserve"> ' bằng </w:t>
      </w:r>
    </w:p>
    <w:p w:rsidR="00640006" w:rsidRPr="00640006" w:rsidRDefault="00640006" w:rsidP="002102A8">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660" w:dyaOrig="660">
          <v:shape id="_x0000_i1470" type="#_x0000_t75" style="width:33.4pt;height:33.4pt" o:ole="">
            <v:imagedata r:id="rId1217" o:title=""/>
          </v:shape>
          <o:OLEObject Type="Embed" ProgID="Equation.DSMT4" ShapeID="_x0000_i1470" DrawAspect="Content" ObjectID="_1646166319" r:id="rId3740"/>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b/>
          <w:bCs/>
          <w:color w:val="0000FF"/>
          <w:position w:val="-6"/>
          <w:szCs w:val="24"/>
        </w:rPr>
        <w:object w:dxaOrig="499" w:dyaOrig="340">
          <v:shape id="_x0000_i1471" type="#_x0000_t75" style="width:24.75pt;height:16.15pt" o:ole="">
            <v:imagedata r:id="rId1219" o:title=""/>
          </v:shape>
          <o:OLEObject Type="Embed" ProgID="Equation.DSMT4" ShapeID="_x0000_i1471" DrawAspect="Content" ObjectID="_1646166320" r:id="rId3741"/>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C. </w:t>
      </w:r>
      <w:r w:rsidRPr="00640006">
        <w:rPr>
          <w:rFonts w:eastAsia="Times New Roman"/>
          <w:color w:val="000000"/>
          <w:szCs w:val="24"/>
        </w:rPr>
        <w:t>2</w:t>
      </w:r>
      <w:r w:rsidRPr="00640006">
        <w:rPr>
          <w:rFonts w:eastAsia="Times New Roman"/>
          <w:i/>
          <w:iCs/>
          <w:color w:val="000000"/>
          <w:szCs w:val="24"/>
        </w:rPr>
        <w:t xml:space="preserve">s.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0,5</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5: </w:t>
      </w:r>
      <w:r w:rsidRPr="00640006">
        <w:rPr>
          <w:rFonts w:eastAsia="Times New Roman"/>
          <w:color w:val="000000"/>
          <w:szCs w:val="24"/>
        </w:rPr>
        <w:t xml:space="preserve">Vật sáng AB đặt vuông góc với trục chính của thấu kính, cách thấu kính một khoảng 20cm, qua thấu kính cho ảnh thật rõ nét A’B’ cao gấp 3 lần AB. Tiêu cự của thấu kính là </w:t>
      </w:r>
    </w:p>
    <w:p w:rsidR="00640006" w:rsidRPr="00640006" w:rsidRDefault="00640006" w:rsidP="008A1248">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10"/>
          <w:szCs w:val="24"/>
        </w:rPr>
        <w:object w:dxaOrig="1400" w:dyaOrig="320">
          <v:shape id="_x0000_i1472" type="#_x0000_t75" style="width:70.85pt;height:15.55pt" o:ole="">
            <v:imagedata r:id="rId1221" o:title=""/>
          </v:shape>
          <o:OLEObject Type="Embed" ProgID="Equation.DSMT4" ShapeID="_x0000_i1472" DrawAspect="Content" ObjectID="_1646166321" r:id="rId374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10"/>
          <w:szCs w:val="24"/>
        </w:rPr>
        <w:object w:dxaOrig="1280" w:dyaOrig="320">
          <v:shape id="_x0000_i1473" type="#_x0000_t75" style="width:63.95pt;height:15.55pt" o:ole="">
            <v:imagedata r:id="rId1223" o:title=""/>
          </v:shape>
          <o:OLEObject Type="Embed" ProgID="Equation.DSMT4" ShapeID="_x0000_i1473" DrawAspect="Content" ObjectID="_1646166322" r:id="rId3743"/>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10"/>
          <w:szCs w:val="24"/>
        </w:rPr>
        <w:object w:dxaOrig="1200" w:dyaOrig="320">
          <v:shape id="_x0000_i1474" type="#_x0000_t75" style="width:59.9pt;height:15.55pt" o:ole="">
            <v:imagedata r:id="rId1225" o:title=""/>
          </v:shape>
          <o:OLEObject Type="Embed" ProgID="Equation.DSMT4" ShapeID="_x0000_i1474" DrawAspect="Content" ObjectID="_1646166323" r:id="rId3744"/>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10"/>
          <w:szCs w:val="24"/>
        </w:rPr>
        <w:object w:dxaOrig="1260" w:dyaOrig="320">
          <v:shape id="_x0000_i1475" type="#_x0000_t75" style="width:63.35pt;height:15.55pt" o:ole="">
            <v:imagedata r:id="rId1227" o:title=""/>
          </v:shape>
          <o:OLEObject Type="Embed" ProgID="Equation.DSMT4" ShapeID="_x0000_i1475" DrawAspect="Content" ObjectID="_1646166324" r:id="rId374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6: </w:t>
      </w:r>
      <w:r w:rsidRPr="00640006">
        <w:rPr>
          <w:rFonts w:eastAsia="Times New Roman"/>
          <w:color w:val="000000"/>
          <w:szCs w:val="24"/>
        </w:rPr>
        <w:t xml:space="preserve">Cho sợi dây hai đầu cố định, sóng trên dây có tốc độ không đổi. Khi sóng trên dây có tần số f thì xảy ra sóng dừng với n nút (kể cả hai đầu dây). Nếu sóng có tần số 3f thì trên dây có sóng dừng với </w:t>
      </w:r>
    </w:p>
    <w:p w:rsidR="00640006" w:rsidRPr="00640006" w:rsidRDefault="00640006" w:rsidP="00325A5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3n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n -1)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n-3)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n-2) bụng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7: </w:t>
      </w:r>
      <w:r w:rsidRPr="00640006">
        <w:rPr>
          <w:rFonts w:eastAsia="Times New Roman"/>
          <w:color w:val="000000"/>
          <w:szCs w:val="24"/>
        </w:rPr>
        <w:t xml:space="preserve">Đặt điện áp xoay chiều có tần số góc là ω =200 </w:t>
      </w:r>
      <w:r w:rsidRPr="00640006">
        <w:rPr>
          <w:rFonts w:eastAsia="Times New Roman"/>
          <w:i/>
          <w:iCs/>
          <w:color w:val="000000"/>
          <w:szCs w:val="24"/>
        </w:rPr>
        <w:t xml:space="preserve">rad </w:t>
      </w:r>
      <w:r w:rsidRPr="00640006">
        <w:rPr>
          <w:rFonts w:eastAsia="Times New Roman"/>
          <w:color w:val="000000"/>
          <w:szCs w:val="24"/>
        </w:rPr>
        <w:t>/</w:t>
      </w:r>
      <w:r w:rsidRPr="00640006">
        <w:rPr>
          <w:rFonts w:eastAsia="Times New Roman"/>
          <w:i/>
          <w:iCs/>
          <w:color w:val="000000"/>
          <w:szCs w:val="24"/>
        </w:rPr>
        <w:t xml:space="preserve">s </w:t>
      </w:r>
      <w:r w:rsidRPr="00640006">
        <w:rPr>
          <w:rFonts w:eastAsia="Times New Roman"/>
          <w:color w:val="000000"/>
          <w:szCs w:val="24"/>
        </w:rPr>
        <w:t xml:space="preserve">vào hai đầu đoạn mạch chứa R, L nối tiếp, trong đó L thay đổi được. Khi </w:t>
      </w:r>
      <w:r w:rsidRPr="00640006">
        <w:rPr>
          <w:rFonts w:eastAsia="Times New Roman"/>
          <w:color w:val="000000"/>
          <w:position w:val="-24"/>
          <w:szCs w:val="24"/>
        </w:rPr>
        <w:object w:dxaOrig="2840" w:dyaOrig="620">
          <v:shape id="_x0000_i1476" type="#_x0000_t75" style="width:142.85pt;height:30.55pt" o:ole="">
            <v:imagedata r:id="rId1229" o:title=""/>
          </v:shape>
          <o:OLEObject Type="Embed" ProgID="Equation.DSMT4" ShapeID="_x0000_i1476" DrawAspect="Content" ObjectID="_1646166325" r:id="rId3746"/>
        </w:object>
      </w:r>
      <w:r w:rsidRPr="00640006">
        <w:rPr>
          <w:rFonts w:eastAsia="Times New Roman"/>
          <w:color w:val="000000"/>
          <w:szCs w:val="24"/>
        </w:rPr>
        <w:t xml:space="preserve"> thì độ lệch pha giữa điện áp tức thời hai đầu đoạn mạch và dòng điện trong mạch là φ</w:t>
      </w:r>
      <w:r w:rsidRPr="00640006">
        <w:rPr>
          <w:rFonts w:eastAsia="Times New Roman"/>
          <w:color w:val="000000"/>
          <w:szCs w:val="24"/>
          <w:vertAlign w:val="subscript"/>
        </w:rPr>
        <w:t>1</w:t>
      </w:r>
      <w:r w:rsidRPr="00640006">
        <w:rPr>
          <w:rFonts w:eastAsia="Times New Roman"/>
          <w:color w:val="000000"/>
          <w:szCs w:val="24"/>
        </w:rPr>
        <w:t xml:space="preserve"> và φ</w:t>
      </w:r>
      <w:r w:rsidRPr="00640006">
        <w:rPr>
          <w:rFonts w:eastAsia="Times New Roman"/>
          <w:color w:val="000000"/>
          <w:szCs w:val="24"/>
          <w:vertAlign w:val="subscript"/>
        </w:rPr>
        <w:t>2</w:t>
      </w:r>
      <w:r w:rsidRPr="00640006">
        <w:rPr>
          <w:rFonts w:eastAsia="Times New Roman"/>
          <w:color w:val="000000"/>
          <w:szCs w:val="24"/>
        </w:rPr>
        <w:t xml:space="preserve"> . Biết </w:t>
      </w:r>
      <w:r w:rsidRPr="00640006">
        <w:rPr>
          <w:rFonts w:eastAsia="Times New Roman"/>
          <w:color w:val="000000"/>
          <w:position w:val="-24"/>
          <w:szCs w:val="24"/>
        </w:rPr>
        <w:object w:dxaOrig="1219" w:dyaOrig="620">
          <v:shape id="_x0000_i1477" type="#_x0000_t75" style="width:60.5pt;height:30.55pt" o:ole="">
            <v:imagedata r:id="rId1231" o:title=""/>
          </v:shape>
          <o:OLEObject Type="Embed" ProgID="Equation.DSMT4" ShapeID="_x0000_i1477" DrawAspect="Content" ObjectID="_1646166326" r:id="rId3747"/>
        </w:object>
      </w:r>
      <w:r w:rsidRPr="00640006">
        <w:rPr>
          <w:rFonts w:eastAsia="Times New Roman"/>
          <w:color w:val="000000"/>
          <w:szCs w:val="24"/>
        </w:rPr>
        <w:t xml:space="preserve"> Giá trị của R là </w:t>
      </w:r>
    </w:p>
    <w:p w:rsidR="00640006" w:rsidRPr="00640006" w:rsidRDefault="00640006" w:rsidP="00054AE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color w:val="000000"/>
          <w:szCs w:val="24"/>
        </w:rPr>
        <w:t xml:space="preserve">65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szCs w:val="24"/>
        </w:rPr>
        <w:t xml:space="preserve">5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szCs w:val="24"/>
        </w:rPr>
        <w:t xml:space="preserve">8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Ω.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8: </w:t>
      </w:r>
      <w:r w:rsidRPr="00640006">
        <w:rPr>
          <w:rFonts w:eastAsia="Times New Roman"/>
          <w:color w:val="000000"/>
          <w:szCs w:val="24"/>
        </w:rPr>
        <w:t xml:space="preserve">Một con lắc lò xo treo thẳng đứng, vật nặng có khối lượng  </w:t>
      </w:r>
      <w:r w:rsidRPr="00640006">
        <w:rPr>
          <w:rFonts w:eastAsia="Times New Roman"/>
          <w:i/>
          <w:iCs/>
          <w:color w:val="000000"/>
          <w:szCs w:val="24"/>
        </w:rPr>
        <w:t xml:space="preserve">m </w:t>
      </w:r>
      <w:r w:rsidRPr="00640006">
        <w:rPr>
          <w:rFonts w:eastAsia="Times New Roman"/>
          <w:color w:val="000000"/>
          <w:szCs w:val="24"/>
        </w:rPr>
        <w:t>= 500</w:t>
      </w:r>
      <w:r w:rsidRPr="00640006">
        <w:rPr>
          <w:rFonts w:eastAsia="Times New Roman"/>
          <w:i/>
          <w:iCs/>
          <w:color w:val="000000"/>
          <w:szCs w:val="24"/>
        </w:rPr>
        <w:t>g</w:t>
      </w:r>
      <w:r w:rsidRPr="00640006">
        <w:rPr>
          <w:rFonts w:eastAsia="Times New Roman"/>
          <w:color w:val="000000"/>
          <w:szCs w:val="24"/>
        </w:rPr>
        <w:t>. Khi vật ở vị trí cân bằng lò xo giãn 10</w:t>
      </w:r>
      <w:r w:rsidRPr="00640006">
        <w:rPr>
          <w:rFonts w:eastAsia="Times New Roman"/>
          <w:i/>
          <w:iCs/>
          <w:color w:val="000000"/>
          <w:szCs w:val="24"/>
        </w:rPr>
        <w:t xml:space="preserve">cm. </w:t>
      </w:r>
      <w:r w:rsidRPr="00640006">
        <w:rPr>
          <w:rFonts w:eastAsia="Times New Roman"/>
          <w:color w:val="000000"/>
          <w:szCs w:val="24"/>
        </w:rPr>
        <w:t>Đưa vật đến vị trí lò xo giãn 20</w:t>
      </w:r>
      <w:r w:rsidRPr="00640006">
        <w:rPr>
          <w:rFonts w:eastAsia="Times New Roman"/>
          <w:i/>
          <w:iCs/>
          <w:color w:val="000000"/>
          <w:szCs w:val="24"/>
        </w:rPr>
        <w:t xml:space="preserve">cm </w:t>
      </w:r>
      <w:r w:rsidRPr="00640006">
        <w:rPr>
          <w:rFonts w:eastAsia="Times New Roman"/>
          <w:color w:val="000000"/>
          <w:szCs w:val="24"/>
        </w:rPr>
        <w:t xml:space="preserve">rồi thả nhẹ thì thấy vật dao động điều hòa. Lấy </w:t>
      </w:r>
      <w:r w:rsidRPr="00640006">
        <w:rPr>
          <w:rFonts w:eastAsia="Times New Roman"/>
          <w:color w:val="000000"/>
          <w:position w:val="-10"/>
          <w:szCs w:val="24"/>
        </w:rPr>
        <w:object w:dxaOrig="1260" w:dyaOrig="360">
          <v:shape id="_x0000_i1478" type="#_x0000_t75" style="width:63.35pt;height:19pt" o:ole="">
            <v:imagedata r:id="rId1233" o:title=""/>
          </v:shape>
          <o:OLEObject Type="Embed" ProgID="Equation.DSMT4" ShapeID="_x0000_i1478" DrawAspect="Content" ObjectID="_1646166327" r:id="rId3748"/>
        </w:object>
      </w:r>
      <w:r w:rsidRPr="00640006">
        <w:rPr>
          <w:rFonts w:eastAsia="Times New Roman"/>
          <w:color w:val="000000"/>
          <w:szCs w:val="24"/>
        </w:rPr>
        <w:t xml:space="preserve">  Lực đàn hồi cực đại tác dụng lên vật bằng </w:t>
      </w:r>
    </w:p>
    <w:p w:rsidR="00640006" w:rsidRPr="00640006" w:rsidRDefault="00640006" w:rsidP="00145C3C">
      <w:pPr>
        <w:spacing w:line="276" w:lineRule="auto"/>
        <w:ind w:firstLine="425"/>
        <w:rPr>
          <w:rFonts w:eastAsia="Times New Roman"/>
          <w:i/>
          <w:iCs/>
          <w:color w:val="000000"/>
          <w:szCs w:val="24"/>
        </w:rPr>
      </w:pPr>
      <w:r w:rsidRPr="00640006">
        <w:rPr>
          <w:rFonts w:eastAsia="Times New Roman"/>
          <w:b/>
          <w:bCs/>
          <w:color w:val="0000FF"/>
          <w:szCs w:val="24"/>
        </w:rPr>
        <w:t xml:space="preserve">A. </w:t>
      </w:r>
      <w:r w:rsidRPr="00640006">
        <w:rPr>
          <w:rFonts w:eastAsia="Times New Roman"/>
          <w:color w:val="000000"/>
          <w:szCs w:val="24"/>
        </w:rPr>
        <w:t>5</w:t>
      </w:r>
      <w:r w:rsidRPr="00640006">
        <w:rPr>
          <w:rFonts w:eastAsia="Times New Roman"/>
          <w:i/>
          <w:iCs/>
          <w:color w:val="000000"/>
          <w:szCs w:val="24"/>
        </w:rPr>
        <w:t>N</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B. </w:t>
      </w:r>
      <w:r w:rsidRPr="00640006">
        <w:rPr>
          <w:rFonts w:eastAsia="Times New Roman"/>
          <w:color w:val="000000"/>
          <w:szCs w:val="24"/>
        </w:rPr>
        <w:t>1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2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15</w:t>
      </w:r>
      <w:r w:rsidRPr="00640006">
        <w:rPr>
          <w:rFonts w:eastAsia="Times New Roman"/>
          <w:i/>
          <w:iCs/>
          <w:color w:val="000000"/>
          <w:szCs w:val="24"/>
        </w:rPr>
        <w:t xml:space="preserve">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29: </w:t>
      </w:r>
      <w:r w:rsidRPr="00640006">
        <w:rPr>
          <w:rFonts w:eastAsia="Times New Roman"/>
          <w:color w:val="000000"/>
          <w:szCs w:val="24"/>
        </w:rPr>
        <w:t xml:space="preserve">Điện năng được truyền đi xa bằng đường dây tải 1 pha, độ giảm điện áp trên đường dây tải điện bằng 4% lần điện áp nơi truyền tải. Coi cường độ dòng điện trong mạch luôn cùng pha với điện áp, công suất truyền tải không đổi. Để hiệu suất truyền tải là 99% cần phải tăng điện áp nơi truyền tải lên </w:t>
      </w:r>
    </w:p>
    <w:p w:rsidR="00640006" w:rsidRPr="00640006" w:rsidRDefault="00640006" w:rsidP="000B30A6">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lầ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0: </w:t>
      </w:r>
      <w:r w:rsidRPr="00640006">
        <w:rPr>
          <w:rFonts w:eastAsia="Times New Roman"/>
          <w:color w:val="000000"/>
          <w:szCs w:val="24"/>
        </w:rPr>
        <w:t xml:space="preserve">Một chất điểm tham gia đồng thời hai dao động điều hòa cùng phương, cùng tần số với các phương trình lần lượt là </w:t>
      </w:r>
      <w:r w:rsidRPr="00640006">
        <w:rPr>
          <w:rFonts w:eastAsia="Times New Roman"/>
          <w:color w:val="000000"/>
          <w:position w:val="-28"/>
          <w:szCs w:val="24"/>
        </w:rPr>
        <w:object w:dxaOrig="4500" w:dyaOrig="680">
          <v:shape id="_x0000_i1479" type="#_x0000_t75" style="width:224.65pt;height:34.55pt" o:ole="">
            <v:imagedata r:id="rId1235" o:title=""/>
          </v:shape>
          <o:OLEObject Type="Embed" ProgID="Equation.DSMT4" ShapeID="_x0000_i1479" DrawAspect="Content" ObjectID="_1646166328" r:id="rId3749"/>
        </w:object>
      </w:r>
      <w:r w:rsidRPr="00640006">
        <w:rPr>
          <w:rFonts w:eastAsia="Times New Roman"/>
          <w:color w:val="000000"/>
          <w:szCs w:val="24"/>
        </w:rPr>
        <w:t xml:space="preserve"> Biên đọ dao động tổng hợp của vật là </w:t>
      </w:r>
    </w:p>
    <w:p w:rsidR="00640006" w:rsidRPr="00640006" w:rsidRDefault="00640006" w:rsidP="004D7C47">
      <w:pPr>
        <w:pStyle w:val="ListParagraph"/>
        <w:numPr>
          <w:ilvl w:val="0"/>
          <w:numId w:val="4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7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1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1: </w:t>
      </w:r>
      <w:r w:rsidRPr="00640006">
        <w:rPr>
          <w:rFonts w:eastAsia="Times New Roman"/>
          <w:color w:val="000000"/>
          <w:szCs w:val="24"/>
        </w:rPr>
        <w:t xml:space="preserve">Một vật có khối lượng  </w:t>
      </w:r>
      <w:r w:rsidRPr="00640006">
        <w:rPr>
          <w:rFonts w:eastAsia="Times New Roman"/>
          <w:i/>
          <w:iCs/>
          <w:color w:val="000000"/>
          <w:szCs w:val="24"/>
        </w:rPr>
        <w:t xml:space="preserve">m </w:t>
      </w:r>
      <w:r w:rsidRPr="00640006">
        <w:rPr>
          <w:rFonts w:eastAsia="Times New Roman"/>
          <w:color w:val="000000"/>
          <w:szCs w:val="24"/>
        </w:rPr>
        <w:t>= 400</w:t>
      </w:r>
      <w:r w:rsidRPr="00640006">
        <w:rPr>
          <w:rFonts w:eastAsia="Times New Roman"/>
          <w:i/>
          <w:iCs/>
          <w:color w:val="000000"/>
          <w:szCs w:val="24"/>
        </w:rPr>
        <w:t>g</w:t>
      </w:r>
      <w:r w:rsidRPr="00640006">
        <w:rPr>
          <w:rFonts w:eastAsia="Times New Roman"/>
          <w:color w:val="000000"/>
          <w:szCs w:val="24"/>
        </w:rPr>
        <w:t xml:space="preserve"> dao động điều hòa trên trục Ox. Tốc độ của vật tại vị trí cân bằng O là</w:t>
      </w:r>
      <w:r w:rsidRPr="00640006">
        <w:rPr>
          <w:rFonts w:eastAsia="Times New Roman"/>
          <w:color w:val="000000"/>
          <w:position w:val="-6"/>
          <w:szCs w:val="24"/>
        </w:rPr>
        <w:object w:dxaOrig="880" w:dyaOrig="279">
          <v:shape id="_x0000_i1480" type="#_x0000_t75" style="width:44.35pt;height:14.4pt" o:ole="">
            <v:imagedata r:id="rId1237" o:title=""/>
          </v:shape>
          <o:OLEObject Type="Embed" ProgID="Equation.DSMT4" ShapeID="_x0000_i1480" DrawAspect="Content" ObjectID="_1646166329" r:id="rId3750"/>
        </w:object>
      </w:r>
      <w:r w:rsidRPr="00640006">
        <w:rPr>
          <w:rFonts w:eastAsia="Times New Roman"/>
          <w:color w:val="000000"/>
          <w:szCs w:val="24"/>
        </w:rPr>
        <w:t>. Lấy π</w:t>
      </w:r>
      <w:r w:rsidRPr="00640006">
        <w:rPr>
          <w:rFonts w:eastAsia="Times New Roman"/>
          <w:color w:val="000000"/>
          <w:szCs w:val="24"/>
          <w:vertAlign w:val="superscript"/>
        </w:rPr>
        <w:t xml:space="preserve">2 </w:t>
      </w:r>
      <w:r w:rsidRPr="00640006">
        <w:rPr>
          <w:rFonts w:eastAsia="Times New Roman"/>
          <w:color w:val="000000"/>
          <w:szCs w:val="24"/>
        </w:rPr>
        <w:t xml:space="preserve">=10. Chọn mốc tính thế năng tại vị trí cân bằng. Cơ năng của vật bằng </w:t>
      </w:r>
    </w:p>
    <w:p w:rsidR="00640006" w:rsidRPr="00640006" w:rsidRDefault="00640006" w:rsidP="000B30A6">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2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00</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7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5</w:t>
      </w:r>
      <w:r w:rsidRPr="00640006">
        <w:rPr>
          <w:rFonts w:eastAsia="Times New Roman"/>
          <w:i/>
          <w:iCs/>
          <w:color w:val="000000"/>
          <w:szCs w:val="24"/>
        </w:rPr>
        <w:t>mJ</w:t>
      </w:r>
      <w:r w:rsidRPr="00640006">
        <w:rPr>
          <w:rFonts w:eastAsia="Times New Roman"/>
          <w:color w:val="000000"/>
          <w:szCs w:val="24"/>
        </w:rPr>
        <w:t xml:space="preserve">.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2: </w:t>
      </w:r>
      <w:r w:rsidRPr="00640006">
        <w:rPr>
          <w:rFonts w:eastAsia="Times New Roman"/>
          <w:color w:val="000000"/>
          <w:szCs w:val="24"/>
        </w:rPr>
        <w:t xml:space="preserve">Một âm thanh truyền trong không khí qua hai điểm M và N với mức cường độ âm lần lượt là </w:t>
      </w:r>
      <w:r w:rsidRPr="00640006">
        <w:rPr>
          <w:rFonts w:eastAsia="Times New Roman"/>
          <w:i/>
          <w:iCs/>
          <w:color w:val="000000"/>
          <w:szCs w:val="24"/>
        </w:rPr>
        <w:t xml:space="preserve">L </w:t>
      </w:r>
      <w:r w:rsidRPr="00640006">
        <w:rPr>
          <w:rFonts w:eastAsia="Times New Roman"/>
          <w:color w:val="000000"/>
          <w:szCs w:val="24"/>
        </w:rPr>
        <w:t xml:space="preserve">và </w:t>
      </w:r>
      <w:r w:rsidRPr="00640006">
        <w:rPr>
          <w:rFonts w:eastAsia="Times New Roman"/>
          <w:i/>
          <w:iCs/>
          <w:color w:val="000000"/>
          <w:szCs w:val="24"/>
        </w:rPr>
        <w:t xml:space="preserve">L </w:t>
      </w:r>
      <w:r w:rsidRPr="00640006">
        <w:rPr>
          <w:rFonts w:eastAsia="Times New Roman"/>
          <w:color w:val="000000"/>
          <w:szCs w:val="24"/>
        </w:rPr>
        <w:t>– 30 (</w:t>
      </w:r>
      <w:r w:rsidRPr="00640006">
        <w:rPr>
          <w:rFonts w:eastAsia="Times New Roman"/>
          <w:i/>
          <w:iCs/>
          <w:color w:val="000000"/>
          <w:szCs w:val="24"/>
        </w:rPr>
        <w:t>dB</w:t>
      </w:r>
      <w:r w:rsidRPr="00640006">
        <w:rPr>
          <w:rFonts w:eastAsia="Times New Roman"/>
          <w:color w:val="000000"/>
          <w:szCs w:val="24"/>
        </w:rPr>
        <w:t xml:space="preserve">) . Cường độ âm tại M gấp cường độ âm tại N </w:t>
      </w:r>
    </w:p>
    <w:p w:rsidR="00640006" w:rsidRPr="00640006" w:rsidRDefault="00640006" w:rsidP="004D7C47">
      <w:pPr>
        <w:pStyle w:val="ListParagraph"/>
        <w:numPr>
          <w:ilvl w:val="0"/>
          <w:numId w:val="42"/>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00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3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300 lầ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3: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160" w:dyaOrig="420">
          <v:shape id="_x0000_i1481" type="#_x0000_t75" style="width:108.3pt;height:21.3pt" o:ole="">
            <v:imagedata r:id="rId1239" o:title=""/>
          </v:shape>
          <o:OLEObject Type="Embed" ProgID="Equation.DSMT4" ShapeID="_x0000_i1481" DrawAspect="Content" ObjectID="_1646166330" r:id="rId3751"/>
        </w:object>
      </w:r>
      <w:r w:rsidRPr="00640006">
        <w:rPr>
          <w:rFonts w:eastAsia="Times New Roman"/>
          <w:color w:val="000000"/>
          <w:szCs w:val="24"/>
        </w:rPr>
        <w:t xml:space="preserve"> vào hai đầu đoạn mạch R, L, C mắc nối tiếp, L thay đổi được. Điều chỉnh L để điện áp hiệu dụng hai đầu cuộn cảm đạt giá trị cực đại bằng </w:t>
      </w:r>
      <w:r w:rsidRPr="00640006">
        <w:rPr>
          <w:rFonts w:eastAsia="Times New Roman"/>
          <w:color w:val="000000"/>
          <w:position w:val="-14"/>
          <w:szCs w:val="24"/>
        </w:rPr>
        <w:object w:dxaOrig="620" w:dyaOrig="380">
          <v:shape id="_x0000_i1482" type="#_x0000_t75" style="width:30.55pt;height:19.6pt" o:ole="">
            <v:imagedata r:id="rId1241" o:title=""/>
          </v:shape>
          <o:OLEObject Type="Embed" ProgID="Equation.DSMT4" ShapeID="_x0000_i1482" DrawAspect="Content" ObjectID="_1646166331" r:id="rId3752"/>
        </w:object>
      </w:r>
      <w:r w:rsidRPr="00640006">
        <w:rPr>
          <w:rFonts w:eastAsia="Times New Roman"/>
          <w:color w:val="000000"/>
          <w:szCs w:val="24"/>
        </w:rPr>
        <w:t xml:space="preserve">thì điện áp hiệu dụng hai đầu tụ điện là  </w:t>
      </w:r>
      <w:r w:rsidRPr="00640006">
        <w:rPr>
          <w:rFonts w:eastAsia="Times New Roman"/>
          <w:i/>
          <w:iCs/>
          <w:color w:val="000000"/>
          <w:szCs w:val="24"/>
        </w:rPr>
        <w:t>U</w:t>
      </w:r>
      <w:r w:rsidRPr="00640006">
        <w:rPr>
          <w:rFonts w:eastAsia="Times New Roman"/>
          <w:i/>
          <w:iCs/>
          <w:color w:val="000000"/>
          <w:szCs w:val="24"/>
          <w:vertAlign w:val="subscript"/>
        </w:rPr>
        <w:t xml:space="preserve">C </w:t>
      </w:r>
      <w:r w:rsidRPr="00640006">
        <w:rPr>
          <w:rFonts w:eastAsia="Times New Roman"/>
          <w:color w:val="000000"/>
          <w:szCs w:val="24"/>
        </w:rPr>
        <w:t>= 200</w:t>
      </w:r>
      <w:r w:rsidRPr="00640006">
        <w:rPr>
          <w:rFonts w:eastAsia="Times New Roman"/>
          <w:i/>
          <w:iCs/>
          <w:color w:val="000000"/>
          <w:szCs w:val="24"/>
        </w:rPr>
        <w:t xml:space="preserve"> V</w:t>
      </w:r>
      <w:r w:rsidRPr="00640006">
        <w:rPr>
          <w:rFonts w:eastAsia="Times New Roman"/>
          <w:color w:val="000000"/>
          <w:szCs w:val="24"/>
        </w:rPr>
        <w:t xml:space="preserve">. Giá trị </w:t>
      </w:r>
      <w:r w:rsidRPr="00640006">
        <w:rPr>
          <w:rFonts w:eastAsia="Times New Roman"/>
          <w:color w:val="000000"/>
          <w:position w:val="-14"/>
          <w:szCs w:val="24"/>
        </w:rPr>
        <w:object w:dxaOrig="620" w:dyaOrig="380">
          <v:shape id="_x0000_i1483" type="#_x0000_t75" style="width:30.55pt;height:19.6pt" o:ole="">
            <v:imagedata r:id="rId1241" o:title=""/>
          </v:shape>
          <o:OLEObject Type="Embed" ProgID="Equation.DSMT4" ShapeID="_x0000_i1483" DrawAspect="Content" ObjectID="_1646166332" r:id="rId3753"/>
        </w:object>
      </w:r>
      <w:r w:rsidRPr="00640006">
        <w:rPr>
          <w:rFonts w:eastAsia="Times New Roman"/>
          <w:color w:val="000000"/>
          <w:szCs w:val="24"/>
        </w:rPr>
        <w:t xml:space="preserve">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5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V.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4: </w:t>
      </w:r>
      <w:r w:rsidRPr="00640006">
        <w:rPr>
          <w:rFonts w:eastAsia="Times New Roman"/>
          <w:color w:val="000000"/>
          <w:szCs w:val="24"/>
        </w:rPr>
        <w:t xml:space="preserve">Cho hai nguồn sóng dao động kết hợp, cùng pha trên mặt nước theo phương thẳng đứng, tạo sóng có bước sóng λ . Biết khoảng cách giữa hai nguồn bằng 3,8λ . Số vân giao thoa cực đại trên mặt nước là </w:t>
      </w:r>
    </w:p>
    <w:p w:rsidR="00640006" w:rsidRPr="00640006" w:rsidRDefault="00640006" w:rsidP="00257AE9">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7.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8.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5: </w:t>
      </w:r>
      <w:r w:rsidRPr="00640006">
        <w:rPr>
          <w:rFonts w:eastAsia="Times New Roman"/>
          <w:color w:val="000000"/>
          <w:szCs w:val="24"/>
        </w:rPr>
        <w:t>Hai điểm sáng cùng dao động trên trục Ox với các phương trình li độ lần lượt là</w:t>
      </w:r>
      <w:r w:rsidRPr="00640006">
        <w:rPr>
          <w:rFonts w:eastAsia="Times New Roman"/>
          <w:color w:val="000000"/>
          <w:position w:val="-28"/>
          <w:szCs w:val="24"/>
        </w:rPr>
        <w:object w:dxaOrig="4200" w:dyaOrig="680">
          <v:shape id="_x0000_i1484" type="#_x0000_t75" style="width:209.65pt;height:34.55pt" o:ole="">
            <v:imagedata r:id="rId1244" o:title=""/>
          </v:shape>
          <o:OLEObject Type="Embed" ProgID="Equation.DSMT4" ShapeID="_x0000_i1484" DrawAspect="Content" ObjectID="_1646166333" r:id="rId3754"/>
        </w:object>
      </w:r>
      <w:r w:rsidRPr="00640006">
        <w:rPr>
          <w:rFonts w:eastAsia="Times New Roman"/>
          <w:color w:val="000000"/>
          <w:szCs w:val="24"/>
        </w:rPr>
        <w:t xml:space="preserve">. Thời điểm mà hai điểm sáng có cùng li độ lần thứ 2020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05,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10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009,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505s.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6: </w:t>
      </w:r>
      <w:r w:rsidRPr="00640006">
        <w:rPr>
          <w:rFonts w:eastAsia="Times New Roman"/>
          <w:color w:val="000000"/>
          <w:szCs w:val="24"/>
        </w:rPr>
        <w:t xml:space="preserve">Đặt điện áp xoay chiều có dạng </w:t>
      </w:r>
      <w:r w:rsidRPr="00640006">
        <w:rPr>
          <w:rFonts w:eastAsia="Times New Roman"/>
          <w:color w:val="000000"/>
          <w:position w:val="-14"/>
          <w:szCs w:val="24"/>
        </w:rPr>
        <w:object w:dxaOrig="2079" w:dyaOrig="420">
          <v:shape id="_x0000_i1485" type="#_x0000_t75" style="width:103.1pt;height:21.3pt" o:ole="">
            <v:imagedata r:id="rId1246" o:title=""/>
          </v:shape>
          <o:OLEObject Type="Embed" ProgID="Equation.DSMT4" ShapeID="_x0000_i1485" DrawAspect="Content" ObjectID="_1646166334" r:id="rId3755"/>
        </w:object>
      </w:r>
      <w:r w:rsidRPr="00640006">
        <w:rPr>
          <w:rFonts w:eastAsia="Times New Roman"/>
          <w:color w:val="000000"/>
          <w:szCs w:val="24"/>
        </w:rPr>
        <w:t xml:space="preserve"> vào hai đầu đoạn mạch gồm R, L, C mắc nối tiếp với U không đổi, </w:t>
      </w:r>
      <w:r w:rsidRPr="00640006">
        <w:rPr>
          <w:rFonts w:eastAsia="Times New Roman"/>
          <w:color w:val="000000"/>
          <w:position w:val="-26"/>
          <w:szCs w:val="24"/>
        </w:rPr>
        <w:object w:dxaOrig="920" w:dyaOrig="700">
          <v:shape id="_x0000_i1486" type="#_x0000_t75" style="width:45.5pt;height:35.15pt" o:ole="">
            <v:imagedata r:id="rId1248" o:title=""/>
          </v:shape>
          <o:OLEObject Type="Embed" ProgID="Equation.DSMT4" ShapeID="_x0000_i1486" DrawAspect="Content" ObjectID="_1646166335" r:id="rId3756"/>
        </w:object>
      </w:r>
      <w:r w:rsidRPr="00640006">
        <w:rPr>
          <w:rFonts w:eastAsia="Times New Roman"/>
          <w:color w:val="000000"/>
          <w:szCs w:val="24"/>
        </w:rPr>
        <w:t xml:space="preserve"> f thay đổi được.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công suất tiêu thụ của đoạn mạch như nhau bằng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xml:space="preserve">.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3</w:t>
      </w:r>
      <w:r w:rsidRPr="00640006">
        <w:rPr>
          <w:rFonts w:eastAsia="Times New Roman"/>
          <w:color w:val="000000"/>
          <w:szCs w:val="24"/>
        </w:rPr>
        <w:t xml:space="preserve"> thì điện áp hiệu dụng ở hai đầu tụ điện đạt giá trị cực đại và công suất tiêu thụ của đoạn mạch lúc này là </w:t>
      </w:r>
      <w:r w:rsidRPr="00640006">
        <w:rPr>
          <w:rFonts w:eastAsia="Times New Roman"/>
          <w:i/>
          <w:iCs/>
          <w:color w:val="000000"/>
          <w:szCs w:val="24"/>
        </w:rPr>
        <w:t>P</w:t>
      </w:r>
      <w:r w:rsidRPr="00640006">
        <w:rPr>
          <w:rFonts w:eastAsia="Times New Roman"/>
          <w:color w:val="000000"/>
          <w:szCs w:val="24"/>
        </w:rPr>
        <w:t xml:space="preserve">. Biết rằng </w:t>
      </w:r>
      <w:r w:rsidRPr="00640006">
        <w:rPr>
          <w:rFonts w:eastAsia="Times New Roman"/>
          <w:color w:val="000000"/>
          <w:position w:val="-30"/>
          <w:szCs w:val="24"/>
        </w:rPr>
        <w:object w:dxaOrig="1180" w:dyaOrig="680">
          <v:shape id="_x0000_i1487" type="#_x0000_t75" style="width:58.2pt;height:34.55pt" o:ole="">
            <v:imagedata r:id="rId1250" o:title=""/>
          </v:shape>
          <o:OLEObject Type="Embed" ProgID="Equation.DSMT4" ShapeID="_x0000_i1487" DrawAspect="Content" ObjectID="_1646166336" r:id="rId3757"/>
        </w:object>
      </w:r>
      <w:r w:rsidRPr="00640006">
        <w:rPr>
          <w:rFonts w:eastAsia="Times New Roman"/>
          <w:color w:val="000000"/>
          <w:szCs w:val="24"/>
        </w:rPr>
        <w:t xml:space="preserve"> Tỉ số </w:t>
      </w:r>
      <w:r w:rsidRPr="00640006">
        <w:rPr>
          <w:rFonts w:eastAsia="Times New Roman"/>
          <w:color w:val="000000"/>
          <w:position w:val="-24"/>
          <w:szCs w:val="24"/>
        </w:rPr>
        <w:object w:dxaOrig="320" w:dyaOrig="620">
          <v:shape id="_x0000_i1488" type="#_x0000_t75" style="width:15.55pt;height:30.55pt" o:ole="">
            <v:imagedata r:id="rId1252" o:title=""/>
          </v:shape>
          <o:OLEObject Type="Embed" ProgID="Equation.DSMT4" ShapeID="_x0000_i1488" DrawAspect="Content" ObjectID="_1646166337" r:id="rId3758"/>
        </w:object>
      </w:r>
      <w:r w:rsidRPr="00640006">
        <w:rPr>
          <w:rFonts w:eastAsia="Times New Roman"/>
          <w:color w:val="000000"/>
          <w:szCs w:val="24"/>
        </w:rPr>
        <w:t xml:space="preserve"> bằng </w:t>
      </w:r>
    </w:p>
    <w:p w:rsidR="00640006" w:rsidRPr="00640006" w:rsidRDefault="00640006" w:rsidP="00FD53E7">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80" w:dyaOrig="620">
          <v:shape id="_x0000_i1489" type="#_x0000_t75" style="width:23.6pt;height:30.55pt" o:ole="">
            <v:imagedata r:id="rId1254" o:title=""/>
          </v:shape>
          <o:OLEObject Type="Embed" ProgID="Equation.DSMT4" ShapeID="_x0000_i1489" DrawAspect="Content" ObjectID="_1646166338" r:id="rId3759"/>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4"/>
          <w:szCs w:val="24"/>
        </w:rPr>
        <w:object w:dxaOrig="400" w:dyaOrig="620">
          <v:shape id="_x0000_i1490" type="#_x0000_t75" style="width:20.15pt;height:30.55pt" o:ole="">
            <v:imagedata r:id="rId1256" o:title=""/>
          </v:shape>
          <o:OLEObject Type="Embed" ProgID="Equation.DSMT4" ShapeID="_x0000_i1490" DrawAspect="Content" ObjectID="_1646166339" r:id="rId3760"/>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480" w:dyaOrig="620">
          <v:shape id="_x0000_i1491" type="#_x0000_t75" style="width:23.6pt;height:30.55pt" o:ole="">
            <v:imagedata r:id="rId1258" o:title=""/>
          </v:shape>
          <o:OLEObject Type="Embed" ProgID="Equation.DSMT4" ShapeID="_x0000_i1491" DrawAspect="Content" ObjectID="_1646166340" r:id="rId376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400" w:dyaOrig="620">
          <v:shape id="_x0000_i1492" type="#_x0000_t75" style="width:20.15pt;height:30.55pt" o:ole="">
            <v:imagedata r:id="rId1260" o:title=""/>
          </v:shape>
          <o:OLEObject Type="Embed" ProgID="Equation.DSMT4" ShapeID="_x0000_i1492" DrawAspect="Content" ObjectID="_1646166341" r:id="rId3762"/>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37: </w:t>
      </w:r>
      <w:r w:rsidRPr="00640006">
        <w:rPr>
          <w:rFonts w:eastAsia="Times New Roman"/>
          <w:color w:val="000000"/>
          <w:szCs w:val="24"/>
        </w:rPr>
        <w:t>Cho hai nguồn sóng A, B dao động kết hợp, cùng pha trên mặt nước theo phương thẳng đứng, tạo sóng với bước sóng 6</w:t>
      </w:r>
      <w:r w:rsidRPr="00640006">
        <w:rPr>
          <w:rFonts w:eastAsia="Times New Roman"/>
          <w:i/>
          <w:iCs/>
          <w:color w:val="000000"/>
          <w:szCs w:val="24"/>
        </w:rPr>
        <w:t>cm</w:t>
      </w:r>
      <w:r w:rsidRPr="00640006">
        <w:rPr>
          <w:rFonts w:eastAsia="Times New Roman"/>
          <w:color w:val="000000"/>
          <w:szCs w:val="24"/>
        </w:rPr>
        <w:t>. Biết hai nguồn có vị trí cân bằng cách nhau 32</w:t>
      </w:r>
      <w:r w:rsidRPr="00640006">
        <w:rPr>
          <w:rFonts w:eastAsia="Times New Roman"/>
          <w:i/>
          <w:iCs/>
          <w:color w:val="000000"/>
          <w:szCs w:val="24"/>
        </w:rPr>
        <w:t>cm</w:t>
      </w:r>
      <w:r w:rsidRPr="00640006">
        <w:rPr>
          <w:rFonts w:eastAsia="Times New Roman"/>
          <w:color w:val="000000"/>
          <w:szCs w:val="24"/>
        </w:rPr>
        <w:t xml:space="preserve">. Phần tử sóng tại M trên đoạn AB dao động cực đại gần với nguồn B nhất. Khoảng cách MB là </w:t>
      </w:r>
    </w:p>
    <w:p w:rsidR="00640006" w:rsidRPr="00640006" w:rsidRDefault="00640006" w:rsidP="004D7C47">
      <w:pPr>
        <w:pStyle w:val="ListParagraph"/>
        <w:numPr>
          <w:ilvl w:val="0"/>
          <w:numId w:val="4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4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2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8: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340" w:dyaOrig="420">
          <v:shape id="_x0000_i1493" type="#_x0000_t75" style="width:116.95pt;height:21.3pt" o:ole="">
            <v:imagedata r:id="rId1262" o:title=""/>
          </v:shape>
          <o:OLEObject Type="Embed" ProgID="Equation.DSMT4" ShapeID="_x0000_i1493" DrawAspect="Content" ObjectID="_1646166342" r:id="rId3763"/>
        </w:object>
      </w:r>
      <w:r w:rsidRPr="00640006">
        <w:rPr>
          <w:rFonts w:eastAsia="Times New Roman"/>
          <w:color w:val="000000"/>
          <w:szCs w:val="24"/>
        </w:rPr>
        <w:t xml:space="preserve"> vào hai đầu đoạn mạch gồm cuộn dây mắc nối tiếp điện trở thuần R. Điện áp hiệu dụng hai đầu cuộn dây và hai đầu điện trở thuần bằng nhau bằng 120</w:t>
      </w:r>
      <w:r w:rsidRPr="00640006">
        <w:rPr>
          <w:rFonts w:eastAsia="Times New Roman"/>
          <w:i/>
          <w:iCs/>
          <w:color w:val="000000"/>
          <w:szCs w:val="24"/>
        </w:rPr>
        <w:t>V</w:t>
      </w:r>
      <w:r w:rsidRPr="00640006">
        <w:rPr>
          <w:rFonts w:eastAsia="Times New Roman"/>
          <w:color w:val="000000"/>
          <w:szCs w:val="24"/>
        </w:rPr>
        <w:t xml:space="preserve">. Điện trở thuần của cuộn dây bằng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5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0.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9: </w:t>
      </w:r>
      <w:r w:rsidRPr="00640006">
        <w:rPr>
          <w:rFonts w:eastAsia="Times New Roman"/>
          <w:color w:val="000000"/>
          <w:szCs w:val="24"/>
        </w:rPr>
        <w:t>Cho sóng ngang truyền trên sợi dây dài có bước sóng 60</w:t>
      </w:r>
      <w:r w:rsidRPr="00640006">
        <w:rPr>
          <w:rFonts w:eastAsia="Times New Roman"/>
          <w:i/>
          <w:iCs/>
          <w:color w:val="000000"/>
          <w:szCs w:val="24"/>
        </w:rPr>
        <w:t>cm</w:t>
      </w:r>
      <w:r w:rsidRPr="00640006">
        <w:rPr>
          <w:rFonts w:eastAsia="Times New Roman"/>
          <w:color w:val="000000"/>
          <w:szCs w:val="24"/>
        </w:rPr>
        <w:t xml:space="preserve">, biên độ </w:t>
      </w:r>
      <w:r w:rsidRPr="00640006">
        <w:rPr>
          <w:rFonts w:eastAsia="Times New Roman"/>
          <w:color w:val="000000"/>
          <w:position w:val="-8"/>
          <w:szCs w:val="24"/>
        </w:rPr>
        <w:object w:dxaOrig="740" w:dyaOrig="360">
          <v:shape id="_x0000_i1494" type="#_x0000_t75" style="width:36.85pt;height:19pt" o:ole="">
            <v:imagedata r:id="rId1264" o:title=""/>
          </v:shape>
          <o:OLEObject Type="Embed" ProgID="Equation.DSMT4" ShapeID="_x0000_i1494" DrawAspect="Content" ObjectID="_1646166343" r:id="rId3764"/>
        </w:object>
      </w:r>
      <w:r w:rsidRPr="00640006">
        <w:rPr>
          <w:rFonts w:eastAsia="Times New Roman"/>
          <w:color w:val="000000"/>
          <w:szCs w:val="24"/>
        </w:rPr>
        <w:t xml:space="preserve"> không đổi. Ba phần tử M, N, P trên dây có vị trí cân bằng cách vị trí cân bằng của nguồn lần lượt là 10cm, 40cm, 55cm. Tại thời điểm khi sóng đã truyền qua cả ba phần tử và vị trí tức thời của M, N, P thẳng hàng thì khoảng cách NP là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4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7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0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40: </w:t>
      </w:r>
      <w:r w:rsidRPr="00640006">
        <w:rPr>
          <w:rFonts w:eastAsia="Times New Roman"/>
          <w:color w:val="000000"/>
          <w:szCs w:val="24"/>
        </w:rPr>
        <w:t xml:space="preserve">Lò xo nhẹ một đầu cố định, đầu còn lại gắn vào sợi dây mềm, không dãn có treo vật nhỏ m như hình vẽ (H.1). Khối lượng dây và sức cản của không khí không đáng kể. Tại </w:t>
      </w:r>
      <w:r w:rsidRPr="00640006">
        <w:rPr>
          <w:rFonts w:eastAsia="Times New Roman"/>
          <w:i/>
          <w:iCs/>
          <w:color w:val="000000"/>
          <w:szCs w:val="24"/>
        </w:rPr>
        <w:t xml:space="preserve">t </w:t>
      </w:r>
      <w:r w:rsidRPr="00640006">
        <w:rPr>
          <w:rFonts w:eastAsia="Times New Roman"/>
          <w:color w:val="000000"/>
          <w:szCs w:val="24"/>
        </w:rPr>
        <w:t xml:space="preserve">= 0, m đang đứng yên ở vị trí cân bằng thì được truyền vận tốc </w:t>
      </w:r>
      <w:r w:rsidRPr="00640006">
        <w:rPr>
          <w:rFonts w:eastAsia="Times New Roman"/>
          <w:i/>
          <w:iCs/>
          <w:color w:val="000000"/>
          <w:szCs w:val="24"/>
        </w:rPr>
        <w:t>v</w:t>
      </w:r>
      <w:r w:rsidRPr="00640006">
        <w:rPr>
          <w:rFonts w:eastAsia="Times New Roman"/>
          <w:color w:val="000000"/>
          <w:szCs w:val="24"/>
          <w:vertAlign w:val="subscript"/>
        </w:rPr>
        <w:t xml:space="preserve">0 </w:t>
      </w:r>
      <w:r w:rsidRPr="00640006">
        <w:rPr>
          <w:rFonts w:eastAsia="Times New Roman"/>
          <w:color w:val="000000"/>
          <w:szCs w:val="24"/>
        </w:rPr>
        <w:t>thắng đứng từ dưới lên. Sau đó lực căng dây T tác dụng vào m phụ thuộc thời gian theo quy luật được mô tả bởi đồ thị hình vẽ (H.2). Biết lúc vật cân bằng lò xo giãn 10</w:t>
      </w:r>
      <w:r w:rsidRPr="00640006">
        <w:rPr>
          <w:rFonts w:eastAsia="Times New Roman"/>
          <w:i/>
          <w:iCs/>
          <w:color w:val="000000"/>
          <w:szCs w:val="24"/>
        </w:rPr>
        <w:t xml:space="preserve">cm </w:t>
      </w:r>
      <w:r w:rsidRPr="00640006">
        <w:rPr>
          <w:rFonts w:eastAsia="Times New Roman"/>
          <w:color w:val="000000"/>
          <w:szCs w:val="24"/>
        </w:rPr>
        <w:t xml:space="preserve">và trong quá trình chuyển động m không va chạm với lò xo. Quãng đường m đi được kể từ lúc bắt đầu chuyển động đến thời điểm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bằng </w:t>
      </w:r>
    </w:p>
    <w:p w:rsidR="00640006" w:rsidRPr="00640006" w:rsidRDefault="003E7F8B" w:rsidP="00186C2C">
      <w:pPr>
        <w:spacing w:line="276" w:lineRule="auto"/>
        <w:ind w:left="2975" w:firstLine="425"/>
        <w:rPr>
          <w:rFonts w:eastAsia="Times New Roman"/>
          <w:szCs w:val="24"/>
        </w:rPr>
      </w:pPr>
      <w:r>
        <w:rPr>
          <w:noProof/>
        </w:rPr>
        <w:drawing>
          <wp:inline distT="0" distB="0" distL="0" distR="0">
            <wp:extent cx="2428875" cy="1455420"/>
            <wp:effectExtent l="0" t="0" r="9525" b="0"/>
            <wp:docPr id="60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428875" cy="1455420"/>
                    </a:xfrm>
                    <a:prstGeom prst="rect">
                      <a:avLst/>
                    </a:prstGeom>
                    <a:noFill/>
                    <a:ln>
                      <a:noFill/>
                    </a:ln>
                  </pic:spPr>
                </pic:pic>
              </a:graphicData>
            </a:graphic>
          </wp:inline>
        </w:drawing>
      </w:r>
    </w:p>
    <w:p w:rsidR="00640006" w:rsidRPr="00640006" w:rsidRDefault="00640006" w:rsidP="00186C2C">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6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45cm. </w:t>
      </w:r>
    </w:p>
    <w:p w:rsidR="00640006" w:rsidRPr="00640006" w:rsidRDefault="00640006" w:rsidP="003D46F1">
      <w:pPr>
        <w:spacing w:line="276" w:lineRule="auto"/>
        <w:jc w:val="center"/>
        <w:rPr>
          <w:rFonts w:eastAsia="Times New Roman"/>
          <w:b/>
          <w:bCs/>
          <w:color w:val="000000"/>
          <w:szCs w:val="24"/>
        </w:rPr>
      </w:pPr>
    </w:p>
    <w:p w:rsidR="00640006" w:rsidRPr="00640006" w:rsidRDefault="00640006" w:rsidP="005B2FE3">
      <w:pPr>
        <w:ind w:right="3"/>
        <w:jc w:val="center"/>
        <w:rPr>
          <w:b/>
          <w:szCs w:val="24"/>
        </w:rPr>
      </w:pPr>
      <w:r w:rsidRPr="00640006">
        <w:rPr>
          <w:b/>
          <w:szCs w:val="24"/>
        </w:rPr>
        <w:t>-----------HẾT----------</w:t>
      </w:r>
    </w:p>
    <w:p w:rsidR="00640006" w:rsidRPr="00640006" w:rsidRDefault="00640006" w:rsidP="005B2FE3">
      <w:pPr>
        <w:ind w:right="3"/>
        <w:jc w:val="center"/>
        <w:rPr>
          <w:szCs w:val="24"/>
        </w:rPr>
      </w:pPr>
      <w:r w:rsidRPr="00640006">
        <w:rPr>
          <w:szCs w:val="24"/>
        </w:rPr>
        <w:t>Thí sinh không được sử dụng tài liệu. Cán bộ coi thi không giải thích gì thêm</w:t>
      </w:r>
    </w:p>
    <w:p w:rsidR="00640006" w:rsidRPr="00640006" w:rsidRDefault="00640006" w:rsidP="005B2FE3">
      <w:pPr>
        <w:ind w:right="3"/>
        <w:jc w:val="center"/>
        <w:rPr>
          <w:b/>
          <w:color w:val="FF0000"/>
          <w:szCs w:val="24"/>
        </w:rPr>
      </w:pPr>
      <w:r w:rsidRPr="00640006">
        <w:rPr>
          <w:b/>
          <w:color w:val="FF0000"/>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gridCol w:w="936"/>
      </w:tblGrid>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5.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10.A</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2.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4.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6.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8.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9.C</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20.C</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2.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4.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5.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6.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30.D</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1.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3.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7.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9.B</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40.B</w:t>
            </w:r>
          </w:p>
          <w:p w:rsidR="00640006" w:rsidRPr="00F5266C" w:rsidRDefault="00640006" w:rsidP="00F5266C">
            <w:pPr>
              <w:spacing w:line="276" w:lineRule="auto"/>
              <w:jc w:val="center"/>
              <w:rPr>
                <w:rFonts w:eastAsia="Times New Roman"/>
                <w:b/>
                <w:bCs/>
                <w:color w:val="000000"/>
                <w:szCs w:val="24"/>
              </w:rPr>
            </w:pPr>
          </w:p>
        </w:tc>
      </w:tr>
    </w:tbl>
    <w:p w:rsidR="00640006" w:rsidRPr="00640006" w:rsidRDefault="00640006" w:rsidP="00186C2C">
      <w:pPr>
        <w:spacing w:line="276" w:lineRule="auto"/>
        <w:jc w:val="center"/>
        <w:rPr>
          <w:rFonts w:eastAsia="Times New Roman"/>
          <w:b/>
          <w:bCs/>
          <w:color w:val="000000"/>
          <w:szCs w:val="24"/>
        </w:rPr>
      </w:pPr>
    </w:p>
    <w:p w:rsidR="00640006" w:rsidRPr="00640006" w:rsidRDefault="00640006" w:rsidP="005B2FE3">
      <w:pPr>
        <w:ind w:right="3"/>
        <w:jc w:val="center"/>
        <w:rPr>
          <w:b/>
          <w:color w:val="FF0000"/>
          <w:szCs w:val="24"/>
        </w:rPr>
      </w:pPr>
      <w:r w:rsidRPr="00640006">
        <w:rPr>
          <w:b/>
          <w:color w:val="FF0000"/>
          <w:szCs w:val="24"/>
        </w:rPr>
        <w:t>HƯỚNG DẪN GIẢI CHI TIẾT</w:t>
      </w:r>
    </w:p>
    <w:p w:rsidR="00640006" w:rsidRPr="00640006" w:rsidRDefault="00640006" w:rsidP="00CF5E33">
      <w:pPr>
        <w:spacing w:line="276" w:lineRule="auto"/>
        <w:rPr>
          <w:rFonts w:eastAsia="Times New Roman"/>
          <w:b/>
          <w:bCs/>
          <w:color w:val="FF0000"/>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lastRenderedPageBreak/>
        <w:t xml:space="preserve">Câu 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biến áp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0"/>
          <w:szCs w:val="24"/>
        </w:rPr>
        <w:object w:dxaOrig="1040" w:dyaOrig="680">
          <v:shape id="_x0000_i1495" type="#_x0000_t75" style="width:51.85pt;height:34.55pt" o:ole="">
            <v:imagedata r:id="rId1267" o:title=""/>
          </v:shape>
          <o:OLEObject Type="Embed" ProgID="Equation.DSMT4" ShapeID="_x0000_i1495" DrawAspect="Content" ObjectID="_1646166344" r:id="rId376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Máy tăng áp có số vòng ở cuộn thứ cấp (</w:t>
      </w:r>
      <w:r w:rsidRPr="00640006">
        <w:rPr>
          <w:rFonts w:eastAsia="Times New Roman"/>
          <w:i/>
          <w:iCs/>
          <w:color w:val="000000"/>
          <w:szCs w:val="24"/>
        </w:rPr>
        <w:t>N</w:t>
      </w:r>
      <w:r w:rsidRPr="00640006">
        <w:rPr>
          <w:rFonts w:eastAsia="Times New Roman"/>
          <w:color w:val="000000"/>
          <w:szCs w:val="24"/>
          <w:vertAlign w:val="subscript"/>
        </w:rPr>
        <w:t>2</w:t>
      </w:r>
      <w:r w:rsidRPr="00640006">
        <w:rPr>
          <w:rFonts w:eastAsia="Times New Roman"/>
          <w:color w:val="000000"/>
          <w:szCs w:val="24"/>
        </w:rPr>
        <w:t>) lớn hơn số vòng ở cuộn sơ cấp (</w:t>
      </w:r>
      <w:r w:rsidRPr="00640006">
        <w:rPr>
          <w:rFonts w:eastAsia="Times New Roman"/>
          <w:i/>
          <w:iCs/>
          <w:color w:val="000000"/>
          <w:szCs w:val="24"/>
        </w:rPr>
        <w:t xml:space="preserve">N </w:t>
      </w:r>
      <w:r w:rsidRPr="00640006">
        <w:rPr>
          <w:rFonts w:eastAsia="Times New Roman"/>
          <w:color w:val="000000"/>
          <w:szCs w:val="24"/>
          <w:vertAlign w:val="subscript"/>
        </w:rPr>
        <w:t>1</w:t>
      </w:r>
      <w:r w:rsidRPr="00640006">
        <w:rPr>
          <w:rFonts w:eastAsia="Times New Roman"/>
          <w:color w:val="000000"/>
          <w:szCs w:val="24"/>
        </w:rPr>
        <w:t>)</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color w:val="000000"/>
          <w:position w:val="-30"/>
          <w:szCs w:val="24"/>
        </w:rPr>
        <w:object w:dxaOrig="1760" w:dyaOrig="680">
          <v:shape id="_x0000_i1496" type="#_x0000_t75" style="width:87.55pt;height:34.55pt" o:ole="">
            <v:imagedata r:id="rId1269" o:title=""/>
          </v:shape>
          <o:OLEObject Type="Embed" ProgID="Equation.DSMT4" ShapeID="_x0000_i1496" DrawAspect="Content" ObjectID="_1646166345" r:id="rId376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cơ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ước sóng </w:t>
      </w:r>
      <w:r w:rsidRPr="00640006">
        <w:rPr>
          <w:rFonts w:eastAsia="Times New Roman"/>
          <w:color w:val="000000"/>
          <w:position w:val="-28"/>
          <w:szCs w:val="24"/>
        </w:rPr>
        <w:object w:dxaOrig="1200" w:dyaOrig="660">
          <v:shape id="_x0000_i1497" type="#_x0000_t75" style="width:59.9pt;height:33.4pt" o:ole="">
            <v:imagedata r:id="rId1271" o:title=""/>
          </v:shape>
          <o:OLEObject Type="Embed" ProgID="Equation.DSMT4" ShapeID="_x0000_i1497" DrawAspect="Content" ObjectID="_1646166346" r:id="rId376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Xác định độ lệch pha u-i từ biểu thức của u và 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công suất: </w:t>
      </w:r>
      <w:r w:rsidRPr="00640006">
        <w:rPr>
          <w:rFonts w:eastAsia="Times New Roman"/>
          <w:i/>
          <w:iCs/>
          <w:color w:val="000000"/>
          <w:szCs w:val="24"/>
        </w:rPr>
        <w:t xml:space="preserve">P </w:t>
      </w:r>
      <w:r w:rsidRPr="00640006">
        <w:rPr>
          <w:rFonts w:eastAsia="Times New Roman"/>
          <w:color w:val="000000"/>
          <w:szCs w:val="24"/>
        </w:rPr>
        <w:t xml:space="preserve">= </w:t>
      </w:r>
      <w:r w:rsidRPr="00640006">
        <w:rPr>
          <w:rFonts w:eastAsia="Times New Roman"/>
          <w:i/>
          <w:iCs/>
          <w:color w:val="000000"/>
          <w:szCs w:val="24"/>
        </w:rPr>
        <w:t>UIcos</w:t>
      </w:r>
      <w:r w:rsidRPr="00640006">
        <w:rPr>
          <w:rFonts w:eastAsia="Times New Roman"/>
          <w:color w:val="000000"/>
          <w:szCs w:val="24"/>
        </w:rPr>
        <w:t xml:space="preserve">φ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của u so với i: </w:t>
      </w:r>
      <w:r w:rsidRPr="00640006">
        <w:rPr>
          <w:rFonts w:eastAsia="Times New Roman"/>
          <w:color w:val="000000"/>
          <w:position w:val="-24"/>
          <w:szCs w:val="24"/>
        </w:rPr>
        <w:object w:dxaOrig="980" w:dyaOrig="620">
          <v:shape id="_x0000_i1498" type="#_x0000_t75" style="width:49.55pt;height:30.55pt" o:ole="">
            <v:imagedata r:id="rId1273" o:title=""/>
          </v:shape>
          <o:OLEObject Type="Embed" ProgID="Equation.DSMT4" ShapeID="_x0000_i1498" DrawAspect="Content" ObjectID="_1646166347" r:id="rId376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ông suất tiêu thụ của đoạn mạch: </w:t>
      </w:r>
      <w:r w:rsidRPr="00640006">
        <w:rPr>
          <w:rFonts w:eastAsia="Times New Roman"/>
          <w:color w:val="000000"/>
          <w:position w:val="-28"/>
          <w:szCs w:val="24"/>
        </w:rPr>
        <w:object w:dxaOrig="3760" w:dyaOrig="680">
          <v:shape id="_x0000_i1499" type="#_x0000_t75" style="width:188.35pt;height:34.55pt" o:ole="">
            <v:imagedata r:id="rId1275" o:title=""/>
          </v:shape>
          <o:OLEObject Type="Embed" ProgID="Equation.DSMT4" ShapeID="_x0000_i1499" DrawAspect="Content" ObjectID="_1646166348" r:id="rId376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giữa điện áp hiệu dụng và điện áp cực đại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Điện áp hiệu dụng: </w:t>
      </w:r>
      <w:r w:rsidRPr="00640006">
        <w:rPr>
          <w:rFonts w:eastAsia="Times New Roman"/>
          <w:color w:val="000000"/>
          <w:position w:val="-28"/>
          <w:szCs w:val="24"/>
        </w:rPr>
        <w:object w:dxaOrig="859" w:dyaOrig="660">
          <v:shape id="_x0000_i1500" type="#_x0000_t75" style="width:42.6pt;height:33.4pt" o:ole="">
            <v:imagedata r:id="rId1277" o:title=""/>
          </v:shape>
          <o:OLEObject Type="Embed" ProgID="Equation.DSMT4" ShapeID="_x0000_i1500" DrawAspect="Content" ObjectID="_1646166349" r:id="rId37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tính hệ số công suất: </w:t>
      </w:r>
      <w:r w:rsidRPr="00640006">
        <w:rPr>
          <w:rFonts w:eastAsia="Times New Roman"/>
          <w:color w:val="000000"/>
          <w:position w:val="-24"/>
          <w:szCs w:val="24"/>
        </w:rPr>
        <w:object w:dxaOrig="1560" w:dyaOrig="620">
          <v:shape id="_x0000_i1501" type="#_x0000_t75" style="width:78.35pt;height:30.55pt" o:ole="">
            <v:imagedata r:id="rId1279" o:title=""/>
          </v:shape>
          <o:OLEObject Type="Embed" ProgID="Equation.DSMT4" ShapeID="_x0000_i1501" DrawAspect="Content" ObjectID="_1646166350" r:id="rId377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Hệ số công suất của đoạn mạch chỉ có điện trở thuần R: </w:t>
      </w:r>
      <w:r w:rsidRPr="00640006">
        <w:rPr>
          <w:rFonts w:eastAsia="Times New Roman"/>
          <w:i/>
          <w:iCs/>
          <w:color w:val="000000"/>
          <w:szCs w:val="24"/>
        </w:rPr>
        <w:t>cos</w:t>
      </w:r>
      <w:r w:rsidRPr="00640006">
        <w:rPr>
          <w:rFonts w:eastAsia="Times New Roman"/>
          <w:color w:val="000000"/>
          <w:szCs w:val="24"/>
        </w:rPr>
        <w:t xml:space="preserve">φ = 1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6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oạn mạch chỉ có tụ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Đối với đoạn mạch chỉ có tụ điện thì điện áp hai đầu đoạn mạch trễ pha </w:t>
      </w:r>
      <w:r w:rsidRPr="00640006">
        <w:rPr>
          <w:rFonts w:eastAsia="Times New Roman"/>
          <w:color w:val="000000"/>
          <w:position w:val="-24"/>
          <w:szCs w:val="24"/>
        </w:rPr>
        <w:object w:dxaOrig="380" w:dyaOrig="620">
          <v:shape id="_x0000_i1502" type="#_x0000_t75" style="width:19.6pt;height:30.55pt" o:ole="">
            <v:imagedata r:id="rId1281" o:title=""/>
          </v:shape>
          <o:OLEObject Type="Embed" ProgID="Equation.DSMT4" ShapeID="_x0000_i1502" DrawAspect="Content" ObjectID="_1646166351" r:id="rId3772"/>
        </w:object>
      </w:r>
      <w:r w:rsidRPr="00640006">
        <w:rPr>
          <w:rFonts w:eastAsia="Times New Roman"/>
          <w:color w:val="000000"/>
          <w:szCs w:val="24"/>
        </w:rPr>
        <w:t xml:space="preserve">so với cường độ dòng điện trong mạc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ặc trưng vật lí của â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ặc trưng vật lí của âm là tần số.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định luật Cu-lông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ực tương tác tĩnh điện giữa hai điện tích: </w:t>
      </w:r>
      <w:r w:rsidRPr="00640006">
        <w:rPr>
          <w:rFonts w:eastAsia="Times New Roman"/>
          <w:color w:val="000000"/>
          <w:position w:val="-24"/>
          <w:szCs w:val="24"/>
        </w:rPr>
        <w:object w:dxaOrig="1520" w:dyaOrig="660">
          <v:shape id="_x0000_i1503" type="#_x0000_t75" style="width:76.6pt;height:33.4pt" o:ole="">
            <v:imagedata r:id="rId1283" o:title=""/>
          </v:shape>
          <o:OLEObject Type="Embed" ProgID="Equation.DSMT4" ShapeID="_x0000_i1503" DrawAspect="Content" ObjectID="_1646166352" r:id="rId377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9 (NB):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tính tổng trở của mạch: </w:t>
      </w:r>
      <w:r w:rsidRPr="00640006">
        <w:rPr>
          <w:rFonts w:eastAsia="Times New Roman"/>
          <w:color w:val="000000"/>
          <w:position w:val="-16"/>
          <w:szCs w:val="24"/>
        </w:rPr>
        <w:object w:dxaOrig="2160" w:dyaOrig="520">
          <v:shape id="_x0000_i1504" type="#_x0000_t75" style="width:108.3pt;height:26.5pt" o:ole="">
            <v:imagedata r:id="rId1285" o:title=""/>
          </v:shape>
          <o:OLEObject Type="Embed" ProgID="Equation.DSMT4" ShapeID="_x0000_i1504" DrawAspect="Content" ObjectID="_1646166353" r:id="rId37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ạch gồm R, C </w:t>
      </w:r>
      <w:r w:rsidRPr="00640006">
        <w:rPr>
          <w:rFonts w:ascii="Cambria Math" w:eastAsia="Times New Roman" w:hAnsi="Cambria Math" w:cs="Cambria Math"/>
          <w:color w:val="000000"/>
          <w:szCs w:val="24"/>
        </w:rPr>
        <w:t>⇒</w:t>
      </w:r>
      <w:r w:rsidRPr="00640006">
        <w:rPr>
          <w:rFonts w:eastAsia="Times New Roman"/>
          <w:color w:val="000000"/>
          <w:szCs w:val="24"/>
        </w:rPr>
        <w:t xml:space="preserve"> Tổng trở của đoạn mạch: </w:t>
      </w:r>
      <w:r w:rsidRPr="00640006">
        <w:rPr>
          <w:rFonts w:eastAsia="Times New Roman"/>
          <w:color w:val="000000"/>
          <w:position w:val="-38"/>
          <w:szCs w:val="24"/>
        </w:rPr>
        <w:object w:dxaOrig="3080" w:dyaOrig="820">
          <v:shape id="_x0000_i1505" type="#_x0000_t75" style="width:153.2pt;height:41.45pt" o:ole="">
            <v:imagedata r:id="rId1287" o:title=""/>
          </v:shape>
          <o:OLEObject Type="Embed" ProgID="Equation.DSMT4" ShapeID="_x0000_i1505" DrawAspect="Content" ObjectID="_1646166354" r:id="rId377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0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đơ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hu kì dao động điều hòa của con lắc đơn: </w:t>
      </w:r>
      <w:r w:rsidRPr="00640006">
        <w:rPr>
          <w:rFonts w:eastAsia="Times New Roman"/>
          <w:color w:val="000000"/>
          <w:position w:val="-30"/>
          <w:szCs w:val="24"/>
        </w:rPr>
        <w:object w:dxaOrig="1200" w:dyaOrig="740">
          <v:shape id="_x0000_i1506" type="#_x0000_t75" style="width:59.9pt;height:36.85pt" o:ole="">
            <v:imagedata r:id="rId1289" o:title=""/>
          </v:shape>
          <o:OLEObject Type="Embed" ProgID="Equation.DSMT4" ShapeID="_x0000_i1506" DrawAspect="Content" ObjectID="_1646166355" r:id="rId377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giao thoa só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Phần tử thuộc vân giao thoa cực đại thì hai sóng tới tại đó tăng cường lẫn nhau tức là cùng ph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2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phương trình dao động điều hòa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xác định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phương trình ta có </w:t>
      </w:r>
      <w:r w:rsidRPr="00640006">
        <w:rPr>
          <w:rFonts w:eastAsia="Times New Roman"/>
          <w:color w:val="000000"/>
          <w:position w:val="-6"/>
          <w:szCs w:val="24"/>
        </w:rPr>
        <w:object w:dxaOrig="2680" w:dyaOrig="279">
          <v:shape id="_x0000_i1507" type="#_x0000_t75" style="width:134.2pt;height:14.4pt" o:ole="">
            <v:imagedata r:id="rId1291" o:title=""/>
          </v:shape>
          <o:OLEObject Type="Embed" ProgID="Equation.DSMT4" ShapeID="_x0000_i1507" DrawAspect="Content" ObjectID="_1646166356" r:id="rId377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3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về sóng truyền qua các môi trườ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óng cơ truyền từ môi trường này sang môi trường khác, đại lượng không thay đổi là tần số.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0000FF"/>
          <w:szCs w:val="24"/>
        </w:rPr>
        <w:t xml:space="preserve">Chọn C. </w:t>
      </w:r>
      <w:r w:rsidRPr="00640006">
        <w:rPr>
          <w:rFonts w:eastAsia="Times New Roman"/>
          <w:b/>
          <w:bCs/>
          <w:color w:val="FF0000"/>
          <w:szCs w:val="24"/>
        </w:rPr>
        <w:t xml:space="preserve">Câu 14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tắt d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dao động tắt dần, biên độ của vật giảm dần theo thời gia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phát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uất điện động do máy phát ra có tần số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np</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6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các loại dao độ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Dao động của con lắc đồng hồ là dao động duy trì.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cảm khá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ảm kháng của cuộn dây </w:t>
      </w:r>
      <w:r w:rsidRPr="00640006">
        <w:rPr>
          <w:rFonts w:eastAsia="Times New Roman"/>
          <w:i/>
          <w:iCs/>
          <w:color w:val="000000"/>
          <w:szCs w:val="24"/>
        </w:rPr>
        <w:t>Z</w:t>
      </w:r>
      <w:r w:rsidRPr="00640006">
        <w:rPr>
          <w:rFonts w:eastAsia="Times New Roman"/>
          <w:i/>
          <w:iCs/>
          <w:color w:val="000000"/>
          <w:szCs w:val="24"/>
          <w:vertAlign w:val="subscript"/>
        </w:rPr>
        <w:t>L</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color w:val="000000"/>
          <w:szCs w:val="24"/>
        </w:rPr>
        <w:t>ω</w:t>
      </w:r>
      <w:r w:rsidRPr="00640006">
        <w:rPr>
          <w:rFonts w:eastAsia="Times New Roman"/>
          <w:i/>
          <w:iCs/>
          <w:color w:val="000000"/>
          <w:szCs w:val="24"/>
        </w:rPr>
        <w:t>L</w:t>
      </w:r>
      <w:r w:rsidRPr="00640006">
        <w:rPr>
          <w:rFonts w:eastAsia="Times New Roman"/>
          <w:color w:val="000000"/>
          <w:szCs w:val="24"/>
        </w:rPr>
        <w:t>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điều hò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hu kì của dao động điều hòa là khoảng thời gian vật thực hiện được 1 dao động toàn ph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9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lò xo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ần số góc riêng của con lắc lò xo </w:t>
      </w:r>
      <w:r w:rsidRPr="00640006">
        <w:rPr>
          <w:rFonts w:eastAsia="Times New Roman"/>
          <w:color w:val="000000"/>
          <w:position w:val="-26"/>
          <w:szCs w:val="24"/>
        </w:rPr>
        <w:object w:dxaOrig="880" w:dyaOrig="700">
          <v:shape id="_x0000_i1508" type="#_x0000_t75" style="width:44.35pt;height:35.15pt" o:ole="">
            <v:imagedata r:id="rId1293" o:title=""/>
          </v:shape>
          <o:OLEObject Type="Embed" ProgID="Equation.DSMT4" ShapeID="_x0000_i1508" DrawAspect="Content" ObjectID="_1646166357" r:id="rId377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0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509" type="#_x0000_t75" style="width:40.9pt;height:30.55pt" o:ole="">
            <v:imagedata r:id="rId1295" o:title=""/>
          </v:shape>
          <o:OLEObject Type="Embed" ProgID="Equation.DSMT4" ShapeID="_x0000_i1509" DrawAspect="Content" ObjectID="_1646166358" r:id="rId377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sóng dừng trên dây 2 đầu cố định: </w:t>
      </w:r>
      <w:r w:rsidRPr="00640006">
        <w:rPr>
          <w:rFonts w:eastAsia="Times New Roman"/>
          <w:color w:val="000000"/>
          <w:position w:val="-24"/>
          <w:szCs w:val="24"/>
        </w:rPr>
        <w:object w:dxaOrig="800" w:dyaOrig="620">
          <v:shape id="_x0000_i1510" type="#_x0000_t75" style="width:40.9pt;height:30.55pt" o:ole="">
            <v:imagedata r:id="rId1295" o:title=""/>
          </v:shape>
          <o:OLEObject Type="Embed" ProgID="Equation.DSMT4" ShapeID="_x0000_i1510" DrawAspect="Content" ObjectID="_1646166359" r:id="rId3780"/>
        </w:object>
      </w:r>
      <w:r w:rsidRPr="00640006">
        <w:rPr>
          <w:rFonts w:eastAsia="Times New Roman"/>
          <w:color w:val="000000"/>
          <w:szCs w:val="24"/>
        </w:rPr>
        <w:t>với k là số bụng sóng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Theo đề bài: </w:t>
      </w:r>
      <w:r w:rsidRPr="00640006">
        <w:rPr>
          <w:rFonts w:eastAsia="Times New Roman"/>
          <w:color w:val="000000"/>
          <w:position w:val="-50"/>
          <w:szCs w:val="24"/>
        </w:rPr>
        <w:object w:dxaOrig="5420" w:dyaOrig="1120">
          <v:shape id="_x0000_i1511" type="#_x0000_t75" style="width:271.85pt;height:56.45pt" o:ole="">
            <v:imagedata r:id="rId1298" o:title=""/>
          </v:shape>
          <o:OLEObject Type="Embed" ProgID="Equation.DSMT4" ShapeID="_x0000_i1511" DrawAspect="Content" ObjectID="_1646166360" r:id="rId378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3 bụng só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họn C</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định luật Ôm cho toàn mạch: </w:t>
      </w:r>
      <w:r w:rsidRPr="00640006">
        <w:rPr>
          <w:rFonts w:eastAsia="Times New Roman"/>
          <w:color w:val="000000"/>
          <w:position w:val="-24"/>
          <w:szCs w:val="24"/>
        </w:rPr>
        <w:object w:dxaOrig="960" w:dyaOrig="620">
          <v:shape id="_x0000_i1512" type="#_x0000_t75" style="width:48.4pt;height:30.55pt" o:ole="">
            <v:imagedata r:id="rId1300" o:title=""/>
          </v:shape>
          <o:OLEObject Type="Embed" ProgID="Equation.DSMT4" ShapeID="_x0000_i1512" DrawAspect="Content" ObjectID="_1646166361" r:id="rId378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 </w:t>
      </w:r>
      <w:r w:rsidRPr="00640006">
        <w:rPr>
          <w:rFonts w:eastAsia="Times New Roman"/>
          <w:color w:val="000000"/>
          <w:szCs w:val="24"/>
        </w:rPr>
        <w:t xml:space="preserve">Ta có, cường độ dòng điện trong mạch: </w:t>
      </w:r>
      <w:r w:rsidRPr="00640006">
        <w:rPr>
          <w:rFonts w:eastAsia="Times New Roman"/>
          <w:color w:val="000000"/>
          <w:position w:val="-24"/>
          <w:szCs w:val="24"/>
        </w:rPr>
        <w:object w:dxaOrig="960" w:dyaOrig="620">
          <v:shape id="_x0000_i1513" type="#_x0000_t75" style="width:48.4pt;height:30.55pt" o:ole="">
            <v:imagedata r:id="rId1300" o:title=""/>
          </v:shape>
          <o:OLEObject Type="Embed" ProgID="Equation.DSMT4" ShapeID="_x0000_i1513" DrawAspect="Content" ObjectID="_1646166362" r:id="rId3783"/>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24"/>
          <w:szCs w:val="24"/>
        </w:rPr>
        <w:object w:dxaOrig="2460" w:dyaOrig="620">
          <v:shape id="_x0000_i1514" type="#_x0000_t75" style="width:122.7pt;height:30.55pt" o:ole="">
            <v:imagedata r:id="rId1303" o:title=""/>
          </v:shape>
          <o:OLEObject Type="Embed" ProgID="Equation.DSMT4" ShapeID="_x0000_i1514" DrawAspect="Content" ObjectID="_1646166363" r:id="rId378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2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tính suất điện động cảm ứng: </w:t>
      </w:r>
      <w:r w:rsidRPr="00640006">
        <w:rPr>
          <w:rFonts w:eastAsia="Times New Roman"/>
          <w:color w:val="000000"/>
          <w:position w:val="-24"/>
          <w:szCs w:val="24"/>
        </w:rPr>
        <w:object w:dxaOrig="1120" w:dyaOrig="620">
          <v:shape id="_x0000_i1515" type="#_x0000_t75" style="width:56.45pt;height:30.55pt" o:ole="">
            <v:imagedata r:id="rId1305" o:title=""/>
          </v:shape>
          <o:OLEObject Type="Embed" ProgID="Equation.DSMT4" ShapeID="_x0000_i1515" DrawAspect="Content" ObjectID="_1646166364" r:id="rId378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uất điện động tự cảm trung bình xuất hiện trên cuộn dây: </w:t>
      </w:r>
      <w:r w:rsidRPr="00640006">
        <w:rPr>
          <w:rFonts w:eastAsia="Times New Roman"/>
          <w:color w:val="000000"/>
          <w:position w:val="-28"/>
          <w:szCs w:val="24"/>
        </w:rPr>
        <w:object w:dxaOrig="2900" w:dyaOrig="660">
          <v:shape id="_x0000_i1516" type="#_x0000_t75" style="width:144.6pt;height:33.4pt" o:ole="">
            <v:imagedata r:id="rId1307" o:title=""/>
          </v:shape>
          <o:OLEObject Type="Embed" ProgID="Equation.DSMT4" ShapeID="_x0000_i1516" DrawAspect="Content" ObjectID="_1646166365" r:id="rId3786"/>
        </w:objec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szCs w:val="24"/>
        </w:rPr>
      </w:pPr>
      <w:r w:rsidRPr="00640006">
        <w:rPr>
          <w:rFonts w:eastAsia="Times New Roman"/>
          <w:b/>
          <w:bCs/>
          <w:color w:val="FF0000"/>
          <w:szCs w:val="24"/>
        </w:rPr>
        <w:t>Câu 23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dừ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giữa hai nút sóng liên tiếp trong sóng dừng là: </w:t>
      </w:r>
      <w:r w:rsidRPr="00640006">
        <w:rPr>
          <w:rFonts w:eastAsia="Times New Roman"/>
          <w:color w:val="000000"/>
          <w:position w:val="-24"/>
          <w:szCs w:val="24"/>
        </w:rPr>
        <w:object w:dxaOrig="360" w:dyaOrig="620">
          <v:shape id="_x0000_i1517" type="#_x0000_t75" style="width:19pt;height:30.55pt" o:ole="">
            <v:imagedata r:id="rId1309" o:title=""/>
          </v:shape>
          <o:OLEObject Type="Embed" ProgID="Equation.DSMT4" ShapeID="_x0000_i1517" DrawAspect="Content" ObjectID="_1646166366" r:id="rId378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4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Vận dụng biểu thức tính chu kì dao động của con lắc đơn: </w:t>
      </w:r>
      <w:r w:rsidRPr="00640006">
        <w:rPr>
          <w:rFonts w:eastAsia="Times New Roman"/>
          <w:color w:val="000000"/>
          <w:position w:val="-30"/>
          <w:szCs w:val="24"/>
        </w:rPr>
        <w:object w:dxaOrig="1200" w:dyaOrig="740">
          <v:shape id="_x0000_i1518" type="#_x0000_t75" style="width:59.9pt;height:36.85pt" o:ole="">
            <v:imagedata r:id="rId1311" o:title=""/>
          </v:shape>
          <o:OLEObject Type="Embed" ProgID="Equation.DSMT4" ShapeID="_x0000_i1518" DrawAspect="Content" ObjectID="_1646166367" r:id="rId378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chu kì dao động của con lắc đơn </w:t>
      </w:r>
      <w:r w:rsidRPr="00640006">
        <w:rPr>
          <w:rFonts w:eastAsia="Times New Roman"/>
          <w:color w:val="000000"/>
          <w:position w:val="-30"/>
          <w:szCs w:val="24"/>
        </w:rPr>
        <w:object w:dxaOrig="1200" w:dyaOrig="740">
          <v:shape id="_x0000_i1519" type="#_x0000_t75" style="width:59.9pt;height:36.85pt" o:ole="">
            <v:imagedata r:id="rId1311" o:title=""/>
          </v:shape>
          <o:OLEObject Type="Embed" ProgID="Equation.DSMT4" ShapeID="_x0000_i1519" DrawAspect="Content" ObjectID="_1646166368" r:id="rId3789"/>
        </w:objec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an đầu </w:t>
      </w:r>
      <w:r w:rsidRPr="00640006">
        <w:rPr>
          <w:rFonts w:eastAsia="Times New Roman"/>
          <w:color w:val="000000"/>
          <w:position w:val="-30"/>
          <w:szCs w:val="24"/>
        </w:rPr>
        <w:object w:dxaOrig="1200" w:dyaOrig="740">
          <v:shape id="_x0000_i1520" type="#_x0000_t75" style="width:59.9pt;height:36.85pt" o:ole="">
            <v:imagedata r:id="rId1311" o:title=""/>
          </v:shape>
          <o:OLEObject Type="Embed" ProgID="Equation.DSMT4" ShapeID="_x0000_i1520" DrawAspect="Content" ObjectID="_1646166369" r:id="rId3790"/>
        </w:objec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Khi tăng gấp đôi chiều dài </w:t>
      </w:r>
      <w:r w:rsidRPr="00640006">
        <w:rPr>
          <w:rFonts w:eastAsia="Times New Roman"/>
          <w:i/>
          <w:iCs/>
          <w:color w:val="000000"/>
          <w:szCs w:val="24"/>
        </w:rPr>
        <w:t xml:space="preserve">l </w:t>
      </w:r>
      <w:r w:rsidRPr="00640006">
        <w:rPr>
          <w:rFonts w:eastAsia="Times New Roman"/>
          <w:color w:val="000000"/>
          <w:szCs w:val="24"/>
        </w:rPr>
        <w:t>' = 2</w:t>
      </w:r>
      <w:r w:rsidRPr="00640006">
        <w:rPr>
          <w:rFonts w:eastAsia="Times New Roman"/>
          <w:i/>
          <w:iCs/>
          <w:color w:val="000000"/>
          <w:szCs w:val="24"/>
        </w:rPr>
        <w:t xml:space="preserve">l </w:t>
      </w:r>
      <w:r w:rsidRPr="00640006">
        <w:rPr>
          <w:rFonts w:eastAsia="Times New Roman"/>
          <w:color w:val="000000"/>
          <w:szCs w:val="24"/>
        </w:rPr>
        <w:t xml:space="preserve">thì chu kì </w:t>
      </w:r>
      <w:r w:rsidRPr="00640006">
        <w:rPr>
          <w:rFonts w:eastAsia="Times New Roman"/>
          <w:color w:val="000000"/>
          <w:position w:val="-6"/>
          <w:szCs w:val="24"/>
        </w:rPr>
        <w:object w:dxaOrig="1600" w:dyaOrig="340">
          <v:shape id="_x0000_i1521" type="#_x0000_t75" style="width:80.05pt;height:16.15pt" o:ole="">
            <v:imagedata r:id="rId1315" o:title=""/>
          </v:shape>
          <o:OLEObject Type="Embed" ProgID="Equation.DSMT4" ShapeID="_x0000_i1521" DrawAspect="Content" ObjectID="_1646166370" r:id="rId379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5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 </w:t>
      </w:r>
      <w:r w:rsidRPr="00640006">
        <w:rPr>
          <w:rFonts w:eastAsia="Times New Roman"/>
          <w:color w:val="000000"/>
          <w:szCs w:val="24"/>
        </w:rPr>
        <w:t xml:space="preserve">+ Sử dụng tính chất ảnh của vật qua thấu kính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hấu kính: </w:t>
      </w:r>
      <w:r w:rsidRPr="00640006">
        <w:rPr>
          <w:rFonts w:eastAsia="Times New Roman"/>
          <w:color w:val="000000"/>
          <w:position w:val="-28"/>
          <w:szCs w:val="24"/>
        </w:rPr>
        <w:object w:dxaOrig="1280" w:dyaOrig="660">
          <v:shape id="_x0000_i1522" type="#_x0000_t75" style="width:63.95pt;height:33.4pt" o:ole="">
            <v:imagedata r:id="rId1317" o:title=""/>
          </v:shape>
          <o:OLEObject Type="Embed" ProgID="Equation.DSMT4" ShapeID="_x0000_i1522" DrawAspect="Content" ObjectID="_1646166371" r:id="rId379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Ta có, ảnh của vật là ảnh thật </w:t>
      </w:r>
      <w:r w:rsidRPr="00640006">
        <w:rPr>
          <w:rFonts w:ascii="Cambria Math" w:eastAsia="Times New Roman" w:hAnsi="Cambria Math" w:cs="Cambria Math"/>
          <w:color w:val="000000"/>
          <w:szCs w:val="24"/>
        </w:rPr>
        <w:t>⇒</w:t>
      </w:r>
      <w:r w:rsidRPr="00640006">
        <w:rPr>
          <w:rFonts w:eastAsia="Times New Roman"/>
          <w:color w:val="000000"/>
          <w:szCs w:val="24"/>
        </w:rPr>
        <w:t xml:space="preserve"> thấu kính hội tụ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700" w:dyaOrig="1040">
          <v:shape id="_x0000_i1523" type="#_x0000_t75" style="width:135.35pt;height:51.85pt" o:ole="">
            <v:imagedata r:id="rId1319" o:title=""/>
          </v:shape>
          <o:OLEObject Type="Embed" ProgID="Equation.DSMT4" ShapeID="_x0000_i1523" DrawAspect="Content" ObjectID="_1646166372" r:id="rId379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Áp dụng công thức thấu kính ta có: </w:t>
      </w:r>
      <w:r w:rsidRPr="00640006">
        <w:rPr>
          <w:rFonts w:eastAsia="Times New Roman"/>
          <w:color w:val="000000"/>
          <w:position w:val="-28"/>
          <w:szCs w:val="24"/>
        </w:rPr>
        <w:object w:dxaOrig="1280" w:dyaOrig="660">
          <v:shape id="_x0000_i1524" type="#_x0000_t75" style="width:63.95pt;height:33.4pt" o:ole="">
            <v:imagedata r:id="rId1317" o:title=""/>
          </v:shape>
          <o:OLEObject Type="Embed" ProgID="Equation.DSMT4" ShapeID="_x0000_i1524" DrawAspect="Content" ObjectID="_1646166373" r:id="rId3794"/>
        </w:object>
      </w:r>
      <w:r w:rsidRPr="00640006">
        <w:rPr>
          <w:rFonts w:eastAsia="Times New Roman"/>
          <w:color w:val="000000"/>
          <w:szCs w:val="24"/>
        </w:rPr>
        <w:t xml:space="preserve">= </w:t>
      </w:r>
      <w:r w:rsidRPr="00640006">
        <w:rPr>
          <w:rFonts w:eastAsia="Times New Roman"/>
          <w:color w:val="000000"/>
          <w:position w:val="-24"/>
          <w:szCs w:val="24"/>
        </w:rPr>
        <w:object w:dxaOrig="999" w:dyaOrig="620">
          <v:shape id="_x0000_i1525" type="#_x0000_t75" style="width:50.1pt;height:30.55pt" o:ole="">
            <v:imagedata r:id="rId1322" o:title=""/>
          </v:shape>
          <o:OLEObject Type="Embed" ProgID="Equation.DSMT4" ShapeID="_x0000_i1525" DrawAspect="Content" ObjectID="_1646166374" r:id="rId3795"/>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rPr>
        <w:t xml:space="preserve">= 15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6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526" type="#_x0000_t75" style="width:40.9pt;height:30.55pt" o:ole="">
            <v:imagedata r:id="rId1324" o:title=""/>
          </v:shape>
          <o:OLEObject Type="Embed" ProgID="Equation.DSMT4" ShapeID="_x0000_i1526" DrawAspect="Content" ObjectID="_1646166375" r:id="rId379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chiều dài của dây: </w:t>
      </w:r>
      <w:r w:rsidRPr="00640006">
        <w:rPr>
          <w:rFonts w:eastAsia="Times New Roman"/>
          <w:color w:val="000000"/>
          <w:position w:val="-28"/>
          <w:szCs w:val="24"/>
        </w:rPr>
        <w:object w:dxaOrig="2860" w:dyaOrig="660">
          <v:shape id="_x0000_i1527" type="#_x0000_t75" style="width:143.4pt;height:33.4pt" o:ole="">
            <v:imagedata r:id="rId1326" o:title=""/>
          </v:shape>
          <o:OLEObject Type="Embed" ProgID="Equation.DSMT4" ShapeID="_x0000_i1527" DrawAspect="Content" ObjectID="_1646166376" r:id="rId379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 Khi sóng trên dây có tần số </w:t>
      </w:r>
      <w:r w:rsidRPr="00640006">
        <w:rPr>
          <w:rFonts w:eastAsia="Times New Roman"/>
          <w:i/>
          <w:iCs/>
          <w:color w:val="000000"/>
          <w:szCs w:val="24"/>
        </w:rPr>
        <w:t xml:space="preserve">f </w:t>
      </w:r>
      <w:r w:rsidRPr="00640006">
        <w:rPr>
          <w:rFonts w:eastAsia="Times New Roman"/>
          <w:color w:val="000000"/>
          <w:szCs w:val="24"/>
        </w:rPr>
        <w:t xml:space="preserve">' = 3 </w:t>
      </w:r>
      <w:r w:rsidRPr="00640006">
        <w:rPr>
          <w:rFonts w:eastAsia="Times New Roman"/>
          <w:i/>
          <w:iCs/>
          <w:color w:val="000000"/>
          <w:szCs w:val="24"/>
        </w:rPr>
        <w:t xml:space="preserve">f  </w:t>
      </w:r>
      <w:r w:rsidRPr="00640006">
        <w:rPr>
          <w:rFonts w:eastAsia="Times New Roman"/>
          <w:color w:val="000000"/>
          <w:szCs w:val="24"/>
        </w:rPr>
        <w:t xml:space="preserve">khi đó </w:t>
      </w:r>
      <w:r w:rsidRPr="00640006">
        <w:rPr>
          <w:rFonts w:eastAsia="Times New Roman"/>
          <w:color w:val="000000"/>
          <w:position w:val="-28"/>
          <w:szCs w:val="24"/>
        </w:rPr>
        <w:object w:dxaOrig="1840" w:dyaOrig="660">
          <v:shape id="_x0000_i1528" type="#_x0000_t75" style="width:92.15pt;height:33.4pt" o:ole="">
            <v:imagedata r:id="rId1328" o:title=""/>
          </v:shape>
          <o:OLEObject Type="Embed" ProgID="Equation.DSMT4" ShapeID="_x0000_i1528" DrawAspect="Content" ObjectID="_1646166377" r:id="rId379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ấy </w:t>
      </w:r>
      <w:r w:rsidRPr="00640006">
        <w:rPr>
          <w:rFonts w:eastAsia="Times New Roman"/>
          <w:color w:val="000000"/>
          <w:position w:val="-32"/>
          <w:szCs w:val="24"/>
        </w:rPr>
        <w:object w:dxaOrig="420" w:dyaOrig="740">
          <v:shape id="_x0000_i1529" type="#_x0000_t75" style="width:21.3pt;height:36.85pt" o:ole="">
            <v:imagedata r:id="rId1330" o:title=""/>
          </v:shape>
          <o:OLEObject Type="Embed" ProgID="Equation.DSMT4" ShapeID="_x0000_i1529" DrawAspect="Content" ObjectID="_1646166378" r:id="rId3799"/>
        </w:object>
      </w:r>
      <w:r w:rsidRPr="00640006">
        <w:rPr>
          <w:rFonts w:eastAsia="Times New Roman"/>
          <w:color w:val="000000"/>
          <w:szCs w:val="24"/>
        </w:rPr>
        <w:t xml:space="preserve"> ta được: 3 (</w:t>
      </w:r>
      <w:r w:rsidRPr="00640006">
        <w:rPr>
          <w:rFonts w:eastAsia="Times New Roman"/>
          <w:i/>
          <w:iCs/>
          <w:color w:val="000000"/>
          <w:szCs w:val="24"/>
        </w:rPr>
        <w:t xml:space="preserve">n </w:t>
      </w:r>
      <w:r w:rsidRPr="00640006">
        <w:rPr>
          <w:rFonts w:eastAsia="Times New Roman"/>
          <w:color w:val="000000"/>
          <w:szCs w:val="24"/>
        </w:rPr>
        <w:t>- 1) = </w:t>
      </w:r>
      <w:r w:rsidRPr="00640006">
        <w:rPr>
          <w:rFonts w:eastAsia="Times New Roman"/>
          <w:i/>
          <w:iCs/>
          <w:color w:val="000000"/>
          <w:szCs w:val="24"/>
        </w:rPr>
        <w:t>m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Số bụng khi sóng có tần số 3</w:t>
      </w:r>
      <w:r w:rsidRPr="00640006">
        <w:rPr>
          <w:rFonts w:eastAsia="Times New Roman"/>
          <w:i/>
          <w:iCs/>
          <w:color w:val="000000"/>
          <w:szCs w:val="24"/>
        </w:rPr>
        <w:t xml:space="preserve">f  </w:t>
      </w:r>
      <w:r w:rsidRPr="00640006">
        <w:rPr>
          <w:rFonts w:eastAsia="Times New Roman"/>
          <w:color w:val="000000"/>
          <w:szCs w:val="24"/>
        </w:rPr>
        <w:t>là (3</w:t>
      </w:r>
      <w:r w:rsidRPr="00640006">
        <w:rPr>
          <w:rFonts w:eastAsia="Times New Roman"/>
          <w:i/>
          <w:iCs/>
          <w:color w:val="000000"/>
          <w:szCs w:val="24"/>
        </w:rPr>
        <w:t xml:space="preserve">n </w:t>
      </w:r>
      <w:r w:rsidRPr="00640006">
        <w:rPr>
          <w:rFonts w:eastAsia="Times New Roman"/>
          <w:color w:val="000000"/>
          <w:szCs w:val="24"/>
        </w:rPr>
        <w:t xml:space="preserve">- 3) bụ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Áp dụng biểu thức lượng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Sử dụng biểu thức: </w:t>
      </w:r>
      <w:r w:rsidRPr="00640006">
        <w:rPr>
          <w:rFonts w:eastAsia="Times New Roman"/>
          <w:color w:val="000000"/>
          <w:position w:val="-24"/>
          <w:szCs w:val="24"/>
        </w:rPr>
        <w:object w:dxaOrig="1660" w:dyaOrig="620">
          <v:shape id="_x0000_i1530" type="#_x0000_t75" style="width:83.5pt;height:30.55pt" o:ole="">
            <v:imagedata r:id="rId1333" o:title=""/>
          </v:shape>
          <o:OLEObject Type="Embed" ProgID="Equation.DSMT4" ShapeID="_x0000_i1530" DrawAspect="Content" ObjectID="_1646166379" r:id="rId380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Sử dụng biểu thức tính cảm kháng: </w:t>
      </w:r>
      <w:r w:rsidRPr="00640006">
        <w:rPr>
          <w:rFonts w:eastAsia="Times New Roman"/>
          <w:color w:val="000000"/>
          <w:position w:val="-12"/>
          <w:szCs w:val="24"/>
        </w:rPr>
        <w:object w:dxaOrig="880" w:dyaOrig="360">
          <v:shape id="_x0000_i1531" type="#_x0000_t75" style="width:44.35pt;height:19pt" o:ole="">
            <v:imagedata r:id="rId1335" o:title=""/>
          </v:shape>
          <o:OLEObject Type="Embed" ProgID="Equation.DSMT4" ShapeID="_x0000_i1531" DrawAspect="Content" ObjectID="_1646166380" r:id="rId380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24"/>
          <w:szCs w:val="24"/>
        </w:rPr>
        <w:object w:dxaOrig="1320" w:dyaOrig="620">
          <v:shape id="_x0000_i1532" type="#_x0000_t75" style="width:65.65pt;height:30.55pt" o:ole="">
            <v:imagedata r:id="rId1337" o:title=""/>
          </v:shape>
          <o:OLEObject Type="Embed" ProgID="Equation.DSMT4" ShapeID="_x0000_i1532" DrawAspect="Content" ObjectID="_1646166381" r:id="rId3802"/>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tan φ</w:t>
      </w:r>
      <w:r w:rsidRPr="00640006">
        <w:rPr>
          <w:rFonts w:eastAsia="Times New Roman"/>
          <w:color w:val="000000"/>
          <w:szCs w:val="24"/>
          <w:vertAlign w:val="subscript"/>
        </w:rPr>
        <w:t>1</w:t>
      </w:r>
      <w:r w:rsidRPr="00640006">
        <w:rPr>
          <w:rFonts w:eastAsia="Times New Roman"/>
          <w:color w:val="000000"/>
          <w:szCs w:val="24"/>
        </w:rPr>
        <w:t>.tan φ</w:t>
      </w:r>
      <w:r w:rsidRPr="00640006">
        <w:rPr>
          <w:rFonts w:eastAsia="Times New Roman"/>
          <w:color w:val="000000"/>
          <w:szCs w:val="24"/>
          <w:vertAlign w:val="subscript"/>
        </w:rPr>
        <w:t>2</w:t>
      </w:r>
      <w:r w:rsidRPr="00640006">
        <w:rPr>
          <w:rFonts w:eastAsia="Times New Roman"/>
          <w:color w:val="000000"/>
          <w:szCs w:val="24"/>
        </w:rPr>
        <w:t xml:space="preserve"> = 1 </w:t>
      </w:r>
    </w:p>
    <w:p w:rsidR="00640006" w:rsidRPr="00640006" w:rsidRDefault="00640006" w:rsidP="00CF6A7A">
      <w:pPr>
        <w:spacing w:line="276" w:lineRule="auto"/>
        <w:rPr>
          <w:rFonts w:eastAsia="Times New Roman"/>
          <w:szCs w:val="24"/>
        </w:rPr>
      </w:pPr>
      <w:r w:rsidRPr="00640006">
        <w:rPr>
          <w:rFonts w:eastAsia="Times New Roman"/>
          <w:color w:val="000000"/>
          <w:szCs w:val="24"/>
        </w:rPr>
        <w:t>Có </w:t>
      </w:r>
      <w:r w:rsidRPr="00640006">
        <w:rPr>
          <w:rFonts w:eastAsia="Times New Roman"/>
          <w:color w:val="000000"/>
          <w:position w:val="-60"/>
          <w:szCs w:val="24"/>
        </w:rPr>
        <w:object w:dxaOrig="8700" w:dyaOrig="1320">
          <v:shape id="_x0000_i1533" type="#_x0000_t75" style="width:436.05pt;height:65.65pt" o:ole="">
            <v:imagedata r:id="rId1339" o:title=""/>
          </v:shape>
          <o:OLEObject Type="Embed" ProgID="Equation.DSMT4" ShapeID="_x0000_i1533" DrawAspect="Content" ObjectID="_1646166382" r:id="rId380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8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Sử dụng biểu thức tính độ dãn của lò xo tại vị trí cân bằng: ∆</w:t>
      </w:r>
      <w:r w:rsidRPr="00640006">
        <w:rPr>
          <w:rFonts w:eastAsia="Times New Roman"/>
          <w:i/>
          <w:iCs/>
          <w:color w:val="000000"/>
          <w:szCs w:val="24"/>
        </w:rPr>
        <w:t>l</w:t>
      </w:r>
      <w:r w:rsidRPr="00640006">
        <w:rPr>
          <w:rFonts w:eastAsia="Times New Roman"/>
          <w:color w:val="000000"/>
          <w:szCs w:val="24"/>
          <w:vertAlign w:val="subscript"/>
        </w:rPr>
        <w:t>0</w:t>
      </w:r>
      <w:r w:rsidRPr="00640006">
        <w:rPr>
          <w:rFonts w:eastAsia="Times New Roman"/>
          <w:color w:val="000000"/>
          <w:szCs w:val="24"/>
        </w:rPr>
        <w:t xml:space="preserve"> = </w:t>
      </w:r>
      <w:r w:rsidRPr="00640006">
        <w:rPr>
          <w:rFonts w:eastAsia="Times New Roman"/>
          <w:color w:val="000000"/>
          <w:position w:val="-24"/>
          <w:szCs w:val="24"/>
        </w:rPr>
        <w:object w:dxaOrig="420" w:dyaOrig="620">
          <v:shape id="_x0000_i1534" type="#_x0000_t75" style="width:21.3pt;height:30.55pt" o:ole="">
            <v:imagedata r:id="rId1341" o:title=""/>
          </v:shape>
          <o:OLEObject Type="Embed" ProgID="Equation.DSMT4" ShapeID="_x0000_i1534" DrawAspect="Content" ObjectID="_1646166383" r:id="rId380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Lực đàn hồi cực đại của con lắc lò xo treo thẳng đứng: </w:t>
      </w:r>
      <w:r w:rsidRPr="00640006">
        <w:rPr>
          <w:rFonts w:eastAsia="Times New Roman"/>
          <w:color w:val="000000"/>
          <w:position w:val="-14"/>
          <w:szCs w:val="24"/>
        </w:rPr>
        <w:object w:dxaOrig="1880" w:dyaOrig="400">
          <v:shape id="_x0000_i1535" type="#_x0000_t75" style="width:93.9pt;height:20.15pt" o:ole="">
            <v:imagedata r:id="rId1343" o:title=""/>
          </v:shape>
          <o:OLEObject Type="Embed" ProgID="Equation.DSMT4" ShapeID="_x0000_i1535" DrawAspect="Content" ObjectID="_1646166384" r:id="rId380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0"/>
          <w:szCs w:val="24"/>
        </w:rPr>
        <w:object w:dxaOrig="4420" w:dyaOrig="680">
          <v:shape id="_x0000_i1536" type="#_x0000_t75" style="width:221.2pt;height:34.55pt" o:ole="">
            <v:imagedata r:id="rId1345" o:title=""/>
          </v:shape>
          <o:OLEObject Type="Embed" ProgID="Equation.DSMT4" ShapeID="_x0000_i1536" DrawAspect="Content" ObjectID="_1646166385" r:id="rId380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Biên độ dao động: </w:t>
      </w:r>
      <w:r w:rsidRPr="00640006">
        <w:rPr>
          <w:rFonts w:eastAsia="Times New Roman"/>
          <w:i/>
          <w:iCs/>
          <w:color w:val="000000"/>
          <w:szCs w:val="24"/>
        </w:rPr>
        <w:t xml:space="preserve">A </w:t>
      </w:r>
      <w:r w:rsidRPr="00640006">
        <w:rPr>
          <w:rFonts w:eastAsia="Times New Roman"/>
          <w:color w:val="000000"/>
          <w:szCs w:val="24"/>
        </w:rPr>
        <w:t>= 1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Lực đàn hồi cực đại tác dụng lên vật: </w:t>
      </w:r>
      <w:r w:rsidRPr="00640006">
        <w:rPr>
          <w:rFonts w:eastAsia="Times New Roman"/>
          <w:color w:val="000000"/>
          <w:position w:val="-14"/>
          <w:szCs w:val="24"/>
        </w:rPr>
        <w:object w:dxaOrig="3760" w:dyaOrig="400">
          <v:shape id="_x0000_i1537" type="#_x0000_t75" style="width:188.35pt;height:20.15pt" o:ole="">
            <v:imagedata r:id="rId1347" o:title=""/>
          </v:shape>
          <o:OLEObject Type="Embed" ProgID="Equation.DSMT4" ShapeID="_x0000_i1537" DrawAspect="Content" ObjectID="_1646166386" r:id="rId380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9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các biểu thức truyền tải điện nă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Gọi điện áp 2 đầu truyền tải là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ascii="Cambria Math" w:eastAsia="Times New Roman" w:hAnsi="Cambria Math" w:cs="Cambria Math"/>
          <w:color w:val="000000"/>
          <w:szCs w:val="24"/>
        </w:rPr>
        <w:t>⇒</w:t>
      </w:r>
      <w:r w:rsidRPr="00640006">
        <w:rPr>
          <w:rFonts w:eastAsia="Times New Roman"/>
          <w:color w:val="000000"/>
          <w:szCs w:val="24"/>
        </w:rPr>
        <w:t xml:space="preserve"> Độ giảm thế 4%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04</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Điện áp 2 đầu tải là (1 - 0,04 )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96</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ông suất hao phí khi đó </w:t>
      </w:r>
      <w:r w:rsidRPr="00640006">
        <w:rPr>
          <w:rFonts w:eastAsia="Times New Roman"/>
          <w:color w:val="000000"/>
          <w:position w:val="-28"/>
          <w:szCs w:val="24"/>
        </w:rPr>
        <w:object w:dxaOrig="4080" w:dyaOrig="660">
          <v:shape id="_x0000_i1538" type="#_x0000_t75" style="width:203.9pt;height:33.4pt" o:ole="">
            <v:imagedata r:id="rId1349" o:title=""/>
          </v:shape>
          <o:OLEObject Type="Embed" ProgID="Equation.DSMT4" ShapeID="_x0000_i1538" DrawAspect="Content" ObjectID="_1646166387" r:id="rId380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ể hiện suất truyền tải là 99%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14"/>
          <w:szCs w:val="24"/>
        </w:rPr>
        <w:object w:dxaOrig="3800" w:dyaOrig="380">
          <v:shape id="_x0000_i1539" type="#_x0000_t75" style="width:189.5pt;height:19.6pt" o:ole="">
            <v:imagedata r:id="rId1351" o:title=""/>
          </v:shape>
          <o:OLEObject Type="Embed" ProgID="Equation.DSMT4" ShapeID="_x0000_i1539" DrawAspect="Content" ObjectID="_1646166388" r:id="rId380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p>
    <w:p w:rsidR="00640006" w:rsidRPr="00640006" w:rsidRDefault="00640006" w:rsidP="00CF5E33">
      <w:pPr>
        <w:spacing w:line="276" w:lineRule="auto"/>
        <w:rPr>
          <w:rFonts w:eastAsia="Times New Roman"/>
          <w:szCs w:val="24"/>
        </w:rPr>
      </w:pPr>
      <w:r w:rsidRPr="00640006">
        <w:rPr>
          <w:rFonts w:eastAsia="Times New Roman"/>
          <w:color w:val="000000"/>
          <w:position w:val="-4"/>
          <w:szCs w:val="24"/>
        </w:rPr>
        <w:object w:dxaOrig="180" w:dyaOrig="279">
          <v:shape id="_x0000_i1540" type="#_x0000_t75" style="width:8.65pt;height:14.4pt" o:ole="">
            <v:imagedata r:id="rId1353" o:title=""/>
          </v:shape>
          <o:OLEObject Type="Embed" ProgID="Equation.DSMT4" ShapeID="_x0000_i1540" DrawAspect="Content" ObjectID="_1646166389" r:id="rId3810"/>
        </w:object>
      </w:r>
      <w:r w:rsidRPr="00640006">
        <w:rPr>
          <w:rFonts w:eastAsia="Times New Roman"/>
          <w:color w:val="000000"/>
          <w:position w:val="-62"/>
          <w:szCs w:val="24"/>
        </w:rPr>
        <w:object w:dxaOrig="6860" w:dyaOrig="1400">
          <v:shape id="_x0000_i1541" type="#_x0000_t75" style="width:342.7pt;height:70.85pt" o:ole="">
            <v:imagedata r:id="rId1355" o:title=""/>
          </v:shape>
          <o:OLEObject Type="Embed" ProgID="Equation.DSMT4" ShapeID="_x0000_i1541" DrawAspect="Content" ObjectID="_1646166390" r:id="rId381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ần phải tăng điện áp truyền tải lên 2 l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0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xác định biên độ dao động tổng hợp: </w:t>
      </w:r>
      <w:r w:rsidRPr="00640006">
        <w:rPr>
          <w:rFonts w:eastAsia="Times New Roman"/>
          <w:color w:val="000000"/>
          <w:position w:val="-12"/>
          <w:szCs w:val="24"/>
        </w:rPr>
        <w:object w:dxaOrig="2820" w:dyaOrig="380">
          <v:shape id="_x0000_i1542" type="#_x0000_t75" style="width:141.1pt;height:19.6pt" o:ole="">
            <v:imagedata r:id="rId1357" o:title=""/>
          </v:shape>
          <o:OLEObject Type="Embed" ProgID="Equation.DSMT4" ShapeID="_x0000_i1542" DrawAspect="Content" ObjectID="_1646166391" r:id="rId381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giữa hai dao động </w:t>
      </w:r>
      <w:r w:rsidRPr="00640006">
        <w:rPr>
          <w:rFonts w:eastAsia="Times New Roman"/>
          <w:b/>
          <w:bCs/>
          <w:color w:val="0000FF"/>
          <w:position w:val="-28"/>
          <w:szCs w:val="24"/>
        </w:rPr>
        <w:object w:dxaOrig="2200" w:dyaOrig="680">
          <v:shape id="_x0000_i1543" type="#_x0000_t75" style="width:109.45pt;height:34.55pt" o:ole="">
            <v:imagedata r:id="rId1359" o:title=""/>
          </v:shape>
          <o:OLEObject Type="Embed" ProgID="Equation.DSMT4" ShapeID="_x0000_i1543" DrawAspect="Content" ObjectID="_1646166392" r:id="rId3813"/>
        </w:objec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2 dao động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Biên độ dao động tổng hợp: </w:t>
      </w:r>
      <w:r w:rsidRPr="00640006">
        <w:rPr>
          <w:rFonts w:eastAsia="Times New Roman"/>
          <w:i/>
          <w:iCs/>
          <w:color w:val="000000"/>
          <w:szCs w:val="24"/>
        </w:rPr>
        <w:t xml:space="preserve">A </w:t>
      </w:r>
      <w:r w:rsidRPr="00640006">
        <w:rPr>
          <w:rFonts w:eastAsia="Times New Roman"/>
          <w:color w:val="000000"/>
          <w:szCs w:val="24"/>
        </w:rPr>
        <w:t>= 4 - 3 = 1</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vận tốc cực đại: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 xml:space="preserve">ω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Sử dụng biểu thức tính cơ năng: W = W</w:t>
      </w:r>
      <w:r w:rsidRPr="00640006">
        <w:rPr>
          <w:rFonts w:eastAsia="Times New Roman"/>
          <w:i/>
          <w:iCs/>
          <w:color w:val="000000"/>
          <w:szCs w:val="24"/>
          <w:vertAlign w:val="subscript"/>
        </w:rPr>
        <w:t>d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80" w:dyaOrig="620">
          <v:shape id="_x0000_i1544" type="#_x0000_t75" style="width:44.35pt;height:30.55pt" o:ole="">
            <v:imagedata r:id="rId1361" o:title=""/>
          </v:shape>
          <o:OLEObject Type="Embed" ProgID="Equation.DSMT4" ShapeID="_x0000_i1544" DrawAspect="Content" ObjectID="_1646166393" r:id="rId381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ω = 5π (</w:t>
      </w:r>
      <w:r w:rsidRPr="00640006">
        <w:rPr>
          <w:rFonts w:eastAsia="Times New Roman"/>
          <w:i/>
          <w:iCs/>
          <w:color w:val="000000"/>
          <w:szCs w:val="24"/>
        </w:rPr>
        <w:t xml:space="preserve">c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 0,05 π (</w:t>
      </w:r>
      <w:r w:rsidRPr="00640006">
        <w:rPr>
          <w:rFonts w:eastAsia="Times New Roman"/>
          <w:i/>
          <w:iCs/>
          <w:color w:val="000000"/>
          <w:szCs w:val="24"/>
        </w:rPr>
        <w:t xml:space="preserve">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ơ năng: </w:t>
      </w:r>
      <w:r w:rsidRPr="00640006">
        <w:rPr>
          <w:rFonts w:eastAsia="Times New Roman"/>
          <w:color w:val="000000"/>
          <w:position w:val="-24"/>
          <w:szCs w:val="24"/>
        </w:rPr>
        <w:object w:dxaOrig="5500" w:dyaOrig="620">
          <v:shape id="_x0000_i1545" type="#_x0000_t75" style="width:274.2pt;height:30.55pt" o:ole="">
            <v:imagedata r:id="rId1363" o:title=""/>
          </v:shape>
          <o:OLEObject Type="Embed" ProgID="Equation.DSMT4" ShapeID="_x0000_i1545" DrawAspect="Content" ObjectID="_1646166394" r:id="rId381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2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w:t>
      </w:r>
      <w:r w:rsidRPr="00640006">
        <w:rPr>
          <w:rFonts w:eastAsia="Times New Roman"/>
          <w:color w:val="000000"/>
          <w:position w:val="-30"/>
          <w:szCs w:val="24"/>
        </w:rPr>
        <w:object w:dxaOrig="1900" w:dyaOrig="680">
          <v:shape id="_x0000_i1546" type="#_x0000_t75" style="width:94.45pt;height:34.55pt" o:ole="">
            <v:imagedata r:id="rId1365" o:title=""/>
          </v:shape>
          <o:OLEObject Type="Embed" ProgID="Equation.DSMT4" ShapeID="_x0000_i1546" DrawAspect="Content" ObjectID="_1646166395" r:id="rId381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i/>
          <w:iCs/>
          <w:color w:val="000000"/>
          <w:position w:val="-30"/>
          <w:szCs w:val="24"/>
        </w:rPr>
        <w:object w:dxaOrig="2020" w:dyaOrig="680">
          <v:shape id="_x0000_i1547" type="#_x0000_t75" style="width:101.4pt;height:34.55pt" o:ole="">
            <v:imagedata r:id="rId1367" o:title=""/>
          </v:shape>
          <o:OLEObject Type="Embed" ProgID="Equation.DSMT4" ShapeID="_x0000_i1547" DrawAspect="Content" ObjectID="_1646166396" r:id="rId3817"/>
        </w:objec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5860" w:dyaOrig="680">
          <v:shape id="_x0000_i1548" type="#_x0000_t75" style="width:293.2pt;height:34.55pt" o:ole="">
            <v:imagedata r:id="rId1369" o:title=""/>
          </v:shape>
          <o:OLEObject Type="Embed" ProgID="Equation.DSMT4" ShapeID="_x0000_i1548" DrawAspect="Content" ObjectID="_1646166397" r:id="rId381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ường độ âm tại M gấp 1000 lần cường độ âm tại 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bài toán L biến thiên để </w:t>
      </w:r>
      <w:r w:rsidRPr="00640006">
        <w:rPr>
          <w:rFonts w:eastAsia="Times New Roman"/>
          <w:color w:val="000000"/>
          <w:position w:val="-12"/>
          <w:szCs w:val="24"/>
        </w:rPr>
        <w:object w:dxaOrig="4360" w:dyaOrig="380">
          <v:shape id="_x0000_i1549" type="#_x0000_t75" style="width:217.15pt;height:19.6pt" o:ole="">
            <v:imagedata r:id="rId1371" o:title=""/>
          </v:shape>
          <o:OLEObject Type="Embed" ProgID="Equation.DSMT4" ShapeID="_x0000_i1549" DrawAspect="Content" ObjectID="_1646166398" r:id="rId381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DC3E6C">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4"/>
          <w:szCs w:val="24"/>
        </w:rPr>
        <w:object w:dxaOrig="1400" w:dyaOrig="800">
          <v:shape id="_x0000_i1550" type="#_x0000_t75" style="width:70.85pt;height:40.9pt" o:ole="">
            <v:imagedata r:id="rId1373" o:title=""/>
          </v:shape>
          <o:OLEObject Type="Embed" ProgID="Equation.DSMT4" ShapeID="_x0000_i1550" DrawAspect="Content" ObjectID="_1646166399" r:id="rId382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 biến thiên để </w:t>
      </w:r>
      <w:r w:rsidRPr="00640006">
        <w:rPr>
          <w:rFonts w:eastAsia="Times New Roman"/>
          <w:i/>
          <w:iCs/>
          <w:color w:val="000000"/>
          <w:szCs w:val="24"/>
        </w:rPr>
        <w:t>U</w:t>
      </w:r>
      <w:r w:rsidRPr="00640006">
        <w:rPr>
          <w:rFonts w:eastAsia="Times New Roman"/>
          <w:i/>
          <w:iCs/>
          <w:color w:val="000000"/>
          <w:szCs w:val="24"/>
          <w:vertAlign w:val="subscript"/>
        </w:rPr>
        <w:t xml:space="preserve">Lmax </w:t>
      </w:r>
      <w:r w:rsidRPr="00640006">
        <w:rPr>
          <w:rFonts w:eastAsia="Times New Roman"/>
          <w:color w:val="000000"/>
          <w:szCs w:val="24"/>
        </w:rPr>
        <w:t xml:space="preserve">khi đó </w:t>
      </w:r>
      <w:r w:rsidRPr="00640006">
        <w:rPr>
          <w:rFonts w:eastAsia="Times New Roman"/>
          <w:i/>
          <w:iCs/>
          <w:color w:val="000000"/>
          <w:szCs w:val="24"/>
        </w:rPr>
        <w:t>U</w:t>
      </w:r>
      <w:r w:rsidRPr="00640006">
        <w:rPr>
          <w:rFonts w:eastAsia="Times New Roman"/>
          <w:i/>
          <w:iCs/>
          <w:color w:val="000000"/>
          <w:szCs w:val="24"/>
          <w:vertAlign w:val="subscript"/>
        </w:rPr>
        <w:t>RC</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color w:val="000000"/>
          <w:szCs w:val="24"/>
        </w:rPr>
        <w:t> </w:t>
      </w:r>
    </w:p>
    <w:p w:rsidR="00640006" w:rsidRPr="00640006" w:rsidRDefault="003E7F8B" w:rsidP="00DC3E6C">
      <w:pPr>
        <w:spacing w:line="276" w:lineRule="auto"/>
        <w:ind w:left="1275" w:firstLine="425"/>
        <w:rPr>
          <w:rFonts w:eastAsia="Times New Roman"/>
          <w:szCs w:val="24"/>
        </w:rPr>
      </w:pPr>
      <w:r>
        <w:rPr>
          <w:rFonts w:eastAsia="Times New Roman"/>
          <w:noProof/>
          <w:szCs w:val="24"/>
        </w:rPr>
        <w:drawing>
          <wp:inline distT="0" distB="0" distL="0" distR="0">
            <wp:extent cx="1814195" cy="2040890"/>
            <wp:effectExtent l="0" t="0" r="0" b="0"/>
            <wp:docPr id="60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814195" cy="204089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6460" w:dyaOrig="840">
          <v:shape id="_x0000_i1551" type="#_x0000_t75" style="width:323.15pt;height:42.05pt" o:ole="">
            <v:imagedata r:id="rId1376" o:title=""/>
          </v:shape>
          <o:OLEObject Type="Embed" ProgID="Equation.DSMT4" ShapeID="_x0000_i1551" DrawAspect="Content" ObjectID="_1646166400" r:id="rId382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3320" w:dyaOrig="380">
          <v:shape id="_x0000_i1552" type="#_x0000_t75" style="width:165.9pt;height:19.6pt" o:ole="">
            <v:imagedata r:id="rId1378" o:title=""/>
          </v:shape>
          <o:OLEObject Type="Embed" ProgID="Equation.DSMT4" ShapeID="_x0000_i1552" DrawAspect="Content" ObjectID="_1646166401" r:id="rId382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position w:val="-20"/>
          <w:szCs w:val="24"/>
        </w:rPr>
        <w:object w:dxaOrig="6619" w:dyaOrig="600">
          <v:shape id="_x0000_i1553" type="#_x0000_t75" style="width:330.6pt;height:29.95pt" o:ole="">
            <v:imagedata r:id="rId1380" o:title=""/>
          </v:shape>
          <o:OLEObject Type="Embed" ProgID="Equation.DSMT4" ShapeID="_x0000_i1553" DrawAspect="Content" ObjectID="_1646166402" r:id="rId3823"/>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4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xác định số điểm dao động cực đại giữa 2 nguồn cùng pha: </w:t>
      </w:r>
      <w:r w:rsidRPr="00640006">
        <w:rPr>
          <w:rFonts w:eastAsia="Times New Roman"/>
          <w:color w:val="000000"/>
          <w:position w:val="-24"/>
          <w:szCs w:val="24"/>
        </w:rPr>
        <w:object w:dxaOrig="1300" w:dyaOrig="620">
          <v:shape id="_x0000_i1554" type="#_x0000_t75" style="width:65.1pt;height:30.55pt" o:ole="">
            <v:imagedata r:id="rId1382" o:title=""/>
          </v:shape>
          <o:OLEObject Type="Embed" ProgID="Equation.DSMT4" ShapeID="_x0000_i1554" DrawAspect="Content" ObjectID="_1646166403" r:id="rId382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a có, số điểm dao động cực đại giữa 2 nguồn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1300" w:dyaOrig="620">
          <v:shape id="_x0000_i1555" type="#_x0000_t75" style="width:65.1pt;height:30.55pt" o:ole="">
            <v:imagedata r:id="rId1382" o:title=""/>
          </v:shape>
          <o:OLEObject Type="Embed" ProgID="Equation.DSMT4" ShapeID="_x0000_i1555" DrawAspect="Content" ObjectID="_1646166404" r:id="rId3825"/>
        </w:objec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120" w:dyaOrig="1340">
          <v:shape id="_x0000_i1556" type="#_x0000_t75" style="width:106.55pt;height:66.8pt" o:ole="">
            <v:imagedata r:id="rId1385" o:title=""/>
          </v:shape>
          <o:OLEObject Type="Embed" ProgID="Equation.DSMT4" ShapeID="_x0000_i1556" DrawAspect="Content" ObjectID="_1646166405" r:id="rId382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7 vân giao thoa cực đại trên mặt nướ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5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vòng tròn lượng giác và trục thời gian suy ra từ vòng trò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1: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Ta có li độ của 2 điểm sáng bằng nhau: </w:t>
      </w:r>
      <w:r w:rsidRPr="00640006">
        <w:rPr>
          <w:rFonts w:eastAsia="Times New Roman"/>
          <w:color w:val="000000"/>
          <w:position w:val="-12"/>
          <w:szCs w:val="24"/>
        </w:rPr>
        <w:object w:dxaOrig="2400" w:dyaOrig="360">
          <v:shape id="_x0000_i1557" type="#_x0000_t75" style="width:120.4pt;height:19pt" o:ole="">
            <v:imagedata r:id="rId1387" o:title=""/>
          </v:shape>
          <o:OLEObject Type="Embed" ProgID="Equation.DSMT4" ShapeID="_x0000_i1557" DrawAspect="Content" ObjectID="_1646166406" r:id="rId382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Ta có: </w:t>
      </w:r>
      <w:r w:rsidRPr="00640006">
        <w:rPr>
          <w:rFonts w:eastAsia="Times New Roman"/>
          <w:color w:val="000000"/>
          <w:position w:val="-24"/>
          <w:szCs w:val="24"/>
        </w:rPr>
        <w:object w:dxaOrig="5400" w:dyaOrig="620">
          <v:shape id="_x0000_i1558" type="#_x0000_t75" style="width:269.55pt;height:30.55pt" o:ole="">
            <v:imagedata r:id="rId1389" o:title=""/>
          </v:shape>
          <o:OLEObject Type="Embed" ProgID="Equation.DSMT4" ShapeID="_x0000_i1558" DrawAspect="Content" ObjectID="_1646166407" r:id="rId382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1 chu kì có 2 vị trí </w:t>
      </w:r>
      <w:r w:rsidRPr="00640006">
        <w:rPr>
          <w:rFonts w:eastAsia="Times New Roman"/>
          <w:i/>
          <w:iCs/>
          <w:color w:val="000000"/>
          <w:szCs w:val="24"/>
        </w:rPr>
        <w:t xml:space="preserve">d </w:t>
      </w:r>
      <w:r w:rsidRPr="00640006">
        <w:rPr>
          <w:rFonts w:eastAsia="Times New Roman"/>
          <w:color w:val="000000"/>
          <w:szCs w:val="24"/>
        </w:rPr>
        <w:t xml:space="preserve">= 0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3720" w:dyaOrig="620">
          <v:shape id="_x0000_i1559" type="#_x0000_t75" style="width:186.05pt;height:30.55pt" o:ole="">
            <v:imagedata r:id="rId1391" o:title=""/>
          </v:shape>
          <o:OLEObject Type="Embed" ProgID="Equation.DSMT4" ShapeID="_x0000_i1559" DrawAspect="Content" ObjectID="_1646166408" r:id="rId3829"/>
        </w:object>
      </w:r>
      <w:r w:rsidRPr="00640006">
        <w:rPr>
          <w:rFonts w:eastAsia="Times New Roman"/>
          <w:color w:val="000000"/>
          <w:szCs w:val="24"/>
        </w:rPr>
        <w:t xml:space="preserve"> </w:t>
      </w:r>
    </w:p>
    <w:p w:rsidR="00640006" w:rsidRPr="00640006" w:rsidRDefault="003E7F8B" w:rsidP="00B87A3E">
      <w:pPr>
        <w:spacing w:line="276" w:lineRule="auto"/>
        <w:ind w:left="425" w:firstLine="425"/>
        <w:rPr>
          <w:rFonts w:eastAsia="Times New Roman"/>
          <w:color w:val="000000"/>
          <w:szCs w:val="24"/>
        </w:rPr>
      </w:pPr>
      <w:r>
        <w:rPr>
          <w:rFonts w:eastAsia="Times New Roman"/>
          <w:noProof/>
          <w:color w:val="000000"/>
          <w:szCs w:val="24"/>
        </w:rPr>
        <w:drawing>
          <wp:inline distT="0" distB="0" distL="0" distR="0">
            <wp:extent cx="2465070" cy="2128520"/>
            <wp:effectExtent l="0" t="0" r="0" b="5080"/>
            <wp:docPr id="60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465070" cy="212852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ừ vòng tròn lượng giác ta suy ra </w:t>
      </w:r>
      <w:r w:rsidRPr="00640006">
        <w:rPr>
          <w:rFonts w:eastAsia="Times New Roman"/>
          <w:color w:val="000000"/>
          <w:position w:val="-24"/>
          <w:szCs w:val="24"/>
        </w:rPr>
        <w:object w:dxaOrig="880" w:dyaOrig="620">
          <v:shape id="_x0000_i1560" type="#_x0000_t75" style="width:44.35pt;height:30.55pt" o:ole="">
            <v:imagedata r:id="rId1394" o:title=""/>
          </v:shape>
          <o:OLEObject Type="Embed" ProgID="Equation.DSMT4" ShapeID="_x0000_i1560" DrawAspect="Content" ObjectID="_1646166409" r:id="rId383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5040" w:dyaOrig="620">
          <v:shape id="_x0000_i1561" type="#_x0000_t75" style="width:252.3pt;height:30.55pt" o:ole="">
            <v:imagedata r:id="rId1396" o:title=""/>
          </v:shape>
          <o:OLEObject Type="Embed" ProgID="Equation.DSMT4" ShapeID="_x0000_i1561" DrawAspect="Content" ObjectID="_1646166410" r:id="rId383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2: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ại thời điểm ban đầu 2 điểm có vị trí như hình vẽ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794635" cy="2252980"/>
            <wp:effectExtent l="0" t="0" r="5715" b="0"/>
            <wp:docPr id="60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2794635" cy="225298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2 điểm sáng có cùng li độ tại vị trí </w:t>
      </w:r>
      <w:r w:rsidRPr="00640006">
        <w:rPr>
          <w:rFonts w:eastAsia="Times New Roman"/>
          <w:color w:val="000000"/>
          <w:position w:val="-24"/>
          <w:szCs w:val="24"/>
        </w:rPr>
        <w:object w:dxaOrig="1359" w:dyaOrig="620">
          <v:shape id="_x0000_i1562" type="#_x0000_t75" style="width:67.4pt;height:30.55pt" o:ole="">
            <v:imagedata r:id="rId1399" o:title=""/>
          </v:shape>
          <o:OLEObject Type="Embed" ProgID="Equation.DSMT4" ShapeID="_x0000_i1562" DrawAspect="Content" ObjectID="_1646166411" r:id="rId3832"/>
        </w:object>
      </w:r>
      <w:r w:rsidRPr="00640006">
        <w:rPr>
          <w:rFonts w:eastAsia="Times New Roman"/>
          <w:color w:val="000000"/>
          <w:szCs w:val="24"/>
        </w:rPr>
        <w:t xml:space="preserve"> khi đối xứng nhau qua trục Ox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Nhận thấy trong 1 chu kì 2 điểm sáng có cùng li độ 2 lần</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color w:val="000000"/>
          <w:szCs w:val="24"/>
          <w:vertAlign w:val="subscript"/>
        </w:rPr>
        <w:t>2020</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018</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w:t>
      </w:r>
    </w:p>
    <w:p w:rsidR="00640006" w:rsidRPr="00640006" w:rsidRDefault="00640006" w:rsidP="00B87A3E">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78"/>
          <w:szCs w:val="24"/>
        </w:rPr>
        <w:object w:dxaOrig="7660" w:dyaOrig="1680">
          <v:shape id="_x0000_i1563" type="#_x0000_t75" style="width:382.45pt;height:84.1pt" o:ole="">
            <v:imagedata r:id="rId1401" o:title=""/>
          </v:shape>
          <o:OLEObject Type="Embed" ProgID="Equation.DSMT4" ShapeID="_x0000_i1563" DrawAspect="Content" ObjectID="_1646166412" r:id="rId383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6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Vận dụng bài toán f biến thiên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 Sử dụng biểu thức tính công suất: </w:t>
      </w:r>
      <w:r w:rsidRPr="00640006">
        <w:rPr>
          <w:rFonts w:eastAsia="Times New Roman"/>
          <w:color w:val="000000"/>
          <w:position w:val="-24"/>
          <w:szCs w:val="24"/>
        </w:rPr>
        <w:object w:dxaOrig="1060" w:dyaOrig="660">
          <v:shape id="_x0000_i1564" type="#_x0000_t75" style="width:52.4pt;height:33.4pt" o:ole="">
            <v:imagedata r:id="rId1403" o:title=""/>
          </v:shape>
          <o:OLEObject Type="Embed" ProgID="Equation.DSMT4" ShapeID="_x0000_i1564" DrawAspect="Content" ObjectID="_1646166413" r:id="rId383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i/>
          <w:iCs/>
          <w:color w:val="000000"/>
          <w:szCs w:val="24"/>
        </w:rPr>
        <w:t xml:space="preserve"> </w:t>
      </w: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mạch có cùng công suất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4"/>
          <w:szCs w:val="24"/>
        </w:rPr>
        <w:object w:dxaOrig="7260" w:dyaOrig="1600">
          <v:shape id="_x0000_i1565" type="#_x0000_t75" style="width:362.9pt;height:80.05pt" o:ole="">
            <v:imagedata r:id="rId1405" o:title=""/>
          </v:shape>
          <o:OLEObject Type="Embed" ProgID="Equation.DSMT4" ShapeID="_x0000_i1565" DrawAspect="Content" ObjectID="_1646166414" r:id="rId383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vertAlign w:val="subscript"/>
        </w:rPr>
      </w:pPr>
      <w:r w:rsidRPr="00640006">
        <w:rPr>
          <w:rFonts w:eastAsia="Times New Roman"/>
          <w:color w:val="000000"/>
          <w:szCs w:val="24"/>
        </w:rPr>
        <w:t xml:space="preserve">Để </w:t>
      </w:r>
      <w:r w:rsidRPr="00640006">
        <w:rPr>
          <w:rFonts w:eastAsia="Times New Roman"/>
          <w:i/>
          <w:iCs/>
          <w:color w:val="000000"/>
          <w:szCs w:val="24"/>
        </w:rPr>
        <w:t>U</w:t>
      </w:r>
      <w:r w:rsidRPr="00640006">
        <w:rPr>
          <w:rFonts w:eastAsia="Times New Roman"/>
          <w:i/>
          <w:iCs/>
          <w:color w:val="000000"/>
          <w:szCs w:val="24"/>
          <w:vertAlign w:val="subscript"/>
        </w:rPr>
        <w:t>Cmax</w:t>
      </w:r>
      <w:r w:rsidRPr="00640006">
        <w:rPr>
          <w:rFonts w:eastAsia="Times New Roman"/>
          <w:i/>
          <w:iCs/>
          <w:color w:val="000000"/>
          <w:szCs w:val="24"/>
        </w:rPr>
        <w:t xml:space="preserve"> </w:t>
      </w:r>
      <w:r w:rsidRPr="00640006">
        <w:rPr>
          <w:rFonts w:eastAsia="Times New Roman"/>
          <w:color w:val="000000"/>
          <w:szCs w:val="24"/>
        </w:rPr>
        <w:t>khi đó </w:t>
      </w:r>
      <w:r w:rsidRPr="00640006">
        <w:rPr>
          <w:rFonts w:eastAsia="Times New Roman"/>
          <w:color w:val="000000"/>
          <w:position w:val="-24"/>
          <w:szCs w:val="24"/>
        </w:rPr>
        <w:object w:dxaOrig="1600" w:dyaOrig="660">
          <v:shape id="_x0000_i1566" type="#_x0000_t75" style="width:80.05pt;height:33.4pt" o:ole="">
            <v:imagedata r:id="rId1407" o:title=""/>
          </v:shape>
          <o:OLEObject Type="Embed" ProgID="Equation.DSMT4" ShapeID="_x0000_i1566" DrawAspect="Content" ObjectID="_1646166415" r:id="rId383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heo đề bài ta có: </w:t>
      </w:r>
      <w:r w:rsidRPr="00640006">
        <w:rPr>
          <w:rFonts w:eastAsia="Times New Roman"/>
          <w:color w:val="000000"/>
          <w:position w:val="-26"/>
          <w:szCs w:val="24"/>
        </w:rPr>
        <w:object w:dxaOrig="6259" w:dyaOrig="920">
          <v:shape id="_x0000_i1567" type="#_x0000_t75" style="width:312.2pt;height:45.5pt" o:ole="">
            <v:imagedata r:id="rId1409" o:title=""/>
          </v:shape>
          <o:OLEObject Type="Embed" ProgID="Equation.DSMT4" ShapeID="_x0000_i1567" DrawAspect="Content" ObjectID="_1646166416" r:id="rId383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30"/>
          <w:szCs w:val="24"/>
        </w:rPr>
        <w:object w:dxaOrig="2700" w:dyaOrig="680">
          <v:shape id="_x0000_i1568" type="#_x0000_t75" style="width:135.35pt;height:34.55pt" o:ole="">
            <v:imagedata r:id="rId1411" o:title=""/>
          </v:shape>
          <o:OLEObject Type="Embed" ProgID="Equation.DSMT4" ShapeID="_x0000_i1568" DrawAspect="Content" ObjectID="_1646166417" r:id="rId383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2) ta suy ra: </w:t>
      </w:r>
      <w:r w:rsidRPr="00640006">
        <w:rPr>
          <w:rFonts w:eastAsia="Times New Roman"/>
          <w:color w:val="000000"/>
          <w:position w:val="-12"/>
          <w:szCs w:val="24"/>
        </w:rPr>
        <w:object w:dxaOrig="1300" w:dyaOrig="380">
          <v:shape id="_x0000_i1569" type="#_x0000_t75" style="width:65.1pt;height:19.6pt" o:ole="">
            <v:imagedata r:id="rId1413" o:title=""/>
          </v:shape>
          <o:OLEObject Type="Embed" ProgID="Equation.DSMT4" ShapeID="_x0000_i1569" DrawAspect="Content" ObjectID="_1646166418" r:id="rId3839"/>
        </w:object>
      </w:r>
      <w:r w:rsidRPr="00640006">
        <w:rPr>
          <w:rFonts w:eastAsia="Times New Roman"/>
          <w:color w:val="000000"/>
          <w:szCs w:val="24"/>
        </w:rPr>
        <w:t xml:space="preserve"> </w:t>
      </w:r>
    </w:p>
    <w:p w:rsidR="00640006" w:rsidRPr="00640006" w:rsidRDefault="00640006" w:rsidP="00020C7F">
      <w:pPr>
        <w:spacing w:line="276" w:lineRule="auto"/>
        <w:rPr>
          <w:rFonts w:eastAsia="Times New Roman"/>
          <w:szCs w:val="24"/>
        </w:rPr>
      </w:pPr>
      <w:r w:rsidRPr="00640006">
        <w:rPr>
          <w:rFonts w:eastAsia="Times New Roman"/>
          <w:color w:val="000000"/>
          <w:szCs w:val="24"/>
        </w:rPr>
        <w:t>Kết hợp vớ (3) ta suy ra: </w:t>
      </w:r>
      <w:r w:rsidRPr="00640006">
        <w:rPr>
          <w:rFonts w:eastAsia="Times New Roman"/>
          <w:color w:val="000000"/>
          <w:position w:val="-46"/>
          <w:szCs w:val="24"/>
        </w:rPr>
        <w:object w:dxaOrig="3780" w:dyaOrig="1040">
          <v:shape id="_x0000_i1570" type="#_x0000_t75" style="width:188.95pt;height:51.85pt" o:ole="">
            <v:imagedata r:id="rId1415" o:title=""/>
          </v:shape>
          <o:OLEObject Type="Embed" ProgID="Equation.DSMT4" ShapeID="_x0000_i1570" DrawAspect="Content" ObjectID="_1646166419" r:id="rId3840"/>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 xml:space="preserve">Ta có : </w:t>
      </w:r>
      <w:r w:rsidRPr="00640006">
        <w:rPr>
          <w:rFonts w:eastAsia="Times New Roman"/>
          <w:color w:val="000000"/>
          <w:position w:val="-24"/>
          <w:szCs w:val="24"/>
        </w:rPr>
        <w:object w:dxaOrig="5840" w:dyaOrig="620">
          <v:shape id="_x0000_i1571" type="#_x0000_t75" style="width:292.05pt;height:30.55pt" o:ole="">
            <v:imagedata r:id="rId1417" o:title=""/>
          </v:shape>
          <o:OLEObject Type="Embed" ProgID="Equation.DSMT4" ShapeID="_x0000_i1571" DrawAspect="Content" ObjectID="_1646166420" r:id="rId3841"/>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Ta có :</w:t>
      </w:r>
      <w:r w:rsidRPr="00640006">
        <w:rPr>
          <w:rFonts w:eastAsia="Times New Roman"/>
          <w:color w:val="000000"/>
          <w:position w:val="-30"/>
          <w:szCs w:val="24"/>
        </w:rPr>
        <w:object w:dxaOrig="2120" w:dyaOrig="720">
          <v:shape id="_x0000_i1572" type="#_x0000_t75" style="width:106.55pt;height:36.3pt" o:ole="">
            <v:imagedata r:id="rId1419" o:title=""/>
          </v:shape>
          <o:OLEObject Type="Embed" ProgID="Equation.DSMT4" ShapeID="_x0000_i1572" DrawAspect="Content" ObjectID="_1646166421" r:id="rId3842"/>
        </w:object>
      </w:r>
      <w:r w:rsidRPr="00640006">
        <w:rPr>
          <w:rFonts w:eastAsia="Times New Roman"/>
          <w:color w:val="000000"/>
          <w:szCs w:val="24"/>
        </w:rPr>
        <w:t xml:space="preserve"> và </w:t>
      </w:r>
      <w:r w:rsidRPr="00640006">
        <w:rPr>
          <w:rFonts w:eastAsia="Times New Roman"/>
          <w:color w:val="000000"/>
          <w:position w:val="-36"/>
          <w:szCs w:val="24"/>
        </w:rPr>
        <w:object w:dxaOrig="4060" w:dyaOrig="780">
          <v:shape id="_x0000_i1573" type="#_x0000_t75" style="width:202.75pt;height:38.6pt" o:ole="">
            <v:imagedata r:id="rId1421" o:title=""/>
          </v:shape>
          <o:OLEObject Type="Embed" ProgID="Equation.DSMT4" ShapeID="_x0000_i1573" DrawAspect="Content" ObjectID="_1646166422" r:id="rId3843"/>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szCs w:val="24"/>
        </w:rPr>
      </w:pPr>
      <w:r w:rsidRPr="00640006">
        <w:rPr>
          <w:rFonts w:eastAsia="Times New Roman"/>
          <w:color w:val="000000"/>
          <w:position w:val="-30"/>
          <w:szCs w:val="24"/>
        </w:rPr>
        <w:object w:dxaOrig="5640" w:dyaOrig="720">
          <v:shape id="_x0000_i1574" type="#_x0000_t75" style="width:281.65pt;height:36.3pt" o:ole="">
            <v:imagedata r:id="rId1423" o:title=""/>
          </v:shape>
          <o:OLEObject Type="Embed" ProgID="Equation.DSMT4" ShapeID="_x0000_i1574" DrawAspect="Content" ObjectID="_1646166423" r:id="rId384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số cực đại giao thoa giữa 2 nguồn cùng pha: </w:t>
      </w:r>
      <w:r w:rsidRPr="00640006">
        <w:rPr>
          <w:rFonts w:eastAsia="Times New Roman"/>
          <w:color w:val="000000"/>
          <w:position w:val="-24"/>
          <w:szCs w:val="24"/>
        </w:rPr>
        <w:object w:dxaOrig="1560" w:dyaOrig="620">
          <v:shape id="_x0000_i1575" type="#_x0000_t75" style="width:78.35pt;height:30.55pt" o:ole="">
            <v:imagedata r:id="rId1425" o:title=""/>
          </v:shape>
          <o:OLEObject Type="Embed" ProgID="Equation.DSMT4" ShapeID="_x0000_i1575" DrawAspect="Content" ObjectID="_1646166424" r:id="rId384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ố điểm dao động cực đại giữa 2 nguồn :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5420" w:dyaOrig="620">
          <v:shape id="_x0000_i1576" type="#_x0000_t75" style="width:271.85pt;height:30.55pt" o:ole="">
            <v:imagedata r:id="rId1427" o:title=""/>
          </v:shape>
          <o:OLEObject Type="Embed" ProgID="Equation.DSMT4" ShapeID="_x0000_i1576" DrawAspect="Content" ObjectID="_1646166425" r:id="rId384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 trên AB dao động cực đại và gần với B nhất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M là cực đại bậc 5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5λ = 5.6 = 3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ặt khác lại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xml:space="preserve">= </w:t>
      </w:r>
      <w:r w:rsidRPr="00640006">
        <w:rPr>
          <w:rFonts w:eastAsia="Times New Roman"/>
          <w:i/>
          <w:iCs/>
          <w:color w:val="000000"/>
          <w:szCs w:val="24"/>
        </w:rPr>
        <w:t xml:space="preserve">AB </w:t>
      </w:r>
      <w:r w:rsidRPr="00640006">
        <w:rPr>
          <w:rFonts w:eastAsia="Times New Roman"/>
          <w:color w:val="000000"/>
          <w:szCs w:val="24"/>
        </w:rPr>
        <w:t xml:space="preserve">= 3 </w:t>
      </w:r>
      <w:r w:rsidRPr="00640006">
        <w:rPr>
          <w:rFonts w:eastAsia="Times New Roman"/>
          <w:i/>
          <w:iCs/>
          <w:color w:val="000000"/>
          <w:szCs w:val="24"/>
        </w:rPr>
        <w:t xml:space="preserve">cm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30"/>
          <w:szCs w:val="24"/>
        </w:rPr>
        <w:object w:dxaOrig="1440" w:dyaOrig="720">
          <v:shape id="_x0000_i1577" type="#_x0000_t75" style="width:1in;height:36.3pt" o:ole="">
            <v:imagedata r:id="rId1429" o:title=""/>
          </v:shape>
          <o:OLEObject Type="Embed" ProgID="Equation.DSMT4" ShapeID="_x0000_i1577" DrawAspect="Content" ObjectID="_1646166426" r:id="rId384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8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Sử dụng hệ thức trong tam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lastRenderedPageBreak/>
        <w:t xml:space="preserve">+ Sử dụng biểu thức tính độ lệch pha: </w:t>
      </w:r>
      <w:r w:rsidRPr="00640006">
        <w:rPr>
          <w:rFonts w:eastAsia="Times New Roman"/>
          <w:color w:val="000000"/>
          <w:position w:val="-24"/>
          <w:szCs w:val="24"/>
        </w:rPr>
        <w:object w:dxaOrig="1060" w:dyaOrig="620">
          <v:shape id="_x0000_i1578" type="#_x0000_t75" style="width:52.4pt;height:30.55pt" o:ole="">
            <v:imagedata r:id="rId1431" o:title=""/>
          </v:shape>
          <o:OLEObject Type="Embed" ProgID="Equation.DSMT4" ShapeID="_x0000_i1578" DrawAspect="Content" ObjectID="_1646166427" r:id="rId384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4"/>
          <w:szCs w:val="24"/>
        </w:rPr>
        <w:object w:dxaOrig="1780" w:dyaOrig="800">
          <v:shape id="_x0000_i1579" type="#_x0000_t75" style="width:88.15pt;height:40.9pt" o:ole="">
            <v:imagedata r:id="rId1433" o:title=""/>
          </v:shape>
          <o:OLEObject Type="Embed" ProgID="Equation.DSMT4" ShapeID="_x0000_i1579" DrawAspect="Content" ObjectID="_1646166428" r:id="rId3849"/>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drawing>
          <wp:inline distT="0" distB="0" distL="0" distR="0">
            <wp:extent cx="2992120" cy="1440815"/>
            <wp:effectExtent l="0" t="0" r="0" b="6985"/>
            <wp:docPr id="60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2992120" cy="1440815"/>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0"/>
          <w:szCs w:val="24"/>
        </w:rPr>
        <w:object w:dxaOrig="7839" w:dyaOrig="1520">
          <v:shape id="_x0000_i1580" type="#_x0000_t75" style="width:392.85pt;height:76.6pt" o:ole="">
            <v:imagedata r:id="rId1436" o:title=""/>
          </v:shape>
          <o:OLEObject Type="Embed" ProgID="Equation.DSMT4" ShapeID="_x0000_i1580" DrawAspect="Content" ObjectID="_1646166429" r:id="rId385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Mặt khác: </w:t>
      </w:r>
      <w:r w:rsidRPr="00640006">
        <w:rPr>
          <w:rFonts w:eastAsia="Times New Roman"/>
          <w:color w:val="000000"/>
          <w:position w:val="-24"/>
          <w:szCs w:val="24"/>
        </w:rPr>
        <w:object w:dxaOrig="3760" w:dyaOrig="620">
          <v:shape id="_x0000_i1581" type="#_x0000_t75" style="width:188.35pt;height:30.55pt" o:ole="">
            <v:imagedata r:id="rId1438" o:title=""/>
          </v:shape>
          <o:OLEObject Type="Embed" ProgID="Equation.DSMT4" ShapeID="_x0000_i1581" DrawAspect="Content" ObjectID="_1646166430" r:id="rId385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6220" w:dyaOrig="380">
          <v:shape id="_x0000_i1582" type="#_x0000_t75" style="width:310.45pt;height:19.6pt" o:ole="">
            <v:imagedata r:id="rId1440" o:title=""/>
          </v:shape>
          <o:OLEObject Type="Embed" ProgID="Equation.DSMT4" ShapeID="_x0000_i1582" DrawAspect="Content" ObjectID="_1646166431" r:id="rId385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9 (VDC):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độ lệch pha: </w:t>
      </w:r>
      <w:r w:rsidRPr="00640006">
        <w:rPr>
          <w:rFonts w:eastAsia="Times New Roman"/>
          <w:color w:val="000000"/>
          <w:position w:val="-24"/>
          <w:szCs w:val="24"/>
        </w:rPr>
        <w:object w:dxaOrig="1260" w:dyaOrig="620">
          <v:shape id="_x0000_i1583" type="#_x0000_t75" style="width:63.35pt;height:30.55pt" o:ole="">
            <v:imagedata r:id="rId1442" o:title=""/>
          </v:shape>
          <o:OLEObject Type="Embed" ProgID="Equation.DSMT4" ShapeID="_x0000_i1583" DrawAspect="Content" ObjectID="_1646166432" r:id="rId385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khoảng cách: </w:t>
      </w:r>
      <w:r w:rsidRPr="00640006">
        <w:rPr>
          <w:rFonts w:eastAsia="Times New Roman"/>
          <w:color w:val="000000"/>
          <w:position w:val="-8"/>
          <w:szCs w:val="24"/>
        </w:rPr>
        <w:object w:dxaOrig="1780" w:dyaOrig="400">
          <v:shape id="_x0000_i1584" type="#_x0000_t75" style="width:88.15pt;height:20.15pt" o:ole="">
            <v:imagedata r:id="rId1444" o:title=""/>
          </v:shape>
          <o:OLEObject Type="Embed" ProgID="Equation.DSMT4" ShapeID="_x0000_i1584" DrawAspect="Content" ObjectID="_1646166433" r:id="rId385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275205" cy="607060"/>
            <wp:effectExtent l="0" t="0" r="0" b="2540"/>
            <wp:docPr id="60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2275205" cy="607060"/>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60"/>
          <w:szCs w:val="24"/>
        </w:rPr>
        <w:object w:dxaOrig="2000" w:dyaOrig="1320">
          <v:shape id="_x0000_i1585" type="#_x0000_t75" style="width:99.65pt;height:65.65pt" o:ole="">
            <v:imagedata r:id="rId1447" o:title=""/>
          </v:shape>
          <o:OLEObject Type="Embed" ProgID="Equation.DSMT4" ShapeID="_x0000_i1585" DrawAspect="Content" ObjectID="_1646166434" r:id="rId385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vertAlign w:val="subscript"/>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M và N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w:t>
      </w:r>
      <w:r w:rsidRPr="00640006">
        <w:rPr>
          <w:rFonts w:eastAsia="Times New Roman"/>
          <w:i/>
          <w:iCs/>
          <w:color w:val="000000"/>
          <w:szCs w:val="24"/>
        </w:rPr>
        <w:t>u</w:t>
      </w:r>
      <w:r w:rsidRPr="00640006">
        <w:rPr>
          <w:rFonts w:eastAsia="Times New Roman"/>
          <w:i/>
          <w:iCs/>
          <w:color w:val="000000"/>
          <w:szCs w:val="24"/>
          <w:vertAlign w:val="subscript"/>
        </w:rPr>
        <w:t>M</w:t>
      </w:r>
    </w:p>
    <w:p w:rsidR="00640006" w:rsidRPr="00640006" w:rsidRDefault="00640006" w:rsidP="00F53BE3">
      <w:pPr>
        <w:spacing w:line="276" w:lineRule="auto"/>
        <w:rPr>
          <w:rFonts w:eastAsia="Times New Roman"/>
          <w:color w:val="000000"/>
          <w:szCs w:val="24"/>
        </w:rPr>
      </w:pPr>
      <w:r w:rsidRPr="00640006">
        <w:rPr>
          <w:rFonts w:eastAsia="Times New Roman"/>
          <w:color w:val="000000"/>
          <w:szCs w:val="24"/>
        </w:rPr>
        <w:t>N và P vuông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50"/>
          <w:szCs w:val="24"/>
        </w:rPr>
        <w:object w:dxaOrig="4720" w:dyaOrig="1120">
          <v:shape id="_x0000_i1586" type="#_x0000_t75" style="width:236.15pt;height:56.45pt" o:ole="">
            <v:imagedata r:id="rId1449" o:title=""/>
          </v:shape>
          <o:OLEObject Type="Embed" ProgID="Equation.DSMT4" ShapeID="_x0000_i1586" DrawAspect="Content" ObjectID="_1646166435" r:id="rId3856"/>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lastRenderedPageBreak/>
        <w:drawing>
          <wp:inline distT="0" distB="0" distL="0" distR="0">
            <wp:extent cx="3057525" cy="1250950"/>
            <wp:effectExtent l="0" t="0" r="9525" b="6350"/>
            <wp:docPr id="60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057525" cy="125095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đồ thị ta có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40" w:dyaOrig="620">
          <v:shape id="_x0000_i1587" type="#_x0000_t75" style="width:42.05pt;height:30.55pt" o:ole="">
            <v:imagedata r:id="rId1452" o:title=""/>
          </v:shape>
          <o:OLEObject Type="Embed" ProgID="Equation.DSMT4" ShapeID="_x0000_i1587" DrawAspect="Content" ObjectID="_1646166436" r:id="rId385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và (2) ta suy ra: </w:t>
      </w:r>
      <w:r w:rsidRPr="00640006">
        <w:rPr>
          <w:rFonts w:eastAsia="Times New Roman"/>
          <w:color w:val="000000"/>
          <w:position w:val="-32"/>
          <w:szCs w:val="24"/>
        </w:rPr>
        <w:object w:dxaOrig="1219" w:dyaOrig="760">
          <v:shape id="_x0000_i1588" type="#_x0000_t75" style="width:60.5pt;height:37.45pt" o:ole="">
            <v:imagedata r:id="rId1454" o:title=""/>
          </v:shape>
          <o:OLEObject Type="Embed" ProgID="Equation.DSMT4" ShapeID="_x0000_i1588" DrawAspect="Content" ObjectID="_1646166437" r:id="rId385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w:t>
      </w:r>
      <w:r w:rsidRPr="00640006">
        <w:rPr>
          <w:rFonts w:eastAsia="Times New Roman"/>
          <w:color w:val="000000"/>
          <w:position w:val="-8"/>
          <w:szCs w:val="24"/>
        </w:rPr>
        <w:object w:dxaOrig="1860" w:dyaOrig="400">
          <v:shape id="_x0000_i1589" type="#_x0000_t75" style="width:93.3pt;height:20.15pt" o:ole="">
            <v:imagedata r:id="rId1456" o:title=""/>
          </v:shape>
          <o:OLEObject Type="Embed" ProgID="Equation.DSMT4" ShapeID="_x0000_i1589" DrawAspect="Content" ObjectID="_1646166438" r:id="rId3859"/>
        </w:object>
      </w:r>
      <w:r w:rsidRPr="00640006">
        <w:rPr>
          <w:rFonts w:eastAsia="Times New Roman"/>
          <w:color w:val="000000"/>
          <w:szCs w:val="24"/>
        </w:rPr>
        <w:t xml:space="preserve"> </w:t>
      </w:r>
    </w:p>
    <w:p w:rsidR="00640006" w:rsidRPr="00640006" w:rsidRDefault="00640006" w:rsidP="00BD1A95">
      <w:pPr>
        <w:spacing w:line="276" w:lineRule="auto"/>
        <w:rPr>
          <w:rFonts w:eastAsia="Times New Roman"/>
          <w:i/>
          <w:iCs/>
          <w:color w:val="000000"/>
          <w:szCs w:val="24"/>
        </w:rPr>
      </w:pPr>
      <w:r w:rsidRPr="00640006">
        <w:rPr>
          <w:rFonts w:eastAsia="Times New Roman"/>
          <w:color w:val="000000"/>
          <w:szCs w:val="24"/>
        </w:rPr>
        <w:t xml:space="preserve">Có </w:t>
      </w:r>
      <w:r w:rsidRPr="00640006">
        <w:rPr>
          <w:rFonts w:eastAsia="Times New Roman"/>
          <w:color w:val="000000"/>
          <w:position w:val="-32"/>
          <w:szCs w:val="24"/>
        </w:rPr>
        <w:object w:dxaOrig="5480" w:dyaOrig="760">
          <v:shape id="_x0000_i1590" type="#_x0000_t75" style="width:273.6pt;height:37.45pt" o:ole="">
            <v:imagedata r:id="rId1458" o:title=""/>
          </v:shape>
          <o:OLEObject Type="Embed" ProgID="Equation.DSMT4" ShapeID="_x0000_i1590" DrawAspect="Content" ObjectID="_1646166439" r:id="rId386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0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Vận dụng lí thuyết về lực căng dây và lực đàn hồ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lực đàn hồi: </w:t>
      </w:r>
      <w:r w:rsidRPr="00640006">
        <w:rPr>
          <w:rFonts w:eastAsia="Times New Roman"/>
          <w:color w:val="000000"/>
          <w:position w:val="-14"/>
          <w:szCs w:val="24"/>
        </w:rPr>
        <w:object w:dxaOrig="1620" w:dyaOrig="400">
          <v:shape id="_x0000_i1591" type="#_x0000_t75" style="width:80.65pt;height:20.15pt" o:ole="">
            <v:imagedata r:id="rId1460" o:title=""/>
          </v:shape>
          <o:OLEObject Type="Embed" ProgID="Equation.DSMT4" ShapeID="_x0000_i1591" DrawAspect="Content" ObjectID="_1646166440" r:id="rId386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đồ thị </w:t>
      </w:r>
      <w:r w:rsidRPr="00640006">
        <w:rPr>
          <w:rFonts w:eastAsia="Times New Roman"/>
          <w:i/>
          <w:iCs/>
          <w:color w:val="000000"/>
          <w:szCs w:val="24"/>
        </w:rPr>
        <w:t>T-t</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Ta có: ∆l</w:t>
      </w:r>
      <w:r w:rsidRPr="00640006">
        <w:rPr>
          <w:rFonts w:eastAsia="Times New Roman"/>
          <w:color w:val="000000"/>
          <w:szCs w:val="24"/>
          <w:vertAlign w:val="subscript"/>
        </w:rPr>
        <w:t>0</w:t>
      </w:r>
      <w:r w:rsidRPr="00640006">
        <w:rPr>
          <w:rFonts w:eastAsia="Times New Roman"/>
          <w:color w:val="000000"/>
          <w:szCs w:val="24"/>
        </w:rPr>
        <w:t xml:space="preserve"> = 10</w:t>
      </w:r>
      <w:r w:rsidRPr="00640006">
        <w:rPr>
          <w:rFonts w:eastAsia="Times New Roman"/>
          <w:i/>
          <w:iCs/>
          <w:color w:val="000000"/>
          <w:szCs w:val="24"/>
        </w:rPr>
        <w:t>cm</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Lực căng dây </w:t>
      </w:r>
      <w:r w:rsidRPr="00640006">
        <w:rPr>
          <w:rFonts w:eastAsia="Times New Roman"/>
          <w:i/>
          <w:iCs/>
          <w:color w:val="000000"/>
          <w:szCs w:val="24"/>
        </w:rPr>
        <w:t xml:space="preserve">T </w:t>
      </w:r>
      <w:r w:rsidRPr="00640006">
        <w:rPr>
          <w:rFonts w:eastAsia="Times New Roman"/>
          <w:color w:val="000000"/>
          <w:szCs w:val="24"/>
        </w:rPr>
        <w:t xml:space="preserve">= </w:t>
      </w:r>
      <w:r w:rsidRPr="00640006">
        <w:rPr>
          <w:rFonts w:eastAsia="Times New Roman"/>
          <w:i/>
          <w:iCs/>
          <w:color w:val="000000"/>
          <w:szCs w:val="24"/>
        </w:rPr>
        <w:t>F</w:t>
      </w:r>
      <w:r w:rsidRPr="00640006">
        <w:rPr>
          <w:rFonts w:eastAsia="Times New Roman"/>
          <w:i/>
          <w:iCs/>
          <w:color w:val="000000"/>
          <w:szCs w:val="24"/>
          <w:vertAlign w:val="subscript"/>
        </w:rPr>
        <w:t>dh</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khi </w:t>
      </w:r>
      <w:r w:rsidRPr="00640006">
        <w:rPr>
          <w:rFonts w:eastAsia="Times New Roman"/>
          <w:i/>
          <w:iCs/>
          <w:color w:val="000000"/>
          <w:szCs w:val="24"/>
        </w:rPr>
        <w:t>F</w:t>
      </w:r>
      <w:r w:rsidRPr="00640006">
        <w:rPr>
          <w:rFonts w:eastAsia="Times New Roman"/>
          <w:i/>
          <w:iCs/>
          <w:color w:val="000000"/>
          <w:szCs w:val="24"/>
          <w:vertAlign w:val="subscript"/>
        </w:rPr>
        <w:t>dhmax</w: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ại thời điểm ban đầu: </w:t>
      </w:r>
      <w:r w:rsidRPr="00640006">
        <w:rPr>
          <w:rFonts w:eastAsia="Times New Roman"/>
          <w:i/>
          <w:iCs/>
          <w:color w:val="000000"/>
          <w:szCs w:val="24"/>
        </w:rPr>
        <w:t xml:space="preserve">t </w:t>
      </w:r>
      <w:r w:rsidRPr="00640006">
        <w:rPr>
          <w:rFonts w:eastAsia="Times New Roman"/>
          <w:color w:val="000000"/>
          <w:szCs w:val="24"/>
        </w:rPr>
        <w:t xml:space="preserve">= 0 thì </w:t>
      </w:r>
      <w:r w:rsidRPr="00640006">
        <w:rPr>
          <w:rFonts w:eastAsia="Times New Roman"/>
          <w:color w:val="000000"/>
          <w:position w:val="-24"/>
          <w:szCs w:val="24"/>
        </w:rPr>
        <w:object w:dxaOrig="999" w:dyaOrig="620">
          <v:shape id="_x0000_i1592" type="#_x0000_t75" style="width:50.1pt;height:30.55pt" o:ole="">
            <v:imagedata r:id="rId1462" o:title=""/>
          </v:shape>
          <o:OLEObject Type="Embed" ProgID="Equation.DSMT4" ShapeID="_x0000_i1592" DrawAspect="Content" ObjectID="_1646166441" r:id="rId3862"/>
        </w:object>
      </w:r>
      <w:r w:rsidRPr="00640006">
        <w:rPr>
          <w:rFonts w:eastAsia="Times New Roman"/>
          <w:color w:val="000000"/>
          <w:szCs w:val="24"/>
        </w:rPr>
        <w:t xml:space="preserve"> lực đàn hồi khi này </w:t>
      </w:r>
      <w:r w:rsidRPr="00640006">
        <w:rPr>
          <w:rFonts w:eastAsia="Times New Roman"/>
          <w:color w:val="000000"/>
          <w:position w:val="-24"/>
          <w:szCs w:val="24"/>
        </w:rPr>
        <w:object w:dxaOrig="1980" w:dyaOrig="620">
          <v:shape id="_x0000_i1593" type="#_x0000_t75" style="width:99.05pt;height:30.55pt" o:ole="">
            <v:imagedata r:id="rId1464" o:title=""/>
          </v:shape>
          <o:OLEObject Type="Embed" ProgID="Equation.DSMT4" ShapeID="_x0000_i1593" DrawAspect="Content" ObjectID="_1646166442" r:id="rId386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4"/>
          <w:szCs w:val="24"/>
        </w:rPr>
        <w:object w:dxaOrig="5340" w:dyaOrig="999">
          <v:shape id="_x0000_i1594" type="#_x0000_t75" style="width:266.7pt;height:50.1pt" o:ole="">
            <v:imagedata r:id="rId1466" o:title=""/>
          </v:shape>
          <o:OLEObject Type="Embed" ProgID="Equation.DSMT4" ShapeID="_x0000_i1594" DrawAspect="Content" ObjectID="_1646166443" r:id="rId386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Dây trùng khi lò xo nén và dây căng khi lò xo dãn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618740" cy="2443480"/>
            <wp:effectExtent l="0" t="0" r="0" b="0"/>
            <wp:docPr id="60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618740" cy="244348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10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S</w:t>
      </w:r>
      <w:r w:rsidRPr="00640006">
        <w:rPr>
          <w:rFonts w:eastAsia="Times New Roman"/>
          <w:color w:val="000000"/>
          <w:szCs w:val="24"/>
          <w:vertAlign w:val="subscript"/>
        </w:rPr>
        <w:t>2</w:t>
      </w:r>
      <w:r w:rsidRPr="00640006">
        <w:rPr>
          <w:rFonts w:eastAsia="Times New Roman"/>
          <w:color w:val="000000"/>
          <w:szCs w:val="24"/>
        </w:rPr>
        <w:t xml:space="preserve"> = </w:t>
      </w:r>
      <w:r w:rsidRPr="00640006">
        <w:rPr>
          <w:rFonts w:eastAsia="Times New Roman"/>
          <w:i/>
          <w:iCs/>
          <w:color w:val="000000"/>
          <w:szCs w:val="24"/>
        </w:rPr>
        <w:t>h</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ta có </w:t>
      </w:r>
      <w:r w:rsidRPr="00640006">
        <w:rPr>
          <w:rFonts w:eastAsia="Times New Roman"/>
          <w:color w:val="000000"/>
          <w:position w:val="-28"/>
          <w:szCs w:val="24"/>
        </w:rPr>
        <w:object w:dxaOrig="2760" w:dyaOrig="700">
          <v:shape id="_x0000_i1595" type="#_x0000_t75" style="width:137.65pt;height:35.15pt" o:ole="">
            <v:imagedata r:id="rId1469" o:title=""/>
          </v:shape>
          <o:OLEObject Type="Embed" ProgID="Equation.DSMT4" ShapeID="_x0000_i1595" DrawAspect="Content" ObjectID="_1646166444" r:id="rId386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vị trí ném có li độ </w:t>
      </w:r>
      <w:r w:rsidRPr="00640006">
        <w:rPr>
          <w:rFonts w:eastAsia="Times New Roman"/>
          <w:color w:val="000000"/>
          <w:position w:val="-24"/>
          <w:szCs w:val="24"/>
        </w:rPr>
        <w:object w:dxaOrig="1480" w:dyaOrig="620">
          <v:shape id="_x0000_i1596" type="#_x0000_t75" style="width:73.15pt;height:30.55pt" o:ole="">
            <v:imagedata r:id="rId1471" o:title=""/>
          </v:shape>
          <o:OLEObject Type="Embed" ProgID="Equation.DSMT4" ShapeID="_x0000_i1596" DrawAspect="Content" ObjectID="_1646166445" r:id="rId3866"/>
        </w:object>
      </w:r>
      <w:r w:rsidRPr="00640006">
        <w:rPr>
          <w:rFonts w:eastAsia="Times New Roman"/>
          <w:color w:val="000000"/>
          <w:szCs w:val="24"/>
        </w:rPr>
        <w:t xml:space="preserve"> suy ra vận tốc tại đó: </w:t>
      </w:r>
      <w:r w:rsidRPr="00640006">
        <w:rPr>
          <w:rFonts w:eastAsia="Times New Roman"/>
          <w:color w:val="000000"/>
          <w:position w:val="-24"/>
          <w:szCs w:val="24"/>
        </w:rPr>
        <w:object w:dxaOrig="1340" w:dyaOrig="680">
          <v:shape id="_x0000_i1597" type="#_x0000_t75" style="width:66.8pt;height:34.55pt" o:ole="">
            <v:imagedata r:id="rId1473" o:title=""/>
          </v:shape>
          <o:OLEObject Type="Embed" ProgID="Equation.DSMT4" ShapeID="_x0000_i1597" DrawAspect="Content" ObjectID="_1646166446" r:id="rId386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2760" w:dyaOrig="720">
          <v:shape id="_x0000_i1598" type="#_x0000_t75" style="width:137.65pt;height:36.3pt" o:ole="">
            <v:imagedata r:id="rId1475" o:title=""/>
          </v:shape>
          <o:OLEObject Type="Embed" ProgID="Equation.DSMT4" ShapeID="_x0000_i1598" DrawAspect="Content" ObjectID="_1646166447" r:id="rId386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Quãng đường vật m đi được từ thời điểm ban đầu đến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là: </w:t>
      </w:r>
      <w:r w:rsidRPr="00640006">
        <w:rPr>
          <w:rFonts w:eastAsia="Times New Roman"/>
          <w:i/>
          <w:iCs/>
          <w:color w:val="000000"/>
          <w:szCs w:val="24"/>
        </w:rPr>
        <w:t xml:space="preserve">S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2</w:t>
      </w:r>
      <w:r w:rsidRPr="00640006">
        <w:rPr>
          <w:rFonts w:eastAsia="Times New Roman"/>
          <w:i/>
          <w:iCs/>
          <w:color w:val="000000"/>
          <w:szCs w:val="24"/>
        </w:rPr>
        <w:t>S</w:t>
      </w:r>
      <w:r w:rsidRPr="00640006">
        <w:rPr>
          <w:rFonts w:eastAsia="Times New Roman"/>
          <w:color w:val="000000"/>
          <w:szCs w:val="24"/>
          <w:vertAlign w:val="subscript"/>
        </w:rPr>
        <w:t>2</w:t>
      </w:r>
      <w:r w:rsidRPr="00640006">
        <w:rPr>
          <w:rFonts w:eastAsia="Times New Roman"/>
          <w:color w:val="000000"/>
          <w:szCs w:val="24"/>
        </w:rPr>
        <w:t xml:space="preserve"> = 10 + 2.15 = 4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họn B. </w:t>
      </w:r>
    </w:p>
    <w:p w:rsidR="00640006" w:rsidRPr="00640006" w:rsidRDefault="00640006" w:rsidP="00CF5E33">
      <w:pPr>
        <w:spacing w:line="276" w:lineRule="auto"/>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3</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640006">
      <w:r w:rsidRPr="00640006">
        <w:t xml:space="preserve">Cho biết hằng số Plăng </w:t>
      </w:r>
      <w:r w:rsidRPr="00640006">
        <w:object w:dxaOrig="1820" w:dyaOrig="360">
          <v:shape id="_x0000_i2981" type="#_x0000_t75" style="width:91pt;height:17.85pt" o:ole="">
            <v:imagedata r:id="rId3869" o:title=""/>
          </v:shape>
          <o:OLEObject Type="Embed" ProgID="Equation.DSMT4" ShapeID="_x0000_i2981" DrawAspect="Content" ObjectID="_1646166448" r:id="rId3870"/>
        </w:object>
      </w:r>
      <w:r w:rsidRPr="00640006">
        <w:t xml:space="preserve">; độ lớn điện tích nguyên tố </w:t>
      </w:r>
      <w:r w:rsidRPr="00640006">
        <w:object w:dxaOrig="1420" w:dyaOrig="360">
          <v:shape id="_x0000_i2982" type="#_x0000_t75" style="width:70.85pt;height:17.85pt" o:ole="">
            <v:imagedata r:id="rId3871" o:title=""/>
          </v:shape>
          <o:OLEObject Type="Embed" ProgID="Equation.DSMT4" ShapeID="_x0000_i2982" DrawAspect="Content" ObjectID="_1646166449" r:id="rId3872"/>
        </w:object>
      </w:r>
      <w:r w:rsidRPr="00640006">
        <w:t xml:space="preserve">; tốc độ ánh sáng trong chân không </w:t>
      </w:r>
      <w:r w:rsidRPr="00640006">
        <w:object w:dxaOrig="3400" w:dyaOrig="360">
          <v:shape id="_x0000_i2983" type="#_x0000_t75" style="width:169.9pt;height:17.85pt" o:ole="">
            <v:imagedata r:id="rId3873" o:title=""/>
          </v:shape>
          <o:OLEObject Type="Embed" ProgID="Equation.DSMT4" ShapeID="_x0000_i2983" DrawAspect="Content" ObjectID="_1646166450" r:id="rId3874"/>
        </w:object>
      </w:r>
      <w:r w:rsidRPr="00640006">
        <w:t xml:space="preserve">; số </w:t>
      </w:r>
      <w:r w:rsidRPr="00640006">
        <w:object w:dxaOrig="1540" w:dyaOrig="380">
          <v:shape id="_x0000_i2984" type="#_x0000_t75" style="width:77.2pt;height:19pt" o:ole="">
            <v:imagedata r:id="rId3875" o:title=""/>
          </v:shape>
          <o:OLEObject Type="Embed" ProgID="Equation.DSMT4" ShapeID="_x0000_i2984" DrawAspect="Content" ObjectID="_1646166451" r:id="rId3876"/>
        </w:object>
      </w:r>
      <w:r w:rsidRPr="00640006">
        <w:t xml:space="preserve"> nguyên tử/mol</w:t>
      </w:r>
    </w:p>
    <w:p w:rsidR="00640006" w:rsidRPr="00640006" w:rsidRDefault="00640006" w:rsidP="00640006">
      <w:r w:rsidRPr="00640006">
        <w:t>Câu 1. Tại sao để có thể xảy ra phản ứng nhiệt hạch cần phải có nhiệt độ cao hàng chục triệu độ?</w:t>
      </w:r>
    </w:p>
    <w:p w:rsidR="00640006" w:rsidRPr="00640006" w:rsidRDefault="00640006" w:rsidP="00640006">
      <w:r w:rsidRPr="00640006">
        <w:tab/>
        <w:t>A. Để các electron bứt ra khỏi nguyên tử tạo điều kiện cho các hạt nhân tiếp xúc với nhau.</w:t>
      </w:r>
      <w:r w:rsidRPr="00640006">
        <w:tab/>
      </w:r>
    </w:p>
    <w:p w:rsidR="00640006" w:rsidRPr="00640006" w:rsidRDefault="00640006" w:rsidP="00640006">
      <w:r w:rsidRPr="00640006">
        <w:tab/>
        <w:t>B. Để các hạt nhân có động năng đủ lớn, thắng được lực đẩy Cu-lông giữa các hạt nhân.</w:t>
      </w:r>
      <w:r w:rsidRPr="00640006">
        <w:tab/>
      </w:r>
    </w:p>
    <w:p w:rsidR="00640006" w:rsidRPr="00640006" w:rsidRDefault="00640006" w:rsidP="00640006">
      <w:r w:rsidRPr="00640006">
        <w:tab/>
        <w:t>C. Để phá vỡ hạt nhân của nguyên tử tham gia phản ứng, kết hợp thành hạt nhân mới.</w:t>
      </w:r>
      <w:r w:rsidRPr="00640006">
        <w:tab/>
      </w:r>
    </w:p>
    <w:p w:rsidR="00640006" w:rsidRPr="00640006" w:rsidRDefault="00640006" w:rsidP="00640006">
      <w:r w:rsidRPr="00640006">
        <w:tab/>
        <w:t>D. Để kích thích phản ứng hóa học xảy ra giữa các nguyên tử và phân tử.</w:t>
      </w:r>
    </w:p>
    <w:p w:rsidR="00640006" w:rsidRPr="00640006" w:rsidRDefault="00640006" w:rsidP="00640006">
      <w:r w:rsidRPr="00640006">
        <w:t>Câu 2. Một con lắc đơn dao động trong trường trọng lực của trái đất với khoảng thời gian giữa hai lần liên tiếp quả nặng ở vị trí cao nhất là 0,5 s. Chu kỳ dao động của con lắc là:</w:t>
      </w:r>
    </w:p>
    <w:p w:rsidR="00640006" w:rsidRPr="00640006" w:rsidRDefault="00640006" w:rsidP="00640006">
      <w:r w:rsidRPr="00640006">
        <w:tab/>
        <w:t>A. 2 s.</w:t>
      </w:r>
      <w:r w:rsidRPr="00640006">
        <w:tab/>
        <w:t>B. 1 s.</w:t>
      </w:r>
      <w:r w:rsidRPr="00640006">
        <w:tab/>
        <w:t>C. 4 s.</w:t>
      </w:r>
      <w:r w:rsidRPr="00640006">
        <w:tab/>
        <w:t>D. 0,5 s.</w:t>
      </w:r>
    </w:p>
    <w:p w:rsidR="00640006" w:rsidRPr="00640006" w:rsidRDefault="00640006" w:rsidP="00640006">
      <w:r w:rsidRPr="00640006">
        <w:t>Câu 3. Để phân biệt âm thanh do các nhạc cụ khác nhau phát ra, người ta dựa vào:</w:t>
      </w:r>
    </w:p>
    <w:p w:rsidR="00640006" w:rsidRPr="00640006" w:rsidRDefault="00640006" w:rsidP="00640006">
      <w:r w:rsidRPr="00640006">
        <w:tab/>
        <w:t>A. tần số âm.</w:t>
      </w:r>
      <w:r w:rsidRPr="00640006">
        <w:tab/>
        <w:t>B. âm sắc.</w:t>
      </w:r>
      <w:r w:rsidRPr="00640006">
        <w:tab/>
        <w:t>C. cường độ âm.</w:t>
      </w:r>
      <w:r w:rsidRPr="00640006">
        <w:tab/>
        <w:t>D. mức cường độ âm.</w:t>
      </w:r>
    </w:p>
    <w:p w:rsidR="00640006" w:rsidRPr="00640006" w:rsidRDefault="00640006" w:rsidP="00640006">
      <w:r w:rsidRPr="00640006">
        <w:t>Câu 4. Loại sóng điện từ nào dưới đây không được sử dụng trong kỹ thuật truyền thanh và truyền hình mặt đất?</w:t>
      </w:r>
    </w:p>
    <w:p w:rsidR="00640006" w:rsidRPr="00640006" w:rsidRDefault="00640006" w:rsidP="00640006">
      <w:r w:rsidRPr="00640006">
        <w:tab/>
        <w:t>A. Sóng dài.</w:t>
      </w:r>
      <w:r w:rsidRPr="00640006">
        <w:tab/>
        <w:t>B. Sóng trung.</w:t>
      </w:r>
      <w:r w:rsidRPr="00640006">
        <w:tab/>
        <w:t>C. Sóng ngắn.</w:t>
      </w:r>
      <w:r w:rsidRPr="00640006">
        <w:tab/>
        <w:t>D. Sóng cực ngắn.</w:t>
      </w:r>
    </w:p>
    <w:p w:rsidR="00640006" w:rsidRPr="00640006" w:rsidRDefault="00640006" w:rsidP="00640006">
      <w:r w:rsidRPr="00640006">
        <w:t xml:space="preserve">Câu 5. Đặt một điện áp xoay chiều có tần số 50 Hz vào hai đầu tụ điện có điện dung </w:t>
      </w:r>
      <w:r w:rsidRPr="00640006">
        <w:object w:dxaOrig="800" w:dyaOrig="320">
          <v:shape id="_x0000_i2985" type="#_x0000_t75" style="width:39.75pt;height:16.15pt" o:ole="">
            <v:imagedata r:id="rId3877" o:title=""/>
          </v:shape>
          <o:OLEObject Type="Embed" ProgID="Equation.DSMT4" ShapeID="_x0000_i2985" DrawAspect="Content" ObjectID="_1646166452" r:id="rId3878"/>
        </w:object>
      </w:r>
      <w:r w:rsidRPr="00640006">
        <w:t xml:space="preserve"> thì cường độ dòng điện chạy qua tụ có giá trị cực đại là 2 A. Điện áp hiệu dụng giữa hai đầu tụ điện bằng:</w:t>
      </w:r>
    </w:p>
    <w:p w:rsidR="00640006" w:rsidRPr="00640006" w:rsidRDefault="00640006" w:rsidP="00640006">
      <w:r w:rsidRPr="00640006">
        <w:tab/>
        <w:t xml:space="preserve">A. </w:t>
      </w:r>
      <w:r w:rsidRPr="00640006">
        <w:object w:dxaOrig="720" w:dyaOrig="400">
          <v:shape id="_x0000_i2986" type="#_x0000_t75" style="width:36.3pt;height:20.15pt" o:ole="">
            <v:imagedata r:id="rId3879" o:title=""/>
          </v:shape>
          <o:OLEObject Type="Embed" ProgID="Equation.DSMT4" ShapeID="_x0000_i2986" DrawAspect="Content" ObjectID="_1646166453" r:id="rId3880"/>
        </w:object>
      </w:r>
      <w:r w:rsidRPr="00640006">
        <w:t xml:space="preserve"> V.</w:t>
      </w:r>
      <w:r w:rsidRPr="00640006">
        <w:tab/>
        <w:t>B. 200 V.</w:t>
      </w:r>
      <w:r w:rsidRPr="00640006">
        <w:tab/>
        <w:t>C. 10 V.</w:t>
      </w:r>
      <w:r w:rsidRPr="00640006">
        <w:tab/>
        <w:t xml:space="preserve">D. </w:t>
      </w:r>
      <w:r w:rsidRPr="00640006">
        <w:object w:dxaOrig="600" w:dyaOrig="400">
          <v:shape id="_x0000_i2987" type="#_x0000_t75" style="width:29.95pt;height:20.15pt" o:ole="">
            <v:imagedata r:id="rId3881" o:title=""/>
          </v:shape>
          <o:OLEObject Type="Embed" ProgID="Equation.DSMT4" ShapeID="_x0000_i2987" DrawAspect="Content" ObjectID="_1646166454" r:id="rId3882"/>
        </w:object>
      </w:r>
      <w:r w:rsidRPr="00640006">
        <w:t xml:space="preserve"> V.</w:t>
      </w:r>
    </w:p>
    <w:p w:rsidR="00640006" w:rsidRPr="00640006" w:rsidRDefault="00640006" w:rsidP="00640006">
      <w:r w:rsidRPr="00640006">
        <w:t>Câu 6. Quang phổ vạch phát xạ do hai nguyên tố hóa học khác nhau phát ra sẽ có sự khác nhau về:</w:t>
      </w:r>
    </w:p>
    <w:p w:rsidR="00640006" w:rsidRPr="00640006" w:rsidRDefault="00640006" w:rsidP="00640006">
      <w:r w:rsidRPr="00640006">
        <w:tab/>
        <w:t>A. số vạch phổ trong vùng nhìn thấy.</w:t>
      </w:r>
      <w:r w:rsidRPr="00640006">
        <w:tab/>
        <w:t>B. độ rộng của các vạch quang phổ.</w:t>
      </w:r>
      <w:r w:rsidRPr="00640006">
        <w:tab/>
      </w:r>
    </w:p>
    <w:p w:rsidR="00640006" w:rsidRPr="00640006" w:rsidRDefault="00640006" w:rsidP="00640006">
      <w:r w:rsidRPr="00640006">
        <w:tab/>
        <w:t>C. cường độ của hai vạch sáng nhất.</w:t>
      </w:r>
      <w:r w:rsidRPr="00640006">
        <w:tab/>
        <w:t>D. vị trí các vạch phổ.</w:t>
      </w:r>
    </w:p>
    <w:p w:rsidR="00640006" w:rsidRPr="00640006" w:rsidRDefault="00640006" w:rsidP="00640006">
      <w:r w:rsidRPr="00640006">
        <w:t>Câu 7. Khi đi từ không khí vào thủy tinh, năng lượng của photon ánh sáng:</w:t>
      </w:r>
    </w:p>
    <w:p w:rsidR="00640006" w:rsidRPr="00640006" w:rsidRDefault="00640006" w:rsidP="00640006">
      <w:r w:rsidRPr="00640006">
        <w:tab/>
        <w:t>A. giảm và bước sóng tăng.</w:t>
      </w:r>
      <w:r w:rsidRPr="00640006">
        <w:tab/>
        <w:t>B. không đổi và bước sóng tăng.</w:t>
      </w:r>
      <w:r w:rsidRPr="00640006">
        <w:tab/>
      </w:r>
    </w:p>
    <w:p w:rsidR="00640006" w:rsidRPr="00640006" w:rsidRDefault="00640006" w:rsidP="00640006">
      <w:r w:rsidRPr="00640006">
        <w:tab/>
        <w:t>C. không đổi và bước sóng giảm.</w:t>
      </w:r>
      <w:r w:rsidRPr="00640006">
        <w:tab/>
        <w:t>D. tăng và bước sóng giảm.</w:t>
      </w:r>
    </w:p>
    <w:p w:rsidR="00640006" w:rsidRPr="00640006" w:rsidRDefault="00640006" w:rsidP="00640006">
      <w:r w:rsidRPr="00640006">
        <w:t>Câu 8. Cho một chất điểm tham gia đồng thời hai dao động điều hòa cùng phương, cùng tần số và có biên độ xác định. Nhận xét nào về biên độ dao động của chất điểm dưới đây là sai?</w:t>
      </w:r>
    </w:p>
    <w:p w:rsidR="00640006" w:rsidRPr="00640006" w:rsidRDefault="00640006" w:rsidP="00640006">
      <w:r w:rsidRPr="00640006">
        <w:tab/>
        <w:t>A. Phụ thuộc vào tần số của hai dao động thành phần.</w:t>
      </w:r>
      <w:r w:rsidRPr="00640006">
        <w:tab/>
      </w:r>
    </w:p>
    <w:p w:rsidR="00640006" w:rsidRPr="00640006" w:rsidRDefault="00640006" w:rsidP="00640006">
      <w:r w:rsidRPr="00640006">
        <w:tab/>
        <w:t>B. Phụ thuộc vào độ lệch pha của hai dao động thành phần.</w:t>
      </w:r>
      <w:r w:rsidRPr="00640006">
        <w:tab/>
      </w:r>
    </w:p>
    <w:p w:rsidR="00640006" w:rsidRPr="00640006" w:rsidRDefault="00640006" w:rsidP="00640006">
      <w:r w:rsidRPr="00640006">
        <w:lastRenderedPageBreak/>
        <w:tab/>
        <w:t>C. Lớn nhất khi hai dao động thành phần cùng pha.</w:t>
      </w:r>
      <w:r w:rsidRPr="00640006">
        <w:tab/>
      </w:r>
    </w:p>
    <w:p w:rsidR="00640006" w:rsidRPr="00640006" w:rsidRDefault="00640006" w:rsidP="00640006">
      <w:r w:rsidRPr="00640006">
        <w:tab/>
        <w:t>D. Nhỏ nhất khi hai dao động thành phần ngược pha.</w:t>
      </w:r>
    </w:p>
    <w:p w:rsidR="00640006" w:rsidRPr="00640006" w:rsidRDefault="00640006" w:rsidP="00640006">
      <w:r w:rsidRPr="00640006">
        <w:t>Câu 9. Một sóng cơ học truyền trong môi trường vật chất đàn hồi, đồng nhất và đẳng hướng, từ điểm A đến điểm B, nhận xét nào dưới đây là đúng?</w:t>
      </w:r>
    </w:p>
    <w:p w:rsidR="00640006" w:rsidRPr="00640006" w:rsidRDefault="00640006" w:rsidP="00640006">
      <w:r w:rsidRPr="00640006">
        <w:tab/>
        <w:t>A. Chu kỳ dao động tại A khác chu kỳ dao động tại B.</w:t>
      </w:r>
      <w:r w:rsidRPr="00640006">
        <w:tab/>
      </w:r>
    </w:p>
    <w:p w:rsidR="00640006" w:rsidRPr="00640006" w:rsidRDefault="00640006" w:rsidP="00640006">
      <w:r w:rsidRPr="00640006">
        <w:tab/>
        <w:t>B. Dao động tại A trễ pha hơn dao động tại B.</w:t>
      </w:r>
      <w:r w:rsidRPr="00640006">
        <w:tab/>
      </w:r>
    </w:p>
    <w:p w:rsidR="00640006" w:rsidRPr="00640006" w:rsidRDefault="00640006" w:rsidP="00640006">
      <w:r w:rsidRPr="00640006">
        <w:tab/>
        <w:t>C. Biên độ dao động tại A lớn hơn biên độ dao động tại B.</w:t>
      </w:r>
      <w:r w:rsidRPr="00640006">
        <w:tab/>
      </w:r>
    </w:p>
    <w:p w:rsidR="00640006" w:rsidRPr="00640006" w:rsidRDefault="00640006" w:rsidP="00640006">
      <w:r w:rsidRPr="00640006">
        <w:tab/>
        <w:t>D. Tốc độ truyền sóng tại A lớn hơn tốc độ truyền sóng tại B.</w:t>
      </w:r>
    </w:p>
    <w:p w:rsidR="00640006" w:rsidRPr="00640006" w:rsidRDefault="00640006" w:rsidP="00640006">
      <w:r w:rsidRPr="00640006">
        <w:t>Câu 10. Mặt đèn hình của ti vi sử dụng ống phóng điện tử thường được chế tạo rất dày là nhằm mục đích:</w:t>
      </w:r>
    </w:p>
    <w:p w:rsidR="00640006" w:rsidRPr="00640006" w:rsidRDefault="00640006" w:rsidP="00640006">
      <w:r w:rsidRPr="00640006">
        <w:tab/>
        <w:t>A. chặn các tia rơnghen thoát ra ngoài.</w:t>
      </w:r>
      <w:r w:rsidRPr="00640006">
        <w:tab/>
        <w:t>B. giảm độ nóng cho mặt đèn hình.</w:t>
      </w:r>
      <w:r w:rsidRPr="00640006">
        <w:tab/>
      </w:r>
    </w:p>
    <w:p w:rsidR="00640006" w:rsidRPr="00640006" w:rsidRDefault="00640006" w:rsidP="00640006">
      <w:r w:rsidRPr="00640006">
        <w:tab/>
        <w:t>C. tăng độ bền cơ học cho đèn hình.</w:t>
      </w:r>
      <w:r w:rsidRPr="00640006">
        <w:tab/>
        <w:t>D. ngăn không cho các electron thoát ra ngoài.</w:t>
      </w:r>
    </w:p>
    <w:p w:rsidR="00640006" w:rsidRPr="00640006" w:rsidRDefault="00640006" w:rsidP="00640006">
      <w:r w:rsidRPr="00640006">
        <w:t>Câu 11. Trong quá trình truyền tải điện năng đi xa bằng dòng điện xoay chiều, nếu toàn bộ hao phí là do tỏa nhiệt trên đường dây thì công suất hao phí trên đường dây truyền tải tỉ lệ nghịch với:</w:t>
      </w:r>
    </w:p>
    <w:p w:rsidR="00640006" w:rsidRPr="00640006" w:rsidRDefault="00640006" w:rsidP="00640006">
      <w:r w:rsidRPr="00640006">
        <w:tab/>
        <w:t>A. thời gian truyền tải điện năng.</w:t>
      </w:r>
      <w:r w:rsidRPr="00640006">
        <w:tab/>
      </w:r>
    </w:p>
    <w:p w:rsidR="00640006" w:rsidRPr="00640006" w:rsidRDefault="00640006" w:rsidP="00640006">
      <w:r w:rsidRPr="00640006">
        <w:tab/>
        <w:t>B. chiều dài đường dây truyền tải điện.</w:t>
      </w:r>
      <w:r w:rsidRPr="00640006">
        <w:tab/>
      </w:r>
    </w:p>
    <w:p w:rsidR="00640006" w:rsidRPr="00640006" w:rsidRDefault="00640006" w:rsidP="00640006">
      <w:r w:rsidRPr="00640006">
        <w:tab/>
        <w:t>C. bình phương điện áp hiệu dụng đưa lên đường truyền.</w:t>
      </w:r>
      <w:r w:rsidRPr="00640006">
        <w:tab/>
      </w:r>
    </w:p>
    <w:p w:rsidR="00640006" w:rsidRPr="00640006" w:rsidRDefault="00640006" w:rsidP="00640006">
      <w:r w:rsidRPr="00640006">
        <w:tab/>
        <w:t>D. bình phương công suất truyền tải.</w:t>
      </w:r>
    </w:p>
    <w:p w:rsidR="00640006" w:rsidRPr="00640006" w:rsidRDefault="00640006" w:rsidP="00640006">
      <w:r w:rsidRPr="00640006">
        <w:t xml:space="preserve">Câu 12. Nhà máy thủy điện Sơn La trong một ngày đêm phát ra lượng điện năng là </w:t>
      </w:r>
      <w:r w:rsidRPr="00640006">
        <w:object w:dxaOrig="1080" w:dyaOrig="360">
          <v:shape id="_x0000_i2988" type="#_x0000_t75" style="width:54.15pt;height:17.85pt" o:ole="">
            <v:imagedata r:id="rId3883" o:title=""/>
          </v:shape>
          <o:OLEObject Type="Embed" ProgID="Equation.DSMT4" ShapeID="_x0000_i2988" DrawAspect="Content" ObjectID="_1646166455" r:id="rId3884"/>
        </w:object>
      </w:r>
      <w:r w:rsidRPr="00640006">
        <w:t xml:space="preserve">. Cho hằng số tốc độ ánh sáng trong chân không là </w:t>
      </w:r>
      <w:r w:rsidRPr="00640006">
        <w:object w:dxaOrig="1359" w:dyaOrig="320">
          <v:shape id="_x0000_i2989" type="#_x0000_t75" style="width:67.95pt;height:16.15pt" o:ole="">
            <v:imagedata r:id="rId3885" o:title=""/>
          </v:shape>
          <o:OLEObject Type="Embed" ProgID="Equation.DSMT4" ShapeID="_x0000_i2989" DrawAspect="Content" ObjectID="_1646166456" r:id="rId3886"/>
        </w:object>
      </w:r>
      <w:r w:rsidRPr="00640006">
        <w:t>. Nếu có cách nào đó để chuyển toàn bộ năng lượng nghỉ của vật chất thành điện năng thì cần biến đổi một khối lượng vật chất bằng bao nhiêu để phát ra lượng điện năng tương đương với nhà máy thủy điện Sơn La trong một ngày đêm?</w:t>
      </w:r>
    </w:p>
    <w:p w:rsidR="00640006" w:rsidRPr="00640006" w:rsidRDefault="00640006" w:rsidP="00640006">
      <w:r w:rsidRPr="00640006">
        <w:tab/>
        <w:t>A. 2,3 kg.</w:t>
      </w:r>
      <w:r w:rsidRPr="00640006">
        <w:tab/>
        <w:t>B. 6,9 g.</w:t>
      </w:r>
      <w:r w:rsidRPr="00640006">
        <w:tab/>
        <w:t>C. 2,3 g.</w:t>
      </w:r>
      <w:r w:rsidRPr="00640006">
        <w:tab/>
        <w:t xml:space="preserve">D. </w:t>
      </w:r>
      <w:r w:rsidRPr="00640006">
        <w:object w:dxaOrig="1080" w:dyaOrig="360">
          <v:shape id="_x0000_i2990" type="#_x0000_t75" style="width:54.15pt;height:17.85pt" o:ole="">
            <v:imagedata r:id="rId3887" o:title=""/>
          </v:shape>
          <o:OLEObject Type="Embed" ProgID="Equation.DSMT4" ShapeID="_x0000_i2990" DrawAspect="Content" ObjectID="_1646166457" r:id="rId3888"/>
        </w:object>
      </w:r>
      <w:r w:rsidRPr="00640006">
        <w:t>.</w:t>
      </w:r>
    </w:p>
    <w:p w:rsidR="00640006" w:rsidRPr="00640006" w:rsidRDefault="00640006" w:rsidP="00640006">
      <w:r w:rsidRPr="00640006">
        <w:t xml:space="preserve">Câu 13. Đặt điện áp xoay chiều có biểu thức </w:t>
      </w:r>
      <w:r w:rsidRPr="00640006">
        <w:object w:dxaOrig="2100" w:dyaOrig="400">
          <v:shape id="_x0000_i2991" type="#_x0000_t75" style="width:104.85pt;height:20.15pt" o:ole="">
            <v:imagedata r:id="rId3889" o:title=""/>
          </v:shape>
          <o:OLEObject Type="Embed" ProgID="Equation.DSMT4" ShapeID="_x0000_i2991" DrawAspect="Content" ObjectID="_1646166458" r:id="rId3890"/>
        </w:object>
      </w:r>
      <w:r w:rsidRPr="00640006">
        <w:t xml:space="preserve"> vào hai đầu mạch điện R, L, C mắc nối tiếp. Trong mỗi phút, dòng điện trong mạch đổi chiều bao nhiêu lần?</w:t>
      </w:r>
    </w:p>
    <w:p w:rsidR="00640006" w:rsidRPr="00640006" w:rsidRDefault="00640006" w:rsidP="00640006">
      <w:r w:rsidRPr="00640006">
        <w:tab/>
        <w:t>A. 3600.</w:t>
      </w:r>
      <w:r w:rsidRPr="00640006">
        <w:tab/>
        <w:t>B. 7200.</w:t>
      </w:r>
      <w:r w:rsidRPr="00640006">
        <w:tab/>
        <w:t>C. 360.</w:t>
      </w:r>
      <w:r w:rsidRPr="00640006">
        <w:tab/>
        <w:t>D. 720.</w:t>
      </w:r>
    </w:p>
    <w:p w:rsidR="00640006" w:rsidRPr="00640006" w:rsidRDefault="003E7F8B" w:rsidP="00640006">
      <w:r>
        <w:rPr>
          <w:noProof/>
        </w:rPr>
        <w:drawing>
          <wp:anchor distT="0" distB="0" distL="114300" distR="114300" simplePos="0" relativeHeight="251680768" behindDoc="1" locked="0" layoutInCell="1" allowOverlap="1">
            <wp:simplePos x="0" y="0"/>
            <wp:positionH relativeFrom="column">
              <wp:posOffset>4279900</wp:posOffset>
            </wp:positionH>
            <wp:positionV relativeFrom="paragraph">
              <wp:posOffset>226060</wp:posOffset>
            </wp:positionV>
            <wp:extent cx="2215515" cy="919480"/>
            <wp:effectExtent l="0" t="0" r="0" b="0"/>
            <wp:wrapThrough wrapText="bothSides">
              <wp:wrapPolygon edited="0">
                <wp:start x="0" y="0"/>
                <wp:lineTo x="0" y="21033"/>
                <wp:lineTo x="21359" y="21033"/>
                <wp:lineTo x="21359" y="0"/>
                <wp:lineTo x="0" y="0"/>
              </wp:wrapPolygon>
            </wp:wrapThrough>
            <wp:docPr id="301" name="Picture 30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Untitled"/>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2215515" cy="91948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Câu 14. Dòng điện không đổi có cường độ I chạy trong dây dẫn thẳng đặt trong từ trường của nam châm vĩnh cửu có hai cực N và S như hình vẽ. Dưới tác dụng của lực từ, dây dẫn sẽ bị dịch chuyển:</w:t>
      </w:r>
    </w:p>
    <w:p w:rsidR="00640006" w:rsidRPr="00640006" w:rsidRDefault="00640006" w:rsidP="00640006">
      <w:r w:rsidRPr="00640006">
        <w:tab/>
        <w:t>A. xuống phía dưới.</w:t>
      </w:r>
      <w:r w:rsidRPr="00640006">
        <w:tab/>
        <w:t>B. ngang về bên trái.</w:t>
      </w:r>
      <w:r w:rsidRPr="00640006">
        <w:tab/>
      </w:r>
    </w:p>
    <w:p w:rsidR="00640006" w:rsidRPr="00640006" w:rsidRDefault="00640006" w:rsidP="00640006">
      <w:r w:rsidRPr="00640006">
        <w:tab/>
        <w:t>C. ngang về bên phải.</w:t>
      </w:r>
      <w:r w:rsidRPr="00640006">
        <w:tab/>
        <w:t>D. lên phía trên.</w:t>
      </w:r>
    </w:p>
    <w:p w:rsidR="00640006" w:rsidRPr="00640006" w:rsidRDefault="00640006" w:rsidP="00640006">
      <w:r w:rsidRPr="00640006">
        <w:t xml:space="preserve">Câu 15. Một sợi dây đàn hồi được treo thẳng đứng vào một điểm cố định, đầu dưới của dây để tự do. Coi tốc độ truyền sóng trên dây bằng nhau tại mọi vị trí. Để tạo sóng dừng trên dây người ta phải kích thích cho sợi dây dao động với tần số nhỏ nhất là </w:t>
      </w:r>
      <w:r w:rsidRPr="00640006">
        <w:object w:dxaOrig="220" w:dyaOrig="360">
          <v:shape id="_x0000_i2992" type="#_x0000_t75" style="width:10.95pt;height:17.85pt" o:ole="">
            <v:imagedata r:id="rId3892" o:title=""/>
          </v:shape>
          <o:OLEObject Type="Embed" ProgID="Equation.DSMT4" ShapeID="_x0000_i2992" DrawAspect="Content" ObjectID="_1646166459" r:id="rId3893"/>
        </w:object>
      </w:r>
      <w:r w:rsidRPr="00640006">
        <w:t xml:space="preserve">. Tăng tần số tới giá trị </w:t>
      </w:r>
      <w:r w:rsidRPr="00640006">
        <w:object w:dxaOrig="240" w:dyaOrig="360">
          <v:shape id="_x0000_i2993" type="#_x0000_t75" style="width:12.1pt;height:17.85pt" o:ole="">
            <v:imagedata r:id="rId3894" o:title=""/>
          </v:shape>
          <o:OLEObject Type="Embed" ProgID="Equation.DSMT4" ShapeID="_x0000_i2993" DrawAspect="Content" ObjectID="_1646166460" r:id="rId3895"/>
        </w:object>
      </w:r>
      <w:r w:rsidRPr="00640006">
        <w:t xml:space="preserve"> thì lại thấy trên dây hình thành sóng dừng. Tỉ số </w:t>
      </w:r>
      <w:r w:rsidRPr="00640006">
        <w:object w:dxaOrig="300" w:dyaOrig="680">
          <v:shape id="_x0000_i2994" type="#_x0000_t75" style="width:15pt;height:34pt" o:ole="">
            <v:imagedata r:id="rId3896" o:title=""/>
          </v:shape>
          <o:OLEObject Type="Embed" ProgID="Equation.DSMT4" ShapeID="_x0000_i2994" DrawAspect="Content" ObjectID="_1646166461" r:id="rId3897"/>
        </w:object>
      </w:r>
      <w:r w:rsidRPr="00640006">
        <w:t xml:space="preserve"> có giá trị lớn nhất bằng:</w:t>
      </w:r>
    </w:p>
    <w:p w:rsidR="00640006" w:rsidRPr="00640006" w:rsidRDefault="00640006" w:rsidP="00640006">
      <w:r w:rsidRPr="00640006">
        <w:lastRenderedPageBreak/>
        <w:tab/>
        <w:t xml:space="preserve">A. </w:t>
      </w:r>
      <w:r w:rsidRPr="00640006">
        <w:object w:dxaOrig="279" w:dyaOrig="620">
          <v:shape id="_x0000_i2995" type="#_x0000_t75" style="width:13.8pt;height:31.1pt" o:ole="">
            <v:imagedata r:id="rId3898" o:title=""/>
          </v:shape>
          <o:OLEObject Type="Embed" ProgID="Equation.DSMT4" ShapeID="_x0000_i2995" DrawAspect="Content" ObjectID="_1646166462" r:id="rId3899"/>
        </w:object>
      </w:r>
      <w:r w:rsidRPr="00640006">
        <w:tab/>
        <w:t>B. 3.</w:t>
      </w:r>
      <w:r w:rsidRPr="00640006">
        <w:tab/>
        <w:t>C. 2.</w:t>
      </w:r>
      <w:r w:rsidRPr="00640006">
        <w:tab/>
        <w:t xml:space="preserve">D. </w:t>
      </w:r>
      <w:r w:rsidRPr="00640006">
        <w:object w:dxaOrig="300" w:dyaOrig="620">
          <v:shape id="_x0000_i2996" type="#_x0000_t75" style="width:15pt;height:31.1pt" o:ole="">
            <v:imagedata r:id="rId3900" o:title=""/>
          </v:shape>
          <o:OLEObject Type="Embed" ProgID="Equation.DSMT4" ShapeID="_x0000_i2996" DrawAspect="Content" ObjectID="_1646166463" r:id="rId3901"/>
        </w:object>
      </w:r>
    </w:p>
    <w:p w:rsidR="00640006" w:rsidRPr="00640006" w:rsidRDefault="00640006" w:rsidP="00640006">
      <w:r w:rsidRPr="00640006">
        <w:t xml:space="preserve">Câu 16. Chiết suất của nước đối với tia đỏ là </w:t>
      </w:r>
      <w:r w:rsidRPr="00640006">
        <w:object w:dxaOrig="320" w:dyaOrig="360">
          <v:shape id="_x0000_i2997" type="#_x0000_t75" style="width:16.15pt;height:17.85pt" o:ole="">
            <v:imagedata r:id="rId3902" o:title=""/>
          </v:shape>
          <o:OLEObject Type="Embed" ProgID="Equation.DSMT4" ShapeID="_x0000_i2997" DrawAspect="Content" ObjectID="_1646166464" r:id="rId3903"/>
        </w:object>
      </w:r>
      <w:r w:rsidRPr="00640006">
        <w:t xml:space="preserve"> và tia tím là </w:t>
      </w:r>
      <w:r w:rsidRPr="00640006">
        <w:object w:dxaOrig="300" w:dyaOrig="360">
          <v:shape id="_x0000_i2998" type="#_x0000_t75" style="width:15pt;height:17.85pt" o:ole="">
            <v:imagedata r:id="rId3904" o:title=""/>
          </v:shape>
          <o:OLEObject Type="Embed" ProgID="Equation.DSMT4" ShapeID="_x0000_i2998" DrawAspect="Content" ObjectID="_1646166465" r:id="rId3905"/>
        </w:object>
      </w:r>
      <w:r w:rsidRPr="00640006">
        <w:t xml:space="preserve">. Chiếu tia sáng tới gồm hai ánh sáng đỏ và tím từ nước ra không khí với góc tới i sao cho </w:t>
      </w:r>
      <w:r w:rsidRPr="00640006">
        <w:object w:dxaOrig="1500" w:dyaOrig="380">
          <v:shape id="_x0000_i2999" type="#_x0000_t75" style="width:74.9pt;height:19pt" o:ole="">
            <v:imagedata r:id="rId3906" o:title=""/>
          </v:shape>
          <o:OLEObject Type="Embed" ProgID="Equation.DSMT4" ShapeID="_x0000_i2999" DrawAspect="Content" ObjectID="_1646166466" r:id="rId3907"/>
        </w:object>
      </w:r>
      <w:r w:rsidRPr="00640006">
        <w:t>. Khi nói về tia ló ra ngoài không khí, nhận xét nào dưới đây là đúng?</w:t>
      </w:r>
    </w:p>
    <w:p w:rsidR="00640006" w:rsidRPr="00640006" w:rsidRDefault="00640006" w:rsidP="00640006">
      <w:r w:rsidRPr="00640006">
        <w:tab/>
        <w:t>A. Tia ló là tia đỏ.</w:t>
      </w:r>
      <w:r w:rsidRPr="00640006">
        <w:tab/>
      </w:r>
    </w:p>
    <w:p w:rsidR="00640006" w:rsidRPr="00640006" w:rsidRDefault="00640006" w:rsidP="00640006">
      <w:r w:rsidRPr="00640006">
        <w:tab/>
        <w:t>B. Tia ló là tia tím.</w:t>
      </w:r>
      <w:r w:rsidRPr="00640006">
        <w:tab/>
      </w:r>
    </w:p>
    <w:p w:rsidR="00640006" w:rsidRPr="00640006" w:rsidRDefault="00640006" w:rsidP="00640006">
      <w:r w:rsidRPr="00640006">
        <w:tab/>
        <w:t>C. Cả tia tím và tia đỏ đều ló ra không khí.</w:t>
      </w:r>
      <w:r w:rsidRPr="00640006">
        <w:tab/>
      </w:r>
    </w:p>
    <w:p w:rsidR="00640006" w:rsidRPr="00640006" w:rsidRDefault="00640006" w:rsidP="00640006">
      <w:r w:rsidRPr="00640006">
        <w:tab/>
        <w:t>D. Không có tia nào ló ra không khí.</w:t>
      </w:r>
    </w:p>
    <w:p w:rsidR="00640006" w:rsidRPr="00640006" w:rsidRDefault="00640006" w:rsidP="00640006">
      <w:r w:rsidRPr="00640006">
        <w:t xml:space="preserve">Câu 17. Cho phản ứng hạt nhân </w:t>
      </w:r>
      <w:r w:rsidRPr="00640006">
        <w:object w:dxaOrig="1680" w:dyaOrig="380">
          <v:shape id="_x0000_i3000" type="#_x0000_t75" style="width:84.1pt;height:19pt" o:ole="">
            <v:imagedata r:id="rId3908" o:title=""/>
          </v:shape>
          <o:OLEObject Type="Embed" ProgID="Equation.DSMT4" ShapeID="_x0000_i3000" DrawAspect="Content" ObjectID="_1646166467" r:id="rId3909"/>
        </w:object>
      </w:r>
      <w:r w:rsidRPr="00640006">
        <w:t>. Tổng số hạt notron trong hạt nhân X là:</w:t>
      </w:r>
    </w:p>
    <w:p w:rsidR="00640006" w:rsidRPr="00640006" w:rsidRDefault="00640006" w:rsidP="00640006">
      <w:r w:rsidRPr="00640006">
        <w:tab/>
        <w:t>A. 124.</w:t>
      </w:r>
      <w:r w:rsidRPr="00640006">
        <w:tab/>
        <w:t>B. 126.</w:t>
      </w:r>
      <w:r w:rsidRPr="00640006">
        <w:tab/>
        <w:t>C. 82.</w:t>
      </w:r>
      <w:r w:rsidRPr="00640006">
        <w:tab/>
        <w:t>D. 206.</w:t>
      </w:r>
    </w:p>
    <w:p w:rsidR="00640006" w:rsidRPr="00640006" w:rsidRDefault="00640006" w:rsidP="00640006">
      <w:r w:rsidRPr="00640006">
        <w:t xml:space="preserve">Câu 18. Một máy biến áp lý tưởng có cuộn sơ cấp gồm 500 vòng dây và cuộn thứ cấp gồm 250 vòng dây. Khi nối hai đầu cuộn sơ cấp với điện áp </w:t>
      </w:r>
      <w:r w:rsidRPr="00640006">
        <w:object w:dxaOrig="2360" w:dyaOrig="420">
          <v:shape id="_x0000_i3001" type="#_x0000_t75" style="width:118.1pt;height:20.75pt" o:ole="">
            <v:imagedata r:id="rId3910" o:title=""/>
          </v:shape>
          <o:OLEObject Type="Embed" ProgID="Equation.DSMT4" ShapeID="_x0000_i3001" DrawAspect="Content" ObjectID="_1646166468" r:id="rId3911"/>
        </w:object>
      </w:r>
      <w:r w:rsidRPr="00640006">
        <w:t xml:space="preserve"> thì điện áp hiệu dụng giữa hai đầu cuộn thứ cấp bằng:</w:t>
      </w:r>
    </w:p>
    <w:p w:rsidR="00640006" w:rsidRPr="00640006" w:rsidRDefault="00640006" w:rsidP="00640006">
      <w:r w:rsidRPr="00640006">
        <w:tab/>
        <w:t>A. 200 V.</w:t>
      </w:r>
      <w:r w:rsidRPr="00640006">
        <w:tab/>
        <w:t>B. 100 V.</w:t>
      </w:r>
      <w:r w:rsidRPr="00640006">
        <w:tab/>
        <w:t>C. 50 V.</w:t>
      </w:r>
      <w:r w:rsidRPr="00640006">
        <w:tab/>
        <w:t xml:space="preserve">D. </w:t>
      </w:r>
      <w:r w:rsidRPr="00640006">
        <w:object w:dxaOrig="880" w:dyaOrig="380">
          <v:shape id="_x0000_i3002" type="#_x0000_t75" style="width:43.8pt;height:19pt" o:ole="">
            <v:imagedata r:id="rId3912" o:title=""/>
          </v:shape>
          <o:OLEObject Type="Embed" ProgID="Equation.DSMT4" ShapeID="_x0000_i3002" DrawAspect="Content" ObjectID="_1646166469" r:id="rId3913"/>
        </w:object>
      </w:r>
    </w:p>
    <w:p w:rsidR="00640006" w:rsidRPr="00640006" w:rsidRDefault="00640006" w:rsidP="00640006">
      <w:r w:rsidRPr="00640006">
        <w:t xml:space="preserve">Câu 19. Một chất điểm chuyển động trên trục Ox theo phương trình </w:t>
      </w:r>
      <w:r w:rsidRPr="00640006">
        <w:object w:dxaOrig="2540" w:dyaOrig="680">
          <v:shape id="_x0000_i3003" type="#_x0000_t75" style="width:126.7pt;height:34pt" o:ole="">
            <v:imagedata r:id="rId3914" o:title=""/>
          </v:shape>
          <o:OLEObject Type="Embed" ProgID="Equation.DSMT4" ShapeID="_x0000_i3003" DrawAspect="Content" ObjectID="_1646166470" r:id="rId3915"/>
        </w:object>
      </w:r>
      <w:r w:rsidRPr="00640006">
        <w:t>. Chất điểm đạt tốc độ lớn nhất tại vị trí có tọa độ bằng:</w:t>
      </w:r>
    </w:p>
    <w:p w:rsidR="00640006" w:rsidRPr="00640006" w:rsidRDefault="00640006" w:rsidP="00640006">
      <w:r w:rsidRPr="00640006">
        <w:tab/>
        <w:t>A. -1 cm.</w:t>
      </w:r>
      <w:r w:rsidRPr="00640006">
        <w:tab/>
        <w:t>B. 0.</w:t>
      </w:r>
      <w:r w:rsidRPr="00640006">
        <w:tab/>
        <w:t>C. 1 cm.</w:t>
      </w:r>
      <w:r w:rsidRPr="00640006">
        <w:tab/>
        <w:t>D. 2 cm.</w:t>
      </w:r>
    </w:p>
    <w:p w:rsidR="00640006" w:rsidRPr="00640006" w:rsidRDefault="00640006" w:rsidP="00640006">
      <w:r w:rsidRPr="00640006">
        <w:t xml:space="preserve">Câu 20. Lần lượt chiếu vào một kim loại có giới hạn quang điện </w:t>
      </w:r>
      <w:r w:rsidRPr="00640006">
        <w:object w:dxaOrig="900" w:dyaOrig="320">
          <v:shape id="_x0000_i3004" type="#_x0000_t75" style="width:44.95pt;height:16.15pt" o:ole="">
            <v:imagedata r:id="rId3916" o:title=""/>
          </v:shape>
          <o:OLEObject Type="Embed" ProgID="Equation.DSMT4" ShapeID="_x0000_i3004" DrawAspect="Content" ObjectID="_1646166471" r:id="rId3917"/>
        </w:object>
      </w:r>
      <w:r w:rsidRPr="00640006">
        <w:t xml:space="preserve"> các bức xạ đơn sắc có năng lượng photon là </w:t>
      </w:r>
      <w:r w:rsidRPr="00640006">
        <w:object w:dxaOrig="3700" w:dyaOrig="360">
          <v:shape id="_x0000_i3005" type="#_x0000_t75" style="width:184.9pt;height:17.85pt" o:ole="">
            <v:imagedata r:id="rId3918" o:title=""/>
          </v:shape>
          <o:OLEObject Type="Embed" ProgID="Equation.DSMT4" ShapeID="_x0000_i3005" DrawAspect="Content" ObjectID="_1646166472" r:id="rId3919"/>
        </w:object>
      </w:r>
      <w:r w:rsidRPr="00640006">
        <w:t xml:space="preserve">và </w:t>
      </w:r>
      <w:r w:rsidRPr="00640006">
        <w:object w:dxaOrig="1280" w:dyaOrig="360">
          <v:shape id="_x0000_i3006" type="#_x0000_t75" style="width:63.95pt;height:17.85pt" o:ole="">
            <v:imagedata r:id="rId3920" o:title=""/>
          </v:shape>
          <o:OLEObject Type="Embed" ProgID="Equation.DSMT4" ShapeID="_x0000_i3006" DrawAspect="Content" ObjectID="_1646166473" r:id="rId3921"/>
        </w:object>
      </w:r>
      <w:r w:rsidRPr="00640006">
        <w:t xml:space="preserve">. Cho các hằng số </w:t>
      </w:r>
      <w:r w:rsidRPr="00640006">
        <w:object w:dxaOrig="3220" w:dyaOrig="360">
          <v:shape id="_x0000_i3007" type="#_x0000_t75" style="width:161.3pt;height:17.85pt" o:ole="">
            <v:imagedata r:id="rId3922" o:title=""/>
          </v:shape>
          <o:OLEObject Type="Embed" ProgID="Equation.DSMT4" ShapeID="_x0000_i3007" DrawAspect="Content" ObjectID="_1646166474" r:id="rId3923"/>
        </w:object>
      </w:r>
      <w:r w:rsidRPr="00640006">
        <w:t xml:space="preserve"> và </w:t>
      </w:r>
      <w:r w:rsidRPr="00640006">
        <w:object w:dxaOrig="1400" w:dyaOrig="360">
          <v:shape id="_x0000_i3008" type="#_x0000_t75" style="width:70.25pt;height:17.85pt" o:ole="">
            <v:imagedata r:id="rId3924" o:title=""/>
          </v:shape>
          <o:OLEObject Type="Embed" ProgID="Equation.DSMT4" ShapeID="_x0000_i3008" DrawAspect="Content" ObjectID="_1646166475" r:id="rId3925"/>
        </w:object>
      </w:r>
      <w:r w:rsidRPr="00640006">
        <w:t>. Những photon nào có thể gây ra hiện tượng quang điện?</w:t>
      </w:r>
    </w:p>
    <w:p w:rsidR="00640006" w:rsidRPr="00640006" w:rsidRDefault="00640006" w:rsidP="00640006">
      <w:r w:rsidRPr="00640006">
        <w:tab/>
        <w:t xml:space="preserve">A. </w:t>
      </w:r>
      <w:r w:rsidRPr="00640006">
        <w:object w:dxaOrig="520" w:dyaOrig="360">
          <v:shape id="_x0000_i3009" type="#_x0000_t75" style="width:25.9pt;height:17.85pt" o:ole="">
            <v:imagedata r:id="rId3926" o:title=""/>
          </v:shape>
          <o:OLEObject Type="Embed" ProgID="Equation.DSMT4" ShapeID="_x0000_i3009" DrawAspect="Content" ObjectID="_1646166476" r:id="rId3927"/>
        </w:object>
      </w:r>
      <w:r w:rsidRPr="00640006">
        <w:t xml:space="preserve"> và </w:t>
      </w:r>
      <w:r w:rsidRPr="00640006">
        <w:object w:dxaOrig="260" w:dyaOrig="360">
          <v:shape id="_x0000_i3010" type="#_x0000_t75" style="width:13.25pt;height:17.85pt" o:ole="">
            <v:imagedata r:id="rId3928" o:title=""/>
          </v:shape>
          <o:OLEObject Type="Embed" ProgID="Equation.DSMT4" ShapeID="_x0000_i3010" DrawAspect="Content" ObjectID="_1646166477" r:id="rId3929"/>
        </w:object>
      </w:r>
      <w:r w:rsidRPr="00640006">
        <w:t>.</w:t>
      </w:r>
      <w:r w:rsidRPr="00640006">
        <w:tab/>
        <w:t xml:space="preserve">B. </w:t>
      </w:r>
      <w:r w:rsidRPr="00640006">
        <w:object w:dxaOrig="240" w:dyaOrig="360">
          <v:shape id="_x0000_i3011" type="#_x0000_t75" style="width:12.1pt;height:17.85pt" o:ole="">
            <v:imagedata r:id="rId3930" o:title=""/>
          </v:shape>
          <o:OLEObject Type="Embed" ProgID="Equation.DSMT4" ShapeID="_x0000_i3011" DrawAspect="Content" ObjectID="_1646166478" r:id="rId3931"/>
        </w:object>
      </w:r>
      <w:r w:rsidRPr="00640006">
        <w:t xml:space="preserve"> và </w:t>
      </w:r>
      <w:r w:rsidRPr="00640006">
        <w:object w:dxaOrig="260" w:dyaOrig="360">
          <v:shape id="_x0000_i3012" type="#_x0000_t75" style="width:13.25pt;height:17.85pt" o:ole="">
            <v:imagedata r:id="rId3932" o:title=""/>
          </v:shape>
          <o:OLEObject Type="Embed" ProgID="Equation.DSMT4" ShapeID="_x0000_i3012" DrawAspect="Content" ObjectID="_1646166479" r:id="rId3933"/>
        </w:object>
      </w:r>
      <w:r w:rsidRPr="00640006">
        <w:t>.</w:t>
      </w:r>
      <w:r w:rsidRPr="00640006">
        <w:tab/>
        <w:t xml:space="preserve">C. </w:t>
      </w:r>
      <w:r w:rsidRPr="00640006">
        <w:object w:dxaOrig="260" w:dyaOrig="360">
          <v:shape id="_x0000_i3013" type="#_x0000_t75" style="width:13.25pt;height:17.85pt" o:ole="">
            <v:imagedata r:id="rId3928" o:title=""/>
          </v:shape>
          <o:OLEObject Type="Embed" ProgID="Equation.DSMT4" ShapeID="_x0000_i3013" DrawAspect="Content" ObjectID="_1646166480" r:id="rId3934"/>
        </w:object>
      </w:r>
      <w:r w:rsidRPr="00640006">
        <w:t xml:space="preserve"> và </w:t>
      </w:r>
      <w:r w:rsidRPr="00640006">
        <w:object w:dxaOrig="260" w:dyaOrig="360">
          <v:shape id="_x0000_i3014" type="#_x0000_t75" style="width:13.25pt;height:17.85pt" o:ole="">
            <v:imagedata r:id="rId3935" o:title=""/>
          </v:shape>
          <o:OLEObject Type="Embed" ProgID="Equation.DSMT4" ShapeID="_x0000_i3014" DrawAspect="Content" ObjectID="_1646166481" r:id="rId3936"/>
        </w:object>
      </w:r>
      <w:r w:rsidRPr="00640006">
        <w:t>.</w:t>
      </w:r>
      <w:r w:rsidRPr="00640006">
        <w:tab/>
        <w:t xml:space="preserve">D. </w:t>
      </w:r>
      <w:r w:rsidRPr="00640006">
        <w:object w:dxaOrig="240" w:dyaOrig="360">
          <v:shape id="_x0000_i3015" type="#_x0000_t75" style="width:12.1pt;height:17.85pt" o:ole="">
            <v:imagedata r:id="rId3937" o:title=""/>
          </v:shape>
          <o:OLEObject Type="Embed" ProgID="Equation.DSMT4" ShapeID="_x0000_i3015" DrawAspect="Content" ObjectID="_1646166482" r:id="rId3938"/>
        </w:object>
      </w:r>
      <w:r w:rsidRPr="00640006">
        <w:t xml:space="preserve"> và </w:t>
      </w:r>
      <w:r w:rsidRPr="00640006">
        <w:object w:dxaOrig="260" w:dyaOrig="360">
          <v:shape id="_x0000_i3016" type="#_x0000_t75" style="width:13.25pt;height:17.85pt" o:ole="">
            <v:imagedata r:id="rId3939" o:title=""/>
          </v:shape>
          <o:OLEObject Type="Embed" ProgID="Equation.DSMT4" ShapeID="_x0000_i3016" DrawAspect="Content" ObjectID="_1646166483" r:id="rId3940"/>
        </w:object>
      </w:r>
      <w:r w:rsidRPr="00640006">
        <w:t>.</w:t>
      </w:r>
    </w:p>
    <w:p w:rsidR="00640006" w:rsidRPr="00640006" w:rsidRDefault="00640006" w:rsidP="00640006">
      <w:r w:rsidRPr="00640006">
        <w:t xml:space="preserve">Câu 21. Trong mạch dao động LC lý tưởng có dao động điện từ. Tại thời điểm ban đầu, bản A của tụ điện tích điện dương và bản B của tụ điện tích điện âm, và chiều dòng điện đi qua cuộn cảm là chiều từ B sang A. Sau </w:t>
      </w:r>
      <w:r w:rsidRPr="00640006">
        <w:object w:dxaOrig="240" w:dyaOrig="620">
          <v:shape id="_x0000_i3017" type="#_x0000_t75" style="width:12.1pt;height:31.1pt" o:ole="">
            <v:imagedata r:id="rId3941" o:title=""/>
          </v:shape>
          <o:OLEObject Type="Embed" ProgID="Equation.DSMT4" ShapeID="_x0000_i3017" DrawAspect="Content" ObjectID="_1646166484" r:id="rId3942"/>
        </w:object>
      </w:r>
      <w:r w:rsidRPr="00640006">
        <w:t xml:space="preserve"> chu kỳ dao động của mạch thì dòng điện đi theo chiều từ:</w:t>
      </w:r>
    </w:p>
    <w:p w:rsidR="00640006" w:rsidRPr="00640006" w:rsidRDefault="00640006" w:rsidP="00640006">
      <w:r w:rsidRPr="00640006">
        <w:tab/>
        <w:t>A. A đến B, bản A tích điện âm.</w:t>
      </w:r>
      <w:r w:rsidRPr="00640006">
        <w:tab/>
        <w:t>B. A đến B, bản A tích điện dương.</w:t>
      </w:r>
      <w:r w:rsidRPr="00640006">
        <w:tab/>
      </w:r>
    </w:p>
    <w:p w:rsidR="00640006" w:rsidRPr="00640006" w:rsidRDefault="00640006" w:rsidP="00640006">
      <w:r w:rsidRPr="00640006">
        <w:tab/>
        <w:t>C. B đến A, bản A tích điện dương.</w:t>
      </w:r>
      <w:r w:rsidRPr="00640006">
        <w:tab/>
        <w:t>D. B đến A, bản A tích điện âm.</w:t>
      </w:r>
    </w:p>
    <w:p w:rsidR="00640006" w:rsidRPr="00640006" w:rsidRDefault="00640006" w:rsidP="00640006">
      <w:r w:rsidRPr="00640006">
        <w:t xml:space="preserve">Câu 22. Trong các hạt nhân </w:t>
      </w:r>
      <w:r w:rsidRPr="00640006">
        <w:object w:dxaOrig="2360" w:dyaOrig="380">
          <v:shape id="_x0000_i3018" type="#_x0000_t75" style="width:118.1pt;height:19pt" o:ole="">
            <v:imagedata r:id="rId3943" o:title=""/>
          </v:shape>
          <o:OLEObject Type="Embed" ProgID="Equation.DSMT4" ShapeID="_x0000_i3018" DrawAspect="Content" ObjectID="_1646166485" r:id="rId3944"/>
        </w:object>
      </w:r>
      <w:r w:rsidRPr="00640006">
        <w:t xml:space="preserve"> hạt nhân nào có nhiều notron nhất?</w:t>
      </w:r>
    </w:p>
    <w:p w:rsidR="00640006" w:rsidRPr="00640006" w:rsidRDefault="00640006" w:rsidP="00640006">
      <w:r w:rsidRPr="00640006">
        <w:tab/>
        <w:t xml:space="preserve">A. </w:t>
      </w:r>
      <w:r w:rsidRPr="00640006">
        <w:object w:dxaOrig="600" w:dyaOrig="380">
          <v:shape id="_x0000_i3019" type="#_x0000_t75" style="width:29.95pt;height:19pt" o:ole="">
            <v:imagedata r:id="rId3945" o:title=""/>
          </v:shape>
          <o:OLEObject Type="Embed" ProgID="Equation.DSMT4" ShapeID="_x0000_i3019" DrawAspect="Content" ObjectID="_1646166486" r:id="rId3946"/>
        </w:object>
      </w:r>
      <w:r w:rsidRPr="00640006">
        <w:t>.</w:t>
      </w:r>
      <w:r w:rsidRPr="00640006">
        <w:tab/>
        <w:t xml:space="preserve">B. </w:t>
      </w:r>
      <w:r w:rsidRPr="00640006">
        <w:object w:dxaOrig="600" w:dyaOrig="380">
          <v:shape id="_x0000_i3020" type="#_x0000_t75" style="width:29.95pt;height:19pt" o:ole="">
            <v:imagedata r:id="rId3947" o:title=""/>
          </v:shape>
          <o:OLEObject Type="Embed" ProgID="Equation.DSMT4" ShapeID="_x0000_i3020" DrawAspect="Content" ObjectID="_1646166487" r:id="rId3948"/>
        </w:object>
      </w:r>
      <w:r w:rsidRPr="00640006">
        <w:t>.</w:t>
      </w:r>
      <w:r w:rsidRPr="00640006">
        <w:tab/>
        <w:t xml:space="preserve">C. </w:t>
      </w:r>
      <w:r w:rsidRPr="00640006">
        <w:object w:dxaOrig="499" w:dyaOrig="380">
          <v:shape id="_x0000_i3021" type="#_x0000_t75" style="width:24.75pt;height:19pt" o:ole="">
            <v:imagedata r:id="rId3949" o:title=""/>
          </v:shape>
          <o:OLEObject Type="Embed" ProgID="Equation.DSMT4" ShapeID="_x0000_i3021" DrawAspect="Content" ObjectID="_1646166488" r:id="rId3950"/>
        </w:object>
      </w:r>
      <w:r w:rsidRPr="00640006">
        <w:t>.</w:t>
      </w:r>
      <w:r w:rsidRPr="00640006">
        <w:tab/>
        <w:t xml:space="preserve">D. </w:t>
      </w:r>
      <w:r w:rsidRPr="00640006">
        <w:object w:dxaOrig="580" w:dyaOrig="380">
          <v:shape id="_x0000_i3022" type="#_x0000_t75" style="width:28.8pt;height:19pt" o:ole="">
            <v:imagedata r:id="rId3951" o:title=""/>
          </v:shape>
          <o:OLEObject Type="Embed" ProgID="Equation.DSMT4" ShapeID="_x0000_i3022" DrawAspect="Content" ObjectID="_1646166489" r:id="rId3952"/>
        </w:object>
      </w:r>
      <w:r w:rsidRPr="00640006">
        <w:t>.</w:t>
      </w:r>
    </w:p>
    <w:p w:rsidR="00640006" w:rsidRPr="00640006" w:rsidRDefault="00640006" w:rsidP="00640006">
      <w:r w:rsidRPr="00640006">
        <w:lastRenderedPageBreak/>
        <w:t xml:space="preserve">Câu 23. Đặt điện áp xoay chiều </w:t>
      </w:r>
      <w:r w:rsidRPr="00640006">
        <w:object w:dxaOrig="2400" w:dyaOrig="420">
          <v:shape id="_x0000_i3023" type="#_x0000_t75" style="width:119.8pt;height:20.75pt" o:ole="">
            <v:imagedata r:id="rId3953" o:title=""/>
          </v:shape>
          <o:OLEObject Type="Embed" ProgID="Equation.DSMT4" ShapeID="_x0000_i3023" DrawAspect="Content" ObjectID="_1646166490" r:id="rId3954"/>
        </w:object>
      </w:r>
      <w:r w:rsidRPr="00640006">
        <w:t xml:space="preserve"> vào hai đầu đoạn mạch RLC mắc nối tiếp, điện trở R có thể thay đổi được. Thay đổi R thì thấy công suất của mạch điện có giá trị cực đại là 320 W, và tìm được hai giá trị khác nhau của điện trở là </w:t>
      </w:r>
      <w:r w:rsidRPr="00640006">
        <w:object w:dxaOrig="300" w:dyaOrig="360">
          <v:shape id="_x0000_i3024" type="#_x0000_t75" style="width:15pt;height:17.85pt" o:ole="">
            <v:imagedata r:id="rId3955" o:title=""/>
          </v:shape>
          <o:OLEObject Type="Embed" ProgID="Equation.DSMT4" ShapeID="_x0000_i3024" DrawAspect="Content" ObjectID="_1646166491" r:id="rId3956"/>
        </w:object>
      </w:r>
      <w:r w:rsidRPr="00640006">
        <w:t xml:space="preserve"> và </w:t>
      </w:r>
      <w:r w:rsidRPr="00640006">
        <w:object w:dxaOrig="340" w:dyaOrig="360">
          <v:shape id="_x0000_i3025" type="#_x0000_t75" style="width:17.3pt;height:17.85pt" o:ole="">
            <v:imagedata r:id="rId3957" o:title=""/>
          </v:shape>
          <o:OLEObject Type="Embed" ProgID="Equation.DSMT4" ShapeID="_x0000_i3025" DrawAspect="Content" ObjectID="_1646166492" r:id="rId3958"/>
        </w:object>
      </w:r>
      <w:r w:rsidRPr="00640006">
        <w:t xml:space="preserve"> với </w:t>
      </w:r>
      <w:r w:rsidRPr="00640006">
        <w:object w:dxaOrig="1500" w:dyaOrig="360">
          <v:shape id="_x0000_i3026" type="#_x0000_t75" style="width:74.9pt;height:17.85pt" o:ole="">
            <v:imagedata r:id="rId3959" o:title=""/>
          </v:shape>
          <o:OLEObject Type="Embed" ProgID="Equation.DSMT4" ShapeID="_x0000_i3026" DrawAspect="Content" ObjectID="_1646166493" r:id="rId3960"/>
        </w:object>
      </w:r>
      <w:r w:rsidRPr="00640006">
        <w:t xml:space="preserve">, cho công suất tiêu thụ trên mạch điện bằng nhau. Giá trị của </w:t>
      </w:r>
      <w:r w:rsidRPr="00640006">
        <w:object w:dxaOrig="300" w:dyaOrig="360">
          <v:shape id="_x0000_i3027" type="#_x0000_t75" style="width:15pt;height:17.85pt" o:ole="">
            <v:imagedata r:id="rId3955" o:title=""/>
          </v:shape>
          <o:OLEObject Type="Embed" ProgID="Equation.DSMT4" ShapeID="_x0000_i3027" DrawAspect="Content" ObjectID="_1646166494" r:id="rId3961"/>
        </w:object>
      </w:r>
      <w:r w:rsidRPr="00640006">
        <w:t xml:space="preserve"> là:</w:t>
      </w:r>
    </w:p>
    <w:p w:rsidR="00640006" w:rsidRPr="00640006" w:rsidRDefault="00640006" w:rsidP="00640006">
      <w:r w:rsidRPr="00640006">
        <w:tab/>
        <w:t xml:space="preserve">A. </w:t>
      </w:r>
      <w:r w:rsidRPr="00640006">
        <w:object w:dxaOrig="880" w:dyaOrig="320">
          <v:shape id="_x0000_i3028" type="#_x0000_t75" style="width:43.8pt;height:16.15pt" o:ole="">
            <v:imagedata r:id="rId3962" o:title=""/>
          </v:shape>
          <o:OLEObject Type="Embed" ProgID="Equation.DSMT4" ShapeID="_x0000_i3028" DrawAspect="Content" ObjectID="_1646166495" r:id="rId3963"/>
        </w:object>
      </w:r>
      <w:r w:rsidRPr="00640006">
        <w:t>.</w:t>
      </w:r>
      <w:r w:rsidRPr="00640006">
        <w:tab/>
        <w:t xml:space="preserve">B. </w:t>
      </w:r>
      <w:r w:rsidRPr="00640006">
        <w:object w:dxaOrig="859" w:dyaOrig="320">
          <v:shape id="_x0000_i3029" type="#_x0000_t75" style="width:43.2pt;height:16.15pt" o:ole="">
            <v:imagedata r:id="rId3964" o:title=""/>
          </v:shape>
          <o:OLEObject Type="Embed" ProgID="Equation.DSMT4" ShapeID="_x0000_i3029" DrawAspect="Content" ObjectID="_1646166496" r:id="rId3965"/>
        </w:object>
      </w:r>
      <w:r w:rsidRPr="00640006">
        <w:t>.</w:t>
      </w:r>
      <w:r w:rsidRPr="00640006">
        <w:tab/>
        <w:t xml:space="preserve">C. </w:t>
      </w:r>
      <w:r w:rsidRPr="00640006">
        <w:object w:dxaOrig="540" w:dyaOrig="320">
          <v:shape id="_x0000_i3030" type="#_x0000_t75" style="width:27.05pt;height:16.15pt" o:ole="">
            <v:imagedata r:id="rId3966" o:title=""/>
          </v:shape>
          <o:OLEObject Type="Embed" ProgID="Equation.DSMT4" ShapeID="_x0000_i3030" DrawAspect="Content" ObjectID="_1646166497" r:id="rId3967"/>
        </w:object>
      </w:r>
      <w:r w:rsidRPr="00640006">
        <w:t>.</w:t>
      </w:r>
      <w:r w:rsidRPr="00640006">
        <w:tab/>
        <w:t xml:space="preserve">D. </w:t>
      </w:r>
      <w:r w:rsidRPr="00640006">
        <w:object w:dxaOrig="960" w:dyaOrig="320">
          <v:shape id="_x0000_i3031" type="#_x0000_t75" style="width:47.8pt;height:16.15pt" o:ole="">
            <v:imagedata r:id="rId3968" o:title=""/>
          </v:shape>
          <o:OLEObject Type="Embed" ProgID="Equation.DSMT4" ShapeID="_x0000_i3031" DrawAspect="Content" ObjectID="_1646166498" r:id="rId3969"/>
        </w:object>
      </w:r>
      <w:r w:rsidRPr="00640006">
        <w:t>.</w:t>
      </w:r>
    </w:p>
    <w:p w:rsidR="00640006" w:rsidRPr="00640006" w:rsidRDefault="00640006" w:rsidP="00640006">
      <w:r w:rsidRPr="00640006">
        <w:t xml:space="preserve">Câu 24. Trong thí nghiệm giao thoa Y-âng sử dụng đồng thời hai bức xạ đơn sắc khác nhau, bức xạ đỏ có bước sóng </w:t>
      </w:r>
      <w:r w:rsidRPr="00640006">
        <w:object w:dxaOrig="1240" w:dyaOrig="360">
          <v:shape id="_x0000_i3032" type="#_x0000_t75" style="width:62.2pt;height:17.85pt" o:ole="">
            <v:imagedata r:id="rId3970" o:title=""/>
          </v:shape>
          <o:OLEObject Type="Embed" ProgID="Equation.DSMT4" ShapeID="_x0000_i3032" DrawAspect="Content" ObjectID="_1646166499" r:id="rId3971"/>
        </w:object>
      </w:r>
      <w:r w:rsidRPr="00640006">
        <w:t xml:space="preserve"> và bức xạ lục có bước sóng </w:t>
      </w:r>
      <w:r w:rsidRPr="00640006">
        <w:object w:dxaOrig="1260" w:dyaOrig="360">
          <v:shape id="_x0000_i3033" type="#_x0000_t75" style="width:62.8pt;height:17.85pt" o:ole="">
            <v:imagedata r:id="rId3972" o:title=""/>
          </v:shape>
          <o:OLEObject Type="Embed" ProgID="Equation.DSMT4" ShapeID="_x0000_i3033" DrawAspect="Content" ObjectID="_1646166500" r:id="rId3973"/>
        </w:object>
      </w:r>
      <w:r w:rsidRPr="00640006">
        <w:t>. Trong khoảng giữa vân trung tâm và vân sáng gần nhất cùng màu với vân trung tâm ta tìm được:</w:t>
      </w:r>
    </w:p>
    <w:p w:rsidR="00640006" w:rsidRPr="00640006" w:rsidRDefault="00640006" w:rsidP="00640006">
      <w:r w:rsidRPr="00640006">
        <w:tab/>
        <w:t>A. 6 vân đỏ và 8 vân lục.</w:t>
      </w:r>
      <w:r w:rsidRPr="00640006">
        <w:tab/>
      </w:r>
      <w:r w:rsidRPr="00640006">
        <w:tab/>
        <w:t>B. 8 vân đỏ và 7 vân lục.</w:t>
      </w:r>
      <w:r w:rsidRPr="00640006">
        <w:tab/>
      </w:r>
    </w:p>
    <w:p w:rsidR="00640006" w:rsidRPr="00640006" w:rsidRDefault="00640006" w:rsidP="00640006">
      <w:r w:rsidRPr="00640006">
        <w:tab/>
        <w:t>C. 7 vân đỏ và 9 vân lục.</w:t>
      </w:r>
      <w:r w:rsidRPr="00640006">
        <w:tab/>
      </w:r>
      <w:r w:rsidRPr="00640006">
        <w:tab/>
        <w:t>D. 7 vân đỏ và 8 vân lục.</w:t>
      </w:r>
    </w:p>
    <w:p w:rsidR="00640006" w:rsidRPr="00640006" w:rsidRDefault="00640006" w:rsidP="00640006">
      <w:r w:rsidRPr="00640006">
        <w:t xml:space="preserve">Câu 25. Phóng xạ hạt nhân </w:t>
      </w:r>
      <w:r w:rsidRPr="00640006">
        <w:object w:dxaOrig="1719" w:dyaOrig="380">
          <v:shape id="_x0000_i3034" type="#_x0000_t75" style="width:85.8pt;height:19pt" o:ole="">
            <v:imagedata r:id="rId3974" o:title=""/>
          </v:shape>
          <o:OLEObject Type="Embed" ProgID="Equation.DSMT4" ShapeID="_x0000_i3034" DrawAspect="Content" ObjectID="_1646166501" r:id="rId3975"/>
        </w:object>
      </w:r>
      <w:r w:rsidRPr="00640006">
        <w:t xml:space="preserve"> tỏa ra năng lượng 14 MeV. Cho biết năng lượng liên kết riêng của hạt </w:t>
      </w:r>
      <w:r w:rsidRPr="00640006">
        <w:object w:dxaOrig="220" w:dyaOrig="220">
          <v:shape id="_x0000_i3035" type="#_x0000_t75" style="width:10.95pt;height:10.95pt" o:ole="">
            <v:imagedata r:id="rId3976" o:title=""/>
          </v:shape>
          <o:OLEObject Type="Embed" ProgID="Equation.DSMT4" ShapeID="_x0000_i3035" DrawAspect="Content" ObjectID="_1646166502" r:id="rId3977"/>
        </w:object>
      </w:r>
      <w:r w:rsidRPr="00640006">
        <w:t xml:space="preserve"> là 7,105 MeV và của hạt </w:t>
      </w:r>
      <w:r w:rsidRPr="00640006">
        <w:object w:dxaOrig="499" w:dyaOrig="380">
          <v:shape id="_x0000_i3036" type="#_x0000_t75" style="width:24.75pt;height:19pt" o:ole="">
            <v:imagedata r:id="rId3978" o:title=""/>
          </v:shape>
          <o:OLEObject Type="Embed" ProgID="Equation.DSMT4" ShapeID="_x0000_i3036" DrawAspect="Content" ObjectID="_1646166503" r:id="rId3979"/>
        </w:object>
      </w:r>
      <w:r w:rsidRPr="00640006">
        <w:t xml:space="preserve"> là 7,63 MeV. Năng lượng liên kết riêng của hạt </w:t>
      </w:r>
      <w:r w:rsidRPr="00640006">
        <w:object w:dxaOrig="600" w:dyaOrig="380">
          <v:shape id="_x0000_i3037" type="#_x0000_t75" style="width:29.95pt;height:19pt" o:ole="">
            <v:imagedata r:id="rId3980" o:title=""/>
          </v:shape>
          <o:OLEObject Type="Embed" ProgID="Equation.DSMT4" ShapeID="_x0000_i3037" DrawAspect="Content" ObjectID="_1646166504" r:id="rId3981"/>
        </w:object>
      </w:r>
      <w:r w:rsidRPr="00640006">
        <w:t xml:space="preserve"> xấp xỉ bằng:</w:t>
      </w:r>
    </w:p>
    <w:p w:rsidR="00640006" w:rsidRPr="00640006" w:rsidRDefault="00640006" w:rsidP="00640006">
      <w:r w:rsidRPr="00640006">
        <w:tab/>
        <w:t>A. 7,7 MeV.</w:t>
      </w:r>
      <w:r w:rsidRPr="00640006">
        <w:tab/>
        <w:t>B. 7,5 MeV.</w:t>
      </w:r>
      <w:r w:rsidRPr="00640006">
        <w:tab/>
        <w:t>C. 7,1 MeV.</w:t>
      </w:r>
      <w:r w:rsidRPr="00640006">
        <w:tab/>
        <w:t>D. 7,2 MeV.</w:t>
      </w:r>
    </w:p>
    <w:p w:rsidR="00640006" w:rsidRPr="00640006" w:rsidRDefault="003E7F8B" w:rsidP="00640006">
      <w:r>
        <w:rPr>
          <w:noProof/>
        </w:rPr>
        <w:drawing>
          <wp:anchor distT="0" distB="0" distL="114300" distR="114300" simplePos="0" relativeHeight="251681792" behindDoc="1" locked="0" layoutInCell="1" allowOverlap="1">
            <wp:simplePos x="0" y="0"/>
            <wp:positionH relativeFrom="column">
              <wp:posOffset>4460240</wp:posOffset>
            </wp:positionH>
            <wp:positionV relativeFrom="paragraph">
              <wp:posOffset>59055</wp:posOffset>
            </wp:positionV>
            <wp:extent cx="2036445" cy="1963420"/>
            <wp:effectExtent l="0" t="0" r="1905" b="0"/>
            <wp:wrapThrough wrapText="bothSides">
              <wp:wrapPolygon edited="0">
                <wp:start x="0" y="0"/>
                <wp:lineTo x="0" y="21376"/>
                <wp:lineTo x="21418" y="21376"/>
                <wp:lineTo x="21418" y="0"/>
                <wp:lineTo x="0" y="0"/>
              </wp:wrapPolygon>
            </wp:wrapThrough>
            <wp:docPr id="302" name="Picture 30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Untitled"/>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2036445" cy="196342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26. Một điện tích điểm có giá trị xác định tại điểm O trong chân không. Cường độ điện trường do điện tích điểm gây ra tại vị trí cách O một đoạn r có độ lớn phụ thuộc vào khoảng cách r như hình vẽ. Giá trị của </w:t>
      </w:r>
      <w:r w:rsidR="00640006" w:rsidRPr="00640006">
        <w:object w:dxaOrig="220" w:dyaOrig="360">
          <v:shape id="_x0000_i3038" type="#_x0000_t75" style="width:10.95pt;height:17.85pt" o:ole="">
            <v:imagedata r:id="rId3983" o:title=""/>
          </v:shape>
          <o:OLEObject Type="Embed" ProgID="Equation.DSMT4" ShapeID="_x0000_i3038" DrawAspect="Content" ObjectID="_1646166505" r:id="rId3984"/>
        </w:object>
      </w:r>
      <w:r w:rsidR="00640006" w:rsidRPr="00640006">
        <w:t xml:space="preserve"> là:</w:t>
      </w:r>
    </w:p>
    <w:p w:rsidR="00640006" w:rsidRPr="00640006" w:rsidRDefault="00640006" w:rsidP="00640006">
      <w:r w:rsidRPr="00640006">
        <w:tab/>
        <w:t>A. 9 cm.</w:t>
      </w:r>
      <w:r w:rsidRPr="00640006">
        <w:tab/>
      </w:r>
    </w:p>
    <w:p w:rsidR="00640006" w:rsidRPr="00640006" w:rsidRDefault="00640006" w:rsidP="00640006">
      <w:r w:rsidRPr="00640006">
        <w:tab/>
        <w:t>B. 2,7 cm.</w:t>
      </w:r>
      <w:r w:rsidRPr="00640006">
        <w:tab/>
      </w:r>
    </w:p>
    <w:p w:rsidR="00640006" w:rsidRPr="00640006" w:rsidRDefault="00640006" w:rsidP="00640006">
      <w:r w:rsidRPr="00640006">
        <w:tab/>
        <w:t>C. 1,73 cm.</w:t>
      </w:r>
      <w:r w:rsidRPr="00640006">
        <w:tab/>
      </w:r>
    </w:p>
    <w:p w:rsidR="00640006" w:rsidRPr="00640006" w:rsidRDefault="00640006" w:rsidP="00640006">
      <w:r w:rsidRPr="00640006">
        <w:tab/>
        <w:t>D. 3 cm.</w:t>
      </w:r>
    </w:p>
    <w:p w:rsidR="00640006" w:rsidRPr="00640006" w:rsidRDefault="00640006" w:rsidP="00640006">
      <w:r w:rsidRPr="00640006">
        <w:t>Câu 27. Một bể nước có độ sâu là 60 cm rất rộng. Thả một tấm gỗ hình tròn, mỏng và nhẹ nổi trên mặt nước. Một nguồn sáng điểm S đặt trong nước, sát đáy bể và nằm trên đường thẳng đi qua tâm và vuông góc với tấm gỗ. Biết chiết suất của nước là 4/3, để tia sáng từ S không thể truyền ra ngoài không khí thì bán kính của tấm gỗ phải lớn hơn hoặc bằng:</w:t>
      </w:r>
    </w:p>
    <w:p w:rsidR="00640006" w:rsidRPr="00640006" w:rsidRDefault="00640006" w:rsidP="00640006">
      <w:r w:rsidRPr="00640006">
        <w:tab/>
        <w:t>A. 63 cm.</w:t>
      </w:r>
      <w:r w:rsidRPr="00640006">
        <w:tab/>
        <w:t>B. 68 cm.</w:t>
      </w:r>
      <w:r w:rsidRPr="00640006">
        <w:tab/>
        <w:t>C. 55 cm.</w:t>
      </w:r>
      <w:r w:rsidRPr="00640006">
        <w:tab/>
        <w:t>D. 51 cm.</w:t>
      </w:r>
    </w:p>
    <w:p w:rsidR="00640006" w:rsidRPr="00640006" w:rsidRDefault="00640006" w:rsidP="00640006">
      <w:r w:rsidRPr="00640006">
        <w:t xml:space="preserve">Câu 28. Vận dụng mẫu nguyên tử Bo cho nguyên tử Hidro với các hằng số </w:t>
      </w:r>
      <w:r w:rsidRPr="00640006">
        <w:object w:dxaOrig="5140" w:dyaOrig="380">
          <v:shape id="_x0000_i3039" type="#_x0000_t75" style="width:256.9pt;height:19pt" o:ole="">
            <v:imagedata r:id="rId3985" o:title=""/>
          </v:shape>
          <o:OLEObject Type="Embed" ProgID="Equation.DSMT4" ShapeID="_x0000_i3039" DrawAspect="Content" ObjectID="_1646166506" r:id="rId3986"/>
        </w:object>
      </w:r>
      <w:r w:rsidRPr="00640006">
        <w:t xml:space="preserve"> và </w:t>
      </w:r>
      <w:r w:rsidRPr="00640006">
        <w:object w:dxaOrig="1400" w:dyaOrig="360">
          <v:shape id="_x0000_i3040" type="#_x0000_t75" style="width:70.25pt;height:17.85pt" o:ole="">
            <v:imagedata r:id="rId3987" o:title=""/>
          </v:shape>
          <o:OLEObject Type="Embed" ProgID="Equation.DSMT4" ShapeID="_x0000_i3040" DrawAspect="Content" ObjectID="_1646166507" r:id="rId3988"/>
        </w:object>
      </w:r>
      <w:r w:rsidRPr="00640006">
        <w:t xml:space="preserve">. Khi đang chuyển động trên quỹ đạo dừng N, quãng đường mà electron đi được trong thời gian </w:t>
      </w:r>
      <w:r w:rsidRPr="00640006">
        <w:object w:dxaOrig="560" w:dyaOrig="320">
          <v:shape id="_x0000_i3041" type="#_x0000_t75" style="width:28.2pt;height:16.15pt" o:ole="">
            <v:imagedata r:id="rId3989" o:title=""/>
          </v:shape>
          <o:OLEObject Type="Embed" ProgID="Equation.DSMT4" ShapeID="_x0000_i3041" DrawAspect="Content" ObjectID="_1646166508" r:id="rId3990"/>
        </w:object>
      </w:r>
      <w:r w:rsidRPr="00640006">
        <w:t xml:space="preserve"> là:</w:t>
      </w:r>
    </w:p>
    <w:p w:rsidR="00640006" w:rsidRPr="00640006" w:rsidRDefault="00640006" w:rsidP="00640006">
      <w:r w:rsidRPr="00640006">
        <w:tab/>
        <w:t xml:space="preserve">A. </w:t>
      </w:r>
      <w:r w:rsidRPr="00640006">
        <w:object w:dxaOrig="1260" w:dyaOrig="360">
          <v:shape id="_x0000_i3042" type="#_x0000_t75" style="width:62.8pt;height:17.85pt" o:ole="">
            <v:imagedata r:id="rId3991" o:title=""/>
          </v:shape>
          <o:OLEObject Type="Embed" ProgID="Equation.DSMT4" ShapeID="_x0000_i3042" DrawAspect="Content" ObjectID="_1646166509" r:id="rId3992"/>
        </w:object>
      </w:r>
      <w:r w:rsidRPr="00640006">
        <w:tab/>
        <w:t xml:space="preserve">B. </w:t>
      </w:r>
      <w:r w:rsidRPr="00640006">
        <w:object w:dxaOrig="1260" w:dyaOrig="360">
          <v:shape id="_x0000_i3043" type="#_x0000_t75" style="width:62.8pt;height:17.85pt" o:ole="">
            <v:imagedata r:id="rId3993" o:title=""/>
          </v:shape>
          <o:OLEObject Type="Embed" ProgID="Equation.DSMT4" ShapeID="_x0000_i3043" DrawAspect="Content" ObjectID="_1646166510" r:id="rId3994"/>
        </w:object>
      </w:r>
      <w:r w:rsidRPr="00640006">
        <w:tab/>
        <w:t xml:space="preserve">C. </w:t>
      </w:r>
      <w:r w:rsidRPr="00640006">
        <w:object w:dxaOrig="1219" w:dyaOrig="360">
          <v:shape id="_x0000_i3044" type="#_x0000_t75" style="width:61.05pt;height:17.85pt" o:ole="">
            <v:imagedata r:id="rId3995" o:title=""/>
          </v:shape>
          <o:OLEObject Type="Embed" ProgID="Equation.DSMT4" ShapeID="_x0000_i3044" DrawAspect="Content" ObjectID="_1646166511" r:id="rId3996"/>
        </w:object>
      </w:r>
      <w:r w:rsidRPr="00640006">
        <w:tab/>
        <w:t>D. 0,0109 m.</w:t>
      </w:r>
    </w:p>
    <w:p w:rsidR="00640006" w:rsidRPr="00640006" w:rsidRDefault="00640006" w:rsidP="00640006">
      <w:r w:rsidRPr="00640006">
        <w:t xml:space="preserve">Câu 29. Mạch điện xoay chiều gồm một điện trở thuần </w:t>
      </w:r>
      <w:r w:rsidRPr="00640006">
        <w:object w:dxaOrig="960" w:dyaOrig="320">
          <v:shape id="_x0000_i3045" type="#_x0000_t75" style="width:47.8pt;height:16.15pt" o:ole="">
            <v:imagedata r:id="rId3997" o:title=""/>
          </v:shape>
          <o:OLEObject Type="Embed" ProgID="Equation.DSMT4" ShapeID="_x0000_i3045" DrawAspect="Content" ObjectID="_1646166512" r:id="rId3998"/>
        </w:object>
      </w:r>
      <w:r w:rsidRPr="00640006">
        <w:t xml:space="preserve"> mắc nối tiếp với một cuộn dây. Đặt vào hai đầu mạch một điện áp xoay chiều có giá trị hiệu dụng U và tần số f. Điện áp hiệu dụng trên cuộn dây </w:t>
      </w:r>
      <w:r w:rsidRPr="00640006">
        <w:lastRenderedPageBreak/>
        <w:t xml:space="preserve">khi đó là </w:t>
      </w:r>
      <w:r w:rsidRPr="00640006">
        <w:object w:dxaOrig="1200" w:dyaOrig="360">
          <v:shape id="_x0000_i3046" type="#_x0000_t75" style="width:59.9pt;height:17.85pt" o:ole="">
            <v:imagedata r:id="rId3999" o:title=""/>
          </v:shape>
          <o:OLEObject Type="Embed" ProgID="Equation.DSMT4" ShapeID="_x0000_i3046" DrawAspect="Content" ObjectID="_1646166513" r:id="rId4000"/>
        </w:object>
      </w:r>
      <w:r w:rsidRPr="00640006">
        <w:t xml:space="preserve">. Dòng điện trong mạch lệch pha </w:t>
      </w:r>
      <w:r w:rsidRPr="00640006">
        <w:object w:dxaOrig="240" w:dyaOrig="620">
          <v:shape id="_x0000_i3047" type="#_x0000_t75" style="width:12.1pt;height:31.1pt" o:ole="">
            <v:imagedata r:id="rId4001" o:title=""/>
          </v:shape>
          <o:OLEObject Type="Embed" ProgID="Equation.DSMT4" ShapeID="_x0000_i3047" DrawAspect="Content" ObjectID="_1646166514" r:id="rId4002"/>
        </w:object>
      </w:r>
      <w:r w:rsidRPr="00640006">
        <w:t xml:space="preserve"> so với điện áp giữa hai đầu mạch và lệch pha </w:t>
      </w:r>
      <w:r w:rsidRPr="00640006">
        <w:object w:dxaOrig="240" w:dyaOrig="620">
          <v:shape id="_x0000_i3048" type="#_x0000_t75" style="width:12.1pt;height:31.1pt" o:ole="">
            <v:imagedata r:id="rId4003" o:title=""/>
          </v:shape>
          <o:OLEObject Type="Embed" ProgID="Equation.DSMT4" ShapeID="_x0000_i3048" DrawAspect="Content" ObjectID="_1646166515" r:id="rId4004"/>
        </w:object>
      </w:r>
      <w:r w:rsidRPr="00640006">
        <w:t xml:space="preserve"> so với điện áp trên cuộn dây. Công suất tiêu thụ của mạch điện bằng:</w:t>
      </w:r>
    </w:p>
    <w:p w:rsidR="00640006" w:rsidRPr="00640006" w:rsidRDefault="00640006" w:rsidP="00640006">
      <w:r w:rsidRPr="00640006">
        <w:tab/>
        <w:t>A. 700 W.</w:t>
      </w:r>
      <w:r w:rsidRPr="00640006">
        <w:tab/>
        <w:t>B. 345,5 W.</w:t>
      </w:r>
      <w:r w:rsidRPr="00640006">
        <w:tab/>
        <w:t>C. 405 W.</w:t>
      </w:r>
      <w:r w:rsidRPr="00640006">
        <w:tab/>
        <w:t>D. 375 W.</w:t>
      </w:r>
    </w:p>
    <w:p w:rsidR="00640006" w:rsidRPr="00640006" w:rsidRDefault="00640006" w:rsidP="00640006">
      <w:r w:rsidRPr="00640006">
        <w:t xml:space="preserve">Câu 30. Một ấm điện sử dụng sợi đốt để đun nước. Giả sử ta có hai sợi đốt có điện trở khác nhau </w:t>
      </w:r>
      <w:r w:rsidRPr="00640006">
        <w:object w:dxaOrig="300" w:dyaOrig="360">
          <v:shape id="_x0000_i3049" type="#_x0000_t75" style="width:15pt;height:17.85pt" o:ole="">
            <v:imagedata r:id="rId4005" o:title=""/>
          </v:shape>
          <o:OLEObject Type="Embed" ProgID="Equation.DSMT4" ShapeID="_x0000_i3049" DrawAspect="Content" ObjectID="_1646166516" r:id="rId4006"/>
        </w:object>
      </w:r>
      <w:r w:rsidRPr="00640006">
        <w:t xml:space="preserve"> và </w:t>
      </w:r>
      <w:r w:rsidRPr="00640006">
        <w:object w:dxaOrig="340" w:dyaOrig="360">
          <v:shape id="_x0000_i3050" type="#_x0000_t75" style="width:17.3pt;height:17.85pt" o:ole="">
            <v:imagedata r:id="rId4007" o:title=""/>
          </v:shape>
          <o:OLEObject Type="Embed" ProgID="Equation.DSMT4" ShapeID="_x0000_i3050" DrawAspect="Content" ObjectID="_1646166517" r:id="rId4008"/>
        </w:object>
      </w:r>
      <w:r w:rsidRPr="00640006">
        <w:t xml:space="preserve">. Biết rằng khi sử dụng sợi </w:t>
      </w:r>
      <w:r w:rsidRPr="00640006">
        <w:object w:dxaOrig="300" w:dyaOrig="360">
          <v:shape id="_x0000_i3051" type="#_x0000_t75" style="width:15pt;height:17.85pt" o:ole="">
            <v:imagedata r:id="rId4009" o:title=""/>
          </v:shape>
          <o:OLEObject Type="Embed" ProgID="Equation.DSMT4" ShapeID="_x0000_i3051" DrawAspect="Content" ObjectID="_1646166518" r:id="rId4010"/>
        </w:object>
      </w:r>
      <w:r w:rsidRPr="00640006">
        <w:t xml:space="preserve"> thì nước trong ấm sôi sau thời gian 10 phút, còn nếu sử dụng sợi </w:t>
      </w:r>
      <w:r w:rsidRPr="00640006">
        <w:object w:dxaOrig="340" w:dyaOrig="360">
          <v:shape id="_x0000_i3052" type="#_x0000_t75" style="width:17.3pt;height:17.85pt" o:ole="">
            <v:imagedata r:id="rId4011" o:title=""/>
          </v:shape>
          <o:OLEObject Type="Embed" ProgID="Equation.DSMT4" ShapeID="_x0000_i3052" DrawAspect="Content" ObjectID="_1646166519" r:id="rId4012"/>
        </w:object>
      </w:r>
      <w:r w:rsidRPr="00640006">
        <w:t xml:space="preserve"> để đun cùng một lượng nước trong cùng điều kiện thì nước sôi sau thời gian 40 phút. Giả sử hiệu suất sử dụng điện để đun nước là 100%. Nếu dùng cả hai sợi đốt mắc nối tiếp để đun cùng một lượng nước giống như trên thì nước trong ấm sẽ sôi sau thời gian là:</w:t>
      </w:r>
    </w:p>
    <w:p w:rsidR="00640006" w:rsidRPr="00640006" w:rsidRDefault="00640006" w:rsidP="00640006">
      <w:r w:rsidRPr="00640006">
        <w:tab/>
        <w:t>A. 8 phút.</w:t>
      </w:r>
      <w:r w:rsidRPr="00640006">
        <w:tab/>
        <w:t>B. 50 phút.</w:t>
      </w:r>
      <w:r w:rsidRPr="00640006">
        <w:tab/>
        <w:t>C. 30 phút.</w:t>
      </w:r>
      <w:r w:rsidRPr="00640006">
        <w:tab/>
        <w:t>D. 20 phút.</w:t>
      </w:r>
    </w:p>
    <w:p w:rsidR="00640006" w:rsidRPr="00640006" w:rsidRDefault="00640006" w:rsidP="00640006">
      <w:r w:rsidRPr="00640006">
        <w:t xml:space="preserve">Câu 31. Một chất huỳnh quang hấp thụ ánh sáng có bước sóng </w:t>
      </w:r>
      <w:r w:rsidRPr="00640006">
        <w:object w:dxaOrig="1240" w:dyaOrig="360">
          <v:shape id="_x0000_i3053" type="#_x0000_t75" style="width:62.2pt;height:17.85pt" o:ole="">
            <v:imagedata r:id="rId4013" o:title=""/>
          </v:shape>
          <o:OLEObject Type="Embed" ProgID="Equation.DSMT4" ShapeID="_x0000_i3053" DrawAspect="Content" ObjectID="_1646166520" r:id="rId4014"/>
        </w:object>
      </w:r>
      <w:r w:rsidRPr="00640006">
        <w:t xml:space="preserve"> và phát ra ánh sáng có bước sóng </w:t>
      </w:r>
      <w:r w:rsidRPr="00640006">
        <w:object w:dxaOrig="1260" w:dyaOrig="320">
          <v:shape id="_x0000_i3054" type="#_x0000_t75" style="width:62.8pt;height:16.15pt" o:ole="">
            <v:imagedata r:id="rId4015" o:title=""/>
          </v:shape>
          <o:OLEObject Type="Embed" ProgID="Equation.DSMT4" ShapeID="_x0000_i3054" DrawAspect="Content" ObjectID="_1646166521" r:id="rId4016"/>
        </w:object>
      </w:r>
      <w:r w:rsidRPr="00640006">
        <w:t>. Số photon bị hấp thụ dẫn đến sự phát quang chiếm 85% số photon chiếu tới. Gọi tỉ số giữa năng lượng ánh sáng phát quang và năng lượng ánh sáng hấp thụ là hiệu suất phát quang thì giá trị của nó xấp xỉ bằng:</w:t>
      </w:r>
    </w:p>
    <w:p w:rsidR="00640006" w:rsidRPr="00640006" w:rsidRDefault="00640006" w:rsidP="00640006">
      <w:r w:rsidRPr="00640006">
        <w:tab/>
        <w:t>A. 77,3%.</w:t>
      </w:r>
      <w:r w:rsidRPr="00640006">
        <w:tab/>
        <w:t>B. 0,72%.</w:t>
      </w:r>
      <w:r w:rsidRPr="00640006">
        <w:tab/>
        <w:t>C. 0,82%.</w:t>
      </w:r>
      <w:r w:rsidRPr="00640006">
        <w:tab/>
        <w:t>D. 84,4%.</w:t>
      </w:r>
    </w:p>
    <w:p w:rsidR="00640006" w:rsidRPr="00640006" w:rsidRDefault="003E7F8B" w:rsidP="00640006">
      <w:r>
        <w:rPr>
          <w:noProof/>
        </w:rPr>
        <w:drawing>
          <wp:anchor distT="0" distB="0" distL="114300" distR="114300" simplePos="0" relativeHeight="251682816" behindDoc="1" locked="0" layoutInCell="1" allowOverlap="1">
            <wp:simplePos x="0" y="0"/>
            <wp:positionH relativeFrom="column">
              <wp:posOffset>3789680</wp:posOffset>
            </wp:positionH>
            <wp:positionV relativeFrom="paragraph">
              <wp:posOffset>94615</wp:posOffset>
            </wp:positionV>
            <wp:extent cx="2698115" cy="1741170"/>
            <wp:effectExtent l="0" t="0" r="6985" b="0"/>
            <wp:wrapThrough wrapText="bothSides">
              <wp:wrapPolygon edited="0">
                <wp:start x="0" y="0"/>
                <wp:lineTo x="0" y="21269"/>
                <wp:lineTo x="21503" y="21269"/>
                <wp:lineTo x="21503" y="0"/>
                <wp:lineTo x="0" y="0"/>
              </wp:wrapPolygon>
            </wp:wrapThrough>
            <wp:docPr id="303" name="Picture 30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Untitled"/>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2698115" cy="174117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32. Để đo suất điện động và điện trở trong của một cục pin, một nhóm học sinh đã mắc sơ đồ mạch điện như hình vẽ. Số chỉ của vôn kế và ampe kế trong mỗi lần đo được biểu diễn trên đồ thị (u, i). Từ đồ thị, nhóm học sinh tính được giá trị suất điện động và điện trở trong của pin. Nếu dùng pin này mắc vào hai đầu một điện trở thuần có giá trị </w:t>
      </w:r>
      <w:r w:rsidR="00640006" w:rsidRPr="00640006">
        <w:object w:dxaOrig="440" w:dyaOrig="320">
          <v:shape id="_x0000_i3055" type="#_x0000_t75" style="width:21.9pt;height:16.15pt" o:ole="">
            <v:imagedata r:id="rId4018" o:title=""/>
          </v:shape>
          <o:OLEObject Type="Embed" ProgID="Equation.DSMT4" ShapeID="_x0000_i3055" DrawAspect="Content" ObjectID="_1646166522" r:id="rId4019"/>
        </w:object>
      </w:r>
      <w:r w:rsidR="00640006" w:rsidRPr="00640006">
        <w:t xml:space="preserve"> thì cường độ dòng điện chạy qua điện trở này là:</w:t>
      </w:r>
    </w:p>
    <w:p w:rsidR="00640006" w:rsidRPr="00640006" w:rsidRDefault="00640006" w:rsidP="00640006">
      <w:r w:rsidRPr="00640006">
        <w:tab/>
        <w:t>A. 0,25 A.</w:t>
      </w:r>
      <w:r w:rsidRPr="00640006">
        <w:tab/>
        <w:t>B. 0,5 A.</w:t>
      </w:r>
      <w:r w:rsidRPr="00640006">
        <w:tab/>
        <w:t>C. 0,75 A.</w:t>
      </w:r>
      <w:r w:rsidRPr="00640006">
        <w:tab/>
        <w:t>D. 1 A.</w:t>
      </w:r>
    </w:p>
    <w:p w:rsidR="00640006" w:rsidRPr="00640006" w:rsidRDefault="00640006" w:rsidP="00640006">
      <w:r w:rsidRPr="00640006">
        <w:t xml:space="preserve">Câu 33. Một con lắc lò xo treo thẳng đứng, lò xo có độ cứng 100 N/m và khối lượng không đáng kể, khối lượng vật nhỏ bằng 400 g. Từ vị trí cân bằng, đưa vật nhỏ theo phương thẳng đứng xuống dưới tới vị trí lò xo giãn 12 cm rồi buông nhẹ cho dao động điều hòa. Lấy </w:t>
      </w:r>
      <w:r w:rsidRPr="00640006">
        <w:object w:dxaOrig="1700" w:dyaOrig="360">
          <v:shape id="_x0000_i3056" type="#_x0000_t75" style="width:85.25pt;height:17.85pt" o:ole="">
            <v:imagedata r:id="rId4020" o:title=""/>
          </v:shape>
          <o:OLEObject Type="Embed" ProgID="Equation.DSMT4" ShapeID="_x0000_i3056" DrawAspect="Content" ObjectID="_1646166523" r:id="rId4021"/>
        </w:object>
      </w:r>
      <w:r w:rsidRPr="00640006">
        <w:t>. Trong một chu kỳ dao động, thời gian lực đàn hồi tác dụng vào điểm treo ở đầu trên cao của lò xo cùng chiều với hợp lực tác dụng lên vật nhỏ là:</w:t>
      </w:r>
    </w:p>
    <w:p w:rsidR="00640006" w:rsidRPr="00640006" w:rsidRDefault="00640006" w:rsidP="00640006">
      <w:r w:rsidRPr="00640006">
        <w:tab/>
        <w:t xml:space="preserve">A. </w:t>
      </w:r>
      <w:r w:rsidRPr="00640006">
        <w:object w:dxaOrig="480" w:dyaOrig="620">
          <v:shape id="_x0000_i3057" type="#_x0000_t75" style="width:24.2pt;height:31.1pt" o:ole="">
            <v:imagedata r:id="rId4022" o:title=""/>
          </v:shape>
          <o:OLEObject Type="Embed" ProgID="Equation.DSMT4" ShapeID="_x0000_i3057" DrawAspect="Content" ObjectID="_1646166524" r:id="rId4023"/>
        </w:object>
      </w:r>
      <w:r w:rsidRPr="00640006">
        <w:tab/>
        <w:t xml:space="preserve">B. </w:t>
      </w:r>
      <w:r w:rsidRPr="00640006">
        <w:object w:dxaOrig="480" w:dyaOrig="620">
          <v:shape id="_x0000_i3058" type="#_x0000_t75" style="width:24.2pt;height:31.1pt" o:ole="">
            <v:imagedata r:id="rId4024" o:title=""/>
          </v:shape>
          <o:OLEObject Type="Embed" ProgID="Equation.DSMT4" ShapeID="_x0000_i3058" DrawAspect="Content" ObjectID="_1646166525" r:id="rId4025"/>
        </w:object>
      </w:r>
      <w:r w:rsidRPr="00640006">
        <w:tab/>
        <w:t xml:space="preserve">C. </w:t>
      </w:r>
      <w:r w:rsidRPr="00640006">
        <w:object w:dxaOrig="499" w:dyaOrig="620">
          <v:shape id="_x0000_i3059" type="#_x0000_t75" style="width:24.75pt;height:31.1pt" o:ole="">
            <v:imagedata r:id="rId4026" o:title=""/>
          </v:shape>
          <o:OLEObject Type="Embed" ProgID="Equation.DSMT4" ShapeID="_x0000_i3059" DrawAspect="Content" ObjectID="_1646166526" r:id="rId4027"/>
        </w:object>
      </w:r>
      <w:r w:rsidRPr="00640006">
        <w:tab/>
        <w:t xml:space="preserve">D. </w:t>
      </w:r>
      <w:r w:rsidRPr="00640006">
        <w:object w:dxaOrig="480" w:dyaOrig="620">
          <v:shape id="_x0000_i3060" type="#_x0000_t75" style="width:24.2pt;height:31.1pt" o:ole="">
            <v:imagedata r:id="rId4028" o:title=""/>
          </v:shape>
          <o:OLEObject Type="Embed" ProgID="Equation.DSMT4" ShapeID="_x0000_i3060" DrawAspect="Content" ObjectID="_1646166527" r:id="rId4029"/>
        </w:object>
      </w:r>
    </w:p>
    <w:p w:rsidR="00640006" w:rsidRPr="00640006" w:rsidRDefault="00640006" w:rsidP="00640006">
      <w:r w:rsidRPr="00640006">
        <w:t xml:space="preserve">Câu 34. Trong hiện tượng giao thoa sóng nước, hai nguồn dao động theo phương vuông góc với mặt nước, cùng biên độ, cùng pha, cùng tần số 50 Hz được đặt tại hai điểm </w:t>
      </w:r>
      <w:r w:rsidRPr="00640006">
        <w:object w:dxaOrig="240" w:dyaOrig="360">
          <v:shape id="_x0000_i3061" type="#_x0000_t75" style="width:12.1pt;height:17.85pt" o:ole="">
            <v:imagedata r:id="rId4030" o:title=""/>
          </v:shape>
          <o:OLEObject Type="Embed" ProgID="Equation.DSMT4" ShapeID="_x0000_i3061" DrawAspect="Content" ObjectID="_1646166528" r:id="rId4031"/>
        </w:object>
      </w:r>
      <w:r w:rsidRPr="00640006">
        <w:t xml:space="preserve"> và </w:t>
      </w:r>
      <w:r w:rsidRPr="00640006">
        <w:object w:dxaOrig="279" w:dyaOrig="360">
          <v:shape id="_x0000_i3062" type="#_x0000_t75" style="width:13.8pt;height:17.85pt" o:ole="">
            <v:imagedata r:id="rId4032" o:title=""/>
          </v:shape>
          <o:OLEObject Type="Embed" ProgID="Equation.DSMT4" ShapeID="_x0000_i3062" DrawAspect="Content" ObjectID="_1646166529" r:id="rId4033"/>
        </w:object>
      </w:r>
      <w:r w:rsidRPr="00640006">
        <w:t xml:space="preserve"> cách nhau 11 cm. Tốc độ </w:t>
      </w:r>
      <w:r w:rsidRPr="00640006">
        <w:lastRenderedPageBreak/>
        <w:t xml:space="preserve">truyền sóng trên mặt nước là 100 cm/s. Xét các điểm trên mặt nước thuộc đường tròn tâm </w:t>
      </w:r>
      <w:r w:rsidRPr="00640006">
        <w:object w:dxaOrig="240" w:dyaOrig="360">
          <v:shape id="_x0000_i3063" type="#_x0000_t75" style="width:12.1pt;height:17.85pt" o:ole="">
            <v:imagedata r:id="rId4030" o:title=""/>
          </v:shape>
          <o:OLEObject Type="Embed" ProgID="Equation.DSMT4" ShapeID="_x0000_i3063" DrawAspect="Content" ObjectID="_1646166530" r:id="rId4034"/>
        </w:object>
      </w:r>
      <w:r w:rsidRPr="00640006">
        <w:t xml:space="preserve">, bán kính </w:t>
      </w:r>
      <w:r w:rsidRPr="00640006">
        <w:object w:dxaOrig="440" w:dyaOrig="360">
          <v:shape id="_x0000_i3064" type="#_x0000_t75" style="width:21.9pt;height:17.85pt" o:ole="">
            <v:imagedata r:id="rId4035" o:title=""/>
          </v:shape>
          <o:OLEObject Type="Embed" ProgID="Equation.DSMT4" ShapeID="_x0000_i3064" DrawAspect="Content" ObjectID="_1646166531" r:id="rId4036"/>
        </w:object>
      </w:r>
      <w:r w:rsidRPr="00640006">
        <w:t xml:space="preserve">, điểm mà phần tử tại đó dao động với biên độ cực đại cách </w:t>
      </w:r>
      <w:r w:rsidRPr="00640006">
        <w:object w:dxaOrig="279" w:dyaOrig="360">
          <v:shape id="_x0000_i3065" type="#_x0000_t75" style="width:13.8pt;height:17.85pt" o:ole="">
            <v:imagedata r:id="rId4032" o:title=""/>
          </v:shape>
          <o:OLEObject Type="Embed" ProgID="Equation.DSMT4" ShapeID="_x0000_i3065" DrawAspect="Content" ObjectID="_1646166532" r:id="rId4037"/>
        </w:object>
      </w:r>
      <w:r w:rsidRPr="00640006">
        <w:t xml:space="preserve"> một đoạn nhỏ nhất bằng:</w:t>
      </w:r>
    </w:p>
    <w:p w:rsidR="00640006" w:rsidRPr="00640006" w:rsidRDefault="00640006" w:rsidP="00640006">
      <w:r w:rsidRPr="00640006">
        <w:tab/>
        <w:t>A. 85 mm.</w:t>
      </w:r>
      <w:r w:rsidRPr="00640006">
        <w:tab/>
        <w:t>B. 10 mm.</w:t>
      </w:r>
      <w:r w:rsidRPr="00640006">
        <w:tab/>
        <w:t>C. 15 mm.</w:t>
      </w:r>
      <w:r w:rsidRPr="00640006">
        <w:tab/>
        <w:t>D. 89 mm.</w:t>
      </w:r>
    </w:p>
    <w:p w:rsidR="00640006" w:rsidRPr="00640006" w:rsidRDefault="00640006" w:rsidP="00640006">
      <w:r w:rsidRPr="00640006">
        <w:t>Câu 35. Một vật nhỏ đang dao động điều hòa với chu kỳ bằng 0,4 s và biên độ bằng 3 cm. Trong quá trình dao động, tỉ lệ giữa thời gian dài nhất và thời gian ngắn nhất để vật đi được quãng đường dài 3 cm là:</w:t>
      </w:r>
    </w:p>
    <w:p w:rsidR="00640006" w:rsidRPr="00640006" w:rsidRDefault="00640006" w:rsidP="00640006">
      <w:r w:rsidRPr="00640006">
        <w:tab/>
        <w:t>A. 0,5.</w:t>
      </w:r>
      <w:r w:rsidRPr="00640006">
        <w:tab/>
        <w:t>B. 1,3.</w:t>
      </w:r>
      <w:r w:rsidRPr="00640006">
        <w:tab/>
        <w:t>C. 2.</w:t>
      </w:r>
      <w:r w:rsidRPr="00640006">
        <w:tab/>
        <w:t>D. 3,1.</w:t>
      </w:r>
    </w:p>
    <w:p w:rsidR="00640006" w:rsidRPr="00640006" w:rsidRDefault="003E7F8B" w:rsidP="00640006">
      <w:r>
        <w:rPr>
          <w:noProof/>
        </w:rPr>
        <w:drawing>
          <wp:anchor distT="0" distB="0" distL="114300" distR="114300" simplePos="0" relativeHeight="251683840" behindDoc="1" locked="0" layoutInCell="1" allowOverlap="1">
            <wp:simplePos x="0" y="0"/>
            <wp:positionH relativeFrom="column">
              <wp:posOffset>3980180</wp:posOffset>
            </wp:positionH>
            <wp:positionV relativeFrom="paragraph">
              <wp:posOffset>121285</wp:posOffset>
            </wp:positionV>
            <wp:extent cx="2503805" cy="1565910"/>
            <wp:effectExtent l="0" t="0" r="0" b="0"/>
            <wp:wrapThrough wrapText="bothSides">
              <wp:wrapPolygon edited="0">
                <wp:start x="0" y="0"/>
                <wp:lineTo x="0" y="21285"/>
                <wp:lineTo x="21364" y="21285"/>
                <wp:lineTo x="21364" y="0"/>
                <wp:lineTo x="0" y="0"/>
              </wp:wrapPolygon>
            </wp:wrapThrough>
            <wp:docPr id="304" name="Picture 30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Untitled"/>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2503805"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36. Hai mạch dao động điện từ LC lý tưởng 1 và 2 đang có dao động điện từ tự do với cường độ dòng điện tức thời trong hai mạch tương ứng là </w:t>
      </w:r>
      <w:r w:rsidR="00640006" w:rsidRPr="00640006">
        <w:object w:dxaOrig="200" w:dyaOrig="360">
          <v:shape id="_x0000_i3066" type="#_x0000_t75" style="width:9.8pt;height:17.85pt" o:ole="">
            <v:imagedata r:id="rId4039" o:title=""/>
          </v:shape>
          <o:OLEObject Type="Embed" ProgID="Equation.DSMT4" ShapeID="_x0000_i3066" DrawAspect="Content" ObjectID="_1646166533" r:id="rId4040"/>
        </w:object>
      </w:r>
      <w:r w:rsidR="00640006" w:rsidRPr="00640006">
        <w:t xml:space="preserve"> và </w:t>
      </w:r>
      <w:r w:rsidR="00640006" w:rsidRPr="00640006">
        <w:object w:dxaOrig="220" w:dyaOrig="360">
          <v:shape id="_x0000_i3067" type="#_x0000_t75" style="width:10.95pt;height:17.85pt" o:ole="">
            <v:imagedata r:id="rId4041" o:title=""/>
          </v:shape>
          <o:OLEObject Type="Embed" ProgID="Equation.DSMT4" ShapeID="_x0000_i3067" DrawAspect="Content" ObjectID="_1646166534" r:id="rId4042"/>
        </w:object>
      </w:r>
      <w:r w:rsidR="00640006" w:rsidRPr="00640006">
        <w:t xml:space="preserve"> được biểu diễn như hình vẽ. Tại thời điểm </w:t>
      </w:r>
      <w:r w:rsidR="00640006" w:rsidRPr="00640006">
        <w:object w:dxaOrig="220" w:dyaOrig="360">
          <v:shape id="_x0000_i3068" type="#_x0000_t75" style="width:10.95pt;height:17.85pt" o:ole="">
            <v:imagedata r:id="rId4043" o:title=""/>
          </v:shape>
          <o:OLEObject Type="Embed" ProgID="Equation.DSMT4" ShapeID="_x0000_i3068" DrawAspect="Content" ObjectID="_1646166535" r:id="rId4044"/>
        </w:object>
      </w:r>
      <w:r w:rsidR="00640006" w:rsidRPr="00640006">
        <w:t xml:space="preserve">, điện tích trên bản tụ của mạch 1 có độ lớn là </w:t>
      </w:r>
      <w:r w:rsidR="00640006" w:rsidRPr="00640006">
        <w:object w:dxaOrig="560" w:dyaOrig="620">
          <v:shape id="_x0000_i3069" type="#_x0000_t75" style="width:28.2pt;height:31.1pt" o:ole="">
            <v:imagedata r:id="rId4045" o:title=""/>
          </v:shape>
          <o:OLEObject Type="Embed" ProgID="Equation.DSMT4" ShapeID="_x0000_i3069" DrawAspect="Content" ObjectID="_1646166536" r:id="rId4046"/>
        </w:object>
      </w:r>
      <w:r w:rsidR="00640006" w:rsidRPr="00640006">
        <w:t xml:space="preserve">. Khoảng thời gian ngắn nhất kể từ thời điểm </w:t>
      </w:r>
      <w:r w:rsidR="00640006" w:rsidRPr="00640006">
        <w:object w:dxaOrig="220" w:dyaOrig="360">
          <v:shape id="_x0000_i3070" type="#_x0000_t75" style="width:10.95pt;height:17.85pt" o:ole="">
            <v:imagedata r:id="rId4047" o:title=""/>
          </v:shape>
          <o:OLEObject Type="Embed" ProgID="Equation.DSMT4" ShapeID="_x0000_i3070" DrawAspect="Content" ObjectID="_1646166537" r:id="rId4048"/>
        </w:object>
      </w:r>
      <w:r w:rsidR="00640006" w:rsidRPr="00640006">
        <w:t xml:space="preserve"> để điện tích trên bản tụ của mạch thứ 2 có độ lớn </w:t>
      </w:r>
      <w:r w:rsidR="00640006" w:rsidRPr="00640006">
        <w:object w:dxaOrig="560" w:dyaOrig="620">
          <v:shape id="_x0000_i3071" type="#_x0000_t75" style="width:28.2pt;height:31.1pt" o:ole="">
            <v:imagedata r:id="rId4049" o:title=""/>
          </v:shape>
          <o:OLEObject Type="Embed" ProgID="Equation.DSMT4" ShapeID="_x0000_i3071" DrawAspect="Content" ObjectID="_1646166538" r:id="rId4050"/>
        </w:object>
      </w:r>
      <w:r w:rsidR="00640006" w:rsidRPr="00640006">
        <w:t xml:space="preserve"> là:</w:t>
      </w:r>
    </w:p>
    <w:p w:rsidR="00640006" w:rsidRPr="00640006" w:rsidRDefault="00640006" w:rsidP="00640006">
      <w:r w:rsidRPr="00640006">
        <w:tab/>
        <w:t xml:space="preserve">A. </w:t>
      </w:r>
      <w:r w:rsidRPr="00640006">
        <w:object w:dxaOrig="960" w:dyaOrig="360">
          <v:shape id="_x0000_i3072" type="#_x0000_t75" style="width:47.8pt;height:17.85pt" o:ole="">
            <v:imagedata r:id="rId4051" o:title=""/>
          </v:shape>
          <o:OLEObject Type="Embed" ProgID="Equation.DSMT4" ShapeID="_x0000_i3072" DrawAspect="Content" ObjectID="_1646166539" r:id="rId4052"/>
        </w:object>
      </w:r>
      <w:r w:rsidRPr="00640006">
        <w:t>.</w:t>
      </w:r>
      <w:r w:rsidRPr="00640006">
        <w:tab/>
        <w:t xml:space="preserve">B. </w:t>
      </w:r>
      <w:r w:rsidRPr="00640006">
        <w:object w:dxaOrig="960" w:dyaOrig="360">
          <v:shape id="_x0000_i3073" type="#_x0000_t75" style="width:47.8pt;height:17.85pt" o:ole="">
            <v:imagedata r:id="rId4053" o:title=""/>
          </v:shape>
          <o:OLEObject Type="Embed" ProgID="Equation.DSMT4" ShapeID="_x0000_i3073" DrawAspect="Content" ObjectID="_1646166540" r:id="rId4054"/>
        </w:object>
      </w:r>
      <w:r w:rsidRPr="00640006">
        <w:t>.</w:t>
      </w:r>
      <w:r w:rsidRPr="00640006">
        <w:tab/>
        <w:t xml:space="preserve">C. </w:t>
      </w:r>
      <w:r w:rsidRPr="00640006">
        <w:object w:dxaOrig="960" w:dyaOrig="360">
          <v:shape id="_x0000_i3074" type="#_x0000_t75" style="width:47.8pt;height:17.85pt" o:ole="">
            <v:imagedata r:id="rId4055" o:title=""/>
          </v:shape>
          <o:OLEObject Type="Embed" ProgID="Equation.DSMT4" ShapeID="_x0000_i3074" DrawAspect="Content" ObjectID="_1646166541" r:id="rId4056"/>
        </w:object>
      </w:r>
      <w:r w:rsidRPr="00640006">
        <w:t>.</w:t>
      </w:r>
      <w:r w:rsidRPr="00640006">
        <w:tab/>
        <w:t xml:space="preserve">D. </w:t>
      </w:r>
      <w:r w:rsidRPr="00640006">
        <w:object w:dxaOrig="960" w:dyaOrig="360">
          <v:shape id="_x0000_i3075" type="#_x0000_t75" style="width:47.8pt;height:17.85pt" o:ole="">
            <v:imagedata r:id="rId4057" o:title=""/>
          </v:shape>
          <o:OLEObject Type="Embed" ProgID="Equation.DSMT4" ShapeID="_x0000_i3075" DrawAspect="Content" ObjectID="_1646166542" r:id="rId4058"/>
        </w:object>
      </w:r>
      <w:r w:rsidRPr="00640006">
        <w:t>.</w:t>
      </w:r>
    </w:p>
    <w:p w:rsidR="00640006" w:rsidRPr="00640006" w:rsidRDefault="00640006" w:rsidP="00640006">
      <w:r w:rsidRPr="00640006">
        <w:t>Câu 37. Trên một sợi dây đàn hồi căng ngang, dài 120 cm, hai đầu cố định đang có sóng dừng ổn định với phương dao động là phương thẳng đứng. Người ta quan sát thấy chỗ rộng nhất của bụng sóng trên phương dao động có bề rộng là 4a. Biết rằng khoảng cách ngắn nhất giữa hai điểm trên dây dao động cùng pha và có cùng biên độ bằng a là 20 cm. Số bụng sóng trên dây là:</w:t>
      </w:r>
    </w:p>
    <w:p w:rsidR="00640006" w:rsidRPr="00640006" w:rsidRDefault="00640006" w:rsidP="00640006">
      <w:r w:rsidRPr="00640006">
        <w:tab/>
        <w:t>A. 4.</w:t>
      </w:r>
      <w:r w:rsidRPr="00640006">
        <w:tab/>
        <w:t>B. 8.</w:t>
      </w:r>
      <w:r w:rsidRPr="00640006">
        <w:tab/>
        <w:t>C. 1.</w:t>
      </w:r>
      <w:r w:rsidRPr="00640006">
        <w:tab/>
        <w:t>D. 10.</w:t>
      </w:r>
    </w:p>
    <w:p w:rsidR="00640006" w:rsidRPr="00640006" w:rsidRDefault="00640006" w:rsidP="00640006">
      <w:r w:rsidRPr="00640006">
        <w:t xml:space="preserve">Câu 38. Cho một con lắc đơn lý tưởng gồm dây treo dài 40 cm và một vật nhỏ khối lượng 150 g được tích điện </w:t>
      </w:r>
      <w:r w:rsidRPr="00640006">
        <w:object w:dxaOrig="1020" w:dyaOrig="360">
          <v:shape id="_x0000_i3076" type="#_x0000_t75" style="width:51.25pt;height:17.85pt" o:ole="">
            <v:imagedata r:id="rId4059" o:title=""/>
          </v:shape>
          <o:OLEObject Type="Embed" ProgID="Equation.DSMT4" ShapeID="_x0000_i3076" DrawAspect="Content" ObjectID="_1646166543" r:id="rId4060"/>
        </w:object>
      </w:r>
      <w:r w:rsidRPr="00640006">
        <w:t xml:space="preserve">. Khi con lắc đang đứng cân bằng trên phương thẳng đứng thì đặt một điện trường đều theo phương ngang có cường độ </w:t>
      </w:r>
      <w:r w:rsidRPr="00640006">
        <w:object w:dxaOrig="1120" w:dyaOrig="320">
          <v:shape id="_x0000_i3077" type="#_x0000_t75" style="width:55.85pt;height:16.15pt" o:ole="">
            <v:imagedata r:id="rId4061" o:title=""/>
          </v:shape>
          <o:OLEObject Type="Embed" ProgID="Equation.DSMT4" ShapeID="_x0000_i3077" DrawAspect="Content" ObjectID="_1646166544" r:id="rId4062"/>
        </w:object>
      </w:r>
      <w:r w:rsidRPr="00640006">
        <w:t xml:space="preserve">. Khi con lắc chuyển động đến vị trí dây treo tạo với phương thẳng đứng góc </w:t>
      </w:r>
      <w:r w:rsidRPr="00640006">
        <w:object w:dxaOrig="400" w:dyaOrig="279">
          <v:shape id="_x0000_i3078" type="#_x0000_t75" style="width:20.15pt;height:13.8pt" o:ole="">
            <v:imagedata r:id="rId4063" o:title=""/>
          </v:shape>
          <o:OLEObject Type="Embed" ProgID="Equation.DSMT4" ShapeID="_x0000_i3078" DrawAspect="Content" ObjectID="_1646166545" r:id="rId4064"/>
        </w:object>
      </w:r>
      <w:r w:rsidRPr="00640006">
        <w:t xml:space="preserve"> thì ngắt điện trường. Cho </w:t>
      </w:r>
      <w:r w:rsidRPr="00640006">
        <w:object w:dxaOrig="1219" w:dyaOrig="360">
          <v:shape id="_x0000_i3079" type="#_x0000_t75" style="width:61.05pt;height:17.85pt" o:ole="">
            <v:imagedata r:id="rId4065" o:title=""/>
          </v:shape>
          <o:OLEObject Type="Embed" ProgID="Equation.DSMT4" ShapeID="_x0000_i3079" DrawAspect="Content" ObjectID="_1646166546" r:id="rId4066"/>
        </w:object>
      </w:r>
      <w:r w:rsidRPr="00640006">
        <w:t xml:space="preserve"> và bỏ qua mọi lực cản. Tốc độ cực đại của vật nhỏ sau đó xấp xỉ bằng:</w:t>
      </w:r>
    </w:p>
    <w:p w:rsidR="00640006" w:rsidRPr="00640006" w:rsidRDefault="00640006" w:rsidP="00640006">
      <w:r w:rsidRPr="00640006">
        <w:tab/>
        <w:t>A. 5,42 m/s.</w:t>
      </w:r>
      <w:r w:rsidRPr="00640006">
        <w:tab/>
        <w:t>B. 4,52 m/s.</w:t>
      </w:r>
      <w:r w:rsidRPr="00640006">
        <w:tab/>
        <w:t>C. 2,54 m/s.</w:t>
      </w:r>
      <w:r w:rsidRPr="00640006">
        <w:tab/>
        <w:t>D. 4,25 m/s.</w:t>
      </w:r>
    </w:p>
    <w:p w:rsidR="00640006" w:rsidRPr="00640006" w:rsidRDefault="003E7F8B" w:rsidP="00640006">
      <w:r>
        <w:rPr>
          <w:noProof/>
        </w:rPr>
        <w:drawing>
          <wp:anchor distT="0" distB="0" distL="114300" distR="114300" simplePos="0" relativeHeight="251684864" behindDoc="1" locked="0" layoutInCell="1" allowOverlap="1">
            <wp:simplePos x="0" y="0"/>
            <wp:positionH relativeFrom="column">
              <wp:posOffset>3879215</wp:posOffset>
            </wp:positionH>
            <wp:positionV relativeFrom="paragraph">
              <wp:posOffset>57150</wp:posOffset>
            </wp:positionV>
            <wp:extent cx="2614295" cy="1477645"/>
            <wp:effectExtent l="0" t="0" r="0" b="8255"/>
            <wp:wrapThrough wrapText="bothSides">
              <wp:wrapPolygon edited="0">
                <wp:start x="0" y="0"/>
                <wp:lineTo x="0" y="21442"/>
                <wp:lineTo x="21406" y="21442"/>
                <wp:lineTo x="21406" y="0"/>
                <wp:lineTo x="0" y="0"/>
              </wp:wrapPolygon>
            </wp:wrapThrough>
            <wp:docPr id="305" name="Picture 30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Untitled"/>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61429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39. Thực hiện giao thoa Y-âng với ánh sáng đơn sắc bước sóng </w:t>
      </w:r>
      <w:r w:rsidR="00640006" w:rsidRPr="00640006">
        <w:object w:dxaOrig="760" w:dyaOrig="320">
          <v:shape id="_x0000_i3080" type="#_x0000_t75" style="width:38pt;height:16.15pt" o:ole="">
            <v:imagedata r:id="rId4068" o:title=""/>
          </v:shape>
          <o:OLEObject Type="Embed" ProgID="Equation.DSMT4" ShapeID="_x0000_i3080" DrawAspect="Content" ObjectID="_1646166547" r:id="rId4069"/>
        </w:object>
      </w:r>
      <w:r w:rsidR="00640006" w:rsidRPr="00640006">
        <w:t xml:space="preserve">. Cho khoảng cách giữa hai khe </w:t>
      </w:r>
      <w:r w:rsidR="00640006" w:rsidRPr="00640006">
        <w:object w:dxaOrig="540" w:dyaOrig="360">
          <v:shape id="_x0000_i3081" type="#_x0000_t75" style="width:27.05pt;height:17.85pt" o:ole="">
            <v:imagedata r:id="rId4070" o:title=""/>
          </v:shape>
          <o:OLEObject Type="Embed" ProgID="Equation.DSMT4" ShapeID="_x0000_i3081" DrawAspect="Content" ObjectID="_1646166548" r:id="rId4071"/>
        </w:object>
      </w:r>
      <w:r w:rsidR="00640006" w:rsidRPr="00640006">
        <w:t xml:space="preserve"> là 0,8 mm. Một màn hứng ảnh AB dài 30 cm, song song và cách đường trung trực của đoạn </w:t>
      </w:r>
      <w:r w:rsidR="00640006" w:rsidRPr="00640006">
        <w:object w:dxaOrig="440" w:dyaOrig="360">
          <v:shape id="_x0000_i3082" type="#_x0000_t75" style="width:21.9pt;height:17.85pt" o:ole="">
            <v:imagedata r:id="rId4072" o:title=""/>
          </v:shape>
          <o:OLEObject Type="Embed" ProgID="Equation.DSMT4" ShapeID="_x0000_i3082" DrawAspect="Content" ObjectID="_1646166549" r:id="rId4073"/>
        </w:object>
      </w:r>
      <w:r w:rsidR="00640006" w:rsidRPr="00640006">
        <w:t xml:space="preserve"> một khoảng bằng 3 mm, và có đầu B cách mặt phẳng chứa hai khe </w:t>
      </w:r>
      <w:r w:rsidR="00640006" w:rsidRPr="00640006">
        <w:object w:dxaOrig="540" w:dyaOrig="360">
          <v:shape id="_x0000_i3083" type="#_x0000_t75" style="width:27.05pt;height:17.85pt" o:ole="">
            <v:imagedata r:id="rId4074" o:title=""/>
          </v:shape>
          <o:OLEObject Type="Embed" ProgID="Equation.DSMT4" ShapeID="_x0000_i3083" DrawAspect="Content" ObjectID="_1646166550" r:id="rId4075"/>
        </w:object>
      </w:r>
      <w:r w:rsidR="00640006" w:rsidRPr="00640006">
        <w:t xml:space="preserve"> là 90 cm. Tổng số vân sáng trên màn AB là:</w:t>
      </w:r>
    </w:p>
    <w:p w:rsidR="00640006" w:rsidRPr="00640006" w:rsidRDefault="00640006" w:rsidP="00640006">
      <w:r w:rsidRPr="00640006">
        <w:tab/>
        <w:t>A. 2.</w:t>
      </w:r>
      <w:r w:rsidRPr="00640006">
        <w:tab/>
        <w:t>B. 3.</w:t>
      </w:r>
      <w:r w:rsidRPr="00640006">
        <w:tab/>
        <w:t>C. 4.</w:t>
      </w:r>
      <w:r w:rsidRPr="00640006">
        <w:tab/>
        <w:t>D. 5.</w:t>
      </w:r>
    </w:p>
    <w:p w:rsidR="00640006" w:rsidRPr="00640006" w:rsidRDefault="00640006" w:rsidP="00640006">
      <w:r w:rsidRPr="00640006">
        <w:lastRenderedPageBreak/>
        <w:t xml:space="preserve">Câu 40. Đặt điện áp xoay chiều có giá trị hiệu dụng U và tần số 50 Hz lên hai đầu mạch điện R, L, C nối tiếp. Thay đổi điện dung C thì thấy điện áp hiệu dụng </w:t>
      </w:r>
      <w:r w:rsidRPr="00640006">
        <w:object w:dxaOrig="360" w:dyaOrig="360">
          <v:shape id="_x0000_i3084" type="#_x0000_t75" style="width:17.85pt;height:17.85pt" o:ole="">
            <v:imagedata r:id="rId4076" o:title=""/>
          </v:shape>
          <o:OLEObject Type="Embed" ProgID="Equation.DSMT4" ShapeID="_x0000_i3084" DrawAspect="Content" ObjectID="_1646166551" r:id="rId4077"/>
        </w:object>
      </w:r>
      <w:r w:rsidRPr="00640006">
        <w:t xml:space="preserve"> trên ống dây và </w:t>
      </w:r>
      <w:r w:rsidRPr="00640006">
        <w:object w:dxaOrig="360" w:dyaOrig="360">
          <v:shape id="_x0000_i3085" type="#_x0000_t75" style="width:17.85pt;height:17.85pt" o:ole="">
            <v:imagedata r:id="rId4078" o:title=""/>
          </v:shape>
          <o:OLEObject Type="Embed" ProgID="Equation.DSMT4" ShapeID="_x0000_i3085" DrawAspect="Content" ObjectID="_1646166552" r:id="rId4079"/>
        </w:object>
      </w:r>
      <w:r w:rsidRPr="00640006">
        <w:t xml:space="preserve"> trên tụ điện phụ thuộc vào điện dung C như hình vẽ. Giá trị của U xấp xỉ bằng:</w:t>
      </w:r>
    </w:p>
    <w:p w:rsidR="00640006" w:rsidRPr="00640006" w:rsidRDefault="003E7F8B" w:rsidP="00640006">
      <w:r>
        <w:rPr>
          <w:noProof/>
        </w:rPr>
        <w:drawing>
          <wp:inline distT="0" distB="0" distL="0" distR="0">
            <wp:extent cx="2677160" cy="2055495"/>
            <wp:effectExtent l="0" t="0" r="8890" b="1905"/>
            <wp:docPr id="2086" name="Picture 208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descr="Untitled"/>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2677160" cy="2055495"/>
                    </a:xfrm>
                    <a:prstGeom prst="rect">
                      <a:avLst/>
                    </a:prstGeom>
                    <a:noFill/>
                    <a:ln>
                      <a:noFill/>
                    </a:ln>
                  </pic:spPr>
                </pic:pic>
              </a:graphicData>
            </a:graphic>
          </wp:inline>
        </w:drawing>
      </w:r>
    </w:p>
    <w:p w:rsidR="00640006" w:rsidRPr="00640006" w:rsidRDefault="00640006" w:rsidP="00640006">
      <w:r w:rsidRPr="00640006">
        <w:tab/>
        <w:t>A. 75,1 V.</w:t>
      </w:r>
      <w:r w:rsidRPr="00640006">
        <w:tab/>
        <w:t>B. 82,4 V.</w:t>
      </w:r>
      <w:r w:rsidRPr="00640006">
        <w:tab/>
        <w:t>C. 86,6 V.</w:t>
      </w:r>
      <w:r w:rsidRPr="00640006">
        <w:tab/>
        <w:t>D. 79,3 V.</w:t>
      </w:r>
    </w:p>
    <w:p w:rsidR="00640006" w:rsidRPr="00640006" w:rsidRDefault="00640006" w:rsidP="00640006">
      <w:r w:rsidRPr="00640006">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9501BF">
        <w:trPr>
          <w:jc w:val="center"/>
        </w:trPr>
        <w:tc>
          <w:tcPr>
            <w:tcW w:w="924" w:type="dxa"/>
          </w:tcPr>
          <w:p w:rsidR="00640006" w:rsidRPr="00640006" w:rsidRDefault="00640006" w:rsidP="00640006">
            <w:r w:rsidRPr="00640006">
              <w:t>1-B</w:t>
            </w:r>
          </w:p>
        </w:tc>
        <w:tc>
          <w:tcPr>
            <w:tcW w:w="924" w:type="dxa"/>
          </w:tcPr>
          <w:p w:rsidR="00640006" w:rsidRPr="00640006" w:rsidRDefault="00640006" w:rsidP="00640006">
            <w:r w:rsidRPr="00640006">
              <w:t>2-B</w:t>
            </w:r>
          </w:p>
        </w:tc>
        <w:tc>
          <w:tcPr>
            <w:tcW w:w="924" w:type="dxa"/>
          </w:tcPr>
          <w:p w:rsidR="00640006" w:rsidRPr="00640006" w:rsidRDefault="00640006" w:rsidP="00640006">
            <w:r w:rsidRPr="00640006">
              <w:t>3-B</w:t>
            </w:r>
          </w:p>
        </w:tc>
        <w:tc>
          <w:tcPr>
            <w:tcW w:w="924" w:type="dxa"/>
          </w:tcPr>
          <w:p w:rsidR="00640006" w:rsidRPr="00640006" w:rsidRDefault="00640006" w:rsidP="00640006">
            <w:r w:rsidRPr="00640006">
              <w:t>4-D</w:t>
            </w:r>
          </w:p>
        </w:tc>
        <w:tc>
          <w:tcPr>
            <w:tcW w:w="924" w:type="dxa"/>
          </w:tcPr>
          <w:p w:rsidR="00640006" w:rsidRPr="00640006" w:rsidRDefault="00640006" w:rsidP="00640006">
            <w:r w:rsidRPr="00640006">
              <w:t>5-A</w:t>
            </w:r>
          </w:p>
        </w:tc>
        <w:tc>
          <w:tcPr>
            <w:tcW w:w="924" w:type="dxa"/>
          </w:tcPr>
          <w:p w:rsidR="00640006" w:rsidRPr="00640006" w:rsidRDefault="00640006" w:rsidP="00640006">
            <w:r w:rsidRPr="00640006">
              <w:t>6-D</w:t>
            </w:r>
          </w:p>
        </w:tc>
        <w:tc>
          <w:tcPr>
            <w:tcW w:w="924" w:type="dxa"/>
          </w:tcPr>
          <w:p w:rsidR="00640006" w:rsidRPr="00640006" w:rsidRDefault="00640006" w:rsidP="00640006">
            <w:r w:rsidRPr="00640006">
              <w:t>7-C</w:t>
            </w:r>
          </w:p>
        </w:tc>
        <w:tc>
          <w:tcPr>
            <w:tcW w:w="925" w:type="dxa"/>
          </w:tcPr>
          <w:p w:rsidR="00640006" w:rsidRPr="00640006" w:rsidRDefault="00640006" w:rsidP="00640006">
            <w:r w:rsidRPr="00640006">
              <w:t>8-A</w:t>
            </w:r>
          </w:p>
        </w:tc>
        <w:tc>
          <w:tcPr>
            <w:tcW w:w="925" w:type="dxa"/>
          </w:tcPr>
          <w:p w:rsidR="00640006" w:rsidRPr="00640006" w:rsidRDefault="00640006" w:rsidP="00640006">
            <w:r w:rsidRPr="00640006">
              <w:t>9-C</w:t>
            </w:r>
          </w:p>
        </w:tc>
        <w:tc>
          <w:tcPr>
            <w:tcW w:w="925" w:type="dxa"/>
          </w:tcPr>
          <w:p w:rsidR="00640006" w:rsidRPr="00640006" w:rsidRDefault="00640006" w:rsidP="00640006">
            <w:r w:rsidRPr="00640006">
              <w:t>10-A</w:t>
            </w:r>
          </w:p>
        </w:tc>
      </w:tr>
      <w:tr w:rsidR="00640006" w:rsidRPr="00640006" w:rsidTr="009501BF">
        <w:trPr>
          <w:jc w:val="center"/>
        </w:trPr>
        <w:tc>
          <w:tcPr>
            <w:tcW w:w="924" w:type="dxa"/>
          </w:tcPr>
          <w:p w:rsidR="00640006" w:rsidRPr="00640006" w:rsidRDefault="00640006" w:rsidP="00640006">
            <w:r w:rsidRPr="00640006">
              <w:t>11-C</w:t>
            </w:r>
          </w:p>
        </w:tc>
        <w:tc>
          <w:tcPr>
            <w:tcW w:w="924" w:type="dxa"/>
          </w:tcPr>
          <w:p w:rsidR="00640006" w:rsidRPr="00640006" w:rsidRDefault="00640006" w:rsidP="00640006">
            <w:r w:rsidRPr="00640006">
              <w:t>12-C</w:t>
            </w:r>
          </w:p>
        </w:tc>
        <w:tc>
          <w:tcPr>
            <w:tcW w:w="924" w:type="dxa"/>
          </w:tcPr>
          <w:p w:rsidR="00640006" w:rsidRPr="00640006" w:rsidRDefault="00640006" w:rsidP="00640006">
            <w:r w:rsidRPr="00640006">
              <w:t>13-B</w:t>
            </w:r>
          </w:p>
        </w:tc>
        <w:tc>
          <w:tcPr>
            <w:tcW w:w="924" w:type="dxa"/>
          </w:tcPr>
          <w:p w:rsidR="00640006" w:rsidRPr="00640006" w:rsidRDefault="00640006" w:rsidP="00640006">
            <w:r w:rsidRPr="00640006">
              <w:t>14-D</w:t>
            </w:r>
          </w:p>
        </w:tc>
        <w:tc>
          <w:tcPr>
            <w:tcW w:w="924" w:type="dxa"/>
          </w:tcPr>
          <w:p w:rsidR="00640006" w:rsidRPr="00640006" w:rsidRDefault="00640006" w:rsidP="00640006">
            <w:r w:rsidRPr="00640006">
              <w:t>15-A</w:t>
            </w:r>
          </w:p>
        </w:tc>
        <w:tc>
          <w:tcPr>
            <w:tcW w:w="924" w:type="dxa"/>
          </w:tcPr>
          <w:p w:rsidR="00640006" w:rsidRPr="00640006" w:rsidRDefault="00640006" w:rsidP="00640006">
            <w:r w:rsidRPr="00640006">
              <w:t>16-A</w:t>
            </w:r>
          </w:p>
        </w:tc>
        <w:tc>
          <w:tcPr>
            <w:tcW w:w="924" w:type="dxa"/>
          </w:tcPr>
          <w:p w:rsidR="00640006" w:rsidRPr="00640006" w:rsidRDefault="00640006" w:rsidP="00640006">
            <w:r w:rsidRPr="00640006">
              <w:t>17-A</w:t>
            </w:r>
          </w:p>
        </w:tc>
        <w:tc>
          <w:tcPr>
            <w:tcW w:w="925" w:type="dxa"/>
          </w:tcPr>
          <w:p w:rsidR="00640006" w:rsidRPr="00640006" w:rsidRDefault="00640006" w:rsidP="00640006">
            <w:r w:rsidRPr="00640006">
              <w:t>18-C</w:t>
            </w:r>
          </w:p>
        </w:tc>
        <w:tc>
          <w:tcPr>
            <w:tcW w:w="925" w:type="dxa"/>
          </w:tcPr>
          <w:p w:rsidR="00640006" w:rsidRPr="00640006" w:rsidRDefault="00640006" w:rsidP="00640006">
            <w:r w:rsidRPr="00640006">
              <w:t>19-D</w:t>
            </w:r>
          </w:p>
        </w:tc>
        <w:tc>
          <w:tcPr>
            <w:tcW w:w="925" w:type="dxa"/>
          </w:tcPr>
          <w:p w:rsidR="00640006" w:rsidRPr="00640006" w:rsidRDefault="00640006" w:rsidP="00640006">
            <w:r w:rsidRPr="00640006">
              <w:t>20-C</w:t>
            </w:r>
          </w:p>
        </w:tc>
      </w:tr>
      <w:tr w:rsidR="00640006" w:rsidRPr="00640006" w:rsidTr="009501BF">
        <w:trPr>
          <w:jc w:val="center"/>
        </w:trPr>
        <w:tc>
          <w:tcPr>
            <w:tcW w:w="924" w:type="dxa"/>
          </w:tcPr>
          <w:p w:rsidR="00640006" w:rsidRPr="00640006" w:rsidRDefault="00640006" w:rsidP="00640006">
            <w:r w:rsidRPr="00640006">
              <w:t>21-D</w:t>
            </w:r>
          </w:p>
        </w:tc>
        <w:tc>
          <w:tcPr>
            <w:tcW w:w="924" w:type="dxa"/>
          </w:tcPr>
          <w:p w:rsidR="00640006" w:rsidRPr="00640006" w:rsidRDefault="00640006" w:rsidP="00640006">
            <w:r w:rsidRPr="00640006">
              <w:t>22-A</w:t>
            </w:r>
          </w:p>
        </w:tc>
        <w:tc>
          <w:tcPr>
            <w:tcW w:w="924" w:type="dxa"/>
          </w:tcPr>
          <w:p w:rsidR="00640006" w:rsidRPr="00640006" w:rsidRDefault="00640006" w:rsidP="00640006">
            <w:r w:rsidRPr="00640006">
              <w:t>23-D</w:t>
            </w:r>
          </w:p>
        </w:tc>
        <w:tc>
          <w:tcPr>
            <w:tcW w:w="924" w:type="dxa"/>
          </w:tcPr>
          <w:p w:rsidR="00640006" w:rsidRPr="00640006" w:rsidRDefault="00640006" w:rsidP="00640006">
            <w:r w:rsidRPr="00640006">
              <w:t>24-A</w:t>
            </w:r>
          </w:p>
        </w:tc>
        <w:tc>
          <w:tcPr>
            <w:tcW w:w="924" w:type="dxa"/>
          </w:tcPr>
          <w:p w:rsidR="00640006" w:rsidRPr="00640006" w:rsidRDefault="00640006" w:rsidP="00640006">
            <w:r w:rsidRPr="00640006">
              <w:t>25-A</w:t>
            </w:r>
          </w:p>
        </w:tc>
        <w:tc>
          <w:tcPr>
            <w:tcW w:w="924" w:type="dxa"/>
          </w:tcPr>
          <w:p w:rsidR="00640006" w:rsidRPr="00640006" w:rsidRDefault="00640006" w:rsidP="00640006">
            <w:r w:rsidRPr="00640006">
              <w:t>26-D</w:t>
            </w:r>
          </w:p>
        </w:tc>
        <w:tc>
          <w:tcPr>
            <w:tcW w:w="924" w:type="dxa"/>
          </w:tcPr>
          <w:p w:rsidR="00640006" w:rsidRPr="00640006" w:rsidRDefault="00640006" w:rsidP="00640006">
            <w:r w:rsidRPr="00640006">
              <w:t>27-B</w:t>
            </w:r>
          </w:p>
        </w:tc>
        <w:tc>
          <w:tcPr>
            <w:tcW w:w="925" w:type="dxa"/>
          </w:tcPr>
          <w:p w:rsidR="00640006" w:rsidRPr="00640006" w:rsidRDefault="00640006" w:rsidP="00640006">
            <w:r w:rsidRPr="00640006">
              <w:t>28-B</w:t>
            </w:r>
          </w:p>
        </w:tc>
        <w:tc>
          <w:tcPr>
            <w:tcW w:w="925" w:type="dxa"/>
          </w:tcPr>
          <w:p w:rsidR="00640006" w:rsidRPr="00640006" w:rsidRDefault="00640006" w:rsidP="00640006">
            <w:r w:rsidRPr="00640006">
              <w:t>29-D</w:t>
            </w:r>
          </w:p>
        </w:tc>
        <w:tc>
          <w:tcPr>
            <w:tcW w:w="925" w:type="dxa"/>
          </w:tcPr>
          <w:p w:rsidR="00640006" w:rsidRPr="00640006" w:rsidRDefault="00640006" w:rsidP="00640006">
            <w:r w:rsidRPr="00640006">
              <w:t>30-B</w:t>
            </w:r>
          </w:p>
        </w:tc>
      </w:tr>
      <w:tr w:rsidR="00640006" w:rsidRPr="00640006" w:rsidTr="009501BF">
        <w:trPr>
          <w:jc w:val="center"/>
        </w:trPr>
        <w:tc>
          <w:tcPr>
            <w:tcW w:w="924" w:type="dxa"/>
          </w:tcPr>
          <w:p w:rsidR="00640006" w:rsidRPr="00640006" w:rsidRDefault="00640006" w:rsidP="00640006">
            <w:r w:rsidRPr="00640006">
              <w:t>31-A</w:t>
            </w:r>
          </w:p>
        </w:tc>
        <w:tc>
          <w:tcPr>
            <w:tcW w:w="924" w:type="dxa"/>
          </w:tcPr>
          <w:p w:rsidR="00640006" w:rsidRPr="00640006" w:rsidRDefault="00640006" w:rsidP="00640006">
            <w:r w:rsidRPr="00640006">
              <w:t>32-B</w:t>
            </w:r>
          </w:p>
        </w:tc>
        <w:tc>
          <w:tcPr>
            <w:tcW w:w="924" w:type="dxa"/>
          </w:tcPr>
          <w:p w:rsidR="00640006" w:rsidRPr="00640006" w:rsidRDefault="00640006" w:rsidP="00640006">
            <w:r w:rsidRPr="00640006">
              <w:t>33-A</w:t>
            </w:r>
          </w:p>
        </w:tc>
        <w:tc>
          <w:tcPr>
            <w:tcW w:w="924" w:type="dxa"/>
          </w:tcPr>
          <w:p w:rsidR="00640006" w:rsidRPr="00640006" w:rsidRDefault="00640006" w:rsidP="00640006">
            <w:r w:rsidRPr="00640006">
              <w:t>34-B</w:t>
            </w:r>
          </w:p>
        </w:tc>
        <w:tc>
          <w:tcPr>
            <w:tcW w:w="924" w:type="dxa"/>
          </w:tcPr>
          <w:p w:rsidR="00640006" w:rsidRPr="00640006" w:rsidRDefault="00640006" w:rsidP="00640006">
            <w:r w:rsidRPr="00640006">
              <w:t>35-C</w:t>
            </w:r>
          </w:p>
        </w:tc>
        <w:tc>
          <w:tcPr>
            <w:tcW w:w="924" w:type="dxa"/>
          </w:tcPr>
          <w:p w:rsidR="00640006" w:rsidRPr="00640006" w:rsidRDefault="00640006" w:rsidP="00640006">
            <w:r w:rsidRPr="00640006">
              <w:t>36-B</w:t>
            </w:r>
          </w:p>
        </w:tc>
        <w:tc>
          <w:tcPr>
            <w:tcW w:w="924" w:type="dxa"/>
          </w:tcPr>
          <w:p w:rsidR="00640006" w:rsidRPr="00640006" w:rsidRDefault="00640006" w:rsidP="00640006">
            <w:r w:rsidRPr="00640006">
              <w:t>37-A</w:t>
            </w:r>
          </w:p>
        </w:tc>
        <w:tc>
          <w:tcPr>
            <w:tcW w:w="925" w:type="dxa"/>
          </w:tcPr>
          <w:p w:rsidR="00640006" w:rsidRPr="00640006" w:rsidRDefault="00640006" w:rsidP="00640006">
            <w:r w:rsidRPr="00640006">
              <w:t>38-C</w:t>
            </w:r>
          </w:p>
        </w:tc>
        <w:tc>
          <w:tcPr>
            <w:tcW w:w="925" w:type="dxa"/>
          </w:tcPr>
          <w:p w:rsidR="00640006" w:rsidRPr="00640006" w:rsidRDefault="00640006" w:rsidP="00640006">
            <w:r w:rsidRPr="00640006">
              <w:t>39-B</w:t>
            </w:r>
          </w:p>
        </w:tc>
        <w:tc>
          <w:tcPr>
            <w:tcW w:w="925" w:type="dxa"/>
          </w:tcPr>
          <w:p w:rsidR="00640006" w:rsidRPr="00640006" w:rsidRDefault="00640006" w:rsidP="00640006">
            <w:r w:rsidRPr="00640006">
              <w:t>40-C</w:t>
            </w:r>
          </w:p>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B</w:t>
      </w:r>
    </w:p>
    <w:p w:rsidR="00640006" w:rsidRPr="00640006" w:rsidRDefault="00640006" w:rsidP="00640006">
      <w:r w:rsidRPr="00640006">
        <w:t>Do các hạt nhân đều mang điện tích dương nên lực đẩy Cu-lông ngăn cản chúng tiến lại rất gần nhau đến khoảng cách mà lực hạt nhân có thể phát huy tác dụng. Do đó, điều kiện để xảy ra phản ứng nhiệt hạch là cần có nhiệt độ cao hàng chục triệu độ để các hạt nhân có động năng đủ lớn, thắng được lực đẩy Cu-lông giữa các hạt nhân.</w:t>
      </w:r>
    </w:p>
    <w:p w:rsidR="00640006" w:rsidRPr="00640006" w:rsidRDefault="00640006" w:rsidP="00640006">
      <w:r w:rsidRPr="00640006">
        <w:t>Câu 2: Đáp án B</w:t>
      </w:r>
    </w:p>
    <w:p w:rsidR="00640006" w:rsidRPr="00640006" w:rsidRDefault="00640006" w:rsidP="00640006">
      <w:r w:rsidRPr="00640006">
        <w:t xml:space="preserve">Trong quá trình dao động của con lắc đơn, quả nặng đạt vị trí cao nhất khi ở 2 biên </w:t>
      </w:r>
      <w:r w:rsidRPr="00640006">
        <w:object w:dxaOrig="2180" w:dyaOrig="620">
          <v:shape id="_x0000_i3086" type="#_x0000_t75" style="width:108.85pt;height:31.1pt" o:ole="">
            <v:imagedata r:id="rId4081" o:title=""/>
          </v:shape>
          <o:OLEObject Type="Embed" ProgID="Equation.DSMT4" ShapeID="_x0000_i3086" DrawAspect="Content" ObjectID="_1646166553" r:id="rId4082"/>
        </w:object>
      </w:r>
      <w:r w:rsidRPr="00640006">
        <w:t>.</w:t>
      </w:r>
    </w:p>
    <w:p w:rsidR="00640006" w:rsidRPr="00640006" w:rsidRDefault="00640006" w:rsidP="00640006">
      <w:r w:rsidRPr="00640006">
        <w:t>Câu 3: Đáp án B</w:t>
      </w:r>
    </w:p>
    <w:p w:rsidR="00640006" w:rsidRPr="00640006" w:rsidRDefault="00640006" w:rsidP="00640006">
      <w:r w:rsidRPr="00640006">
        <w:t>Âm thanh do hai nhạc cụ phát ra, dù có cùng độ cao và mức cường độ âm thì tai người vẫn có thể phân biệt được là vì chúng khác nhau về đồ thị âm, tức là âm sắc. Do đó, để phân biệt âm thanh của các nhạc cụ khác nhau phát ra, người ta dựa vào âm sắc.</w:t>
      </w:r>
    </w:p>
    <w:p w:rsidR="00640006" w:rsidRPr="00640006" w:rsidRDefault="00640006" w:rsidP="00640006">
      <w:r w:rsidRPr="00640006">
        <w:t>Câu 4: Đáp án D</w:t>
      </w:r>
    </w:p>
    <w:p w:rsidR="00640006" w:rsidRPr="00640006" w:rsidRDefault="00640006" w:rsidP="00640006">
      <w:r w:rsidRPr="00640006">
        <w:t xml:space="preserve">Trong truyền thanh, truyền hình mặt đất, người ta cần lợi dụng tính phản xạ sóng điện từ của tầng điện ly nên thường dùng các loại sóng điện từ: sóng dài, sóng trung và sóng ngắn. Sóng cực ngắn có thể xuyên </w:t>
      </w:r>
      <w:r w:rsidRPr="00640006">
        <w:lastRenderedPageBreak/>
        <w:t>qua tầng điện ly nên không được sử dụng trong truyền thanh, truyền hình mặt đất, mà thường được sử dụng trong truyền thông qua vệ tinh.</w:t>
      </w:r>
    </w:p>
    <w:p w:rsidR="00640006" w:rsidRPr="00640006" w:rsidRDefault="00640006" w:rsidP="00640006">
      <w:r w:rsidRPr="00640006">
        <w:t>Câu 5: Đáp án A</w:t>
      </w:r>
    </w:p>
    <w:p w:rsidR="00640006" w:rsidRPr="00640006" w:rsidRDefault="00640006" w:rsidP="00640006">
      <w:r w:rsidRPr="00640006">
        <w:t xml:space="preserve">Tần số góc của dòng điện là </w:t>
      </w:r>
      <w:r w:rsidRPr="00640006">
        <w:object w:dxaOrig="2220" w:dyaOrig="320">
          <v:shape id="_x0000_i3087" type="#_x0000_t75" style="width:111.15pt;height:16.15pt" o:ole="">
            <v:imagedata r:id="rId4083" o:title=""/>
          </v:shape>
          <o:OLEObject Type="Embed" ProgID="Equation.DSMT4" ShapeID="_x0000_i3087" DrawAspect="Content" ObjectID="_1646166554" r:id="rId4084"/>
        </w:object>
      </w:r>
      <w:r w:rsidRPr="00640006">
        <w:t>.</w:t>
      </w:r>
    </w:p>
    <w:p w:rsidR="00640006" w:rsidRPr="00640006" w:rsidRDefault="00640006" w:rsidP="00640006">
      <w:r w:rsidRPr="00640006">
        <w:t xml:space="preserve">Dung kháng của tụ là: </w:t>
      </w:r>
      <w:r w:rsidRPr="00640006">
        <w:object w:dxaOrig="1760" w:dyaOrig="620">
          <v:shape id="_x0000_i3088" type="#_x0000_t75" style="width:88.15pt;height:31.1pt" o:ole="">
            <v:imagedata r:id="rId4085" o:title=""/>
          </v:shape>
          <o:OLEObject Type="Embed" ProgID="Equation.DSMT4" ShapeID="_x0000_i3088" DrawAspect="Content" ObjectID="_1646166555" r:id="rId4086"/>
        </w:object>
      </w:r>
      <w:r w:rsidRPr="00640006">
        <w:t>.</w:t>
      </w:r>
    </w:p>
    <w:p w:rsidR="00640006" w:rsidRPr="00640006" w:rsidRDefault="00640006" w:rsidP="00640006">
      <w:r w:rsidRPr="00640006">
        <w:t xml:space="preserve">Điện áp hiệu dụng giữa hai đầu tụ điện: </w:t>
      </w:r>
      <w:r w:rsidRPr="00640006">
        <w:object w:dxaOrig="4020" w:dyaOrig="660">
          <v:shape id="_x0000_i3089" type="#_x0000_t75" style="width:201pt;height:32.85pt" o:ole="">
            <v:imagedata r:id="rId4087" o:title=""/>
          </v:shape>
          <o:OLEObject Type="Embed" ProgID="Equation.DSMT4" ShapeID="_x0000_i3089" DrawAspect="Content" ObjectID="_1646166556" r:id="rId4088"/>
        </w:object>
      </w:r>
      <w:r w:rsidRPr="00640006">
        <w:t>.</w:t>
      </w:r>
    </w:p>
    <w:p w:rsidR="00640006" w:rsidRPr="00640006" w:rsidRDefault="00640006" w:rsidP="00640006">
      <w:r w:rsidRPr="00640006">
        <w:t>Câu 6: Đáp án D</w:t>
      </w:r>
    </w:p>
    <w:p w:rsidR="00640006" w:rsidRPr="00640006" w:rsidRDefault="00640006" w:rsidP="00640006">
      <w:r w:rsidRPr="00640006">
        <w:t>Khi so sánh quang phổ vạch phát xạ của hai nguyên tố hóa học khác nhau người ta thấy có sự khác nhau về số lượng các vạch phổ, vị trí các vạch phổ, và độ sáng tỉ đối giữa các vạch.</w:t>
      </w:r>
    </w:p>
    <w:p w:rsidR="00640006" w:rsidRPr="00640006" w:rsidRDefault="00640006" w:rsidP="00640006">
      <w:r w:rsidRPr="00640006">
        <w:t>Câu 7: Đáp án C</w:t>
      </w:r>
    </w:p>
    <w:p w:rsidR="00640006" w:rsidRPr="00640006" w:rsidRDefault="00640006" w:rsidP="00640006">
      <w:r w:rsidRPr="00640006">
        <w:t xml:space="preserve">Khi đi từ không khí vào thủy tinh, do tần số f của ánh sáng không đổi nên năng lượng của photon ánh sáng là </w:t>
      </w:r>
      <w:r w:rsidRPr="00640006">
        <w:object w:dxaOrig="660" w:dyaOrig="279">
          <v:shape id="_x0000_i3090" type="#_x0000_t75" style="width:32.85pt;height:13.8pt" o:ole="">
            <v:imagedata r:id="rId4089" o:title=""/>
          </v:shape>
          <o:OLEObject Type="Embed" ProgID="Equation.DSMT4" ShapeID="_x0000_i3090" DrawAspect="Content" ObjectID="_1646166557" r:id="rId4090"/>
        </w:object>
      </w:r>
      <w:r w:rsidRPr="00640006">
        <w:t xml:space="preserve"> không đổi. Tuy nhiên, do chiết suất của thủy tinh lớn hơn không khí nên vận tốc truyền ánh sáng bị giảm, </w:t>
      </w:r>
      <w:r w:rsidRPr="00640006">
        <w:object w:dxaOrig="620" w:dyaOrig="620">
          <v:shape id="_x0000_i3091" type="#_x0000_t75" style="width:31.1pt;height:31.1pt" o:ole="">
            <v:imagedata r:id="rId4091" o:title=""/>
          </v:shape>
          <o:OLEObject Type="Embed" ProgID="Equation.DSMT4" ShapeID="_x0000_i3091" DrawAspect="Content" ObjectID="_1646166558" r:id="rId4092"/>
        </w:object>
      </w:r>
      <w:r w:rsidRPr="00640006">
        <w:t xml:space="preserve"> và do đó bước sóng </w:t>
      </w:r>
      <w:r w:rsidRPr="00640006">
        <w:object w:dxaOrig="1120" w:dyaOrig="620">
          <v:shape id="_x0000_i3092" type="#_x0000_t75" style="width:55.85pt;height:31.1pt" o:ole="">
            <v:imagedata r:id="rId4093" o:title=""/>
          </v:shape>
          <o:OLEObject Type="Embed" ProgID="Equation.DSMT4" ShapeID="_x0000_i3092" DrawAspect="Content" ObjectID="_1646166559" r:id="rId4094"/>
        </w:object>
      </w:r>
      <w:r w:rsidRPr="00640006">
        <w:t xml:space="preserve"> bị suy giảm tương ứng.</w:t>
      </w:r>
    </w:p>
    <w:p w:rsidR="00640006" w:rsidRPr="00640006" w:rsidRDefault="00640006" w:rsidP="00640006">
      <w:r w:rsidRPr="00640006">
        <w:t>Câu 8: Đáp án A</w:t>
      </w:r>
    </w:p>
    <w:p w:rsidR="00640006" w:rsidRPr="00640006" w:rsidRDefault="00640006" w:rsidP="00640006">
      <w:r w:rsidRPr="00640006">
        <w:t xml:space="preserve">Giả sử ta có hai dao động thành phần là </w:t>
      </w:r>
      <w:r w:rsidRPr="00640006">
        <w:object w:dxaOrig="2020" w:dyaOrig="400">
          <v:shape id="_x0000_i3093" type="#_x0000_t75" style="width:100.8pt;height:20.15pt" o:ole="">
            <v:imagedata r:id="rId4095" o:title=""/>
          </v:shape>
          <o:OLEObject Type="Embed" ProgID="Equation.DSMT4" ShapeID="_x0000_i3093" DrawAspect="Content" ObjectID="_1646166560" r:id="rId4096"/>
        </w:object>
      </w:r>
      <w:r w:rsidRPr="00640006">
        <w:t xml:space="preserve"> và </w:t>
      </w:r>
      <w:r w:rsidRPr="00640006">
        <w:object w:dxaOrig="2100" w:dyaOrig="400">
          <v:shape id="_x0000_i3094" type="#_x0000_t75" style="width:104.85pt;height:20.15pt" o:ole="">
            <v:imagedata r:id="rId4097" o:title=""/>
          </v:shape>
          <o:OLEObject Type="Embed" ProgID="Equation.DSMT4" ShapeID="_x0000_i3094" DrawAspect="Content" ObjectID="_1646166561" r:id="rId4098"/>
        </w:object>
      </w:r>
      <w:r w:rsidRPr="00640006">
        <w:t xml:space="preserve">, khi đó biên độ dao động tổng hợp là </w:t>
      </w:r>
      <w:r w:rsidRPr="00640006">
        <w:object w:dxaOrig="3540" w:dyaOrig="480">
          <v:shape id="_x0000_i3095" type="#_x0000_t75" style="width:176.85pt;height:24.2pt" o:ole="">
            <v:imagedata r:id="rId4099" o:title=""/>
          </v:shape>
          <o:OLEObject Type="Embed" ProgID="Equation.DSMT4" ShapeID="_x0000_i3095" DrawAspect="Content" ObjectID="_1646166562" r:id="rId4100"/>
        </w:object>
      </w:r>
      <w:r w:rsidRPr="00640006">
        <w:t xml:space="preserve"> hoàn toàn không phụ thuộc vào tần số.</w:t>
      </w:r>
    </w:p>
    <w:p w:rsidR="00640006" w:rsidRPr="00640006" w:rsidRDefault="00640006" w:rsidP="00640006">
      <w:r w:rsidRPr="00640006">
        <w:t>Vậy biên độ dao động tổng hợp của hai dao động điều hòa cùng phương, cùng tần số, và có biên độ xác định không phụ thuộc vào tần số của hai dao động thành phần.</w:t>
      </w:r>
    </w:p>
    <w:p w:rsidR="00640006" w:rsidRPr="00640006" w:rsidRDefault="00640006" w:rsidP="00640006">
      <w:r w:rsidRPr="00640006">
        <w:t>Câu 9: Đáp án C</w:t>
      </w:r>
    </w:p>
    <w:p w:rsidR="00640006" w:rsidRPr="00640006" w:rsidRDefault="00640006" w:rsidP="00640006">
      <w:r w:rsidRPr="00640006">
        <w:t>Trên thực tế, trong quá trình sóng truyền từ A đến B thì năng lượng sóng sẽ giảm dần do nhiều nguyên nhân, chẳng hạn do ma sát của môi trường nên năng lượng sóng bị biến thành nhiệt năng, do đó biên độ dao động tại A luôn lớn hơn biên độ dao động tại B.</w:t>
      </w:r>
    </w:p>
    <w:p w:rsidR="00640006" w:rsidRPr="00640006" w:rsidRDefault="00640006" w:rsidP="00640006">
      <w:r w:rsidRPr="00640006">
        <w:t>Câu 10: Đáp án A</w:t>
      </w:r>
    </w:p>
    <w:p w:rsidR="00640006" w:rsidRPr="00640006" w:rsidRDefault="00640006" w:rsidP="00640006">
      <w:r w:rsidRPr="00640006">
        <w:t>Trong đèn hình ti vi sử dụng ống phóng điện tử, khi các electron đến đập vào màn huỳnh quang thì chúng bị chặn lại đột ngột, phần lớn động năng của electron biến thành năng lượng kích thích sự phát quang của màn huỳnh quang, một phần nhỏ biến thành nhiệt làm nóng màn huỳnh quang, một phần rất nhỏ khác biến thành năng lượng tia Rơn-ghen có bước sóng dài. Mặt đèn hình được chế tạo dày là để chặn các tia Rơn-ghen này, tránh nguy hiểm cho những người đang ngồi trước máy.</w:t>
      </w:r>
    </w:p>
    <w:p w:rsidR="00640006" w:rsidRPr="00640006" w:rsidRDefault="00640006" w:rsidP="00640006">
      <w:r w:rsidRPr="00640006">
        <w:t>Câu 11: Đáp án C</w:t>
      </w:r>
    </w:p>
    <w:p w:rsidR="00640006" w:rsidRPr="00640006" w:rsidRDefault="00640006" w:rsidP="00640006">
      <w:r w:rsidRPr="00640006">
        <w:lastRenderedPageBreak/>
        <w:t xml:space="preserve">Công suất hao phí trên đường dây truyền tải được tính </w:t>
      </w:r>
      <w:r w:rsidRPr="00640006">
        <w:object w:dxaOrig="1540" w:dyaOrig="700">
          <v:shape id="_x0000_i3096" type="#_x0000_t75" style="width:77.2pt;height:35.15pt" o:ole="">
            <v:imagedata r:id="rId4101" o:title=""/>
          </v:shape>
          <o:OLEObject Type="Embed" ProgID="Equation.DSMT4" ShapeID="_x0000_i3096" DrawAspect="Content" ObjectID="_1646166563" r:id="rId4102"/>
        </w:object>
      </w:r>
      <w:r w:rsidRPr="00640006">
        <w:t>. Do đó trong quá trình truyền tải điện năng đi xa bằng dòng điện xoay chiều, công suất hao phí trên đường dây truyền tải tỉ lệ nghịch với bình phương điện áp hiệu dụng đưa lên đường truyền.</w:t>
      </w:r>
    </w:p>
    <w:p w:rsidR="00640006" w:rsidRPr="00640006" w:rsidRDefault="00640006" w:rsidP="00640006">
      <w:r w:rsidRPr="00640006">
        <w:t>Câu 12: Đáp án C</w:t>
      </w:r>
    </w:p>
    <w:p w:rsidR="00640006" w:rsidRPr="00640006" w:rsidRDefault="00640006" w:rsidP="00640006">
      <w:r w:rsidRPr="00640006">
        <w:t xml:space="preserve">Do năng lượng nghỉ được tính theo công thức </w:t>
      </w:r>
      <w:r w:rsidRPr="00640006">
        <w:object w:dxaOrig="840" w:dyaOrig="320">
          <v:shape id="_x0000_i3097" type="#_x0000_t75" style="width:42.05pt;height:16.15pt" o:ole="">
            <v:imagedata r:id="rId4103" o:title=""/>
          </v:shape>
          <o:OLEObject Type="Embed" ProgID="Equation.DSMT4" ShapeID="_x0000_i3097" DrawAspect="Content" ObjectID="_1646166564" r:id="rId4104"/>
        </w:object>
      </w:r>
      <w:r w:rsidRPr="00640006">
        <w:t xml:space="preserve"> nên suy ra </w:t>
      </w:r>
      <w:r w:rsidRPr="00640006">
        <w:object w:dxaOrig="3200" w:dyaOrig="660">
          <v:shape id="_x0000_i3098" type="#_x0000_t75" style="width:160.15pt;height:32.85pt" o:ole="">
            <v:imagedata r:id="rId4105" o:title=""/>
          </v:shape>
          <o:OLEObject Type="Embed" ProgID="Equation.DSMT4" ShapeID="_x0000_i3098" DrawAspect="Content" ObjectID="_1646166565" r:id="rId4106"/>
        </w:object>
      </w:r>
      <w:r w:rsidRPr="00640006">
        <w:t>.</w:t>
      </w:r>
    </w:p>
    <w:p w:rsidR="00640006" w:rsidRPr="00640006" w:rsidRDefault="00640006" w:rsidP="00640006">
      <w:r w:rsidRPr="00640006">
        <w:t>Câu 13: Đáp án B</w:t>
      </w:r>
    </w:p>
    <w:p w:rsidR="00640006" w:rsidRPr="00640006" w:rsidRDefault="00640006" w:rsidP="00640006">
      <w:r w:rsidRPr="00640006">
        <w:t xml:space="preserve">Chu kỳ dòng điện là </w:t>
      </w:r>
      <w:r w:rsidRPr="00640006">
        <w:object w:dxaOrig="4040" w:dyaOrig="620">
          <v:shape id="_x0000_i3099" type="#_x0000_t75" style="width:202.2pt;height:31.1pt" o:ole="">
            <v:imagedata r:id="rId4107" o:title=""/>
          </v:shape>
          <o:OLEObject Type="Embed" ProgID="Equation.DSMT4" ShapeID="_x0000_i3099" DrawAspect="Content" ObjectID="_1646166566" r:id="rId4108"/>
        </w:object>
      </w:r>
      <w:r w:rsidRPr="00640006">
        <w:t>.</w:t>
      </w:r>
    </w:p>
    <w:p w:rsidR="00640006" w:rsidRPr="00640006" w:rsidRDefault="00640006" w:rsidP="00640006">
      <w:r w:rsidRPr="00640006">
        <w:t xml:space="preserve">Do trong mỗi chu kỳ dòng điện đổi chiều 2 lần nên trong một phút dòng điện đổi chiều </w:t>
      </w:r>
      <w:r w:rsidRPr="00640006">
        <w:object w:dxaOrig="1440" w:dyaOrig="279">
          <v:shape id="_x0000_i3100" type="#_x0000_t75" style="width:1in;height:13.8pt" o:ole="">
            <v:imagedata r:id="rId4109" o:title=""/>
          </v:shape>
          <o:OLEObject Type="Embed" ProgID="Equation.DSMT4" ShapeID="_x0000_i3100" DrawAspect="Content" ObjectID="_1646166567" r:id="rId4110"/>
        </w:object>
      </w:r>
      <w:r w:rsidRPr="00640006">
        <w:t xml:space="preserve"> lần.</w:t>
      </w:r>
    </w:p>
    <w:p w:rsidR="00640006" w:rsidRPr="00640006" w:rsidRDefault="00640006" w:rsidP="00640006">
      <w:r w:rsidRPr="00640006">
        <w:t>Câu 14: Đáp án D</w:t>
      </w:r>
    </w:p>
    <w:p w:rsidR="00640006" w:rsidRPr="00640006" w:rsidRDefault="00640006" w:rsidP="00640006">
      <w:r w:rsidRPr="00640006">
        <w:t>Từ trường do nam châm vĩnh cửu sinh ra có chiều đi vào cực nam (S) và đi ra ở cực bắc (N), như vậy các đường sức từ sẽ hướng từ trái sang phải như hình vẽ.</w:t>
      </w:r>
    </w:p>
    <w:p w:rsidR="00640006" w:rsidRPr="00640006" w:rsidRDefault="003E7F8B" w:rsidP="00640006">
      <w:r>
        <w:rPr>
          <w:noProof/>
        </w:rPr>
        <w:drawing>
          <wp:anchor distT="0" distB="0" distL="114300" distR="114300" simplePos="0" relativeHeight="251685888" behindDoc="1" locked="0" layoutInCell="1" allowOverlap="1">
            <wp:simplePos x="0" y="0"/>
            <wp:positionH relativeFrom="column">
              <wp:posOffset>3945255</wp:posOffset>
            </wp:positionH>
            <wp:positionV relativeFrom="paragraph">
              <wp:posOffset>-3175</wp:posOffset>
            </wp:positionV>
            <wp:extent cx="2548890" cy="1186815"/>
            <wp:effectExtent l="0" t="0" r="3810" b="0"/>
            <wp:wrapThrough wrapText="bothSides">
              <wp:wrapPolygon edited="0">
                <wp:start x="0" y="0"/>
                <wp:lineTo x="0" y="21149"/>
                <wp:lineTo x="21471" y="21149"/>
                <wp:lineTo x="21471" y="0"/>
                <wp:lineTo x="0" y="0"/>
              </wp:wrapPolygon>
            </wp:wrapThrough>
            <wp:docPr id="306" name="Picture 30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Untitled"/>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2548890" cy="118681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Dây dẫn mang dòng điện đặt trong từ trường sẽ chịu tác dụng của lực từ có chiều xác định theo quy tắc bàn tay trái. </w:t>
      </w:r>
    </w:p>
    <w:p w:rsidR="00640006" w:rsidRPr="00640006" w:rsidRDefault="00640006" w:rsidP="00640006">
      <w:r w:rsidRPr="00640006">
        <w:t>Từ đó ta suy ra lực từ hướng từ dưới lên trên, nên dây dẫn sẽ dịch chuyển lên phía trên.</w:t>
      </w:r>
    </w:p>
    <w:p w:rsidR="00640006" w:rsidRPr="00640006" w:rsidRDefault="00640006" w:rsidP="00640006">
      <w:r w:rsidRPr="00640006">
        <w:t>Câu 15: Đáp án A</w:t>
      </w:r>
    </w:p>
    <w:p w:rsidR="00640006" w:rsidRPr="00640006" w:rsidRDefault="00640006" w:rsidP="00640006">
      <w:r w:rsidRPr="00640006">
        <w:t xml:space="preserve">Điều kiện để trên sợi dây 1 đầu cố định, 1 đầu tự do xảy ra hiện tượng sóng dừng là: </w:t>
      </w:r>
      <w:r w:rsidRPr="00640006">
        <w:object w:dxaOrig="1400" w:dyaOrig="620">
          <v:shape id="_x0000_i3101" type="#_x0000_t75" style="width:70.25pt;height:31.1pt" o:ole="">
            <v:imagedata r:id="rId4112" o:title=""/>
          </v:shape>
          <o:OLEObject Type="Embed" ProgID="Equation.DSMT4" ShapeID="_x0000_i3101" DrawAspect="Content" ObjectID="_1646166568" r:id="rId4113"/>
        </w:object>
      </w:r>
      <w:r w:rsidRPr="00640006">
        <w:t>.</w:t>
      </w:r>
    </w:p>
    <w:p w:rsidR="00640006" w:rsidRPr="00640006" w:rsidRDefault="00640006" w:rsidP="00640006">
      <w:r w:rsidRPr="00640006">
        <w:t xml:space="preserve">Tần số nhỏ nhất là: </w:t>
      </w:r>
      <w:r w:rsidRPr="00640006">
        <w:object w:dxaOrig="700" w:dyaOrig="620">
          <v:shape id="_x0000_i3102" type="#_x0000_t75" style="width:35.15pt;height:31.1pt" o:ole="">
            <v:imagedata r:id="rId4114" o:title=""/>
          </v:shape>
          <o:OLEObject Type="Embed" ProgID="Equation.DSMT4" ShapeID="_x0000_i3102" DrawAspect="Content" ObjectID="_1646166569" r:id="rId4115"/>
        </w:object>
      </w:r>
      <w:r w:rsidRPr="00640006">
        <w:t>.</w:t>
      </w:r>
    </w:p>
    <w:p w:rsidR="00640006" w:rsidRPr="00640006" w:rsidRDefault="00640006" w:rsidP="00640006">
      <w:r w:rsidRPr="00640006">
        <w:t xml:space="preserve">Tần số để trên dây xảy ra sóng dừng là: </w:t>
      </w:r>
      <w:r w:rsidRPr="00640006">
        <w:object w:dxaOrig="1480" w:dyaOrig="620">
          <v:shape id="_x0000_i3103" type="#_x0000_t75" style="width:73.75pt;height:31.1pt" o:ole="">
            <v:imagedata r:id="rId4116" o:title=""/>
          </v:shape>
          <o:OLEObject Type="Embed" ProgID="Equation.DSMT4" ShapeID="_x0000_i3103" DrawAspect="Content" ObjectID="_1646166570" r:id="rId4117"/>
        </w:object>
      </w:r>
      <w:r w:rsidRPr="00640006">
        <w:t>.</w:t>
      </w:r>
    </w:p>
    <w:p w:rsidR="00640006" w:rsidRPr="00640006" w:rsidRDefault="00640006" w:rsidP="00640006">
      <w:r w:rsidRPr="00640006">
        <w:object w:dxaOrig="3700" w:dyaOrig="780">
          <v:shape id="_x0000_i3104" type="#_x0000_t75" style="width:184.9pt;height:39.15pt" o:ole="">
            <v:imagedata r:id="rId4118" o:title=""/>
          </v:shape>
          <o:OLEObject Type="Embed" ProgID="Equation.DSMT4" ShapeID="_x0000_i3104" DrawAspect="Content" ObjectID="_1646166571" r:id="rId4119"/>
        </w:object>
      </w:r>
      <w:r w:rsidRPr="00640006">
        <w:t>.</w:t>
      </w:r>
    </w:p>
    <w:p w:rsidR="00640006" w:rsidRPr="00640006" w:rsidRDefault="00640006" w:rsidP="00640006">
      <w:r w:rsidRPr="00640006">
        <w:t>Câu 16: Đáp án A</w:t>
      </w:r>
    </w:p>
    <w:p w:rsidR="00640006" w:rsidRPr="00640006" w:rsidRDefault="00640006" w:rsidP="00640006">
      <w:r w:rsidRPr="00640006">
        <w:t xml:space="preserve">Ta có góc tới giới hạn phản xạ toàn phần được xác định từ phương trình </w:t>
      </w:r>
      <w:r w:rsidRPr="00640006">
        <w:object w:dxaOrig="1040" w:dyaOrig="620">
          <v:shape id="_x0000_i3105" type="#_x0000_t75" style="width:51.85pt;height:31.1pt" o:ole="">
            <v:imagedata r:id="rId4120" o:title=""/>
          </v:shape>
          <o:OLEObject Type="Embed" ProgID="Equation.DSMT4" ShapeID="_x0000_i3105" DrawAspect="Content" ObjectID="_1646166572" r:id="rId4121"/>
        </w:object>
      </w:r>
      <w:r w:rsidRPr="00640006">
        <w:t>.</w:t>
      </w:r>
    </w:p>
    <w:p w:rsidR="00640006" w:rsidRPr="00640006" w:rsidRDefault="00640006" w:rsidP="00640006">
      <w:r w:rsidRPr="00640006">
        <w:t xml:space="preserve">Từ đó ta xác định góc giới hạn phản xạ toàn phần của tia đỏ và tia tím qua các phương trình: </w:t>
      </w:r>
      <w:r w:rsidRPr="00640006">
        <w:object w:dxaOrig="1160" w:dyaOrig="680">
          <v:shape id="_x0000_i3106" type="#_x0000_t75" style="width:58.2pt;height:34pt" o:ole="">
            <v:imagedata r:id="rId4122" o:title=""/>
          </v:shape>
          <o:OLEObject Type="Embed" ProgID="Equation.DSMT4" ShapeID="_x0000_i3106" DrawAspect="Content" ObjectID="_1646166573" r:id="rId4123"/>
        </w:object>
      </w:r>
      <w:r w:rsidRPr="00640006">
        <w:t xml:space="preserve"> và </w:t>
      </w:r>
      <w:r w:rsidRPr="00640006">
        <w:object w:dxaOrig="1219" w:dyaOrig="680">
          <v:shape id="_x0000_i3107" type="#_x0000_t75" style="width:61.05pt;height:34pt" o:ole="">
            <v:imagedata r:id="rId4124" o:title=""/>
          </v:shape>
          <o:OLEObject Type="Embed" ProgID="Equation.DSMT4" ShapeID="_x0000_i3107" DrawAspect="Content" ObjectID="_1646166574" r:id="rId4125"/>
        </w:object>
      </w:r>
      <w:r w:rsidRPr="00640006">
        <w:t>.</w:t>
      </w:r>
    </w:p>
    <w:p w:rsidR="00640006" w:rsidRPr="00640006" w:rsidRDefault="00640006" w:rsidP="00640006">
      <w:r w:rsidRPr="00640006">
        <w:t xml:space="preserve">Theo bài ta có: </w:t>
      </w:r>
      <w:r w:rsidRPr="00640006">
        <w:object w:dxaOrig="5360" w:dyaOrig="400">
          <v:shape id="_x0000_i3108" type="#_x0000_t75" style="width:267.85pt;height:20.15pt" o:ole="">
            <v:imagedata r:id="rId4126" o:title=""/>
          </v:shape>
          <o:OLEObject Type="Embed" ProgID="Equation.DSMT4" ShapeID="_x0000_i3108" DrawAspect="Content" ObjectID="_1646166575" r:id="rId4127"/>
        </w:object>
      </w:r>
      <w:r w:rsidRPr="00640006">
        <w:t>.</w:t>
      </w:r>
    </w:p>
    <w:p w:rsidR="00640006" w:rsidRPr="00640006" w:rsidRDefault="00640006" w:rsidP="00640006">
      <w:r w:rsidRPr="00640006">
        <w:lastRenderedPageBreak/>
        <w:t>Suy ra tia tím bị phản xạ toàn phần tại mặt nước còn tia đỏ ló ra ngoài không khí.</w:t>
      </w:r>
    </w:p>
    <w:p w:rsidR="00640006" w:rsidRPr="00640006" w:rsidRDefault="00640006" w:rsidP="00640006">
      <w:r w:rsidRPr="00640006">
        <w:t>Câu 17: Đáp án A</w:t>
      </w:r>
    </w:p>
    <w:p w:rsidR="00640006" w:rsidRPr="00640006" w:rsidRDefault="00640006" w:rsidP="00640006">
      <w:r w:rsidRPr="00640006">
        <w:t>Áp dụng định luật bảo toàn số khối và định luật bảo toàn điện tích, ta có:</w:t>
      </w:r>
    </w:p>
    <w:p w:rsidR="00640006" w:rsidRPr="00640006" w:rsidRDefault="00640006" w:rsidP="00640006">
      <w:r w:rsidRPr="00640006">
        <w:object w:dxaOrig="2820" w:dyaOrig="760">
          <v:shape id="_x0000_i3109" type="#_x0000_t75" style="width:141.1pt;height:38pt" o:ole="">
            <v:imagedata r:id="rId4128" o:title=""/>
          </v:shape>
          <o:OLEObject Type="Embed" ProgID="Equation.DSMT4" ShapeID="_x0000_i3109" DrawAspect="Content" ObjectID="_1646166576" r:id="rId4129"/>
        </w:object>
      </w:r>
    </w:p>
    <w:p w:rsidR="00640006" w:rsidRPr="00640006" w:rsidRDefault="00640006" w:rsidP="00640006">
      <w:r w:rsidRPr="00640006">
        <w:t xml:space="preserve">Số notron trong hạt nhân X là </w:t>
      </w:r>
      <w:r w:rsidRPr="00640006">
        <w:object w:dxaOrig="2020" w:dyaOrig="360">
          <v:shape id="_x0000_i3110" type="#_x0000_t75" style="width:100.8pt;height:17.85pt" o:ole="">
            <v:imagedata r:id="rId4130" o:title=""/>
          </v:shape>
          <o:OLEObject Type="Embed" ProgID="Equation.DSMT4" ShapeID="_x0000_i3110" DrawAspect="Content" ObjectID="_1646166577" r:id="rId4131"/>
        </w:object>
      </w:r>
      <w:r w:rsidRPr="00640006">
        <w:t>.</w:t>
      </w:r>
    </w:p>
    <w:p w:rsidR="00640006" w:rsidRPr="00640006" w:rsidRDefault="00640006" w:rsidP="00640006">
      <w:r w:rsidRPr="00640006">
        <w:t>Câu 18: Đáp án C</w:t>
      </w:r>
    </w:p>
    <w:p w:rsidR="00640006" w:rsidRPr="00640006" w:rsidRDefault="00640006" w:rsidP="00640006">
      <w:r w:rsidRPr="00640006">
        <w:t xml:space="preserve">Gọi </w:t>
      </w:r>
      <w:r w:rsidRPr="00640006">
        <w:object w:dxaOrig="700" w:dyaOrig="360">
          <v:shape id="_x0000_i3111" type="#_x0000_t75" style="width:35.15pt;height:17.85pt" o:ole="">
            <v:imagedata r:id="rId4132" o:title=""/>
          </v:shape>
          <o:OLEObject Type="Embed" ProgID="Equation.DSMT4" ShapeID="_x0000_i3111" DrawAspect="Content" ObjectID="_1646166578" r:id="rId4133"/>
        </w:object>
      </w:r>
      <w:r w:rsidRPr="00640006">
        <w:t xml:space="preserve"> lần lượt là số vòng dây của cuộn sơ cấp và cuộn thứ cấp trong máy biến áp. Gọi </w:t>
      </w:r>
      <w:r w:rsidRPr="00640006">
        <w:object w:dxaOrig="680" w:dyaOrig="360">
          <v:shape id="_x0000_i3112" type="#_x0000_t75" style="width:34pt;height:17.85pt" o:ole="">
            <v:imagedata r:id="rId4134" o:title=""/>
          </v:shape>
          <o:OLEObject Type="Embed" ProgID="Equation.DSMT4" ShapeID="_x0000_i3112" DrawAspect="Content" ObjectID="_1646166579" r:id="rId4135"/>
        </w:object>
      </w:r>
      <w:r w:rsidRPr="00640006">
        <w:t xml:space="preserve"> lần lượt là điện áp hiệu dụng ở cuộn sơ cấp và cuộn thứ cấp, ta có: </w:t>
      </w:r>
      <w:r w:rsidRPr="00640006">
        <w:object w:dxaOrig="3140" w:dyaOrig="680">
          <v:shape id="_x0000_i3113" type="#_x0000_t75" style="width:157.25pt;height:34pt" o:ole="">
            <v:imagedata r:id="rId4136" o:title=""/>
          </v:shape>
          <o:OLEObject Type="Embed" ProgID="Equation.DSMT4" ShapeID="_x0000_i3113" DrawAspect="Content" ObjectID="_1646166580" r:id="rId4137"/>
        </w:object>
      </w:r>
      <w:r w:rsidRPr="00640006">
        <w:t>.</w:t>
      </w:r>
    </w:p>
    <w:p w:rsidR="00640006" w:rsidRPr="00640006" w:rsidRDefault="00640006" w:rsidP="00640006">
      <w:r w:rsidRPr="00640006">
        <w:t>Câu 19: Đáp án D</w:t>
      </w:r>
    </w:p>
    <w:p w:rsidR="00640006" w:rsidRPr="00640006" w:rsidRDefault="00640006" w:rsidP="00640006">
      <w:r w:rsidRPr="00640006">
        <w:t>Chất điểm đang dao động điều hòa với biên độ bằng 3 cm.</w:t>
      </w:r>
    </w:p>
    <w:p w:rsidR="00640006" w:rsidRPr="00640006" w:rsidRDefault="00640006" w:rsidP="00640006">
      <w:r w:rsidRPr="00640006">
        <w:t xml:space="preserve">Tọa độ của chất điểm nằm trong phạm vi với </w:t>
      </w:r>
      <w:r w:rsidRPr="00640006">
        <w:object w:dxaOrig="1860" w:dyaOrig="360">
          <v:shape id="_x0000_i3114" type="#_x0000_t75" style="width:92.75pt;height:17.85pt" o:ole="">
            <v:imagedata r:id="rId4138" o:title=""/>
          </v:shape>
          <o:OLEObject Type="Embed" ProgID="Equation.DSMT4" ShapeID="_x0000_i3114" DrawAspect="Content" ObjectID="_1646166581" r:id="rId4139"/>
        </w:object>
      </w:r>
      <w:r w:rsidRPr="00640006">
        <w:t xml:space="preserve"> và </w:t>
      </w:r>
      <w:r w:rsidRPr="00640006">
        <w:object w:dxaOrig="1960" w:dyaOrig="360">
          <v:shape id="_x0000_i3115" type="#_x0000_t75" style="width:97.9pt;height:17.85pt" o:ole="">
            <v:imagedata r:id="rId4140" o:title=""/>
          </v:shape>
          <o:OLEObject Type="Embed" ProgID="Equation.DSMT4" ShapeID="_x0000_i3115" DrawAspect="Content" ObjectID="_1646166582" r:id="rId4141"/>
        </w:object>
      </w:r>
      <w:r w:rsidRPr="00640006">
        <w:t>.</w:t>
      </w:r>
    </w:p>
    <w:p w:rsidR="00640006" w:rsidRPr="00640006" w:rsidRDefault="00640006" w:rsidP="00640006">
      <w:r w:rsidRPr="00640006">
        <w:t xml:space="preserve">Vị trí cân bằng có tọa độ là: </w:t>
      </w:r>
      <w:r w:rsidRPr="00640006">
        <w:object w:dxaOrig="2500" w:dyaOrig="620">
          <v:shape id="_x0000_i3116" type="#_x0000_t75" style="width:125pt;height:31.1pt" o:ole="">
            <v:imagedata r:id="rId4142" o:title=""/>
          </v:shape>
          <o:OLEObject Type="Embed" ProgID="Equation.DSMT4" ShapeID="_x0000_i3116" DrawAspect="Content" ObjectID="_1646166583" r:id="rId4143"/>
        </w:object>
      </w:r>
      <w:r w:rsidRPr="00640006">
        <w:t>.</w:t>
      </w:r>
    </w:p>
    <w:p w:rsidR="00640006" w:rsidRPr="00640006" w:rsidRDefault="00640006" w:rsidP="00640006">
      <w:r w:rsidRPr="00640006">
        <w:t>Chất điểm đạt tốc độ cực đại khi đi ngang qua vị trí cân bằng chính là vị trí có tọa độ 2 cm.</w:t>
      </w:r>
    </w:p>
    <w:p w:rsidR="00640006" w:rsidRPr="00640006" w:rsidRDefault="00640006" w:rsidP="00640006">
      <w:r w:rsidRPr="00640006">
        <w:t>Câu 20: Đáp án C</w:t>
      </w:r>
    </w:p>
    <w:p w:rsidR="00640006" w:rsidRPr="00640006" w:rsidRDefault="00640006" w:rsidP="00640006">
      <w:r w:rsidRPr="00640006">
        <w:t xml:space="preserve">Công thoát e của kim loại </w:t>
      </w:r>
      <w:r w:rsidRPr="00640006">
        <w:object w:dxaOrig="5980" w:dyaOrig="720">
          <v:shape id="_x0000_i3117" type="#_x0000_t75" style="width:298.95pt;height:36.3pt" o:ole="">
            <v:imagedata r:id="rId4144" o:title=""/>
          </v:shape>
          <o:OLEObject Type="Embed" ProgID="Equation.DSMT4" ShapeID="_x0000_i3117" DrawAspect="Content" ObjectID="_1646166584" r:id="rId4145"/>
        </w:object>
      </w:r>
      <w:r w:rsidRPr="00640006">
        <w:t>.</w:t>
      </w:r>
    </w:p>
    <w:p w:rsidR="00640006" w:rsidRPr="00640006" w:rsidRDefault="00640006" w:rsidP="00640006">
      <w:r w:rsidRPr="00640006">
        <w:t xml:space="preserve">Chỉ các bức xạ có năng lượng photon lớn hơn công thoát của kim loại thì mới có thể gây ra hiện tượng quang điện, do đó các bức xạ có thể gây ra hiện tượng quang điện cho kim loại này là </w:t>
      </w:r>
      <w:r w:rsidRPr="00640006">
        <w:object w:dxaOrig="260" w:dyaOrig="360">
          <v:shape id="_x0000_i3118" type="#_x0000_t75" style="width:13.25pt;height:17.85pt" o:ole="">
            <v:imagedata r:id="rId4146" o:title=""/>
          </v:shape>
          <o:OLEObject Type="Embed" ProgID="Equation.DSMT4" ShapeID="_x0000_i3118" DrawAspect="Content" ObjectID="_1646166585" r:id="rId4147"/>
        </w:object>
      </w:r>
      <w:r w:rsidRPr="00640006">
        <w:t xml:space="preserve"> và </w:t>
      </w:r>
      <w:r w:rsidRPr="00640006">
        <w:object w:dxaOrig="260" w:dyaOrig="360">
          <v:shape id="_x0000_i3119" type="#_x0000_t75" style="width:13.25pt;height:17.85pt" o:ole="">
            <v:imagedata r:id="rId4148" o:title=""/>
          </v:shape>
          <o:OLEObject Type="Embed" ProgID="Equation.DSMT4" ShapeID="_x0000_i3119" DrawAspect="Content" ObjectID="_1646166586" r:id="rId4149"/>
        </w:object>
      </w:r>
      <w:r w:rsidRPr="00640006">
        <w:t>.</w:t>
      </w:r>
    </w:p>
    <w:p w:rsidR="00640006" w:rsidRPr="00640006" w:rsidRDefault="00640006" w:rsidP="00640006">
      <w:r w:rsidRPr="00640006">
        <w:t>Câu 21: Đáp án D</w:t>
      </w:r>
    </w:p>
    <w:p w:rsidR="00640006" w:rsidRPr="00640006" w:rsidRDefault="003E7F8B" w:rsidP="00640006">
      <w:r>
        <w:rPr>
          <w:noProof/>
        </w:rPr>
        <w:drawing>
          <wp:anchor distT="0" distB="0" distL="114300" distR="114300" simplePos="0" relativeHeight="251686912" behindDoc="1" locked="0" layoutInCell="1" allowOverlap="1">
            <wp:simplePos x="0" y="0"/>
            <wp:positionH relativeFrom="column">
              <wp:posOffset>3176270</wp:posOffset>
            </wp:positionH>
            <wp:positionV relativeFrom="paragraph">
              <wp:posOffset>262890</wp:posOffset>
            </wp:positionV>
            <wp:extent cx="3316605" cy="1800860"/>
            <wp:effectExtent l="0" t="0" r="0" b="8890"/>
            <wp:wrapThrough wrapText="bothSides">
              <wp:wrapPolygon edited="0">
                <wp:start x="0" y="0"/>
                <wp:lineTo x="0" y="21478"/>
                <wp:lineTo x="21464" y="21478"/>
                <wp:lineTo x="21464" y="0"/>
                <wp:lineTo x="0" y="0"/>
              </wp:wrapPolygon>
            </wp:wrapThrough>
            <wp:docPr id="307" name="Picture 30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Untitled"/>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3316605" cy="180086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Chiều dòng điện cùng chiều với chiều dịch chuyển của các điện tích dương, nên dòng điện ra khỏi bản nào sẽ làm điện tích bản đó giám.</w:t>
      </w:r>
    </w:p>
    <w:p w:rsidR="00640006" w:rsidRPr="00640006" w:rsidRDefault="00640006" w:rsidP="00640006">
      <w:r w:rsidRPr="00640006">
        <w:t xml:space="preserve">Tại thời điểm ban đầu, </w:t>
      </w:r>
      <w:r w:rsidRPr="00640006">
        <w:object w:dxaOrig="520" w:dyaOrig="279">
          <v:shape id="_x0000_i3120" type="#_x0000_t75" style="width:25.9pt;height:13.8pt" o:ole="">
            <v:imagedata r:id="rId4151" o:title=""/>
          </v:shape>
          <o:OLEObject Type="Embed" ProgID="Equation.DSMT4" ShapeID="_x0000_i3120" DrawAspect="Content" ObjectID="_1646166587" r:id="rId4152"/>
        </w:object>
      </w:r>
      <w:r w:rsidRPr="00640006">
        <w:t>, dòng điện đi từ B qua cuộn cảm đến A nên điện tích bản A tăng.</w:t>
      </w:r>
    </w:p>
    <w:p w:rsidR="00640006" w:rsidRPr="00640006" w:rsidRDefault="00640006" w:rsidP="00640006">
      <w:r w:rsidRPr="00640006">
        <w:t xml:space="preserve">Như vậy bản A tích điện dương và đang tăng, tương ứng với điểm </w:t>
      </w:r>
      <w:r w:rsidRPr="00640006">
        <w:object w:dxaOrig="380" w:dyaOrig="360">
          <v:shape id="_x0000_i3121" type="#_x0000_t75" style="width:19pt;height:17.85pt" o:ole="">
            <v:imagedata r:id="rId4153" o:title=""/>
          </v:shape>
          <o:OLEObject Type="Embed" ProgID="Equation.DSMT4" ShapeID="_x0000_i3121" DrawAspect="Content" ObjectID="_1646166588" r:id="rId4154"/>
        </w:object>
      </w:r>
      <w:r w:rsidRPr="00640006">
        <w:t xml:space="preserve"> ở vị trí góc phần tư thứ IV trên đường tròn.</w:t>
      </w:r>
    </w:p>
    <w:p w:rsidR="00640006" w:rsidRPr="00640006" w:rsidRDefault="00640006" w:rsidP="00640006">
      <w:r w:rsidRPr="00640006">
        <w:t>Sau ¾ chu kỳ, điện tích trên bản A được mô tả bởi điểm ở góc phần tư thứ III, khi đó bản A đang tích điện âm và điện tích của nó đang tăng. Như vậy dòng điện đang đi vào bản A, tức là dòng điện đi từ B qua cuộn dây sang A.</w:t>
      </w:r>
    </w:p>
    <w:p w:rsidR="00640006" w:rsidRPr="00640006" w:rsidRDefault="00640006" w:rsidP="00640006">
      <w:r w:rsidRPr="00640006">
        <w:t>Câu 22: Đáp án A</w:t>
      </w:r>
    </w:p>
    <w:p w:rsidR="00640006" w:rsidRPr="00640006" w:rsidRDefault="00640006" w:rsidP="00640006">
      <w:r w:rsidRPr="00640006">
        <w:t xml:space="preserve">Trong hạt nhân </w:t>
      </w:r>
      <w:r w:rsidRPr="00640006">
        <w:object w:dxaOrig="400" w:dyaOrig="380">
          <v:shape id="_x0000_i3122" type="#_x0000_t75" style="width:20.15pt;height:19pt" o:ole="">
            <v:imagedata r:id="rId4155" o:title=""/>
          </v:shape>
          <o:OLEObject Type="Embed" ProgID="Equation.DSMT4" ShapeID="_x0000_i3122" DrawAspect="Content" ObjectID="_1646166589" r:id="rId4156"/>
        </w:object>
      </w:r>
      <w:r w:rsidRPr="00640006">
        <w:t xml:space="preserve"> thì </w:t>
      </w:r>
      <w:r w:rsidRPr="00640006">
        <w:object w:dxaOrig="1040" w:dyaOrig="279">
          <v:shape id="_x0000_i3123" type="#_x0000_t75" style="width:51.85pt;height:13.8pt" o:ole="">
            <v:imagedata r:id="rId4157" o:title=""/>
          </v:shape>
          <o:OLEObject Type="Embed" ProgID="Equation.DSMT4" ShapeID="_x0000_i3123" DrawAspect="Content" ObjectID="_1646166590" r:id="rId4158"/>
        </w:object>
      </w:r>
      <w:r w:rsidRPr="00640006">
        <w:t>, từ đó ta tính được:</w:t>
      </w:r>
    </w:p>
    <w:p w:rsidR="00640006" w:rsidRPr="00640006" w:rsidRDefault="00640006" w:rsidP="00640006">
      <w:r w:rsidRPr="00640006">
        <w:object w:dxaOrig="4200" w:dyaOrig="720">
          <v:shape id="_x0000_i3124" type="#_x0000_t75" style="width:210.25pt;height:36.3pt" o:ole="">
            <v:imagedata r:id="rId4159" o:title=""/>
          </v:shape>
          <o:OLEObject Type="Embed" ProgID="Equation.DSMT4" ShapeID="_x0000_i3124" DrawAspect="Content" ObjectID="_1646166591" r:id="rId4160"/>
        </w:object>
      </w:r>
    </w:p>
    <w:p w:rsidR="00640006" w:rsidRPr="00640006" w:rsidRDefault="00640006" w:rsidP="00640006">
      <w:r w:rsidRPr="00640006">
        <w:t xml:space="preserve">Suy ra hạt nhân </w:t>
      </w:r>
      <w:r w:rsidRPr="00640006">
        <w:object w:dxaOrig="600" w:dyaOrig="380">
          <v:shape id="_x0000_i3125" type="#_x0000_t75" style="width:29.95pt;height:19pt" o:ole="">
            <v:imagedata r:id="rId4161" o:title=""/>
          </v:shape>
          <o:OLEObject Type="Embed" ProgID="Equation.DSMT4" ShapeID="_x0000_i3125" DrawAspect="Content" ObjectID="_1646166592" r:id="rId4162"/>
        </w:object>
      </w:r>
      <w:r w:rsidRPr="00640006">
        <w:t xml:space="preserve"> có nhiều notron nhất.</w:t>
      </w:r>
    </w:p>
    <w:p w:rsidR="00640006" w:rsidRPr="00640006" w:rsidRDefault="00640006" w:rsidP="00640006">
      <w:r w:rsidRPr="00640006">
        <w:t>Câu 23: Đáp án D</w:t>
      </w:r>
    </w:p>
    <w:p w:rsidR="00640006" w:rsidRPr="00640006" w:rsidRDefault="00640006" w:rsidP="00640006">
      <w:r w:rsidRPr="00640006">
        <w:t xml:space="preserve">Trong quá trình R thay đổi, công suất toàn mạch đạt cực đại khi </w:t>
      </w:r>
      <w:r w:rsidRPr="00640006">
        <w:object w:dxaOrig="1840" w:dyaOrig="400">
          <v:shape id="_x0000_i3126" type="#_x0000_t75" style="width:92.15pt;height:20.15pt" o:ole="">
            <v:imagedata r:id="rId4163" o:title=""/>
          </v:shape>
          <o:OLEObject Type="Embed" ProgID="Equation.DSMT4" ShapeID="_x0000_i3126" DrawAspect="Content" ObjectID="_1646166593" r:id="rId4164"/>
        </w:object>
      </w:r>
      <w:r w:rsidRPr="00640006">
        <w:t>.</w:t>
      </w:r>
    </w:p>
    <w:p w:rsidR="00640006" w:rsidRPr="00640006" w:rsidRDefault="00640006" w:rsidP="00640006">
      <w:r w:rsidRPr="00640006">
        <w:t xml:space="preserve">Giá trị công suất cực đại là </w:t>
      </w:r>
      <w:r w:rsidRPr="00640006">
        <w:object w:dxaOrig="5520" w:dyaOrig="740">
          <v:shape id="_x0000_i3127" type="#_x0000_t75" style="width:275.9pt;height:36.85pt" o:ole="">
            <v:imagedata r:id="rId4165" o:title=""/>
          </v:shape>
          <o:OLEObject Type="Embed" ProgID="Equation.DSMT4" ShapeID="_x0000_i3127" DrawAspect="Content" ObjectID="_1646166594" r:id="rId4166"/>
        </w:object>
      </w:r>
      <w:r w:rsidRPr="00640006">
        <w:t>.</w:t>
      </w:r>
    </w:p>
    <w:p w:rsidR="00640006" w:rsidRPr="00640006" w:rsidRDefault="00640006" w:rsidP="00640006">
      <w:r w:rsidRPr="00640006">
        <w:t xml:space="preserve">Điều chỉnh R đến 2 giá trị </w:t>
      </w:r>
      <w:r w:rsidRPr="00640006">
        <w:object w:dxaOrig="300" w:dyaOrig="360">
          <v:shape id="_x0000_i3128" type="#_x0000_t75" style="width:15pt;height:17.85pt" o:ole="">
            <v:imagedata r:id="rId4167" o:title=""/>
          </v:shape>
          <o:OLEObject Type="Embed" ProgID="Equation.DSMT4" ShapeID="_x0000_i3128" DrawAspect="Content" ObjectID="_1646166595" r:id="rId4168"/>
        </w:object>
      </w:r>
      <w:r w:rsidRPr="00640006">
        <w:t xml:space="preserve"> và </w:t>
      </w:r>
      <w:r w:rsidRPr="00640006">
        <w:object w:dxaOrig="340" w:dyaOrig="360">
          <v:shape id="_x0000_i3129" type="#_x0000_t75" style="width:17.3pt;height:17.85pt" o:ole="">
            <v:imagedata r:id="rId4169" o:title=""/>
          </v:shape>
          <o:OLEObject Type="Embed" ProgID="Equation.DSMT4" ShapeID="_x0000_i3129" DrawAspect="Content" ObjectID="_1646166596" r:id="rId4170"/>
        </w:object>
      </w:r>
      <w:r w:rsidRPr="00640006">
        <w:t xml:space="preserve"> thì công suất trong mạch là như nhau nên ta có: </w:t>
      </w:r>
      <w:r w:rsidRPr="00640006">
        <w:object w:dxaOrig="7400" w:dyaOrig="380">
          <v:shape id="_x0000_i3130" type="#_x0000_t75" style="width:369.8pt;height:19pt" o:ole="">
            <v:imagedata r:id="rId4171" o:title=""/>
          </v:shape>
          <o:OLEObject Type="Embed" ProgID="Equation.DSMT4" ShapeID="_x0000_i3130" DrawAspect="Content" ObjectID="_1646166597" r:id="rId4172"/>
        </w:object>
      </w:r>
      <w:r w:rsidRPr="00640006">
        <w:t>.</w:t>
      </w:r>
    </w:p>
    <w:p w:rsidR="00640006" w:rsidRPr="00640006" w:rsidRDefault="00640006" w:rsidP="00640006">
      <w:r w:rsidRPr="00640006">
        <w:t>Câu 24: Đáp án A</w:t>
      </w:r>
    </w:p>
    <w:p w:rsidR="00640006" w:rsidRPr="00640006" w:rsidRDefault="00640006" w:rsidP="00640006">
      <w:r w:rsidRPr="00640006">
        <w:t xml:space="preserve">Điều kiện để có vân sáng cùng màu với vân sáng trung tâm là </w:t>
      </w:r>
      <w:r w:rsidRPr="00640006">
        <w:object w:dxaOrig="999" w:dyaOrig="360">
          <v:shape id="_x0000_i3131" type="#_x0000_t75" style="width:50.1pt;height:17.85pt" o:ole="">
            <v:imagedata r:id="rId4173" o:title=""/>
          </v:shape>
          <o:OLEObject Type="Embed" ProgID="Equation.DSMT4" ShapeID="_x0000_i3131" DrawAspect="Content" ObjectID="_1646166598" r:id="rId4174"/>
        </w:object>
      </w:r>
      <w:r w:rsidRPr="00640006">
        <w:t xml:space="preserve">, trong đó </w:t>
      </w:r>
      <w:r w:rsidRPr="00640006">
        <w:object w:dxaOrig="580" w:dyaOrig="360">
          <v:shape id="_x0000_i3132" type="#_x0000_t75" style="width:28.8pt;height:17.85pt" o:ole="">
            <v:imagedata r:id="rId4175" o:title=""/>
          </v:shape>
          <o:OLEObject Type="Embed" ProgID="Equation.DSMT4" ShapeID="_x0000_i3132" DrawAspect="Content" ObjectID="_1646166599" r:id="rId4176"/>
        </w:object>
      </w:r>
      <w:r w:rsidRPr="00640006">
        <w:t xml:space="preserve"> là hai số nguyên dương, ta suy ra </w:t>
      </w:r>
      <w:r w:rsidRPr="00640006">
        <w:object w:dxaOrig="1900" w:dyaOrig="680">
          <v:shape id="_x0000_i3133" type="#_x0000_t75" style="width:95.05pt;height:34pt" o:ole="">
            <v:imagedata r:id="rId4177" o:title=""/>
          </v:shape>
          <o:OLEObject Type="Embed" ProgID="Equation.DSMT4" ShapeID="_x0000_i3133" DrawAspect="Content" ObjectID="_1646166600" r:id="rId4178"/>
        </w:object>
      </w:r>
      <w:r w:rsidRPr="00640006">
        <w:t>.</w:t>
      </w:r>
    </w:p>
    <w:p w:rsidR="00640006" w:rsidRPr="00640006" w:rsidRDefault="00640006" w:rsidP="00640006">
      <w:r w:rsidRPr="00640006">
        <w:t xml:space="preserve">Do vân sáng được xét nằm gần vân trung tâm nhất nên </w:t>
      </w:r>
      <w:r w:rsidRPr="00640006">
        <w:object w:dxaOrig="580" w:dyaOrig="360">
          <v:shape id="_x0000_i3134" type="#_x0000_t75" style="width:28.8pt;height:17.85pt" o:ole="">
            <v:imagedata r:id="rId4175" o:title=""/>
          </v:shape>
          <o:OLEObject Type="Embed" ProgID="Equation.DSMT4" ShapeID="_x0000_i3134" DrawAspect="Content" ObjectID="_1646166601" r:id="rId4179"/>
        </w:object>
      </w:r>
      <w:r w:rsidRPr="00640006">
        <w:t xml:space="preserve"> phải có giá trị nhỏ nhất, suy ra </w:t>
      </w:r>
      <w:r w:rsidRPr="00640006">
        <w:object w:dxaOrig="1320" w:dyaOrig="360">
          <v:shape id="_x0000_i3135" type="#_x0000_t75" style="width:66.25pt;height:17.85pt" o:ole="">
            <v:imagedata r:id="rId4180" o:title=""/>
          </v:shape>
          <o:OLEObject Type="Embed" ProgID="Equation.DSMT4" ShapeID="_x0000_i3135" DrawAspect="Content" ObjectID="_1646166602" r:id="rId4181"/>
        </w:object>
      </w:r>
      <w:r w:rsidRPr="00640006">
        <w:t>.</w:t>
      </w:r>
    </w:p>
    <w:p w:rsidR="00640006" w:rsidRPr="00640006" w:rsidRDefault="00640006" w:rsidP="00640006">
      <w:r w:rsidRPr="00640006">
        <w:t>Như vậy, vị trí vân sáng gần nhất cùng màu với vân sáng trung tâm chính là vị trí vân sáng đỏ bậc 7 và vân sáng lục bậc 9. Suy ra trong khoảng giữa vân trung tâm và vân cùng màu kế nó có 6 vân đỏ và 8 vân lục.</w:t>
      </w:r>
    </w:p>
    <w:p w:rsidR="00640006" w:rsidRPr="00640006" w:rsidRDefault="00640006" w:rsidP="00640006">
      <w:r w:rsidRPr="00640006">
        <w:t>Câu 25: Đáp án A</w:t>
      </w:r>
    </w:p>
    <w:p w:rsidR="00640006" w:rsidRPr="00640006" w:rsidRDefault="00640006" w:rsidP="00640006">
      <w:r w:rsidRPr="00640006">
        <w:t xml:space="preserve">Năng lượng tỏa ra của phản ứng: </w:t>
      </w:r>
      <w:r w:rsidRPr="00640006">
        <w:object w:dxaOrig="3379" w:dyaOrig="360">
          <v:shape id="_x0000_i3136" type="#_x0000_t75" style="width:168.75pt;height:17.85pt" o:ole="">
            <v:imagedata r:id="rId4182" o:title=""/>
          </v:shape>
          <o:OLEObject Type="Embed" ProgID="Equation.DSMT4" ShapeID="_x0000_i3136" DrawAspect="Content" ObjectID="_1646166603" r:id="rId4183"/>
        </w:object>
      </w:r>
      <w:r w:rsidRPr="00640006">
        <w:t>.</w:t>
      </w:r>
    </w:p>
    <w:p w:rsidR="00640006" w:rsidRPr="00640006" w:rsidRDefault="00640006" w:rsidP="00640006">
      <w:r w:rsidRPr="00640006">
        <w:object w:dxaOrig="6840" w:dyaOrig="999">
          <v:shape id="_x0000_i3137" type="#_x0000_t75" style="width:342.15pt;height:50.1pt" o:ole="">
            <v:imagedata r:id="rId4184" o:title=""/>
          </v:shape>
          <o:OLEObject Type="Embed" ProgID="Equation.DSMT4" ShapeID="_x0000_i3137" DrawAspect="Content" ObjectID="_1646166604" r:id="rId4185"/>
        </w:object>
      </w:r>
    </w:p>
    <w:p w:rsidR="00640006" w:rsidRPr="00640006" w:rsidRDefault="00640006" w:rsidP="00640006">
      <w:r w:rsidRPr="00640006">
        <w:t>Câu 26: Đáp án D</w:t>
      </w:r>
    </w:p>
    <w:p w:rsidR="00640006" w:rsidRPr="00640006" w:rsidRDefault="00640006" w:rsidP="00640006">
      <w:r w:rsidRPr="00640006">
        <w:t xml:space="preserve">Cường độ điện trường của điện tích điểm trong chân không có độ lớn: </w:t>
      </w:r>
      <w:r w:rsidRPr="00640006">
        <w:object w:dxaOrig="4040" w:dyaOrig="1440">
          <v:shape id="_x0000_i3138" type="#_x0000_t75" style="width:202.2pt;height:1in" o:ole="">
            <v:imagedata r:id="rId4186" o:title=""/>
          </v:shape>
          <o:OLEObject Type="Embed" ProgID="Equation.DSMT4" ShapeID="_x0000_i3138" DrawAspect="Content" ObjectID="_1646166605" r:id="rId4187"/>
        </w:object>
      </w:r>
    </w:p>
    <w:p w:rsidR="00640006" w:rsidRPr="00640006" w:rsidRDefault="00640006" w:rsidP="00640006">
      <w:r w:rsidRPr="00640006">
        <w:t>Câu 27: Đáp án B</w:t>
      </w:r>
    </w:p>
    <w:p w:rsidR="00640006" w:rsidRPr="00640006" w:rsidRDefault="003E7F8B" w:rsidP="00640006">
      <w:r>
        <w:rPr>
          <w:noProof/>
        </w:rPr>
        <w:drawing>
          <wp:anchor distT="0" distB="0" distL="114300" distR="114300" simplePos="0" relativeHeight="251687936" behindDoc="1" locked="0" layoutInCell="1" allowOverlap="1">
            <wp:simplePos x="0" y="0"/>
            <wp:positionH relativeFrom="column">
              <wp:posOffset>3994785</wp:posOffset>
            </wp:positionH>
            <wp:positionV relativeFrom="paragraph">
              <wp:posOffset>113030</wp:posOffset>
            </wp:positionV>
            <wp:extent cx="2486660" cy="1945640"/>
            <wp:effectExtent l="0" t="0" r="8890" b="0"/>
            <wp:wrapThrough wrapText="bothSides">
              <wp:wrapPolygon edited="0">
                <wp:start x="0" y="0"/>
                <wp:lineTo x="0" y="21360"/>
                <wp:lineTo x="21512" y="21360"/>
                <wp:lineTo x="21512" y="0"/>
                <wp:lineTo x="0" y="0"/>
              </wp:wrapPolygon>
            </wp:wrapThrough>
            <wp:docPr id="308" name="Picture 30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Untitled"/>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2486660" cy="194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Để tia sáng đi từ đáy bể không truyền ra ngoài không khí thì tấm gỗ phải đủ lớn sao cho tia sáng đi đến mặt nước ngay rìa của tấm gỗ sẽ xảy ra hiện tượng phản xạ toàn phần. Như vậy, </w:t>
      </w:r>
      <w:r w:rsidR="00640006" w:rsidRPr="00640006">
        <w:lastRenderedPageBreak/>
        <w:t>khi tấm gỗ có bán kính nhỏ nhất thì góc tới tại vị trí rìa tấm gỗ phải đúng bằng góc giới hạn phản xạ toàn phần, ta có:</w:t>
      </w:r>
    </w:p>
    <w:p w:rsidR="00640006" w:rsidRPr="00640006" w:rsidRDefault="00640006" w:rsidP="00640006">
      <w:r w:rsidRPr="00640006">
        <w:object w:dxaOrig="4980" w:dyaOrig="1359">
          <v:shape id="_x0000_i3139" type="#_x0000_t75" style="width:248.85pt;height:67.95pt" o:ole="">
            <v:imagedata r:id="rId4189" o:title=""/>
          </v:shape>
          <o:OLEObject Type="Embed" ProgID="Equation.DSMT4" ShapeID="_x0000_i3139" DrawAspect="Content" ObjectID="_1646166606" r:id="rId4190"/>
        </w:object>
      </w:r>
    </w:p>
    <w:p w:rsidR="00640006" w:rsidRPr="00640006" w:rsidRDefault="00640006" w:rsidP="00640006">
      <w:r w:rsidRPr="00640006">
        <w:t>Câu 28: Đáp án B</w:t>
      </w:r>
    </w:p>
    <w:p w:rsidR="00640006" w:rsidRPr="00640006" w:rsidRDefault="00640006" w:rsidP="00640006">
      <w:r w:rsidRPr="00640006">
        <w:t>Khi electron chuyển động trên quỹ đạo dừng, lực điện giữa electron và hạt nhân đóng vai trò là lực hướng tâm.</w:t>
      </w:r>
    </w:p>
    <w:p w:rsidR="00640006" w:rsidRPr="00640006" w:rsidRDefault="00640006" w:rsidP="00640006">
      <w:r w:rsidRPr="00640006">
        <w:t xml:space="preserve">Ta có: </w:t>
      </w:r>
      <w:r w:rsidRPr="00640006">
        <w:object w:dxaOrig="5440" w:dyaOrig="760">
          <v:shape id="_x0000_i3140" type="#_x0000_t75" style="width:271.85pt;height:38pt" o:ole="">
            <v:imagedata r:id="rId4191" o:title=""/>
          </v:shape>
          <o:OLEObject Type="Embed" ProgID="Equation.DSMT4" ShapeID="_x0000_i3140" DrawAspect="Content" ObjectID="_1646166607" r:id="rId4192"/>
        </w:object>
      </w:r>
      <w:r w:rsidRPr="00640006">
        <w:t>.</w:t>
      </w:r>
    </w:p>
    <w:p w:rsidR="00640006" w:rsidRPr="00640006" w:rsidRDefault="00640006" w:rsidP="00640006">
      <w:r w:rsidRPr="00640006">
        <w:t xml:space="preserve">Quãng đường mà e đi được là: </w:t>
      </w:r>
      <w:r w:rsidRPr="00640006">
        <w:object w:dxaOrig="1740" w:dyaOrig="760">
          <v:shape id="_x0000_i3141" type="#_x0000_t75" style="width:87pt;height:38pt" o:ole="">
            <v:imagedata r:id="rId4193" o:title=""/>
          </v:shape>
          <o:OLEObject Type="Embed" ProgID="Equation.DSMT4" ShapeID="_x0000_i3141" DrawAspect="Content" ObjectID="_1646166608" r:id="rId4194"/>
        </w:object>
      </w:r>
    </w:p>
    <w:p w:rsidR="00640006" w:rsidRPr="00640006" w:rsidRDefault="00640006" w:rsidP="00640006">
      <w:r w:rsidRPr="00640006">
        <w:object w:dxaOrig="5340" w:dyaOrig="760">
          <v:shape id="_x0000_i3142" type="#_x0000_t75" style="width:267.25pt;height:38pt" o:ole="">
            <v:imagedata r:id="rId4195" o:title=""/>
          </v:shape>
          <o:OLEObject Type="Embed" ProgID="Equation.DSMT4" ShapeID="_x0000_i3142" DrawAspect="Content" ObjectID="_1646166609" r:id="rId4196"/>
        </w:object>
      </w:r>
    </w:p>
    <w:p w:rsidR="00640006" w:rsidRPr="00640006" w:rsidRDefault="00640006" w:rsidP="00640006">
      <w:r w:rsidRPr="00640006">
        <w:t>Câu 29: Đáp án D</w:t>
      </w:r>
    </w:p>
    <w:p w:rsidR="00640006" w:rsidRPr="00640006" w:rsidRDefault="00640006" w:rsidP="00640006">
      <w:r w:rsidRPr="00640006">
        <w:t>Theo bài ra ta vẽ được giản đồ vecto như hình.</w:t>
      </w:r>
    </w:p>
    <w:p w:rsidR="00640006" w:rsidRPr="00640006" w:rsidRDefault="003E7F8B" w:rsidP="00640006">
      <w:r>
        <w:rPr>
          <w:noProof/>
        </w:rPr>
        <w:drawing>
          <wp:anchor distT="0" distB="0" distL="114300" distR="114300" simplePos="0" relativeHeight="251688960" behindDoc="1" locked="0" layoutInCell="1" allowOverlap="1">
            <wp:simplePos x="0" y="0"/>
            <wp:positionH relativeFrom="column">
              <wp:posOffset>4265295</wp:posOffset>
            </wp:positionH>
            <wp:positionV relativeFrom="paragraph">
              <wp:posOffset>-4445</wp:posOffset>
            </wp:positionV>
            <wp:extent cx="2227580" cy="1497965"/>
            <wp:effectExtent l="0" t="0" r="1270" b="6985"/>
            <wp:wrapThrough wrapText="bothSides">
              <wp:wrapPolygon edited="0">
                <wp:start x="0" y="0"/>
                <wp:lineTo x="0" y="21426"/>
                <wp:lineTo x="21428" y="21426"/>
                <wp:lineTo x="21428" y="0"/>
                <wp:lineTo x="0" y="0"/>
              </wp:wrapPolygon>
            </wp:wrapThrough>
            <wp:docPr id="309" name="Picture 30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Untitled"/>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2227580" cy="149796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Từ giản đồ </w:t>
      </w:r>
      <w:r w:rsidR="00640006" w:rsidRPr="00640006">
        <w:object w:dxaOrig="4280" w:dyaOrig="1040">
          <v:shape id="_x0000_i3143" type="#_x0000_t75" style="width:214.25pt;height:51.85pt" o:ole="">
            <v:imagedata r:id="rId4198" o:title=""/>
          </v:shape>
          <o:OLEObject Type="Embed" ProgID="Equation.DSMT4" ShapeID="_x0000_i3143" DrawAspect="Content" ObjectID="_1646166610" r:id="rId4199"/>
        </w:object>
      </w:r>
    </w:p>
    <w:p w:rsidR="00640006" w:rsidRPr="00640006" w:rsidRDefault="00640006" w:rsidP="00640006">
      <w:r w:rsidRPr="00640006">
        <w:t xml:space="preserve">Công suất tiêu thụ của mạch điện là: </w:t>
      </w:r>
      <w:r w:rsidRPr="00640006">
        <w:object w:dxaOrig="3960" w:dyaOrig="620">
          <v:shape id="_x0000_i3144" type="#_x0000_t75" style="width:198.15pt;height:31.1pt" o:ole="">
            <v:imagedata r:id="rId4200" o:title=""/>
          </v:shape>
          <o:OLEObject Type="Embed" ProgID="Equation.DSMT4" ShapeID="_x0000_i3144" DrawAspect="Content" ObjectID="_1646166611" r:id="rId4201"/>
        </w:object>
      </w:r>
      <w:r w:rsidRPr="00640006">
        <w:t>.</w:t>
      </w:r>
    </w:p>
    <w:p w:rsidR="00640006" w:rsidRPr="00640006" w:rsidRDefault="00640006" w:rsidP="00640006">
      <w:r w:rsidRPr="00640006">
        <w:t>Câu 30: Đáp án B</w:t>
      </w:r>
    </w:p>
    <w:p w:rsidR="00640006" w:rsidRPr="00640006" w:rsidRDefault="00640006" w:rsidP="00640006">
      <w:r w:rsidRPr="00640006">
        <w:t>Nhiệt lượng cần để nước sôi là Q bằng nhiệt lượng do sợi đốt tỏa ra.</w:t>
      </w:r>
    </w:p>
    <w:p w:rsidR="00640006" w:rsidRPr="00640006" w:rsidRDefault="00640006" w:rsidP="00640006">
      <w:r w:rsidRPr="00640006">
        <w:t xml:space="preserve">Khi dùng sợi </w:t>
      </w:r>
      <w:r w:rsidRPr="00640006">
        <w:object w:dxaOrig="300" w:dyaOrig="360">
          <v:shape id="_x0000_i3145" type="#_x0000_t75" style="width:15pt;height:17.85pt" o:ole="">
            <v:imagedata r:id="rId4202" o:title=""/>
          </v:shape>
          <o:OLEObject Type="Embed" ProgID="Equation.DSMT4" ShapeID="_x0000_i3145" DrawAspect="Content" ObjectID="_1646166612" r:id="rId4203"/>
        </w:object>
      </w:r>
      <w:r w:rsidRPr="00640006">
        <w:t xml:space="preserve"> ta có </w:t>
      </w:r>
      <w:r w:rsidRPr="00640006">
        <w:object w:dxaOrig="2299" w:dyaOrig="720">
          <v:shape id="_x0000_i3146" type="#_x0000_t75" style="width:115.2pt;height:36.3pt" o:ole="">
            <v:imagedata r:id="rId4204" o:title=""/>
          </v:shape>
          <o:OLEObject Type="Embed" ProgID="Equation.DSMT4" ShapeID="_x0000_i3146" DrawAspect="Content" ObjectID="_1646166613" r:id="rId4205"/>
        </w:object>
      </w:r>
      <w:r w:rsidRPr="00640006">
        <w:t>.</w:t>
      </w:r>
    </w:p>
    <w:p w:rsidR="00640006" w:rsidRPr="00640006" w:rsidRDefault="00640006" w:rsidP="00640006">
      <w:r w:rsidRPr="00640006">
        <w:t xml:space="preserve">Khi dùng sợi </w:t>
      </w:r>
      <w:r w:rsidRPr="00640006">
        <w:object w:dxaOrig="340" w:dyaOrig="360">
          <v:shape id="_x0000_i3147" type="#_x0000_t75" style="width:17.3pt;height:17.85pt" o:ole="">
            <v:imagedata r:id="rId4206" o:title=""/>
          </v:shape>
          <o:OLEObject Type="Embed" ProgID="Equation.DSMT4" ShapeID="_x0000_i3147" DrawAspect="Content" ObjectID="_1646166614" r:id="rId4207"/>
        </w:object>
      </w:r>
      <w:r w:rsidRPr="00640006">
        <w:t xml:space="preserve"> ta có </w:t>
      </w:r>
      <w:r w:rsidRPr="00640006">
        <w:object w:dxaOrig="2380" w:dyaOrig="720">
          <v:shape id="_x0000_i3148" type="#_x0000_t75" style="width:119.25pt;height:36.3pt" o:ole="">
            <v:imagedata r:id="rId4208" o:title=""/>
          </v:shape>
          <o:OLEObject Type="Embed" ProgID="Equation.DSMT4" ShapeID="_x0000_i3148" DrawAspect="Content" ObjectID="_1646166615" r:id="rId4209"/>
        </w:object>
      </w:r>
      <w:r w:rsidRPr="00640006">
        <w:t>.</w:t>
      </w:r>
    </w:p>
    <w:p w:rsidR="00640006" w:rsidRPr="00640006" w:rsidRDefault="00640006" w:rsidP="00640006">
      <w:r w:rsidRPr="00640006">
        <w:t xml:space="preserve">Khi 2 sợi đốt mắc nối tiếp thì </w:t>
      </w:r>
      <w:r w:rsidRPr="00640006">
        <w:object w:dxaOrig="1219" w:dyaOrig="360">
          <v:shape id="_x0000_i3149" type="#_x0000_t75" style="width:61.05pt;height:17.85pt" o:ole="">
            <v:imagedata r:id="rId4210" o:title=""/>
          </v:shape>
          <o:OLEObject Type="Embed" ProgID="Equation.DSMT4" ShapeID="_x0000_i3149" DrawAspect="Content" ObjectID="_1646166616" r:id="rId4211"/>
        </w:object>
      </w:r>
      <w:r w:rsidRPr="00640006">
        <w:t xml:space="preserve"> nên ta có </w:t>
      </w:r>
      <w:r w:rsidRPr="00640006">
        <w:object w:dxaOrig="3100" w:dyaOrig="720">
          <v:shape id="_x0000_i3150" type="#_x0000_t75" style="width:154.95pt;height:36.3pt" o:ole="">
            <v:imagedata r:id="rId4212" o:title=""/>
          </v:shape>
          <o:OLEObject Type="Embed" ProgID="Equation.DSMT4" ShapeID="_x0000_i3150" DrawAspect="Content" ObjectID="_1646166617" r:id="rId4213"/>
        </w:object>
      </w:r>
      <w:r w:rsidRPr="00640006">
        <w:t>.</w:t>
      </w:r>
    </w:p>
    <w:p w:rsidR="00640006" w:rsidRPr="00640006" w:rsidRDefault="00640006" w:rsidP="00640006">
      <w:r w:rsidRPr="00640006">
        <w:t xml:space="preserve">Từ trên ta suy ra </w:t>
      </w:r>
      <w:r w:rsidRPr="00640006">
        <w:object w:dxaOrig="4500" w:dyaOrig="700">
          <v:shape id="_x0000_i3151" type="#_x0000_t75" style="width:225.2pt;height:35.15pt" o:ole="">
            <v:imagedata r:id="rId4214" o:title=""/>
          </v:shape>
          <o:OLEObject Type="Embed" ProgID="Equation.DSMT4" ShapeID="_x0000_i3151" DrawAspect="Content" ObjectID="_1646166618" r:id="rId4215"/>
        </w:object>
      </w:r>
      <w:r w:rsidRPr="00640006">
        <w:t xml:space="preserve"> phút.</w:t>
      </w:r>
    </w:p>
    <w:p w:rsidR="00640006" w:rsidRPr="00640006" w:rsidRDefault="00640006" w:rsidP="00640006">
      <w:r w:rsidRPr="00640006">
        <w:t>Câu 31: Đáp án A</w:t>
      </w:r>
    </w:p>
    <w:p w:rsidR="00640006" w:rsidRPr="00640006" w:rsidRDefault="00640006" w:rsidP="00640006">
      <w:r w:rsidRPr="00640006">
        <w:t xml:space="preserve">Gọi </w:t>
      </w:r>
      <w:r w:rsidRPr="00640006">
        <w:object w:dxaOrig="380" w:dyaOrig="360">
          <v:shape id="_x0000_i3152" type="#_x0000_t75" style="width:19pt;height:17.85pt" o:ole="">
            <v:imagedata r:id="rId4216" o:title=""/>
          </v:shape>
          <o:OLEObject Type="Embed" ProgID="Equation.DSMT4" ShapeID="_x0000_i3152" DrawAspect="Content" ObjectID="_1646166619" r:id="rId4217"/>
        </w:object>
      </w:r>
      <w:r w:rsidRPr="00640006">
        <w:t xml:space="preserve"> là số photon bị hấp thụ ta có năng lượng hấp thụ là: </w:t>
      </w:r>
      <w:r w:rsidRPr="00640006">
        <w:object w:dxaOrig="1320" w:dyaOrig="680">
          <v:shape id="_x0000_i3153" type="#_x0000_t75" style="width:66.25pt;height:34pt" o:ole="">
            <v:imagedata r:id="rId4218" o:title=""/>
          </v:shape>
          <o:OLEObject Type="Embed" ProgID="Equation.DSMT4" ShapeID="_x0000_i3153" DrawAspect="Content" ObjectID="_1646166620" r:id="rId4219"/>
        </w:object>
      </w:r>
      <w:r w:rsidRPr="00640006">
        <w:t>.</w:t>
      </w:r>
    </w:p>
    <w:p w:rsidR="00640006" w:rsidRPr="00640006" w:rsidRDefault="00640006" w:rsidP="00640006">
      <w:r w:rsidRPr="00640006">
        <w:lastRenderedPageBreak/>
        <w:t xml:space="preserve">Gọi </w:t>
      </w:r>
      <w:r w:rsidRPr="00640006">
        <w:object w:dxaOrig="420" w:dyaOrig="380">
          <v:shape id="_x0000_i3154" type="#_x0000_t75" style="width:20.75pt;height:19pt" o:ole="">
            <v:imagedata r:id="rId4220" o:title=""/>
          </v:shape>
          <o:OLEObject Type="Embed" ProgID="Equation.DSMT4" ShapeID="_x0000_i3154" DrawAspect="Content" ObjectID="_1646166621" r:id="rId4221"/>
        </w:object>
      </w:r>
      <w:r w:rsidRPr="00640006">
        <w:t xml:space="preserve"> là số photon phát quang ta có năng lượng phát quang là: </w:t>
      </w:r>
      <w:r w:rsidRPr="00640006">
        <w:object w:dxaOrig="1380" w:dyaOrig="620">
          <v:shape id="_x0000_i3155" type="#_x0000_t75" style="width:69.1pt;height:31.1pt" o:ole="">
            <v:imagedata r:id="rId4222" o:title=""/>
          </v:shape>
          <o:OLEObject Type="Embed" ProgID="Equation.DSMT4" ShapeID="_x0000_i3155" DrawAspect="Content" ObjectID="_1646166622" r:id="rId4223"/>
        </w:object>
      </w:r>
      <w:r w:rsidRPr="00640006">
        <w:t>.</w:t>
      </w:r>
    </w:p>
    <w:p w:rsidR="00640006" w:rsidRPr="00640006" w:rsidRDefault="00640006" w:rsidP="00640006">
      <w:r w:rsidRPr="00640006">
        <w:t xml:space="preserve">Ta có hiệu suất phát quang: </w:t>
      </w:r>
      <w:r w:rsidRPr="00640006">
        <w:object w:dxaOrig="3960" w:dyaOrig="720">
          <v:shape id="_x0000_i3156" type="#_x0000_t75" style="width:198.15pt;height:36.3pt" o:ole="">
            <v:imagedata r:id="rId4224" o:title=""/>
          </v:shape>
          <o:OLEObject Type="Embed" ProgID="Equation.DSMT4" ShapeID="_x0000_i3156" DrawAspect="Content" ObjectID="_1646166623" r:id="rId4225"/>
        </w:object>
      </w:r>
      <w:r w:rsidRPr="00640006">
        <w:t>.</w:t>
      </w:r>
    </w:p>
    <w:p w:rsidR="00640006" w:rsidRPr="00640006" w:rsidRDefault="00640006" w:rsidP="00640006">
      <w:r w:rsidRPr="00640006">
        <w:t>Câu 32: Đáp án B</w:t>
      </w:r>
    </w:p>
    <w:p w:rsidR="00640006" w:rsidRPr="00640006" w:rsidRDefault="00640006" w:rsidP="00640006">
      <w:r w:rsidRPr="00640006">
        <w:t xml:space="preserve">Số chỉ mà vôn kế đo được là: </w:t>
      </w:r>
      <w:r w:rsidRPr="00640006">
        <w:object w:dxaOrig="920" w:dyaOrig="320">
          <v:shape id="_x0000_i3157" type="#_x0000_t75" style="width:46.1pt;height:16.15pt" o:ole="">
            <v:imagedata r:id="rId4226" o:title=""/>
          </v:shape>
          <o:OLEObject Type="Embed" ProgID="Equation.DSMT4" ShapeID="_x0000_i3157" DrawAspect="Content" ObjectID="_1646166624" r:id="rId4227"/>
        </w:object>
      </w:r>
      <w:r w:rsidRPr="00640006">
        <w:t>.</w:t>
      </w:r>
    </w:p>
    <w:p w:rsidR="00640006" w:rsidRPr="00640006" w:rsidRDefault="00640006" w:rsidP="00640006">
      <w:r w:rsidRPr="00640006">
        <w:t xml:space="preserve">Tại </w:t>
      </w:r>
      <w:r w:rsidRPr="00640006">
        <w:object w:dxaOrig="1860" w:dyaOrig="320">
          <v:shape id="_x0000_i3158" type="#_x0000_t75" style="width:92.75pt;height:16.15pt" o:ole="">
            <v:imagedata r:id="rId4228" o:title=""/>
          </v:shape>
          <o:OLEObject Type="Embed" ProgID="Equation.DSMT4" ShapeID="_x0000_i3158" DrawAspect="Content" ObjectID="_1646166625" r:id="rId4229"/>
        </w:object>
      </w:r>
      <w:r w:rsidRPr="00640006">
        <w:t>.</w:t>
      </w:r>
    </w:p>
    <w:p w:rsidR="00640006" w:rsidRPr="00640006" w:rsidRDefault="00640006" w:rsidP="00640006">
      <w:r w:rsidRPr="00640006">
        <w:t xml:space="preserve">Tại </w:t>
      </w:r>
      <w:r w:rsidRPr="00640006">
        <w:object w:dxaOrig="1120" w:dyaOrig="320">
          <v:shape id="_x0000_i3159" type="#_x0000_t75" style="width:55.85pt;height:16.15pt" o:ole="">
            <v:imagedata r:id="rId4230" o:title=""/>
          </v:shape>
          <o:OLEObject Type="Embed" ProgID="Equation.DSMT4" ShapeID="_x0000_i3159" DrawAspect="Content" ObjectID="_1646166626" r:id="rId4231"/>
        </w:object>
      </w:r>
      <w:r w:rsidRPr="00640006">
        <w:t xml:space="preserve"> thì </w:t>
      </w:r>
      <w:r w:rsidRPr="00640006">
        <w:object w:dxaOrig="4160" w:dyaOrig="620">
          <v:shape id="_x0000_i3160" type="#_x0000_t75" style="width:207.95pt;height:31.1pt" o:ole="">
            <v:imagedata r:id="rId4232" o:title=""/>
          </v:shape>
          <o:OLEObject Type="Embed" ProgID="Equation.DSMT4" ShapeID="_x0000_i3160" DrawAspect="Content" ObjectID="_1646166627" r:id="rId4233"/>
        </w:object>
      </w:r>
      <w:r w:rsidRPr="00640006">
        <w:t>.</w:t>
      </w:r>
    </w:p>
    <w:p w:rsidR="00640006" w:rsidRPr="00640006" w:rsidRDefault="00640006" w:rsidP="00640006">
      <w:r w:rsidRPr="00640006">
        <w:t xml:space="preserve">Khi mắc pin này vào hai đầu điện trở </w:t>
      </w:r>
      <w:r w:rsidRPr="00640006">
        <w:object w:dxaOrig="840" w:dyaOrig="320">
          <v:shape id="_x0000_i3161" type="#_x0000_t75" style="width:42.05pt;height:16.15pt" o:ole="">
            <v:imagedata r:id="rId4234" o:title=""/>
          </v:shape>
          <o:OLEObject Type="Embed" ProgID="Equation.DSMT4" ShapeID="_x0000_i3161" DrawAspect="Content" ObjectID="_1646166628" r:id="rId4235"/>
        </w:object>
      </w:r>
      <w:r w:rsidRPr="00640006">
        <w:t xml:space="preserve"> thì </w:t>
      </w:r>
      <w:r w:rsidRPr="00640006">
        <w:object w:dxaOrig="2360" w:dyaOrig="620">
          <v:shape id="_x0000_i3162" type="#_x0000_t75" style="width:118.1pt;height:31.1pt" o:ole="">
            <v:imagedata r:id="rId4236" o:title=""/>
          </v:shape>
          <o:OLEObject Type="Embed" ProgID="Equation.DSMT4" ShapeID="_x0000_i3162" DrawAspect="Content" ObjectID="_1646166629" r:id="rId4237"/>
        </w:object>
      </w:r>
      <w:r w:rsidRPr="00640006">
        <w:t>.</w:t>
      </w:r>
    </w:p>
    <w:p w:rsidR="00640006" w:rsidRPr="00640006" w:rsidRDefault="00640006" w:rsidP="00640006">
      <w:r w:rsidRPr="00640006">
        <w:t>Câu 33: Đáp án A</w:t>
      </w:r>
    </w:p>
    <w:p w:rsidR="00640006" w:rsidRPr="00640006" w:rsidRDefault="00640006" w:rsidP="00640006">
      <w:r w:rsidRPr="00640006">
        <w:t xml:space="preserve">Tại vị trí cân bằng, lò xo giãn </w:t>
      </w:r>
      <w:r w:rsidRPr="00640006">
        <w:object w:dxaOrig="2600" w:dyaOrig="620">
          <v:shape id="_x0000_i3163" type="#_x0000_t75" style="width:130.2pt;height:31.1pt" o:ole="">
            <v:imagedata r:id="rId4238" o:title=""/>
          </v:shape>
          <o:OLEObject Type="Embed" ProgID="Equation.DSMT4" ShapeID="_x0000_i3163" DrawAspect="Content" ObjectID="_1646166630" r:id="rId4239"/>
        </w:object>
      </w:r>
      <w:r w:rsidRPr="00640006">
        <w:t>.</w:t>
      </w:r>
    </w:p>
    <w:p w:rsidR="00640006" w:rsidRPr="00640006" w:rsidRDefault="00640006" w:rsidP="00640006">
      <w:r w:rsidRPr="00640006">
        <w:t xml:space="preserve">Biên độ dao động của hệ là: </w:t>
      </w:r>
      <w:r w:rsidRPr="00640006">
        <w:object w:dxaOrig="1719" w:dyaOrig="320">
          <v:shape id="_x0000_i3164" type="#_x0000_t75" style="width:85.8pt;height:16.15pt" o:ole="">
            <v:imagedata r:id="rId4240" o:title=""/>
          </v:shape>
          <o:OLEObject Type="Embed" ProgID="Equation.DSMT4" ShapeID="_x0000_i3164" DrawAspect="Content" ObjectID="_1646166631" r:id="rId4241"/>
        </w:object>
      </w:r>
      <w:r w:rsidRPr="00640006">
        <w:t>.</w:t>
      </w:r>
    </w:p>
    <w:p w:rsidR="00640006" w:rsidRPr="00640006" w:rsidRDefault="00640006" w:rsidP="00640006">
      <w:r w:rsidRPr="00640006">
        <w:t xml:space="preserve">Chu kỳ dao động của con lắc là </w:t>
      </w:r>
      <w:r w:rsidRPr="00640006">
        <w:object w:dxaOrig="2880" w:dyaOrig="700">
          <v:shape id="_x0000_i3165" type="#_x0000_t75" style="width:2in;height:35.15pt" o:ole="">
            <v:imagedata r:id="rId4242" o:title=""/>
          </v:shape>
          <o:OLEObject Type="Embed" ProgID="Equation.DSMT4" ShapeID="_x0000_i3165" DrawAspect="Content" ObjectID="_1646166632" r:id="rId4243"/>
        </w:object>
      </w:r>
      <w:r w:rsidRPr="00640006">
        <w:t>.</w:t>
      </w:r>
    </w:p>
    <w:p w:rsidR="00640006" w:rsidRPr="00640006" w:rsidRDefault="003E7F8B" w:rsidP="00640006">
      <w:r>
        <w:rPr>
          <w:noProof/>
        </w:rPr>
        <w:drawing>
          <wp:anchor distT="0" distB="0" distL="114300" distR="114300" simplePos="0" relativeHeight="251689984" behindDoc="1" locked="0" layoutInCell="1" allowOverlap="1">
            <wp:simplePos x="0" y="0"/>
            <wp:positionH relativeFrom="column">
              <wp:posOffset>4394835</wp:posOffset>
            </wp:positionH>
            <wp:positionV relativeFrom="paragraph">
              <wp:posOffset>-3810</wp:posOffset>
            </wp:positionV>
            <wp:extent cx="2098675" cy="2012950"/>
            <wp:effectExtent l="0" t="0" r="0" b="6350"/>
            <wp:wrapThrough wrapText="bothSides">
              <wp:wrapPolygon edited="0">
                <wp:start x="0" y="0"/>
                <wp:lineTo x="0" y="21464"/>
                <wp:lineTo x="21371" y="21464"/>
                <wp:lineTo x="21371" y="0"/>
                <wp:lineTo x="0" y="0"/>
              </wp:wrapPolygon>
            </wp:wrapThrough>
            <wp:docPr id="310" name="Picture 3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Untitled"/>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2098675" cy="201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Hợp lực tác dụng lên vật nhỏ chính là lực kéo về.</w:t>
      </w:r>
    </w:p>
    <w:p w:rsidR="00640006" w:rsidRPr="00640006" w:rsidRDefault="00640006" w:rsidP="00640006">
      <w:r w:rsidRPr="00640006">
        <w:t>Trong một chu kỳ lao động, thời gian lực đàn hồi tác dụng vào giá treo cùng chiều với lực kéo chính là thời gian vật đi từ vị trí lò xo không biến dạng đến vị trí cân bằng và từ vị trí cân bằng đến vị trí lò xo không biến dạng.</w:t>
      </w:r>
    </w:p>
    <w:p w:rsidR="00640006" w:rsidRPr="00640006" w:rsidRDefault="00640006" w:rsidP="00640006">
      <w:r w:rsidRPr="00640006">
        <w:t xml:space="preserve">Từ vòng tròn ta có: </w:t>
      </w:r>
      <w:r w:rsidRPr="00640006">
        <w:object w:dxaOrig="3960" w:dyaOrig="620">
          <v:shape id="_x0000_i3166" type="#_x0000_t75" style="width:198.15pt;height:31.1pt" o:ole="">
            <v:imagedata r:id="rId4245" o:title=""/>
          </v:shape>
          <o:OLEObject Type="Embed" ProgID="Equation.DSMT4" ShapeID="_x0000_i3166" DrawAspect="Content" ObjectID="_1646166633" r:id="rId4246"/>
        </w:object>
      </w:r>
      <w:r w:rsidRPr="00640006">
        <w:t>.</w:t>
      </w:r>
    </w:p>
    <w:p w:rsidR="00640006" w:rsidRPr="00640006" w:rsidRDefault="00640006" w:rsidP="00640006">
      <w:r w:rsidRPr="00640006">
        <w:t>Câu 34: Đáp án B</w:t>
      </w:r>
    </w:p>
    <w:p w:rsidR="00640006" w:rsidRPr="00640006" w:rsidRDefault="003E7F8B" w:rsidP="00640006">
      <w:r>
        <w:rPr>
          <w:noProof/>
        </w:rPr>
        <w:drawing>
          <wp:anchor distT="0" distB="0" distL="114300" distR="114300" simplePos="0" relativeHeight="251691008" behindDoc="1" locked="0" layoutInCell="1" allowOverlap="1">
            <wp:simplePos x="0" y="0"/>
            <wp:positionH relativeFrom="column">
              <wp:posOffset>4315460</wp:posOffset>
            </wp:positionH>
            <wp:positionV relativeFrom="paragraph">
              <wp:posOffset>427990</wp:posOffset>
            </wp:positionV>
            <wp:extent cx="2178050" cy="1614805"/>
            <wp:effectExtent l="0" t="0" r="0" b="4445"/>
            <wp:wrapThrough wrapText="bothSides">
              <wp:wrapPolygon edited="0">
                <wp:start x="0" y="0"/>
                <wp:lineTo x="0" y="21405"/>
                <wp:lineTo x="21348" y="21405"/>
                <wp:lineTo x="21348" y="0"/>
                <wp:lineTo x="0" y="0"/>
              </wp:wrapPolygon>
            </wp:wrapThrough>
            <wp:docPr id="311" name="Picture 3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Untitled"/>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217805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Bước sóng trên mặt nước là </w:t>
      </w:r>
      <w:r w:rsidR="00640006" w:rsidRPr="00640006">
        <w:object w:dxaOrig="1359" w:dyaOrig="620">
          <v:shape id="_x0000_i3167" type="#_x0000_t75" style="width:67.95pt;height:31.1pt" o:ole="">
            <v:imagedata r:id="rId4248" o:title=""/>
          </v:shape>
          <o:OLEObject Type="Embed" ProgID="Equation.DSMT4" ShapeID="_x0000_i3167" DrawAspect="Content" ObjectID="_1646166634" r:id="rId4249"/>
        </w:object>
      </w:r>
    </w:p>
    <w:p w:rsidR="00640006" w:rsidRPr="00640006" w:rsidRDefault="00640006" w:rsidP="00640006">
      <w:r w:rsidRPr="00640006">
        <w:t xml:space="preserve">Số cực đại giao thoa là số các giá trị k nguyên thỏa mãn điều kiện </w:t>
      </w:r>
      <w:r w:rsidRPr="00640006">
        <w:object w:dxaOrig="6000" w:dyaOrig="360">
          <v:shape id="_x0000_i3168" type="#_x0000_t75" style="width:300.1pt;height:17.85pt" o:ole="">
            <v:imagedata r:id="rId4250" o:title=""/>
          </v:shape>
          <o:OLEObject Type="Embed" ProgID="Equation.DSMT4" ShapeID="_x0000_i3168" DrawAspect="Content" ObjectID="_1646166635" r:id="rId4251"/>
        </w:object>
      </w:r>
    </w:p>
    <w:p w:rsidR="00640006" w:rsidRPr="00640006" w:rsidRDefault="00640006" w:rsidP="00640006">
      <w:r w:rsidRPr="00640006">
        <w:t>Ta tìm được 11 giá trị của k ứng với 11 vân cực đại trong trường giao thoa.</w:t>
      </w:r>
    </w:p>
    <w:p w:rsidR="00640006" w:rsidRPr="00640006" w:rsidRDefault="00640006" w:rsidP="00640006">
      <w:r w:rsidRPr="00640006">
        <w:t xml:space="preserve">Do M nằm trên cực đại gần </w:t>
      </w:r>
      <w:r w:rsidRPr="00640006">
        <w:object w:dxaOrig="279" w:dyaOrig="360">
          <v:shape id="_x0000_i3169" type="#_x0000_t75" style="width:13.8pt;height:17.85pt" o:ole="">
            <v:imagedata r:id="rId4252" o:title=""/>
          </v:shape>
          <o:OLEObject Type="Embed" ProgID="Equation.DSMT4" ShapeID="_x0000_i3169" DrawAspect="Content" ObjectID="_1646166636" r:id="rId4253"/>
        </w:object>
      </w:r>
      <w:r w:rsidRPr="00640006">
        <w:t xml:space="preserve"> nhất nên M nằm trên cực đại ngoài cùng, ứng với </w:t>
      </w:r>
      <w:r w:rsidRPr="00640006">
        <w:object w:dxaOrig="560" w:dyaOrig="279">
          <v:shape id="_x0000_i3170" type="#_x0000_t75" style="width:28.2pt;height:13.8pt" o:ole="">
            <v:imagedata r:id="rId4254" o:title=""/>
          </v:shape>
          <o:OLEObject Type="Embed" ProgID="Equation.DSMT4" ShapeID="_x0000_i3170" DrawAspect="Content" ObjectID="_1646166637" r:id="rId4255"/>
        </w:object>
      </w:r>
      <w:r w:rsidRPr="00640006">
        <w:t xml:space="preserve">, ta có: </w:t>
      </w:r>
      <w:r w:rsidRPr="00640006">
        <w:object w:dxaOrig="2040" w:dyaOrig="360">
          <v:shape id="_x0000_i3171" type="#_x0000_t75" style="width:101.95pt;height:17.85pt" o:ole="">
            <v:imagedata r:id="rId4256" o:title=""/>
          </v:shape>
          <o:OLEObject Type="Embed" ProgID="Equation.DSMT4" ShapeID="_x0000_i3171" DrawAspect="Content" ObjectID="_1646166638" r:id="rId4257"/>
        </w:object>
      </w:r>
    </w:p>
    <w:p w:rsidR="00640006" w:rsidRPr="00640006" w:rsidRDefault="00640006" w:rsidP="00640006">
      <w:r w:rsidRPr="00640006">
        <w:t xml:space="preserve">Do M thuộc đường tròn tâm </w:t>
      </w:r>
      <w:r w:rsidRPr="00640006">
        <w:object w:dxaOrig="240" w:dyaOrig="360">
          <v:shape id="_x0000_i3172" type="#_x0000_t75" style="width:12.1pt;height:17.85pt" o:ole="">
            <v:imagedata r:id="rId4258" o:title=""/>
          </v:shape>
          <o:OLEObject Type="Embed" ProgID="Equation.DSMT4" ShapeID="_x0000_i3172" DrawAspect="Content" ObjectID="_1646166639" r:id="rId4259"/>
        </w:object>
      </w:r>
      <w:r w:rsidRPr="00640006">
        <w:t xml:space="preserve"> bán kính</w:t>
      </w:r>
      <w:r w:rsidRPr="00640006">
        <w:object w:dxaOrig="6280" w:dyaOrig="360">
          <v:shape id="_x0000_i3173" type="#_x0000_t75" style="width:313.9pt;height:17.85pt" o:ole="">
            <v:imagedata r:id="rId4260" o:title=""/>
          </v:shape>
          <o:OLEObject Type="Embed" ProgID="Equation.DSMT4" ShapeID="_x0000_i3173" DrawAspect="Content" ObjectID="_1646166640" r:id="rId4261"/>
        </w:object>
      </w:r>
    </w:p>
    <w:p w:rsidR="00640006" w:rsidRPr="00640006" w:rsidRDefault="00640006" w:rsidP="00640006">
      <w:r w:rsidRPr="00640006">
        <w:t>Câu 35: Đáp án C</w:t>
      </w:r>
    </w:p>
    <w:p w:rsidR="00640006" w:rsidRPr="00640006" w:rsidRDefault="00640006" w:rsidP="00640006">
      <w:r w:rsidRPr="00640006">
        <w:lastRenderedPageBreak/>
        <w:t>Biểu diễn dao động trên đường tròn.</w:t>
      </w:r>
    </w:p>
    <w:p w:rsidR="00640006" w:rsidRPr="00640006" w:rsidRDefault="003E7F8B" w:rsidP="00640006">
      <w:r>
        <w:rPr>
          <w:noProof/>
        </w:rPr>
        <w:drawing>
          <wp:inline distT="0" distB="0" distL="0" distR="0">
            <wp:extent cx="4308475" cy="1821180"/>
            <wp:effectExtent l="0" t="0" r="0" b="7620"/>
            <wp:docPr id="2175" name="Picture 217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descr="Untitled"/>
                    <pic:cNvPicPr>
                      <a:picLocks noChangeAspect="1" noChangeArrowheads="1"/>
                    </pic:cNvPicPr>
                  </pic:nvPicPr>
                  <pic:blipFill>
                    <a:blip r:embed="rId4262">
                      <a:extLst>
                        <a:ext uri="{28A0092B-C50C-407E-A947-70E740481C1C}">
                          <a14:useLocalDpi xmlns:a14="http://schemas.microsoft.com/office/drawing/2010/main" val="0"/>
                        </a:ext>
                      </a:extLst>
                    </a:blip>
                    <a:srcRect/>
                    <a:stretch>
                      <a:fillRect/>
                    </a:stretch>
                  </pic:blipFill>
                  <pic:spPr bwMode="auto">
                    <a:xfrm>
                      <a:off x="0" y="0"/>
                      <a:ext cx="4308475" cy="1821180"/>
                    </a:xfrm>
                    <a:prstGeom prst="rect">
                      <a:avLst/>
                    </a:prstGeom>
                    <a:noFill/>
                    <a:ln>
                      <a:noFill/>
                    </a:ln>
                  </pic:spPr>
                </pic:pic>
              </a:graphicData>
            </a:graphic>
          </wp:inline>
        </w:drawing>
      </w:r>
    </w:p>
    <w:p w:rsidR="00640006" w:rsidRPr="00640006" w:rsidRDefault="00640006" w:rsidP="00640006">
      <w:r w:rsidRPr="00640006">
        <w:t xml:space="preserve">Để vật đi được quãng đường 3 cm trong thời gian nhỏ nhất thì góc quay tương ứng </w:t>
      </w:r>
      <w:r w:rsidRPr="00640006">
        <w:object w:dxaOrig="600" w:dyaOrig="360">
          <v:shape id="_x0000_i3174" type="#_x0000_t75" style="width:29.95pt;height:17.85pt" o:ole="">
            <v:imagedata r:id="rId4263" o:title=""/>
          </v:shape>
          <o:OLEObject Type="Embed" ProgID="Equation.DSMT4" ShapeID="_x0000_i3174" DrawAspect="Content" ObjectID="_1646166641" r:id="rId4264"/>
        </w:object>
      </w:r>
      <w:r w:rsidRPr="00640006">
        <w:t xml:space="preserve"> trên đường tròn phải đối xứng qua trục thẳng đứng, còn để vật đi trong thời gian lớn nhất thì góc quay tương ứng </w:t>
      </w:r>
      <w:r w:rsidRPr="00640006">
        <w:object w:dxaOrig="639" w:dyaOrig="360">
          <v:shape id="_x0000_i3175" type="#_x0000_t75" style="width:31.7pt;height:17.85pt" o:ole="">
            <v:imagedata r:id="rId4265" o:title=""/>
          </v:shape>
          <o:OLEObject Type="Embed" ProgID="Equation.DSMT4" ShapeID="_x0000_i3175" DrawAspect="Content" ObjectID="_1646166642" r:id="rId4266"/>
        </w:object>
      </w:r>
      <w:r w:rsidRPr="00640006">
        <w:t xml:space="preserve"> phải đối xứng qua trục hoành.</w:t>
      </w:r>
    </w:p>
    <w:p w:rsidR="00640006" w:rsidRPr="00640006" w:rsidRDefault="00640006" w:rsidP="00640006">
      <w:r w:rsidRPr="00640006">
        <w:t>Vận dụng các phép tính lượng giác cơ bản ta tính được:</w:t>
      </w:r>
    </w:p>
    <w:p w:rsidR="00640006" w:rsidRPr="00640006" w:rsidRDefault="00640006" w:rsidP="00640006">
      <w:r w:rsidRPr="00640006">
        <w:object w:dxaOrig="6340" w:dyaOrig="1320">
          <v:shape id="_x0000_i3176" type="#_x0000_t75" style="width:316.8pt;height:66.25pt" o:ole="">
            <v:imagedata r:id="rId4267" o:title=""/>
          </v:shape>
          <o:OLEObject Type="Embed" ProgID="Equation.DSMT4" ShapeID="_x0000_i3176" DrawAspect="Content" ObjectID="_1646166643" r:id="rId4268"/>
        </w:object>
      </w:r>
    </w:p>
    <w:p w:rsidR="00640006" w:rsidRPr="00640006" w:rsidRDefault="00640006" w:rsidP="00640006">
      <w:r w:rsidRPr="00640006">
        <w:t xml:space="preserve">Mà </w:t>
      </w:r>
      <w:r w:rsidRPr="00640006">
        <w:object w:dxaOrig="3800" w:dyaOrig="1200">
          <v:shape id="_x0000_i3177" type="#_x0000_t75" style="width:190.1pt;height:59.9pt" o:ole="">
            <v:imagedata r:id="rId4269" o:title=""/>
          </v:shape>
          <o:OLEObject Type="Embed" ProgID="Equation.DSMT4" ShapeID="_x0000_i3177" DrawAspect="Content" ObjectID="_1646166644" r:id="rId4270"/>
        </w:object>
      </w:r>
    </w:p>
    <w:p w:rsidR="00640006" w:rsidRPr="00640006" w:rsidRDefault="00640006" w:rsidP="00640006">
      <w:r w:rsidRPr="00640006">
        <w:t>Câu 36: Đáp án B</w:t>
      </w:r>
    </w:p>
    <w:p w:rsidR="00640006" w:rsidRPr="00640006" w:rsidRDefault="00640006" w:rsidP="00640006">
      <w:r w:rsidRPr="00640006">
        <w:t xml:space="preserve">Từ đồ thị ta thấy hai dòng điện có cùng chu kỳ là </w:t>
      </w:r>
      <w:r w:rsidRPr="00640006">
        <w:object w:dxaOrig="3600" w:dyaOrig="620">
          <v:shape id="_x0000_i3178" type="#_x0000_t75" style="width:180.3pt;height:31.1pt" o:ole="">
            <v:imagedata r:id="rId4271" o:title=""/>
          </v:shape>
          <o:OLEObject Type="Embed" ProgID="Equation.DSMT4" ShapeID="_x0000_i3178" DrawAspect="Content" ObjectID="_1646166645" r:id="rId4272"/>
        </w:object>
      </w:r>
      <w:r w:rsidRPr="00640006">
        <w:t>.</w:t>
      </w:r>
    </w:p>
    <w:p w:rsidR="00640006" w:rsidRPr="00640006" w:rsidRDefault="00640006" w:rsidP="00640006">
      <w:r w:rsidRPr="00640006">
        <w:t xml:space="preserve">Dòng điện </w:t>
      </w:r>
      <w:r w:rsidRPr="00640006">
        <w:object w:dxaOrig="200" w:dyaOrig="360">
          <v:shape id="_x0000_i3179" type="#_x0000_t75" style="width:9.8pt;height:17.85pt" o:ole="">
            <v:imagedata r:id="rId4273" o:title=""/>
          </v:shape>
          <o:OLEObject Type="Embed" ProgID="Equation.DSMT4" ShapeID="_x0000_i3179" DrawAspect="Content" ObjectID="_1646166646" r:id="rId4274"/>
        </w:object>
      </w:r>
      <w:r w:rsidRPr="00640006">
        <w:t xml:space="preserve"> có biên độ 8 mA, tại thời điểm </w:t>
      </w:r>
      <w:r w:rsidRPr="00640006">
        <w:object w:dxaOrig="520" w:dyaOrig="279">
          <v:shape id="_x0000_i3180" type="#_x0000_t75" style="width:25.9pt;height:13.8pt" o:ole="">
            <v:imagedata r:id="rId4275" o:title=""/>
          </v:shape>
          <o:OLEObject Type="Embed" ProgID="Equation.DSMT4" ShapeID="_x0000_i3180" DrawAspect="Content" ObjectID="_1646166647" r:id="rId4276"/>
        </w:object>
      </w:r>
      <w:r w:rsidRPr="00640006">
        <w:t xml:space="preserve"> thì cường độ dòng điện bằng 0 và đang tăng, do đó phương trình dòng điện là </w:t>
      </w:r>
      <w:r w:rsidRPr="00640006">
        <w:object w:dxaOrig="2680" w:dyaOrig="680">
          <v:shape id="_x0000_i3181" type="#_x0000_t75" style="width:134.2pt;height:34pt" o:ole="">
            <v:imagedata r:id="rId4277" o:title=""/>
          </v:shape>
          <o:OLEObject Type="Embed" ProgID="Equation.DSMT4" ShapeID="_x0000_i3181" DrawAspect="Content" ObjectID="_1646166648" r:id="rId4278"/>
        </w:object>
      </w:r>
    </w:p>
    <w:p w:rsidR="00640006" w:rsidRPr="00640006" w:rsidRDefault="00640006" w:rsidP="00640006">
      <w:r w:rsidRPr="00640006">
        <w:t xml:space="preserve">Dòng điện i2 có biên độ 6 mA, tại thời điểm </w:t>
      </w:r>
      <w:r w:rsidRPr="00640006">
        <w:object w:dxaOrig="520" w:dyaOrig="279">
          <v:shape id="_x0000_i3182" type="#_x0000_t75" style="width:25.9pt;height:13.8pt" o:ole="">
            <v:imagedata r:id="rId4275" o:title=""/>
          </v:shape>
          <o:OLEObject Type="Embed" ProgID="Equation.DSMT4" ShapeID="_x0000_i3182" DrawAspect="Content" ObjectID="_1646166649" r:id="rId4279"/>
        </w:object>
      </w:r>
      <w:r w:rsidRPr="00640006">
        <w:t xml:space="preserve"> thì cường độ dòng điện bằng -6 mA đúng tại biên âm, do đó phương trình dòng điện là </w:t>
      </w:r>
      <w:r w:rsidRPr="00640006">
        <w:object w:dxaOrig="2620" w:dyaOrig="400">
          <v:shape id="_x0000_i3183" type="#_x0000_t75" style="width:130.75pt;height:20.15pt" o:ole="">
            <v:imagedata r:id="rId4280" o:title=""/>
          </v:shape>
          <o:OLEObject Type="Embed" ProgID="Equation.DSMT4" ShapeID="_x0000_i3183" DrawAspect="Content" ObjectID="_1646166650" r:id="rId4281"/>
        </w:object>
      </w:r>
    </w:p>
    <w:p w:rsidR="00640006" w:rsidRPr="00640006" w:rsidRDefault="00640006" w:rsidP="00640006">
      <w:r w:rsidRPr="00640006">
        <w:t xml:space="preserve">Biên độ điện tích trên tụ thứ nhất là </w:t>
      </w:r>
      <w:r w:rsidRPr="00640006">
        <w:object w:dxaOrig="4620" w:dyaOrig="660">
          <v:shape id="_x0000_i3184" type="#_x0000_t75" style="width:231pt;height:32.85pt" o:ole="">
            <v:imagedata r:id="rId4282" o:title=""/>
          </v:shape>
          <o:OLEObject Type="Embed" ProgID="Equation.DSMT4" ShapeID="_x0000_i3184" DrawAspect="Content" ObjectID="_1646166651" r:id="rId4283"/>
        </w:object>
      </w:r>
    </w:p>
    <w:p w:rsidR="00640006" w:rsidRPr="00640006" w:rsidRDefault="00640006" w:rsidP="00640006">
      <w:r w:rsidRPr="00640006">
        <w:t xml:space="preserve">Biên độ điện tích trên tụ thứ hai là </w:t>
      </w:r>
      <w:r w:rsidRPr="00640006">
        <w:object w:dxaOrig="4760" w:dyaOrig="700">
          <v:shape id="_x0000_i3185" type="#_x0000_t75" style="width:237.9pt;height:35.15pt" o:ole="">
            <v:imagedata r:id="rId4284" o:title=""/>
          </v:shape>
          <o:OLEObject Type="Embed" ProgID="Equation.DSMT4" ShapeID="_x0000_i3185" DrawAspect="Content" ObjectID="_1646166652" r:id="rId4285"/>
        </w:object>
      </w:r>
    </w:p>
    <w:p w:rsidR="00640006" w:rsidRPr="00640006" w:rsidRDefault="00640006" w:rsidP="00640006">
      <w:r w:rsidRPr="00640006">
        <w:t xml:space="preserve">Do </w:t>
      </w:r>
      <w:r w:rsidRPr="00640006">
        <w:object w:dxaOrig="260" w:dyaOrig="360">
          <v:shape id="_x0000_i3186" type="#_x0000_t75" style="width:13.25pt;height:17.85pt" o:ole="">
            <v:imagedata r:id="rId4286" o:title=""/>
          </v:shape>
          <o:OLEObject Type="Embed" ProgID="Equation.DSMT4" ShapeID="_x0000_i3186" DrawAspect="Content" ObjectID="_1646166653" r:id="rId4287"/>
        </w:object>
      </w:r>
      <w:r w:rsidRPr="00640006">
        <w:t xml:space="preserve"> và </w:t>
      </w:r>
      <w:r w:rsidRPr="00640006">
        <w:object w:dxaOrig="279" w:dyaOrig="360">
          <v:shape id="_x0000_i3187" type="#_x0000_t75" style="width:13.8pt;height:17.85pt" o:ole="">
            <v:imagedata r:id="rId4288" o:title=""/>
          </v:shape>
          <o:OLEObject Type="Embed" ProgID="Equation.DSMT4" ShapeID="_x0000_i3187" DrawAspect="Content" ObjectID="_1646166654" r:id="rId4289"/>
        </w:object>
      </w:r>
      <w:r w:rsidRPr="00640006">
        <w:t xml:space="preserve"> vuông pha với nhau nên tại thời điểm </w:t>
      </w:r>
      <w:r w:rsidRPr="00640006">
        <w:object w:dxaOrig="520" w:dyaOrig="360">
          <v:shape id="_x0000_i3188" type="#_x0000_t75" style="width:25.9pt;height:17.85pt" o:ole="">
            <v:imagedata r:id="rId4290" o:title=""/>
          </v:shape>
          <o:OLEObject Type="Embed" ProgID="Equation.DSMT4" ShapeID="_x0000_i3188" DrawAspect="Content" ObjectID="_1646166655" r:id="rId4291"/>
        </w:object>
      </w:r>
      <w:r w:rsidRPr="00640006">
        <w:t xml:space="preserve"> có độ lớn cực đại thì </w:t>
      </w:r>
      <w:r w:rsidRPr="00640006">
        <w:object w:dxaOrig="279" w:dyaOrig="360">
          <v:shape id="_x0000_i3189" type="#_x0000_t75" style="width:13.8pt;height:17.85pt" o:ole="">
            <v:imagedata r:id="rId4292" o:title=""/>
          </v:shape>
          <o:OLEObject Type="Embed" ProgID="Equation.DSMT4" ShapeID="_x0000_i3189" DrawAspect="Content" ObjectID="_1646166656" r:id="rId4293"/>
        </w:object>
      </w:r>
      <w:r w:rsidRPr="00640006">
        <w:t xml:space="preserve"> bằng 0 và thời gian ngắn nhất để </w:t>
      </w:r>
      <w:r w:rsidRPr="00640006">
        <w:object w:dxaOrig="1960" w:dyaOrig="660">
          <v:shape id="_x0000_i3190" type="#_x0000_t75" style="width:97.9pt;height:32.85pt" o:ole="">
            <v:imagedata r:id="rId4294" o:title=""/>
          </v:shape>
          <o:OLEObject Type="Embed" ProgID="Equation.DSMT4" ShapeID="_x0000_i3190" DrawAspect="Content" ObjectID="_1646166657" r:id="rId4295"/>
        </w:object>
      </w:r>
      <w:r w:rsidRPr="00640006">
        <w:t xml:space="preserve"> là </w:t>
      </w:r>
      <w:r w:rsidRPr="00640006">
        <w:object w:dxaOrig="1960" w:dyaOrig="620">
          <v:shape id="_x0000_i3191" type="#_x0000_t75" style="width:97.9pt;height:31.1pt" o:ole="">
            <v:imagedata r:id="rId4296" o:title=""/>
          </v:shape>
          <o:OLEObject Type="Embed" ProgID="Equation.DSMT4" ShapeID="_x0000_i3191" DrawAspect="Content" ObjectID="_1646166658" r:id="rId4297"/>
        </w:object>
      </w:r>
    </w:p>
    <w:p w:rsidR="00640006" w:rsidRPr="00640006" w:rsidRDefault="00640006" w:rsidP="00640006">
      <w:r w:rsidRPr="00640006">
        <w:t>Câu 37: Đáp án A</w:t>
      </w:r>
    </w:p>
    <w:p w:rsidR="00640006" w:rsidRPr="00640006" w:rsidRDefault="003E7F8B" w:rsidP="00640006">
      <w:r>
        <w:rPr>
          <w:noProof/>
        </w:rPr>
        <w:lastRenderedPageBreak/>
        <w:drawing>
          <wp:anchor distT="0" distB="0" distL="114300" distR="114300" simplePos="0" relativeHeight="251692032" behindDoc="1" locked="0" layoutInCell="1" allowOverlap="1">
            <wp:simplePos x="0" y="0"/>
            <wp:positionH relativeFrom="column">
              <wp:posOffset>3969385</wp:posOffset>
            </wp:positionH>
            <wp:positionV relativeFrom="paragraph">
              <wp:posOffset>435610</wp:posOffset>
            </wp:positionV>
            <wp:extent cx="2519045" cy="2228215"/>
            <wp:effectExtent l="0" t="0" r="0" b="635"/>
            <wp:wrapThrough wrapText="bothSides">
              <wp:wrapPolygon edited="0">
                <wp:start x="0" y="0"/>
                <wp:lineTo x="0" y="21421"/>
                <wp:lineTo x="21399" y="21421"/>
                <wp:lineTo x="21399" y="0"/>
                <wp:lineTo x="0" y="0"/>
              </wp:wrapPolygon>
            </wp:wrapThrough>
            <wp:docPr id="312" name="Picture 31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Untitled"/>
                    <pic:cNvPicPr>
                      <a:picLocks noChangeAspect="1" noChangeArrowheads="1"/>
                    </pic:cNvPicPr>
                  </pic:nvPicPr>
                  <pic:blipFill>
                    <a:blip r:embed="rId4298">
                      <a:extLst>
                        <a:ext uri="{28A0092B-C50C-407E-A947-70E740481C1C}">
                          <a14:useLocalDpi xmlns:a14="http://schemas.microsoft.com/office/drawing/2010/main" val="0"/>
                        </a:ext>
                      </a:extLst>
                    </a:blip>
                    <a:srcRect/>
                    <a:stretch>
                      <a:fillRect/>
                    </a:stretch>
                  </pic:blipFill>
                  <pic:spPr bwMode="auto">
                    <a:xfrm>
                      <a:off x="0" y="0"/>
                      <a:ext cx="2519045" cy="222821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Do chỗ rộng nhất của bụng sóng trên phương dao động là 4a nên biên độ dao động tại bụng sóng là 2a, ứng với vị trí điểm B trên hình.</w:t>
      </w:r>
    </w:p>
    <w:p w:rsidR="00640006" w:rsidRPr="00640006" w:rsidRDefault="00640006" w:rsidP="00640006">
      <w:r w:rsidRPr="00640006">
        <w:t xml:space="preserve">Hai điểm dao động với cùng biên độ a, cùng pha, và gần nhau nhất ứng với hai điểm M và điểm N trên hình, thuộc cùng một bó sóng. Khoảng cách </w:t>
      </w:r>
      <w:r w:rsidRPr="00640006">
        <w:object w:dxaOrig="3040" w:dyaOrig="620">
          <v:shape id="_x0000_i3192" type="#_x0000_t75" style="width:152.05pt;height:31.1pt" o:ole="">
            <v:imagedata r:id="rId4299" o:title=""/>
          </v:shape>
          <o:OLEObject Type="Embed" ProgID="Equation.DSMT4" ShapeID="_x0000_i3192" DrawAspect="Content" ObjectID="_1646166659" r:id="rId4300"/>
        </w:object>
      </w:r>
    </w:p>
    <w:p w:rsidR="00640006" w:rsidRPr="00640006" w:rsidRDefault="00640006" w:rsidP="00640006">
      <w:r w:rsidRPr="00640006">
        <w:t>Do hai đầu dây cố định nên trùng vị trí của hai nút sóng.</w:t>
      </w:r>
    </w:p>
    <w:p w:rsidR="00640006" w:rsidRPr="00640006" w:rsidRDefault="00640006" w:rsidP="00640006">
      <w:r w:rsidRPr="00640006">
        <w:t xml:space="preserve">Gọi k là số bụng sóng trên dây ta có độ dài dây là </w:t>
      </w:r>
      <w:r w:rsidRPr="00640006">
        <w:object w:dxaOrig="2880" w:dyaOrig="620">
          <v:shape id="_x0000_i3193" type="#_x0000_t75" style="width:2in;height:31.1pt" o:ole="">
            <v:imagedata r:id="rId4301" o:title=""/>
          </v:shape>
          <o:OLEObject Type="Embed" ProgID="Equation.DSMT4" ShapeID="_x0000_i3193" DrawAspect="Content" ObjectID="_1646166660" r:id="rId4302"/>
        </w:object>
      </w:r>
      <w:r w:rsidRPr="00640006">
        <w:t>.</w:t>
      </w:r>
    </w:p>
    <w:p w:rsidR="00640006" w:rsidRPr="00640006" w:rsidRDefault="00640006" w:rsidP="00640006">
      <w:r w:rsidRPr="00640006">
        <w:t>Vậy trên dây có 4 bụng sóng.</w:t>
      </w:r>
    </w:p>
    <w:p w:rsidR="00640006" w:rsidRPr="00640006" w:rsidRDefault="00640006" w:rsidP="00640006">
      <w:r w:rsidRPr="00640006">
        <w:t>Câu 38: Đáp án C</w:t>
      </w:r>
    </w:p>
    <w:p w:rsidR="00640006" w:rsidRPr="00640006" w:rsidRDefault="00640006" w:rsidP="00640006">
      <w:r w:rsidRPr="00640006">
        <w:t>Trong trạng thái tự nhiên, vị trí cân bằng của vật nhỏ là O.</w:t>
      </w:r>
    </w:p>
    <w:p w:rsidR="00640006" w:rsidRPr="00640006" w:rsidRDefault="00640006" w:rsidP="00640006">
      <w:r w:rsidRPr="00640006">
        <w:t xml:space="preserve">Khi đặt điện trường theo phương ngang thì vị trí cân bằng của vật nhỏ chuyển tới vị trí mới là O’ như hình vẽ, lúc này dây treo lệch với phương thẳng đứng một góc </w:t>
      </w:r>
      <w:r w:rsidRPr="00640006">
        <w:object w:dxaOrig="200" w:dyaOrig="279">
          <v:shape id="_x0000_i3194" type="#_x0000_t75" style="width:9.8pt;height:13.8pt" o:ole="">
            <v:imagedata r:id="rId4303" o:title=""/>
          </v:shape>
          <o:OLEObject Type="Embed" ProgID="Equation.DSMT4" ShapeID="_x0000_i3194" DrawAspect="Content" ObjectID="_1646166661" r:id="rId4304"/>
        </w:object>
      </w:r>
      <w:r w:rsidRPr="00640006">
        <w:t xml:space="preserve">, ta có: </w:t>
      </w:r>
      <w:r w:rsidRPr="00640006">
        <w:object w:dxaOrig="5160" w:dyaOrig="700">
          <v:shape id="_x0000_i3195" type="#_x0000_t75" style="width:258.05pt;height:35.15pt" o:ole="">
            <v:imagedata r:id="rId4305" o:title=""/>
          </v:shape>
          <o:OLEObject Type="Embed" ProgID="Equation.DSMT4" ShapeID="_x0000_i3195" DrawAspect="Content" ObjectID="_1646166662" r:id="rId4306"/>
        </w:object>
      </w:r>
      <w:r w:rsidRPr="00640006">
        <w:t>.</w:t>
      </w:r>
    </w:p>
    <w:p w:rsidR="00640006" w:rsidRPr="00640006" w:rsidRDefault="003E7F8B" w:rsidP="00640006">
      <w:r>
        <w:rPr>
          <w:noProof/>
        </w:rPr>
        <w:drawing>
          <wp:anchor distT="0" distB="0" distL="114300" distR="114300" simplePos="0" relativeHeight="251693056" behindDoc="1" locked="0" layoutInCell="1" allowOverlap="1">
            <wp:simplePos x="0" y="0"/>
            <wp:positionH relativeFrom="column">
              <wp:posOffset>4053840</wp:posOffset>
            </wp:positionH>
            <wp:positionV relativeFrom="paragraph">
              <wp:posOffset>-4445</wp:posOffset>
            </wp:positionV>
            <wp:extent cx="2436495" cy="2130425"/>
            <wp:effectExtent l="0" t="0" r="1905" b="3175"/>
            <wp:wrapThrough wrapText="bothSides">
              <wp:wrapPolygon edited="0">
                <wp:start x="0" y="0"/>
                <wp:lineTo x="0" y="21439"/>
                <wp:lineTo x="21448" y="21439"/>
                <wp:lineTo x="21448" y="0"/>
                <wp:lineTo x="0" y="0"/>
              </wp:wrapPolygon>
            </wp:wrapThrough>
            <wp:docPr id="313" name="Picture 31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Untitled"/>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2436495" cy="213042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Gia tốc trọng trường hiệu dụng khi đó là: </w:t>
      </w:r>
      <w:r w:rsidR="00640006" w:rsidRPr="00640006">
        <w:object w:dxaOrig="3420" w:dyaOrig="620">
          <v:shape id="_x0000_i3196" type="#_x0000_t75" style="width:171.05pt;height:31.1pt" o:ole="">
            <v:imagedata r:id="rId4308" o:title=""/>
          </v:shape>
          <o:OLEObject Type="Embed" ProgID="Equation.DSMT4" ShapeID="_x0000_i3196" DrawAspect="Content" ObjectID="_1646166663" r:id="rId4309"/>
        </w:object>
      </w:r>
      <w:r w:rsidR="00640006" w:rsidRPr="00640006">
        <w:t>.</w:t>
      </w:r>
    </w:p>
    <w:p w:rsidR="00640006" w:rsidRPr="00640006" w:rsidRDefault="00640006" w:rsidP="00640006">
      <w:r w:rsidRPr="00640006">
        <w:t xml:space="preserve">Lúc này O’ là vị trí cân bằng và O là vị trí biên của dao động nên biên độ góc của dao động là </w:t>
      </w:r>
      <w:r w:rsidRPr="00640006">
        <w:object w:dxaOrig="1260" w:dyaOrig="360">
          <v:shape id="_x0000_i3197" type="#_x0000_t75" style="width:62.8pt;height:17.85pt" o:ole="">
            <v:imagedata r:id="rId4310" o:title=""/>
          </v:shape>
          <o:OLEObject Type="Embed" ProgID="Equation.DSMT4" ShapeID="_x0000_i3197" DrawAspect="Content" ObjectID="_1646166664" r:id="rId4311"/>
        </w:object>
      </w:r>
      <w:r w:rsidRPr="00640006">
        <w:t>.</w:t>
      </w:r>
    </w:p>
    <w:p w:rsidR="00640006" w:rsidRPr="00640006" w:rsidRDefault="00640006" w:rsidP="00640006">
      <w:r w:rsidRPr="00640006">
        <w:t xml:space="preserve">Khi dây treo tạo với phương thẳng đứng góc </w:t>
      </w:r>
      <w:r w:rsidRPr="00640006">
        <w:object w:dxaOrig="400" w:dyaOrig="279">
          <v:shape id="_x0000_i3198" type="#_x0000_t75" style="width:20.15pt;height:13.8pt" o:ole="">
            <v:imagedata r:id="rId4312" o:title=""/>
          </v:shape>
          <o:OLEObject Type="Embed" ProgID="Equation.DSMT4" ShapeID="_x0000_i3198" DrawAspect="Content" ObjectID="_1646166665" r:id="rId4313"/>
        </w:object>
      </w:r>
      <w:r w:rsidRPr="00640006">
        <w:t xml:space="preserve"> thì góc lệch so với vị trí cân bằng mới O’ là </w:t>
      </w:r>
      <w:r w:rsidRPr="00640006">
        <w:object w:dxaOrig="1960" w:dyaOrig="279">
          <v:shape id="_x0000_i3199" type="#_x0000_t75" style="width:97.9pt;height:13.8pt" o:ole="">
            <v:imagedata r:id="rId4314" o:title=""/>
          </v:shape>
          <o:OLEObject Type="Embed" ProgID="Equation.DSMT4" ShapeID="_x0000_i3199" DrawAspect="Content" ObjectID="_1646166666" r:id="rId4315"/>
        </w:object>
      </w:r>
      <w:r w:rsidRPr="00640006">
        <w:t>, đây chính là ly độ góc của dao động.</w:t>
      </w:r>
    </w:p>
    <w:p w:rsidR="00640006" w:rsidRPr="00640006" w:rsidRDefault="00640006" w:rsidP="00640006">
      <w:r w:rsidRPr="00640006">
        <w:t xml:space="preserve">Áp dụng bảo toàn cơ năng đối với vị trí cân bằng mới O’ ta có: </w:t>
      </w:r>
      <w:r w:rsidRPr="00640006">
        <w:object w:dxaOrig="7119" w:dyaOrig="660">
          <v:shape id="_x0000_i3200" type="#_x0000_t75" style="width:355.95pt;height:32.85pt" o:ole="">
            <v:imagedata r:id="rId4316" o:title=""/>
          </v:shape>
          <o:OLEObject Type="Embed" ProgID="Equation.DSMT4" ShapeID="_x0000_i3200" DrawAspect="Content" ObjectID="_1646166667" r:id="rId4317"/>
        </w:object>
      </w:r>
      <w:r w:rsidRPr="00640006">
        <w:t>.</w:t>
      </w:r>
    </w:p>
    <w:p w:rsidR="00640006" w:rsidRPr="00640006" w:rsidRDefault="00640006" w:rsidP="00640006">
      <w:r w:rsidRPr="00640006">
        <w:t xml:space="preserve">Thay số vào được: </w:t>
      </w:r>
      <w:r w:rsidRPr="00640006">
        <w:object w:dxaOrig="4740" w:dyaOrig="460">
          <v:shape id="_x0000_i3201" type="#_x0000_t75" style="width:236.75pt;height:23.05pt" o:ole="">
            <v:imagedata r:id="rId4318" o:title=""/>
          </v:shape>
          <o:OLEObject Type="Embed" ProgID="Equation.DSMT4" ShapeID="_x0000_i3201" DrawAspect="Content" ObjectID="_1646166668" r:id="rId4319"/>
        </w:object>
      </w:r>
      <w:r w:rsidRPr="00640006">
        <w:t>.</w:t>
      </w:r>
    </w:p>
    <w:p w:rsidR="00640006" w:rsidRPr="00640006" w:rsidRDefault="00640006" w:rsidP="00640006">
      <w:r w:rsidRPr="00640006">
        <w:t xml:space="preserve">Khi đột ngột ngắt điện trường thì vị trí cân bằng quay trở lại O, lúc đó ly độ góc là </w:t>
      </w:r>
      <w:r w:rsidRPr="00640006">
        <w:object w:dxaOrig="800" w:dyaOrig="279">
          <v:shape id="_x0000_i3202" type="#_x0000_t75" style="width:39.75pt;height:13.8pt" o:ole="">
            <v:imagedata r:id="rId4320" o:title=""/>
          </v:shape>
          <o:OLEObject Type="Embed" ProgID="Equation.DSMT4" ShapeID="_x0000_i3202" DrawAspect="Content" ObjectID="_1646166669" r:id="rId4321"/>
        </w:object>
      </w:r>
      <w:r w:rsidRPr="00640006">
        <w:t xml:space="preserve"> và tốc độ vật nhỏ là </w:t>
      </w:r>
      <w:r w:rsidRPr="00640006">
        <w:object w:dxaOrig="1440" w:dyaOrig="320">
          <v:shape id="_x0000_i3203" type="#_x0000_t75" style="width:1in;height:16.15pt" o:ole="">
            <v:imagedata r:id="rId4322" o:title=""/>
          </v:shape>
          <o:OLEObject Type="Embed" ProgID="Equation.DSMT4" ShapeID="_x0000_i3203" DrawAspect="Content" ObjectID="_1646166670" r:id="rId4323"/>
        </w:object>
      </w:r>
      <w:r w:rsidRPr="00640006">
        <w:t xml:space="preserve">, áp dụng định luật bảo toàn cơ năng ta có: </w:t>
      </w:r>
      <w:r w:rsidRPr="00640006">
        <w:object w:dxaOrig="7420" w:dyaOrig="1140">
          <v:shape id="_x0000_i3204" type="#_x0000_t75" style="width:370.95pt;height:57pt" o:ole="">
            <v:imagedata r:id="rId4324" o:title=""/>
          </v:shape>
          <o:OLEObject Type="Embed" ProgID="Equation.DSMT4" ShapeID="_x0000_i3204" DrawAspect="Content" ObjectID="_1646166671" r:id="rId4325"/>
        </w:object>
      </w:r>
    </w:p>
    <w:p w:rsidR="00640006" w:rsidRPr="00640006" w:rsidRDefault="00640006" w:rsidP="00640006">
      <w:r w:rsidRPr="00640006">
        <w:t>Câu 39: Đáp án B</w:t>
      </w:r>
    </w:p>
    <w:p w:rsidR="00640006" w:rsidRPr="00640006" w:rsidRDefault="003E7F8B" w:rsidP="00640006">
      <w:r>
        <w:rPr>
          <w:noProof/>
        </w:rPr>
        <w:lastRenderedPageBreak/>
        <w:drawing>
          <wp:anchor distT="0" distB="0" distL="114300" distR="114300" simplePos="0" relativeHeight="251694080" behindDoc="1" locked="0" layoutInCell="1" allowOverlap="1">
            <wp:simplePos x="0" y="0"/>
            <wp:positionH relativeFrom="column">
              <wp:posOffset>3276600</wp:posOffset>
            </wp:positionH>
            <wp:positionV relativeFrom="paragraph">
              <wp:posOffset>118110</wp:posOffset>
            </wp:positionV>
            <wp:extent cx="3194685" cy="1584325"/>
            <wp:effectExtent l="0" t="0" r="5715" b="0"/>
            <wp:wrapThrough wrapText="bothSides">
              <wp:wrapPolygon edited="0">
                <wp:start x="0" y="0"/>
                <wp:lineTo x="0" y="21297"/>
                <wp:lineTo x="21510" y="21297"/>
                <wp:lineTo x="21510" y="0"/>
                <wp:lineTo x="0" y="0"/>
              </wp:wrapPolygon>
            </wp:wrapThrough>
            <wp:docPr id="314" name="Picture 31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Untitled"/>
                    <pic:cNvPicPr>
                      <a:picLocks noChangeAspect="1" noChangeArrowheads="1"/>
                    </pic:cNvPicPr>
                  </pic:nvPicPr>
                  <pic:blipFill>
                    <a:blip r:embed="rId4326">
                      <a:extLst>
                        <a:ext uri="{28A0092B-C50C-407E-A947-70E740481C1C}">
                          <a14:useLocalDpi xmlns:a14="http://schemas.microsoft.com/office/drawing/2010/main" val="0"/>
                        </a:ext>
                      </a:extLst>
                    </a:blip>
                    <a:srcRect/>
                    <a:stretch>
                      <a:fillRect/>
                    </a:stretch>
                  </pic:blipFill>
                  <pic:spPr bwMode="auto">
                    <a:xfrm>
                      <a:off x="0" y="0"/>
                      <a:ext cx="3194685" cy="158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Khoảng cách từ mặt phẳng chứa hai khe tới các vị trí A, B trên màn tương ứng là  </w:t>
      </w:r>
      <w:r w:rsidR="00640006" w:rsidRPr="00640006">
        <w:object w:dxaOrig="760" w:dyaOrig="360">
          <v:shape id="_x0000_i3205" type="#_x0000_t75" style="width:38pt;height:17.85pt" o:ole="">
            <v:imagedata r:id="rId4327" o:title=""/>
          </v:shape>
          <o:OLEObject Type="Embed" ProgID="Equation.DSMT4" ShapeID="_x0000_i3205" DrawAspect="Content" ObjectID="_1646166672" r:id="rId4328"/>
        </w:object>
      </w:r>
      <w:r w:rsidR="00640006" w:rsidRPr="00640006">
        <w:t>.</w:t>
      </w:r>
    </w:p>
    <w:p w:rsidR="00640006" w:rsidRPr="00640006" w:rsidRDefault="00640006" w:rsidP="00640006">
      <w:r w:rsidRPr="00640006">
        <w:t xml:space="preserve">Gọi M là điểm trên màn mà tại đó có vân sáng, gọi khoảng cách từ M đến 2 khe là </w:t>
      </w:r>
      <w:r w:rsidRPr="00640006">
        <w:object w:dxaOrig="560" w:dyaOrig="360">
          <v:shape id="_x0000_i3206" type="#_x0000_t75" style="width:28.2pt;height:17.85pt" o:ole="">
            <v:imagedata r:id="rId4329" o:title=""/>
          </v:shape>
          <o:OLEObject Type="Embed" ProgID="Equation.DSMT4" ShapeID="_x0000_i3206" DrawAspect="Content" ObjectID="_1646166673" r:id="rId4330"/>
        </w:object>
      </w:r>
      <w:r w:rsidRPr="00640006">
        <w:t>.</w:t>
      </w:r>
    </w:p>
    <w:p w:rsidR="00640006" w:rsidRPr="00640006" w:rsidRDefault="00640006" w:rsidP="00640006">
      <w:r w:rsidRPr="00640006">
        <w:t xml:space="preserve">Để tại M là vân sáng thì </w:t>
      </w:r>
      <w:r w:rsidRPr="00640006">
        <w:object w:dxaOrig="2200" w:dyaOrig="680">
          <v:shape id="_x0000_i3207" type="#_x0000_t75" style="width:110pt;height:34pt" o:ole="">
            <v:imagedata r:id="rId4331" o:title=""/>
          </v:shape>
          <o:OLEObject Type="Embed" ProgID="Equation.DSMT4" ShapeID="_x0000_i3207" DrawAspect="Content" ObjectID="_1646166674" r:id="rId4332"/>
        </w:object>
      </w:r>
    </w:p>
    <w:p w:rsidR="00640006" w:rsidRPr="00640006" w:rsidRDefault="00640006" w:rsidP="00640006">
      <w:r w:rsidRPr="00640006">
        <w:t xml:space="preserve">Số vân sáng trên đoạn AB là số giá trị k nguyên thỏa mãn điều kiện: </w:t>
      </w:r>
      <w:r w:rsidRPr="00640006">
        <w:object w:dxaOrig="6800" w:dyaOrig="680">
          <v:shape id="_x0000_i3208" type="#_x0000_t75" style="width:339.85pt;height:34pt" o:ole="">
            <v:imagedata r:id="rId4333" o:title=""/>
          </v:shape>
          <o:OLEObject Type="Embed" ProgID="Equation.DSMT4" ShapeID="_x0000_i3208" DrawAspect="Content" ObjectID="_1646166675" r:id="rId4334"/>
        </w:object>
      </w:r>
    </w:p>
    <w:p w:rsidR="00640006" w:rsidRPr="00640006" w:rsidRDefault="00640006" w:rsidP="00640006">
      <w:r w:rsidRPr="00640006">
        <w:t>Vậy có 3 giá trị k nguyên thỏa mãn là 6; 7; 8 ứng với 3 vân sáng trên màn AB.</w:t>
      </w:r>
    </w:p>
    <w:p w:rsidR="00640006" w:rsidRPr="00640006" w:rsidRDefault="00640006" w:rsidP="00640006">
      <w:r w:rsidRPr="00640006">
        <w:t>Câu 40: Đáp án C</w:t>
      </w:r>
    </w:p>
    <w:p w:rsidR="00640006" w:rsidRPr="00640006" w:rsidRDefault="00640006" w:rsidP="00640006">
      <w:r w:rsidRPr="00640006">
        <w:t xml:space="preserve">Ta có: </w:t>
      </w:r>
      <w:r w:rsidRPr="00640006">
        <w:object w:dxaOrig="3580" w:dyaOrig="400">
          <v:shape id="_x0000_i3209" type="#_x0000_t75" style="width:179.15pt;height:20.15pt" o:ole="">
            <v:imagedata r:id="rId4335" o:title=""/>
          </v:shape>
          <o:OLEObject Type="Embed" ProgID="Equation.DSMT4" ShapeID="_x0000_i3209" DrawAspect="Content" ObjectID="_1646166676" r:id="rId4336"/>
        </w:object>
      </w:r>
      <w:r w:rsidRPr="00640006">
        <w:t>.</w:t>
      </w:r>
    </w:p>
    <w:p w:rsidR="00640006" w:rsidRPr="00640006" w:rsidRDefault="00640006" w:rsidP="00640006">
      <w:r w:rsidRPr="00640006">
        <w:t xml:space="preserve">Khi C biến thiên thì </w:t>
      </w:r>
      <w:r w:rsidRPr="00640006">
        <w:object w:dxaOrig="620" w:dyaOrig="360">
          <v:shape id="_x0000_i3210" type="#_x0000_t75" style="width:31.1pt;height:17.85pt" o:ole="">
            <v:imagedata r:id="rId4337" o:title=""/>
          </v:shape>
          <o:OLEObject Type="Embed" ProgID="Equation.DSMT4" ShapeID="_x0000_i3210" DrawAspect="Content" ObjectID="_1646166677" r:id="rId4338"/>
        </w:object>
      </w:r>
      <w:r w:rsidRPr="00640006">
        <w:t xml:space="preserve"> tại </w:t>
      </w:r>
      <w:r w:rsidRPr="00640006">
        <w:object w:dxaOrig="5260" w:dyaOrig="940">
          <v:shape id="_x0000_i3211" type="#_x0000_t75" style="width:263.25pt;height:47.25pt" o:ole="">
            <v:imagedata r:id="rId4339" o:title=""/>
          </v:shape>
          <o:OLEObject Type="Embed" ProgID="Equation.DSMT4" ShapeID="_x0000_i3211" DrawAspect="Content" ObjectID="_1646166678" r:id="rId4340"/>
        </w:object>
      </w:r>
    </w:p>
    <w:p w:rsidR="00640006" w:rsidRPr="00640006" w:rsidRDefault="00640006" w:rsidP="00640006">
      <w:r w:rsidRPr="00640006">
        <w:object w:dxaOrig="620" w:dyaOrig="360">
          <v:shape id="_x0000_i3212" type="#_x0000_t75" style="width:31.1pt;height:17.85pt" o:ole="">
            <v:imagedata r:id="rId4341" o:title=""/>
          </v:shape>
          <o:OLEObject Type="Embed" ProgID="Equation.DSMT4" ShapeID="_x0000_i3212" DrawAspect="Content" ObjectID="_1646166679" r:id="rId4342"/>
        </w:object>
      </w:r>
      <w:r w:rsidRPr="00640006">
        <w:t xml:space="preserve"> khi có cộng hưởng, lúc đó  </w:t>
      </w:r>
      <w:r w:rsidRPr="00640006">
        <w:object w:dxaOrig="3620" w:dyaOrig="940">
          <v:shape id="_x0000_i3213" type="#_x0000_t75" style="width:180.85pt;height:47.25pt" o:ole="">
            <v:imagedata r:id="rId4343" o:title=""/>
          </v:shape>
          <o:OLEObject Type="Embed" ProgID="Equation.DSMT4" ShapeID="_x0000_i3213" DrawAspect="Content" ObjectID="_1646166680" r:id="rId4344"/>
        </w:object>
      </w:r>
    </w:p>
    <w:p w:rsidR="00640006" w:rsidRPr="00640006" w:rsidRDefault="00640006" w:rsidP="00640006">
      <w:r w:rsidRPr="00640006">
        <w:t xml:space="preserve">Từ hệ thức liên hệ </w:t>
      </w:r>
      <w:r w:rsidRPr="00640006">
        <w:object w:dxaOrig="1520" w:dyaOrig="720">
          <v:shape id="_x0000_i3214" type="#_x0000_t75" style="width:76.05pt;height:36.3pt" o:ole="">
            <v:imagedata r:id="rId4345" o:title=""/>
          </v:shape>
          <o:OLEObject Type="Embed" ProgID="Equation.DSMT4" ShapeID="_x0000_i3214" DrawAspect="Content" ObjectID="_1646166681" r:id="rId4346"/>
        </w:object>
      </w:r>
      <w:r w:rsidRPr="00640006">
        <w:t xml:space="preserve"> ta suy ra: </w:t>
      </w:r>
    </w:p>
    <w:p w:rsidR="00640006" w:rsidRPr="00640006" w:rsidRDefault="00640006" w:rsidP="00640006">
      <w:r w:rsidRPr="00640006">
        <w:object w:dxaOrig="6460" w:dyaOrig="1480">
          <v:shape id="_x0000_i3215" type="#_x0000_t75" style="width:323.15pt;height:73.75pt" o:ole="">
            <v:imagedata r:id="rId4347" o:title=""/>
          </v:shape>
          <o:OLEObject Type="Embed" ProgID="Equation.DSMT4" ShapeID="_x0000_i3215" DrawAspect="Content" ObjectID="_1646166682" r:id="rId4348"/>
        </w:object>
      </w:r>
    </w:p>
    <w:p w:rsidR="0074574D" w:rsidRDefault="0074574D"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4574D" w:rsidTr="0066459C">
        <w:tc>
          <w:tcPr>
            <w:tcW w:w="3510"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0070C0"/>
                <w:szCs w:val="24"/>
                <w:lang w:val="vi-VN" w:eastAsia="vi-VN"/>
              </w:rPr>
            </w:pPr>
            <w:r>
              <w:rPr>
                <w:b/>
                <w:color w:val="0070C0"/>
                <w:szCs w:val="24"/>
                <w:lang w:val="vi-VN" w:eastAsia="vi-VN"/>
              </w:rPr>
              <w:t/>
            </w:r>
          </w:p>
          <w:p w:rsidR="0074574D" w:rsidRPr="00640006" w:rsidRDefault="0074574D"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4</w:t>
            </w:r>
          </w:p>
        </w:tc>
        <w:tc>
          <w:tcPr>
            <w:tcW w:w="6347"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7030A0"/>
                <w:szCs w:val="24"/>
                <w:lang w:val="vi-VN" w:eastAsia="vi-VN"/>
              </w:rPr>
            </w:pPr>
            <w:r>
              <w:rPr>
                <w:b/>
                <w:color w:val="7030A0"/>
                <w:szCs w:val="24"/>
                <w:lang w:val="vi-VN" w:eastAsia="vi-VN"/>
              </w:rPr>
              <w:t>ĐỀ  THI THỬ THPT QUỐC GIA 2020</w:t>
            </w:r>
          </w:p>
          <w:p w:rsidR="0074574D" w:rsidRDefault="0074574D" w:rsidP="0066459C">
            <w:pPr>
              <w:jc w:val="center"/>
              <w:rPr>
                <w:b/>
                <w:color w:val="FF0000"/>
                <w:szCs w:val="24"/>
                <w:lang w:val="vi-VN" w:eastAsia="vi-VN"/>
              </w:rPr>
            </w:pPr>
            <w:r>
              <w:rPr>
                <w:b/>
                <w:color w:val="FF0000"/>
                <w:szCs w:val="24"/>
                <w:lang w:eastAsia="vi-VN"/>
              </w:rPr>
              <w:t>MÔN VẬT LÝ</w:t>
            </w:r>
          </w:p>
          <w:p w:rsidR="0074574D" w:rsidRDefault="0074574D"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74574D" w:rsidRDefault="0074574D" w:rsidP="00640006"/>
    <w:p w:rsidR="00640006" w:rsidRPr="00640006" w:rsidRDefault="00640006" w:rsidP="00640006">
      <w:r w:rsidRPr="00640006">
        <w:t>Câu 1. Hiện tượng khúc xạ là hiện tượng</w:t>
      </w:r>
    </w:p>
    <w:p w:rsidR="00640006" w:rsidRPr="00640006" w:rsidRDefault="00640006" w:rsidP="00640006">
      <w:r w:rsidRPr="00640006">
        <w:tab/>
        <w:t>A. ánh sáng bị gãy khúc khi truyền xiên góc qua mặt phân cách giữa hai môi trường trong suốt.</w:t>
      </w:r>
    </w:p>
    <w:p w:rsidR="00640006" w:rsidRPr="00640006" w:rsidRDefault="00640006" w:rsidP="00640006">
      <w:r w:rsidRPr="00640006">
        <w:tab/>
        <w:t>B. ánh sáng bị hắt lại môi trường cũ khi truyền tới mặt phân cách giữa hai môi trường trong suốt.</w:t>
      </w:r>
    </w:p>
    <w:p w:rsidR="00640006" w:rsidRPr="00640006" w:rsidRDefault="00640006" w:rsidP="00640006">
      <w:r w:rsidRPr="00640006">
        <w:tab/>
        <w:t>C. ánh sáng bị thay đổi màu sắc khi truyền qua mặt phân cách giữa hai môi trường trong suốt.</w:t>
      </w:r>
    </w:p>
    <w:p w:rsidR="00640006" w:rsidRPr="00640006" w:rsidRDefault="00640006" w:rsidP="00640006">
      <w:r w:rsidRPr="00640006">
        <w:tab/>
        <w:t>D. ánh sáng bị giảm cường độ khi truyền qua mặt phân cách giữa hai môi trường trong suốt.</w:t>
      </w:r>
    </w:p>
    <w:p w:rsidR="00640006" w:rsidRPr="00640006" w:rsidRDefault="00640006" w:rsidP="00640006">
      <w:r w:rsidRPr="00640006">
        <w:t xml:space="preserve">Câu 2. Giao thoa giữa hai nguồn kết hợp trên mặt nước người ta thấy điểm </w:t>
      </w:r>
      <w:r w:rsidRPr="00640006">
        <w:object w:dxaOrig="300" w:dyaOrig="240">
          <v:shape id="_x0000_i3216" type="#_x0000_t75" style="width:15pt;height:12.1pt" o:ole="">
            <v:imagedata r:id="rId4349" o:title=""/>
          </v:shape>
          <o:OLEObject Type="Embed" ProgID="Equation.DSMT4" ShapeID="_x0000_i3216" DrawAspect="Content" ObjectID="_1646166683" r:id="rId4350"/>
        </w:object>
      </w:r>
      <w:r w:rsidRPr="00640006">
        <w:t xml:space="preserve"> đứng yên khi thỏa mãn: </w:t>
      </w:r>
      <w:r w:rsidRPr="00640006">
        <w:object w:dxaOrig="1219" w:dyaOrig="380">
          <v:shape id="_x0000_i3217" type="#_x0000_t75" style="width:61.05pt;height:19pt" o:ole="">
            <v:imagedata r:id="rId4351" o:title=""/>
          </v:shape>
          <o:OLEObject Type="Embed" ProgID="Equation.DSMT4" ShapeID="_x0000_i3217" DrawAspect="Content" ObjectID="_1646166684" r:id="rId4352"/>
        </w:object>
      </w:r>
      <w:r w:rsidRPr="00640006">
        <w:t xml:space="preserve"> (</w:t>
      </w:r>
      <w:r w:rsidRPr="00640006">
        <w:object w:dxaOrig="200" w:dyaOrig="279">
          <v:shape id="_x0000_i3218" type="#_x0000_t75" style="width:9.8pt;height:13.8pt" o:ole="">
            <v:imagedata r:id="rId4353" o:title=""/>
          </v:shape>
          <o:OLEObject Type="Embed" ProgID="Equation.DSMT4" ShapeID="_x0000_i3218" DrawAspect="Content" ObjectID="_1646166685" r:id="rId4354"/>
        </w:object>
      </w:r>
      <w:r w:rsidRPr="00640006">
        <w:t xml:space="preserve"> là số nguyên). Kết luận chính xác về độ lệch pha của hai nguồn là</w:t>
      </w:r>
    </w:p>
    <w:p w:rsidR="00640006" w:rsidRPr="00640006" w:rsidRDefault="00640006" w:rsidP="00640006">
      <w:r w:rsidRPr="00640006">
        <w:lastRenderedPageBreak/>
        <w:tab/>
        <w:t xml:space="preserve">A. </w:t>
      </w:r>
      <w:r w:rsidRPr="00640006">
        <w:object w:dxaOrig="1020" w:dyaOrig="440">
          <v:shape id="_x0000_i3219" type="#_x0000_t75" style="width:51.25pt;height:21.9pt" o:ole="">
            <v:imagedata r:id="rId4355" o:title=""/>
          </v:shape>
          <o:OLEObject Type="Embed" ProgID="Equation.DSMT4" ShapeID="_x0000_i3219" DrawAspect="Content" ObjectID="_1646166686" r:id="rId4356"/>
        </w:object>
      </w:r>
      <w:r w:rsidRPr="00640006">
        <w:t xml:space="preserve"> </w:t>
      </w:r>
      <w:r w:rsidRPr="00640006">
        <w:tab/>
        <w:t xml:space="preserve">B. </w:t>
      </w:r>
      <w:r w:rsidRPr="00640006">
        <w:object w:dxaOrig="520" w:dyaOrig="279">
          <v:shape id="_x0000_i3220" type="#_x0000_t75" style="width:25.9pt;height:13.8pt" o:ole="">
            <v:imagedata r:id="rId4357" o:title=""/>
          </v:shape>
          <o:OLEObject Type="Embed" ProgID="Equation.DSMT4" ShapeID="_x0000_i3220" DrawAspect="Content" ObjectID="_1646166687" r:id="rId4358"/>
        </w:object>
      </w:r>
      <w:r w:rsidRPr="00640006">
        <w:t xml:space="preserve"> </w:t>
      </w:r>
      <w:r w:rsidRPr="00640006">
        <w:tab/>
        <w:t xml:space="preserve">C. </w:t>
      </w:r>
      <w:r w:rsidRPr="00640006">
        <w:object w:dxaOrig="900" w:dyaOrig="440">
          <v:shape id="_x0000_i3221" type="#_x0000_t75" style="width:44.95pt;height:21.9pt" o:ole="">
            <v:imagedata r:id="rId4359" o:title=""/>
          </v:shape>
          <o:OLEObject Type="Embed" ProgID="Equation.DSMT4" ShapeID="_x0000_i3221" DrawAspect="Content" ObjectID="_1646166688" r:id="rId4360"/>
        </w:object>
      </w:r>
      <w:r w:rsidRPr="00640006">
        <w:t xml:space="preserve"> </w:t>
      </w:r>
      <w:r w:rsidRPr="00640006">
        <w:tab/>
        <w:t xml:space="preserve">D. </w:t>
      </w:r>
      <w:r w:rsidRPr="00640006">
        <w:object w:dxaOrig="400" w:dyaOrig="220">
          <v:shape id="_x0000_i3222" type="#_x0000_t75" style="width:20.15pt;height:10.95pt" o:ole="">
            <v:imagedata r:id="rId4361" o:title=""/>
          </v:shape>
          <o:OLEObject Type="Embed" ProgID="Equation.DSMT4" ShapeID="_x0000_i3222" DrawAspect="Content" ObjectID="_1646166689" r:id="rId4362"/>
        </w:object>
      </w:r>
      <w:r w:rsidRPr="00640006">
        <w:t xml:space="preserve"> </w:t>
      </w:r>
    </w:p>
    <w:p w:rsidR="00640006" w:rsidRPr="00640006" w:rsidRDefault="00640006" w:rsidP="00640006">
      <w:r w:rsidRPr="00640006">
        <w:t xml:space="preserve">Câu 3. Tìm phát biểu sai. Một chất điểm dao động điều hòa dọc theo trục </w:t>
      </w:r>
      <w:r w:rsidRPr="00640006">
        <w:object w:dxaOrig="360" w:dyaOrig="260">
          <v:shape id="_x0000_i3223" type="#_x0000_t75" style="width:17.85pt;height:13.25pt" o:ole="">
            <v:imagedata r:id="rId4363" o:title=""/>
          </v:shape>
          <o:OLEObject Type="Embed" ProgID="Equation.DSMT4" ShapeID="_x0000_i3223" DrawAspect="Content" ObjectID="_1646166690" r:id="rId4364"/>
        </w:object>
      </w:r>
      <w:r w:rsidRPr="00640006">
        <w:t xml:space="preserve"> </w:t>
      </w:r>
    </w:p>
    <w:p w:rsidR="00640006" w:rsidRPr="00640006" w:rsidRDefault="00640006" w:rsidP="00640006">
      <w:r w:rsidRPr="00640006">
        <w:tab/>
        <w:t>A. vận tốc và gia tốc luôn biến thiên điều hòa theo thời gian với cùng tần số và vuông pha với nhau.</w:t>
      </w:r>
    </w:p>
    <w:p w:rsidR="00640006" w:rsidRPr="00640006" w:rsidRDefault="00640006" w:rsidP="00640006">
      <w:r w:rsidRPr="00640006">
        <w:tab/>
        <w:t>B. giá trị của lực kéo về biến thiên điều hòa theo thời gian cùng tần số và cùng pha với gia tốc của chất điểm.</w:t>
      </w:r>
    </w:p>
    <w:p w:rsidR="00640006" w:rsidRPr="00640006" w:rsidRDefault="00640006" w:rsidP="00640006">
      <w:r w:rsidRPr="00640006">
        <w:tab/>
        <w:t>C. khi chất điểm đi từ vị trí biên về vị trí cân bằng thì độ lớn li độ và độ lớn vận tốc cùng giảm.</w:t>
      </w:r>
      <w:r w:rsidRPr="00640006">
        <w:tab/>
      </w:r>
    </w:p>
    <w:p w:rsidR="00640006" w:rsidRPr="00640006" w:rsidRDefault="00640006" w:rsidP="00640006">
      <w:r w:rsidRPr="00640006">
        <w:tab/>
        <w:t>D. giá trị của lực kéo về biến thiên điều hòa theo thời gian cùng tần số và ngược pha với li độ của chất điểm.</w:t>
      </w:r>
    </w:p>
    <w:p w:rsidR="00640006" w:rsidRPr="00640006" w:rsidRDefault="00640006" w:rsidP="00640006">
      <w:r w:rsidRPr="00640006">
        <w:t xml:space="preserve">Câu 4. Mối liên hệ giữa cường độ điện trường </w:t>
      </w:r>
      <w:r w:rsidRPr="00640006">
        <w:object w:dxaOrig="240" w:dyaOrig="240">
          <v:shape id="_x0000_i3224" type="#_x0000_t75" style="width:12.1pt;height:12.1pt" o:ole="">
            <v:imagedata r:id="rId4365" o:title=""/>
          </v:shape>
          <o:OLEObject Type="Embed" ProgID="Equation.DSMT4" ShapeID="_x0000_i3224" DrawAspect="Content" ObjectID="_1646166691" r:id="rId4366"/>
        </w:object>
      </w:r>
      <w:r w:rsidRPr="00640006">
        <w:t xml:space="preserve"> và hiệu điện thế </w:t>
      </w:r>
      <w:r w:rsidRPr="00640006">
        <w:object w:dxaOrig="260" w:dyaOrig="260">
          <v:shape id="_x0000_i3225" type="#_x0000_t75" style="width:13.25pt;height:13.25pt" o:ole="">
            <v:imagedata r:id="rId4367" o:title=""/>
          </v:shape>
          <o:OLEObject Type="Embed" ProgID="Equation.DSMT4" ShapeID="_x0000_i3225" DrawAspect="Content" ObjectID="_1646166692" r:id="rId4368"/>
        </w:object>
      </w:r>
      <w:r w:rsidRPr="00640006">
        <w:t xml:space="preserve"> giữa hai điểm trong điện trường đều mà hình chiếu đường nối hai điểm đó lên đường sức là </w:t>
      </w:r>
      <w:r w:rsidRPr="00640006">
        <w:object w:dxaOrig="220" w:dyaOrig="279">
          <v:shape id="_x0000_i3226" type="#_x0000_t75" style="width:10.95pt;height:13.8pt" o:ole="">
            <v:imagedata r:id="rId4369" o:title=""/>
          </v:shape>
          <o:OLEObject Type="Embed" ProgID="Equation.DSMT4" ShapeID="_x0000_i3226" DrawAspect="Content" ObjectID="_1646166693" r:id="rId4370"/>
        </w:object>
      </w:r>
      <w:r w:rsidRPr="00640006">
        <w:t xml:space="preserve"> thì cho bởi biểu thức</w:t>
      </w:r>
    </w:p>
    <w:p w:rsidR="00640006" w:rsidRPr="00640006" w:rsidRDefault="00640006" w:rsidP="00640006">
      <w:r w:rsidRPr="00640006">
        <w:tab/>
        <w:t xml:space="preserve">A. </w:t>
      </w:r>
      <w:r w:rsidRPr="00640006">
        <w:object w:dxaOrig="880" w:dyaOrig="279">
          <v:shape id="_x0000_i3227" type="#_x0000_t75" style="width:43.8pt;height:13.8pt" o:ole="">
            <v:imagedata r:id="rId4371" o:title=""/>
          </v:shape>
          <o:OLEObject Type="Embed" ProgID="Equation.DSMT4" ShapeID="_x0000_i3227" DrawAspect="Content" ObjectID="_1646166694" r:id="rId4372"/>
        </w:object>
      </w:r>
      <w:r w:rsidRPr="00640006">
        <w:t xml:space="preserve"> </w:t>
      </w:r>
      <w:r w:rsidRPr="00640006">
        <w:tab/>
        <w:t xml:space="preserve">B. </w:t>
      </w:r>
      <w:r w:rsidRPr="00640006">
        <w:object w:dxaOrig="880" w:dyaOrig="660">
          <v:shape id="_x0000_i3228" type="#_x0000_t75" style="width:43.8pt;height:32.85pt" o:ole="">
            <v:imagedata r:id="rId4373" o:title=""/>
          </v:shape>
          <o:OLEObject Type="Embed" ProgID="Equation.DSMT4" ShapeID="_x0000_i3228" DrawAspect="Content" ObjectID="_1646166695" r:id="rId4374"/>
        </w:object>
      </w:r>
      <w:r w:rsidRPr="00640006">
        <w:t xml:space="preserve"> </w:t>
      </w:r>
      <w:r w:rsidRPr="00640006">
        <w:tab/>
        <w:t xml:space="preserve">C. </w:t>
      </w:r>
      <w:r w:rsidRPr="00640006">
        <w:object w:dxaOrig="760" w:dyaOrig="660">
          <v:shape id="_x0000_i3229" type="#_x0000_t75" style="width:38pt;height:32.85pt" o:ole="">
            <v:imagedata r:id="rId4375" o:title=""/>
          </v:shape>
          <o:OLEObject Type="Embed" ProgID="Equation.DSMT4" ShapeID="_x0000_i3229" DrawAspect="Content" ObjectID="_1646166696" r:id="rId4376"/>
        </w:object>
      </w:r>
      <w:r w:rsidRPr="00640006">
        <w:t xml:space="preserve"> </w:t>
      </w:r>
      <w:r w:rsidRPr="00640006">
        <w:tab/>
        <w:t xml:space="preserve">D. </w:t>
      </w:r>
      <w:r w:rsidRPr="00640006">
        <w:object w:dxaOrig="1060" w:dyaOrig="320">
          <v:shape id="_x0000_i3230" type="#_x0000_t75" style="width:53pt;height:16.15pt" o:ole="">
            <v:imagedata r:id="rId4377" o:title=""/>
          </v:shape>
          <o:OLEObject Type="Embed" ProgID="Equation.DSMT4" ShapeID="_x0000_i3230" DrawAspect="Content" ObjectID="_1646166697" r:id="rId4378"/>
        </w:object>
      </w:r>
      <w:r w:rsidRPr="00640006">
        <w:t xml:space="preserve"> </w:t>
      </w:r>
    </w:p>
    <w:p w:rsidR="00640006" w:rsidRPr="00640006" w:rsidRDefault="00640006" w:rsidP="00640006">
      <w:r w:rsidRPr="00640006">
        <w:t xml:space="preserve">Câu 5. Cho một dòng điện không đổi trong </w:t>
      </w:r>
      <w:r w:rsidRPr="00640006">
        <w:object w:dxaOrig="480" w:dyaOrig="320">
          <v:shape id="_x0000_i3231" type="#_x0000_t75" style="width:24.2pt;height:16.15pt" o:ole="">
            <v:imagedata r:id="rId4379" o:title=""/>
          </v:shape>
          <o:OLEObject Type="Embed" ProgID="Equation.DSMT4" ShapeID="_x0000_i3231" DrawAspect="Content" ObjectID="_1646166698" r:id="rId4380"/>
        </w:object>
      </w:r>
      <w:r w:rsidRPr="00640006">
        <w:t xml:space="preserve">, điện lượng chuyển qua một tiết diện thẳng là </w:t>
      </w:r>
      <w:r w:rsidRPr="00640006">
        <w:object w:dxaOrig="440" w:dyaOrig="320">
          <v:shape id="_x0000_i3232" type="#_x0000_t75" style="width:21.9pt;height:16.15pt" o:ole="">
            <v:imagedata r:id="rId4381" o:title=""/>
          </v:shape>
          <o:OLEObject Type="Embed" ProgID="Equation.DSMT4" ShapeID="_x0000_i3232" DrawAspect="Content" ObjectID="_1646166699" r:id="rId4382"/>
        </w:object>
      </w:r>
      <w:r w:rsidRPr="00640006">
        <w:t xml:space="preserve">. Sau </w:t>
      </w:r>
      <w:r w:rsidRPr="00640006">
        <w:object w:dxaOrig="499" w:dyaOrig="320">
          <v:shape id="_x0000_i3233" type="#_x0000_t75" style="width:24.75pt;height:16.15pt" o:ole="">
            <v:imagedata r:id="rId4383" o:title=""/>
          </v:shape>
          <o:OLEObject Type="Embed" ProgID="Equation.DSMT4" ShapeID="_x0000_i3233" DrawAspect="Content" ObjectID="_1646166700" r:id="rId4384"/>
        </w:object>
      </w:r>
      <w:r w:rsidRPr="00640006">
        <w:t>, điện lượng chuyển qua tiết diện thẳng đó là</w:t>
      </w:r>
    </w:p>
    <w:p w:rsidR="00640006" w:rsidRPr="00640006" w:rsidRDefault="00640006" w:rsidP="00640006">
      <w:r w:rsidRPr="00640006">
        <w:tab/>
        <w:t xml:space="preserve">A. </w:t>
      </w:r>
      <w:r w:rsidRPr="00640006">
        <w:object w:dxaOrig="600" w:dyaOrig="320">
          <v:shape id="_x0000_i3234" type="#_x0000_t75" style="width:29.95pt;height:16.15pt" o:ole="">
            <v:imagedata r:id="rId4385" o:title=""/>
          </v:shape>
          <o:OLEObject Type="Embed" ProgID="Equation.DSMT4" ShapeID="_x0000_i3234" DrawAspect="Content" ObjectID="_1646166701" r:id="rId4386"/>
        </w:object>
      </w:r>
      <w:r w:rsidRPr="00640006">
        <w:t xml:space="preserve"> </w:t>
      </w:r>
      <w:r w:rsidRPr="00640006">
        <w:tab/>
        <w:t xml:space="preserve">B. </w:t>
      </w:r>
      <w:r w:rsidRPr="00640006">
        <w:object w:dxaOrig="580" w:dyaOrig="320">
          <v:shape id="_x0000_i3235" type="#_x0000_t75" style="width:28.8pt;height:16.15pt" o:ole="">
            <v:imagedata r:id="rId4387" o:title=""/>
          </v:shape>
          <o:OLEObject Type="Embed" ProgID="Equation.DSMT4" ShapeID="_x0000_i3235" DrawAspect="Content" ObjectID="_1646166702" r:id="rId4388"/>
        </w:object>
      </w:r>
      <w:r w:rsidRPr="00640006">
        <w:t xml:space="preserve"> </w:t>
      </w:r>
      <w:r w:rsidRPr="00640006">
        <w:tab/>
        <w:t xml:space="preserve">C. </w:t>
      </w:r>
      <w:r w:rsidRPr="00640006">
        <w:object w:dxaOrig="600" w:dyaOrig="320">
          <v:shape id="_x0000_i3236" type="#_x0000_t75" style="width:29.95pt;height:16.15pt" o:ole="">
            <v:imagedata r:id="rId4389" o:title=""/>
          </v:shape>
          <o:OLEObject Type="Embed" ProgID="Equation.DSMT4" ShapeID="_x0000_i3236" DrawAspect="Content" ObjectID="_1646166703" r:id="rId4390"/>
        </w:object>
      </w:r>
      <w:r w:rsidRPr="00640006">
        <w:t xml:space="preserve"> </w:t>
      </w:r>
      <w:r w:rsidRPr="00640006">
        <w:tab/>
        <w:t xml:space="preserve">D. </w:t>
      </w:r>
      <w:r w:rsidRPr="00640006">
        <w:object w:dxaOrig="480" w:dyaOrig="320">
          <v:shape id="_x0000_i3237" type="#_x0000_t75" style="width:24.2pt;height:16.15pt" o:ole="">
            <v:imagedata r:id="rId4391" o:title=""/>
          </v:shape>
          <o:OLEObject Type="Embed" ProgID="Equation.DSMT4" ShapeID="_x0000_i3237" DrawAspect="Content" ObjectID="_1646166704" r:id="rId4392"/>
        </w:object>
      </w:r>
      <w:r w:rsidRPr="00640006">
        <w:t xml:space="preserve"> </w:t>
      </w:r>
    </w:p>
    <w:p w:rsidR="00640006" w:rsidRPr="00640006" w:rsidRDefault="00640006" w:rsidP="00640006">
      <w:r w:rsidRPr="00640006">
        <w:t xml:space="preserve">Câu 6. Một dây cao su một đầu cố định, một đầu gắn âm thoa dao động với tần số </w:t>
      </w:r>
      <w:r w:rsidRPr="00640006">
        <w:object w:dxaOrig="220" w:dyaOrig="320">
          <v:shape id="_x0000_i3238" type="#_x0000_t75" style="width:10.95pt;height:16.15pt" o:ole="">
            <v:imagedata r:id="rId4393" o:title=""/>
          </v:shape>
          <o:OLEObject Type="Embed" ProgID="Equation.DSMT4" ShapeID="_x0000_i3238" DrawAspect="Content" ObjectID="_1646166705" r:id="rId4394"/>
        </w:object>
      </w:r>
      <w:r w:rsidRPr="00640006">
        <w:t xml:space="preserve">. Dây dài </w:t>
      </w:r>
      <w:r w:rsidRPr="00640006">
        <w:object w:dxaOrig="440" w:dyaOrig="320">
          <v:shape id="_x0000_i3239" type="#_x0000_t75" style="width:21.9pt;height:16.15pt" o:ole="">
            <v:imagedata r:id="rId4395" o:title=""/>
          </v:shape>
          <o:OLEObject Type="Embed" ProgID="Equation.DSMT4" ShapeID="_x0000_i3239" DrawAspect="Content" ObjectID="_1646166706" r:id="rId4396"/>
        </w:object>
      </w:r>
      <w:r w:rsidRPr="00640006">
        <w:t xml:space="preserve"> và vận tốc truyền sóng trên dây là </w:t>
      </w:r>
      <w:r w:rsidRPr="00640006">
        <w:object w:dxaOrig="740" w:dyaOrig="320">
          <v:shape id="_x0000_i3240" type="#_x0000_t75" style="width:36.85pt;height:16.15pt" o:ole="">
            <v:imagedata r:id="rId4397" o:title=""/>
          </v:shape>
          <o:OLEObject Type="Embed" ProgID="Equation.DSMT4" ShapeID="_x0000_i3240" DrawAspect="Content" ObjectID="_1646166707" r:id="rId4398"/>
        </w:object>
      </w:r>
      <w:r w:rsidRPr="00640006">
        <w:t xml:space="preserve">. Muốn dây rung thành một bó sóng thì </w:t>
      </w:r>
      <w:r w:rsidRPr="00640006">
        <w:object w:dxaOrig="220" w:dyaOrig="320">
          <v:shape id="_x0000_i3241" type="#_x0000_t75" style="width:10.95pt;height:16.15pt" o:ole="">
            <v:imagedata r:id="rId4399" o:title=""/>
          </v:shape>
          <o:OLEObject Type="Embed" ProgID="Equation.DSMT4" ShapeID="_x0000_i3241" DrawAspect="Content" ObjectID="_1646166708" r:id="rId4400"/>
        </w:object>
      </w:r>
      <w:r w:rsidRPr="00640006">
        <w:t xml:space="preserve"> phải có giá trị là</w:t>
      </w:r>
    </w:p>
    <w:p w:rsidR="00640006" w:rsidRPr="00640006" w:rsidRDefault="00640006" w:rsidP="00640006">
      <w:r w:rsidRPr="00640006">
        <w:tab/>
        <w:t xml:space="preserve">A. </w:t>
      </w:r>
      <w:r w:rsidRPr="00640006">
        <w:object w:dxaOrig="720" w:dyaOrig="320">
          <v:shape id="_x0000_i3242" type="#_x0000_t75" style="width:36.3pt;height:16.15pt" o:ole="">
            <v:imagedata r:id="rId4401" o:title=""/>
          </v:shape>
          <o:OLEObject Type="Embed" ProgID="Equation.DSMT4" ShapeID="_x0000_i3242" DrawAspect="Content" ObjectID="_1646166709" r:id="rId4402"/>
        </w:object>
      </w:r>
      <w:r w:rsidRPr="00640006">
        <w:t xml:space="preserve"> </w:t>
      </w:r>
      <w:r w:rsidRPr="00640006">
        <w:tab/>
        <w:t xml:space="preserve">B. </w:t>
      </w:r>
      <w:r w:rsidRPr="00640006">
        <w:object w:dxaOrig="580" w:dyaOrig="320">
          <v:shape id="_x0000_i3243" type="#_x0000_t75" style="width:28.8pt;height:16.15pt" o:ole="">
            <v:imagedata r:id="rId4403" o:title=""/>
          </v:shape>
          <o:OLEObject Type="Embed" ProgID="Equation.DSMT4" ShapeID="_x0000_i3243" DrawAspect="Content" ObjectID="_1646166710" r:id="rId4404"/>
        </w:object>
      </w:r>
      <w:r w:rsidRPr="00640006">
        <w:t xml:space="preserve"> </w:t>
      </w:r>
      <w:r w:rsidRPr="00640006">
        <w:tab/>
        <w:t xml:space="preserve">C. </w:t>
      </w:r>
      <w:r w:rsidRPr="00640006">
        <w:object w:dxaOrig="820" w:dyaOrig="320">
          <v:shape id="_x0000_i3244" type="#_x0000_t75" style="width:40.9pt;height:16.15pt" o:ole="">
            <v:imagedata r:id="rId4405" o:title=""/>
          </v:shape>
          <o:OLEObject Type="Embed" ProgID="Equation.DSMT4" ShapeID="_x0000_i3244" DrawAspect="Content" ObjectID="_1646166711" r:id="rId4406"/>
        </w:object>
      </w:r>
      <w:r w:rsidRPr="00640006">
        <w:t xml:space="preserve"> </w:t>
      </w:r>
      <w:r w:rsidRPr="00640006">
        <w:tab/>
        <w:t xml:space="preserve">D. </w:t>
      </w:r>
      <w:r w:rsidRPr="00640006">
        <w:object w:dxaOrig="700" w:dyaOrig="320">
          <v:shape id="_x0000_i3245" type="#_x0000_t75" style="width:35.15pt;height:16.15pt" o:ole="">
            <v:imagedata r:id="rId4407" o:title=""/>
          </v:shape>
          <o:OLEObject Type="Embed" ProgID="Equation.DSMT4" ShapeID="_x0000_i3245" DrawAspect="Content" ObjectID="_1646166712" r:id="rId4408"/>
        </w:object>
      </w:r>
      <w:r w:rsidRPr="00640006">
        <w:t xml:space="preserve"> </w:t>
      </w:r>
    </w:p>
    <w:p w:rsidR="00640006" w:rsidRPr="00640006" w:rsidRDefault="00640006" w:rsidP="00640006">
      <w:r w:rsidRPr="00640006">
        <w:t>Câu 7. Hệ thống máy thu thanh vô tuyến đơn giản không có bộ phận nào sau đây?</w:t>
      </w:r>
    </w:p>
    <w:p w:rsidR="00640006" w:rsidRPr="00640006" w:rsidRDefault="00640006" w:rsidP="00640006">
      <w:r w:rsidRPr="00640006">
        <w:tab/>
        <w:t>A. Anten thu.</w:t>
      </w:r>
      <w:r w:rsidRPr="00640006">
        <w:tab/>
      </w:r>
      <w:r w:rsidRPr="00640006">
        <w:tab/>
        <w:t>B. Mạch chọn sóng.</w:t>
      </w:r>
      <w:r w:rsidRPr="00640006">
        <w:tab/>
      </w:r>
    </w:p>
    <w:p w:rsidR="00640006" w:rsidRPr="00640006" w:rsidRDefault="00640006" w:rsidP="00640006">
      <w:r w:rsidRPr="00640006">
        <w:tab/>
        <w:t>C. Mạch biến điệu.</w:t>
      </w:r>
      <w:r w:rsidRPr="00640006">
        <w:tab/>
      </w:r>
      <w:r w:rsidRPr="00640006">
        <w:tab/>
        <w:t>D. Mạch khuếch đại.</w:t>
      </w:r>
    </w:p>
    <w:p w:rsidR="00640006" w:rsidRPr="00640006" w:rsidRDefault="00640006" w:rsidP="00640006">
      <w:r w:rsidRPr="00640006">
        <w:t xml:space="preserve">Câu 8. Đặt điện áp </w:t>
      </w:r>
      <w:r w:rsidRPr="00640006">
        <w:object w:dxaOrig="2299" w:dyaOrig="720">
          <v:shape id="_x0000_i3246" type="#_x0000_t75" style="width:115.2pt;height:36.3pt" o:ole="">
            <v:imagedata r:id="rId4409" o:title=""/>
          </v:shape>
          <o:OLEObject Type="Embed" ProgID="Equation.DSMT4" ShapeID="_x0000_i3246" DrawAspect="Content" ObjectID="_1646166713" r:id="rId4410"/>
        </w:object>
      </w:r>
      <w:r w:rsidRPr="00640006">
        <w:object w:dxaOrig="240" w:dyaOrig="260">
          <v:shape id="_x0000_i3247" type="#_x0000_t75" style="width:12.1pt;height:13.25pt" o:ole="">
            <v:imagedata r:id="rId4411" o:title=""/>
          </v:shape>
          <o:OLEObject Type="Embed" ProgID="Equation.DSMT4" ShapeID="_x0000_i3247" DrawAspect="Content" ObjectID="_1646166714" r:id="rId4412"/>
        </w:object>
      </w:r>
      <w:r w:rsidRPr="00640006">
        <w:t xml:space="preserve"> vào hai đầu một tụ điện có điện dung </w:t>
      </w:r>
      <w:r w:rsidRPr="00640006">
        <w:object w:dxaOrig="960" w:dyaOrig="660">
          <v:shape id="_x0000_i3248" type="#_x0000_t75" style="width:47.8pt;height:32.85pt" o:ole="">
            <v:imagedata r:id="rId4413" o:title=""/>
          </v:shape>
          <o:OLEObject Type="Embed" ProgID="Equation.DSMT4" ShapeID="_x0000_i3248" DrawAspect="Content" ObjectID="_1646166715" r:id="rId4414"/>
        </w:object>
      </w:r>
      <w:r w:rsidRPr="00640006">
        <w:t xml:space="preserve"> Ở thời điểm điện áp giữa hai đầu tụ điện là </w:t>
      </w:r>
      <w:r w:rsidRPr="00640006">
        <w:object w:dxaOrig="620" w:dyaOrig="320">
          <v:shape id="_x0000_i3249" type="#_x0000_t75" style="width:31.1pt;height:16.15pt" o:ole="">
            <v:imagedata r:id="rId4415" o:title=""/>
          </v:shape>
          <o:OLEObject Type="Embed" ProgID="Equation.DSMT4" ShapeID="_x0000_i3249" DrawAspect="Content" ObjectID="_1646166716" r:id="rId4416"/>
        </w:object>
      </w:r>
      <w:r w:rsidRPr="00640006">
        <w:t xml:space="preserve"> thì cường độ dòng điện trong mạch là </w:t>
      </w:r>
      <w:r w:rsidRPr="00640006">
        <w:object w:dxaOrig="480" w:dyaOrig="320">
          <v:shape id="_x0000_i3250" type="#_x0000_t75" style="width:24.2pt;height:16.15pt" o:ole="">
            <v:imagedata r:id="rId4417" o:title=""/>
          </v:shape>
          <o:OLEObject Type="Embed" ProgID="Equation.DSMT4" ShapeID="_x0000_i3250" DrawAspect="Content" ObjectID="_1646166717" r:id="rId4418"/>
        </w:object>
      </w:r>
      <w:r w:rsidRPr="00640006">
        <w:t xml:space="preserve"> Biểu thức của cường độ dòng điện trong mạch là</w:t>
      </w:r>
    </w:p>
    <w:p w:rsidR="00640006" w:rsidRPr="00640006" w:rsidRDefault="00640006" w:rsidP="00640006">
      <w:r w:rsidRPr="00640006">
        <w:tab/>
        <w:t xml:space="preserve">A. </w:t>
      </w:r>
      <w:r w:rsidRPr="00640006">
        <w:object w:dxaOrig="2340" w:dyaOrig="720">
          <v:shape id="_x0000_i3251" type="#_x0000_t75" style="width:116.95pt;height:36.3pt" o:ole="">
            <v:imagedata r:id="rId4419" o:title=""/>
          </v:shape>
          <o:OLEObject Type="Embed" ProgID="Equation.DSMT4" ShapeID="_x0000_i3251" DrawAspect="Content" ObjectID="_1646166718" r:id="rId4420"/>
        </w:object>
      </w:r>
      <w:r w:rsidRPr="00640006">
        <w:t xml:space="preserve"> </w:t>
      </w:r>
      <w:r w:rsidRPr="00640006">
        <w:tab/>
        <w:t xml:space="preserve">B. </w:t>
      </w:r>
      <w:r w:rsidRPr="00640006">
        <w:object w:dxaOrig="2340" w:dyaOrig="720">
          <v:shape id="_x0000_i3252" type="#_x0000_t75" style="width:116.95pt;height:36.3pt" o:ole="">
            <v:imagedata r:id="rId4421" o:title=""/>
          </v:shape>
          <o:OLEObject Type="Embed" ProgID="Equation.DSMT4" ShapeID="_x0000_i3252" DrawAspect="Content" ObjectID="_1646166719" r:id="rId4422"/>
        </w:object>
      </w:r>
      <w:r w:rsidRPr="00640006">
        <w:t xml:space="preserve"> </w:t>
      </w:r>
      <w:r w:rsidRPr="00640006">
        <w:tab/>
      </w:r>
    </w:p>
    <w:p w:rsidR="00640006" w:rsidRPr="00640006" w:rsidRDefault="00640006" w:rsidP="00640006">
      <w:r w:rsidRPr="00640006">
        <w:tab/>
        <w:t xml:space="preserve">C. </w:t>
      </w:r>
      <w:r w:rsidRPr="00640006">
        <w:object w:dxaOrig="2659" w:dyaOrig="720">
          <v:shape id="_x0000_i3253" type="#_x0000_t75" style="width:133.05pt;height:36.3pt" o:ole="">
            <v:imagedata r:id="rId4423" o:title=""/>
          </v:shape>
          <o:OLEObject Type="Embed" ProgID="Equation.DSMT4" ShapeID="_x0000_i3253" DrawAspect="Content" ObjectID="_1646166720" r:id="rId4424"/>
        </w:object>
      </w:r>
      <w:r w:rsidRPr="00640006">
        <w:t xml:space="preserve"> </w:t>
      </w:r>
      <w:r w:rsidRPr="00640006">
        <w:tab/>
        <w:t xml:space="preserve">D. </w:t>
      </w:r>
      <w:r w:rsidRPr="00640006">
        <w:object w:dxaOrig="2640" w:dyaOrig="720">
          <v:shape id="_x0000_i3254" type="#_x0000_t75" style="width:131.9pt;height:36.3pt" o:ole="">
            <v:imagedata r:id="rId4425" o:title=""/>
          </v:shape>
          <o:OLEObject Type="Embed" ProgID="Equation.DSMT4" ShapeID="_x0000_i3254" DrawAspect="Content" ObjectID="_1646166721" r:id="rId4426"/>
        </w:object>
      </w:r>
      <w:r w:rsidRPr="00640006">
        <w:t xml:space="preserve"> </w:t>
      </w:r>
    </w:p>
    <w:p w:rsidR="00640006" w:rsidRPr="00640006" w:rsidRDefault="00640006" w:rsidP="00640006">
      <w:r w:rsidRPr="00640006">
        <w:t xml:space="preserve">Câu 9. Một dây dẫn tròn mang dòng điện </w:t>
      </w:r>
      <w:r w:rsidRPr="00640006">
        <w:object w:dxaOrig="560" w:dyaOrig="320">
          <v:shape id="_x0000_i3255" type="#_x0000_t75" style="width:28.2pt;height:16.15pt" o:ole="">
            <v:imagedata r:id="rId4427" o:title=""/>
          </v:shape>
          <o:OLEObject Type="Embed" ProgID="Equation.DSMT4" ShapeID="_x0000_i3255" DrawAspect="Content" ObjectID="_1646166722" r:id="rId4428"/>
        </w:object>
      </w:r>
      <w:r w:rsidRPr="00640006">
        <w:t xml:space="preserve"> thì tâm vòng dây có cảm ứng từ </w:t>
      </w:r>
      <w:r w:rsidRPr="00640006">
        <w:object w:dxaOrig="859" w:dyaOrig="320">
          <v:shape id="_x0000_i3256" type="#_x0000_t75" style="width:43.2pt;height:16.15pt" o:ole="">
            <v:imagedata r:id="rId4429" o:title=""/>
          </v:shape>
          <o:OLEObject Type="Embed" ProgID="Equation.DSMT4" ShapeID="_x0000_i3256" DrawAspect="Content" ObjectID="_1646166723" r:id="rId4430"/>
        </w:object>
      </w:r>
      <w:r w:rsidRPr="00640006">
        <w:t xml:space="preserve"> Nếu dòng điện qua dây dẫn tăng </w:t>
      </w:r>
      <w:r w:rsidRPr="00640006">
        <w:object w:dxaOrig="420" w:dyaOrig="320">
          <v:shape id="_x0000_i3257" type="#_x0000_t75" style="width:20.75pt;height:16.15pt" o:ole="">
            <v:imagedata r:id="rId4431" o:title=""/>
          </v:shape>
          <o:OLEObject Type="Embed" ProgID="Equation.DSMT4" ShapeID="_x0000_i3257" DrawAspect="Content" ObjectID="_1646166724" r:id="rId4432"/>
        </w:object>
      </w:r>
      <w:r w:rsidRPr="00640006">
        <w:t xml:space="preserve"> so với ban đầu thì cảm ứng từ tại tâm vòng dây là</w:t>
      </w:r>
    </w:p>
    <w:p w:rsidR="00640006" w:rsidRPr="00640006" w:rsidRDefault="00640006" w:rsidP="00640006">
      <w:r w:rsidRPr="00640006">
        <w:tab/>
        <w:t xml:space="preserve">A. </w:t>
      </w:r>
      <w:r w:rsidRPr="00640006">
        <w:object w:dxaOrig="980" w:dyaOrig="320">
          <v:shape id="_x0000_i3258" type="#_x0000_t75" style="width:48.95pt;height:16.15pt" o:ole="">
            <v:imagedata r:id="rId4433" o:title=""/>
          </v:shape>
          <o:OLEObject Type="Embed" ProgID="Equation.DSMT4" ShapeID="_x0000_i3258" DrawAspect="Content" ObjectID="_1646166725" r:id="rId4434"/>
        </w:object>
      </w:r>
      <w:r w:rsidRPr="00640006">
        <w:t xml:space="preserve"> </w:t>
      </w:r>
      <w:r w:rsidRPr="00640006">
        <w:tab/>
        <w:t xml:space="preserve">B. </w:t>
      </w:r>
      <w:r w:rsidRPr="00640006">
        <w:object w:dxaOrig="980" w:dyaOrig="320">
          <v:shape id="_x0000_i3259" type="#_x0000_t75" style="width:48.95pt;height:16.15pt" o:ole="">
            <v:imagedata r:id="rId4435" o:title=""/>
          </v:shape>
          <o:OLEObject Type="Embed" ProgID="Equation.DSMT4" ShapeID="_x0000_i3259" DrawAspect="Content" ObjectID="_1646166726" r:id="rId4436"/>
        </w:object>
      </w:r>
      <w:r w:rsidRPr="00640006">
        <w:t xml:space="preserve"> </w:t>
      </w:r>
      <w:r w:rsidRPr="00640006">
        <w:tab/>
        <w:t xml:space="preserve">C. </w:t>
      </w:r>
      <w:r w:rsidRPr="00640006">
        <w:object w:dxaOrig="980" w:dyaOrig="320">
          <v:shape id="_x0000_i3260" type="#_x0000_t75" style="width:48.95pt;height:16.15pt" o:ole="">
            <v:imagedata r:id="rId4437" o:title=""/>
          </v:shape>
          <o:OLEObject Type="Embed" ProgID="Equation.DSMT4" ShapeID="_x0000_i3260" DrawAspect="Content" ObjectID="_1646166727" r:id="rId4438"/>
        </w:object>
      </w:r>
      <w:r w:rsidRPr="00640006">
        <w:t xml:space="preserve"> </w:t>
      </w:r>
      <w:r w:rsidRPr="00640006">
        <w:tab/>
        <w:t xml:space="preserve">D. </w:t>
      </w:r>
      <w:r w:rsidRPr="00640006">
        <w:object w:dxaOrig="980" w:dyaOrig="320">
          <v:shape id="_x0000_i3261" type="#_x0000_t75" style="width:48.95pt;height:16.15pt" o:ole="">
            <v:imagedata r:id="rId4439" o:title=""/>
          </v:shape>
          <o:OLEObject Type="Embed" ProgID="Equation.DSMT4" ShapeID="_x0000_i3261" DrawAspect="Content" ObjectID="_1646166728" r:id="rId4440"/>
        </w:object>
      </w:r>
      <w:r w:rsidRPr="00640006">
        <w:t xml:space="preserve"> </w:t>
      </w:r>
    </w:p>
    <w:p w:rsidR="00640006" w:rsidRPr="00640006" w:rsidRDefault="00640006" w:rsidP="00640006">
      <w:r w:rsidRPr="00640006">
        <w:lastRenderedPageBreak/>
        <w:t xml:space="preserve">Câu 10. Một vật dao động điều hòa với biên độ </w:t>
      </w:r>
      <w:r w:rsidRPr="00640006">
        <w:object w:dxaOrig="240" w:dyaOrig="240">
          <v:shape id="_x0000_i3262" type="#_x0000_t75" style="width:12.1pt;height:12.1pt" o:ole="">
            <v:imagedata r:id="rId4441" o:title=""/>
          </v:shape>
          <o:OLEObject Type="Embed" ProgID="Equation.DSMT4" ShapeID="_x0000_i3262" DrawAspect="Content" ObjectID="_1646166729" r:id="rId4442"/>
        </w:object>
      </w:r>
      <w:r w:rsidRPr="00640006">
        <w:t xml:space="preserve"> và tốc độ cực đại </w:t>
      </w:r>
      <w:r w:rsidRPr="00640006">
        <w:object w:dxaOrig="499" w:dyaOrig="380">
          <v:shape id="_x0000_i3263" type="#_x0000_t75" style="width:24.75pt;height:19pt" o:ole="">
            <v:imagedata r:id="rId4443" o:title=""/>
          </v:shape>
          <o:OLEObject Type="Embed" ProgID="Equation.DSMT4" ShapeID="_x0000_i3263" DrawAspect="Content" ObjectID="_1646166730" r:id="rId4444"/>
        </w:object>
      </w:r>
      <w:r w:rsidRPr="00640006">
        <w:t xml:space="preserve"> Tần số của vật dao động là</w:t>
      </w:r>
    </w:p>
    <w:p w:rsidR="00640006" w:rsidRPr="00640006" w:rsidRDefault="00640006" w:rsidP="00640006">
      <w:r w:rsidRPr="00640006">
        <w:tab/>
        <w:t xml:space="preserve">A. </w:t>
      </w:r>
      <w:r w:rsidRPr="00640006">
        <w:object w:dxaOrig="560" w:dyaOrig="660">
          <v:shape id="_x0000_i3264" type="#_x0000_t75" style="width:28.2pt;height:32.85pt" o:ole="">
            <v:imagedata r:id="rId4445" o:title=""/>
          </v:shape>
          <o:OLEObject Type="Embed" ProgID="Equation.DSMT4" ShapeID="_x0000_i3264" DrawAspect="Content" ObjectID="_1646166731" r:id="rId4446"/>
        </w:object>
      </w:r>
      <w:r w:rsidRPr="00640006">
        <w:t xml:space="preserve"> </w:t>
      </w:r>
      <w:r w:rsidRPr="00640006">
        <w:tab/>
        <w:t xml:space="preserve">B. </w:t>
      </w:r>
      <w:r w:rsidRPr="00640006">
        <w:object w:dxaOrig="620" w:dyaOrig="660">
          <v:shape id="_x0000_i3265" type="#_x0000_t75" style="width:31.1pt;height:32.85pt" o:ole="">
            <v:imagedata r:id="rId4447" o:title=""/>
          </v:shape>
          <o:OLEObject Type="Embed" ProgID="Equation.DSMT4" ShapeID="_x0000_i3265" DrawAspect="Content" ObjectID="_1646166732" r:id="rId4448"/>
        </w:object>
      </w:r>
      <w:r w:rsidRPr="00640006">
        <w:t xml:space="preserve"> </w:t>
      </w:r>
      <w:r w:rsidRPr="00640006">
        <w:tab/>
        <w:t xml:space="preserve">C. </w:t>
      </w:r>
      <w:r w:rsidRPr="00640006">
        <w:object w:dxaOrig="560" w:dyaOrig="660">
          <v:shape id="_x0000_i3266" type="#_x0000_t75" style="width:28.2pt;height:32.85pt" o:ole="">
            <v:imagedata r:id="rId4449" o:title=""/>
          </v:shape>
          <o:OLEObject Type="Embed" ProgID="Equation.DSMT4" ShapeID="_x0000_i3266" DrawAspect="Content" ObjectID="_1646166733" r:id="rId4450"/>
        </w:object>
      </w:r>
      <w:r w:rsidRPr="00640006">
        <w:t xml:space="preserve"> </w:t>
      </w:r>
      <w:r w:rsidRPr="00640006">
        <w:tab/>
        <w:t xml:space="preserve">D. </w:t>
      </w:r>
      <w:r w:rsidRPr="00640006">
        <w:object w:dxaOrig="560" w:dyaOrig="660">
          <v:shape id="_x0000_i3267" type="#_x0000_t75" style="width:28.2pt;height:32.85pt" o:ole="">
            <v:imagedata r:id="rId4451" o:title=""/>
          </v:shape>
          <o:OLEObject Type="Embed" ProgID="Equation.DSMT4" ShapeID="_x0000_i3267" DrawAspect="Content" ObjectID="_1646166734" r:id="rId4452"/>
        </w:object>
      </w:r>
      <w:r w:rsidRPr="00640006">
        <w:t xml:space="preserve"> </w:t>
      </w:r>
    </w:p>
    <w:p w:rsidR="00640006" w:rsidRPr="00640006" w:rsidRDefault="00640006" w:rsidP="00640006">
      <w:r w:rsidRPr="00640006">
        <w:t>Câu 11. Nhận định nào sau đây về các loại quang phổ là sai?</w:t>
      </w:r>
    </w:p>
    <w:p w:rsidR="00640006" w:rsidRPr="00640006" w:rsidRDefault="00640006" w:rsidP="00640006">
      <w:r w:rsidRPr="00640006">
        <w:tab/>
        <w:t>A. Hiện tượng đảo vạch chứng tỏ nguồn phát xạ được bức xạ nào thì cũng chỉ hấp thụ được bức xạ đó.</w:t>
      </w:r>
      <w:r w:rsidRPr="00640006">
        <w:tab/>
      </w:r>
    </w:p>
    <w:p w:rsidR="00640006" w:rsidRPr="00640006" w:rsidRDefault="00640006" w:rsidP="00640006">
      <w:r w:rsidRPr="00640006">
        <w:tab/>
        <w:t>B. Quang phổ liên tục không phụ thuộc vào bản chất của nguồn.</w:t>
      </w:r>
    </w:p>
    <w:p w:rsidR="00640006" w:rsidRPr="00640006" w:rsidRDefault="00640006" w:rsidP="00640006">
      <w:r w:rsidRPr="00640006">
        <w:tab/>
        <w:t>C. Khi nhiệt độ tăng quang phổ liên tục mở rộng về hai phía, phía bước sóng lớn và phía bước sóng nhỏ.</w:t>
      </w:r>
    </w:p>
    <w:p w:rsidR="00640006" w:rsidRPr="00640006" w:rsidRDefault="00640006" w:rsidP="00640006">
      <w:r w:rsidRPr="00640006">
        <w:tab/>
        <w:t>D. Quang phổ vạch phụ thuộc vào bản chất của nguồn.</w:t>
      </w:r>
    </w:p>
    <w:p w:rsidR="00640006" w:rsidRPr="00640006" w:rsidRDefault="00640006" w:rsidP="00640006">
      <w:r w:rsidRPr="00640006">
        <w:t xml:space="preserve">Câu 12. Đặt một điện áp xoay chiều có giá trị hiệu dụng bằng </w:t>
      </w:r>
      <w:r w:rsidRPr="00640006">
        <w:object w:dxaOrig="560" w:dyaOrig="320">
          <v:shape id="_x0000_i3268" type="#_x0000_t75" style="width:28.2pt;height:16.15pt" o:ole="">
            <v:imagedata r:id="rId4453" o:title=""/>
          </v:shape>
          <o:OLEObject Type="Embed" ProgID="Equation.DSMT4" ShapeID="_x0000_i3268" DrawAspect="Content" ObjectID="_1646166735" r:id="rId4454"/>
        </w:object>
      </w:r>
      <w:r w:rsidRPr="00640006">
        <w:t xml:space="preserve"> vào hai đầu đoạn mạch R, L, C mắc nối tiếp có cảm kháng bằng hai lần dung kháng. Biết điện áp hiệu dụng của tụ điện là </w:t>
      </w:r>
      <w:r w:rsidRPr="00640006">
        <w:object w:dxaOrig="560" w:dyaOrig="320">
          <v:shape id="_x0000_i3269" type="#_x0000_t75" style="width:28.2pt;height:16.15pt" o:ole="">
            <v:imagedata r:id="rId4455" o:title=""/>
          </v:shape>
          <o:OLEObject Type="Embed" ProgID="Equation.DSMT4" ShapeID="_x0000_i3269" DrawAspect="Content" ObjectID="_1646166736" r:id="rId4456"/>
        </w:object>
      </w:r>
      <w:r w:rsidRPr="00640006">
        <w:t>. Hệ số công suất của đoạn mạch bằng</w:t>
      </w:r>
    </w:p>
    <w:p w:rsidR="00640006" w:rsidRPr="00640006" w:rsidRDefault="00640006" w:rsidP="00640006">
      <w:r w:rsidRPr="00640006">
        <w:tab/>
        <w:t>A. 0,5.</w:t>
      </w:r>
      <w:r w:rsidRPr="00640006">
        <w:tab/>
        <w:t>B. 0,968.</w:t>
      </w:r>
      <w:r w:rsidRPr="00640006">
        <w:tab/>
        <w:t>C. 0,707.</w:t>
      </w:r>
      <w:r w:rsidRPr="00640006">
        <w:tab/>
        <w:t>D. 0,625.</w:t>
      </w:r>
    </w:p>
    <w:p w:rsidR="00640006" w:rsidRPr="00640006" w:rsidRDefault="00640006" w:rsidP="00640006">
      <w:r w:rsidRPr="00640006">
        <w:t xml:space="preserve">Câu 13. Điện áp giữa hai đoạn mạch có biểu thức </w:t>
      </w:r>
      <w:r w:rsidRPr="00640006">
        <w:object w:dxaOrig="2420" w:dyaOrig="480">
          <v:shape id="_x0000_i3270" type="#_x0000_t75" style="width:120.95pt;height:24.2pt" o:ole="">
            <v:imagedata r:id="rId4457" o:title=""/>
          </v:shape>
          <o:OLEObject Type="Embed" ProgID="Equation.DSMT4" ShapeID="_x0000_i3270" DrawAspect="Content" ObjectID="_1646166737" r:id="rId4458"/>
        </w:object>
      </w:r>
      <w:r w:rsidRPr="00640006">
        <w:t>. Giá trị hiệu dụng của điện áp này là</w:t>
      </w:r>
    </w:p>
    <w:p w:rsidR="00640006" w:rsidRPr="00640006" w:rsidRDefault="00640006" w:rsidP="00640006">
      <w:r w:rsidRPr="00640006">
        <w:tab/>
        <w:t xml:space="preserve">A. </w:t>
      </w:r>
      <w:r w:rsidRPr="00640006">
        <w:object w:dxaOrig="700" w:dyaOrig="320">
          <v:shape id="_x0000_i3271" type="#_x0000_t75" style="width:35.15pt;height:16.15pt" o:ole="">
            <v:imagedata r:id="rId4459" o:title=""/>
          </v:shape>
          <o:OLEObject Type="Embed" ProgID="Equation.DSMT4" ShapeID="_x0000_i3271" DrawAspect="Content" ObjectID="_1646166738" r:id="rId4460"/>
        </w:object>
      </w:r>
      <w:r w:rsidRPr="00640006">
        <w:t xml:space="preserve"> </w:t>
      </w:r>
      <w:r w:rsidRPr="00640006">
        <w:tab/>
        <w:t xml:space="preserve">B. </w:t>
      </w:r>
      <w:r w:rsidRPr="00640006">
        <w:object w:dxaOrig="1020" w:dyaOrig="420">
          <v:shape id="_x0000_i3272" type="#_x0000_t75" style="width:51.25pt;height:20.75pt" o:ole="">
            <v:imagedata r:id="rId4461" o:title=""/>
          </v:shape>
          <o:OLEObject Type="Embed" ProgID="Equation.DSMT4" ShapeID="_x0000_i3272" DrawAspect="Content" ObjectID="_1646166739" r:id="rId4462"/>
        </w:object>
      </w:r>
      <w:r w:rsidRPr="00640006">
        <w:t xml:space="preserve"> </w:t>
      </w:r>
      <w:r w:rsidRPr="00640006">
        <w:tab/>
        <w:t xml:space="preserve">C. </w:t>
      </w:r>
      <w:r w:rsidRPr="00640006">
        <w:object w:dxaOrig="999" w:dyaOrig="420">
          <v:shape id="_x0000_i3273" type="#_x0000_t75" style="width:50.1pt;height:20.75pt" o:ole="">
            <v:imagedata r:id="rId4463" o:title=""/>
          </v:shape>
          <o:OLEObject Type="Embed" ProgID="Equation.DSMT4" ShapeID="_x0000_i3273" DrawAspect="Content" ObjectID="_1646166740" r:id="rId4464"/>
        </w:object>
      </w:r>
      <w:r w:rsidRPr="00640006">
        <w:t xml:space="preserve"> </w:t>
      </w:r>
      <w:r w:rsidRPr="00640006">
        <w:tab/>
        <w:t xml:space="preserve">D. </w:t>
      </w:r>
      <w:r w:rsidRPr="00640006">
        <w:object w:dxaOrig="720" w:dyaOrig="320">
          <v:shape id="_x0000_i3274" type="#_x0000_t75" style="width:36.3pt;height:16.15pt" o:ole="">
            <v:imagedata r:id="rId4465" o:title=""/>
          </v:shape>
          <o:OLEObject Type="Embed" ProgID="Equation.DSMT4" ShapeID="_x0000_i3274" DrawAspect="Content" ObjectID="_1646166741" r:id="rId4466"/>
        </w:object>
      </w:r>
      <w:r w:rsidRPr="00640006">
        <w:t xml:space="preserve"> </w:t>
      </w:r>
    </w:p>
    <w:p w:rsidR="00640006" w:rsidRPr="00640006" w:rsidRDefault="00640006" w:rsidP="00640006">
      <w:r w:rsidRPr="00640006">
        <w:t>Câu 14. Trong mạch dao động LV lí tưởng đang có dao động điện từ tự do. Nếu tăng độ tự cảm của cuộn cảm trong mạch dao động lên 4 lần thì tần số dao động điện từ trong mạch sẽ</w:t>
      </w:r>
    </w:p>
    <w:p w:rsidR="00640006" w:rsidRPr="00640006" w:rsidRDefault="00640006" w:rsidP="00640006">
      <w:r w:rsidRPr="00640006">
        <w:tab/>
        <w:t>A. giảm 4 lần.</w:t>
      </w:r>
      <w:r w:rsidRPr="00640006">
        <w:tab/>
        <w:t>B. tăng 4 lần.</w:t>
      </w:r>
      <w:r w:rsidRPr="00640006">
        <w:tab/>
        <w:t>C. tăng 2 lần.</w:t>
      </w:r>
      <w:r w:rsidRPr="00640006">
        <w:tab/>
        <w:t>D. giảm 2 lần.</w:t>
      </w:r>
    </w:p>
    <w:p w:rsidR="00640006" w:rsidRPr="00640006" w:rsidRDefault="00640006" w:rsidP="00640006">
      <w:r w:rsidRPr="00640006">
        <w:t>Câu 15. Chiếu xiên một chùm sáng hẹp bằng hai ánh sáng đơn sắc là vàng và lam từ không khí tới mặt nước thì</w:t>
      </w:r>
    </w:p>
    <w:p w:rsidR="00640006" w:rsidRPr="00640006" w:rsidRDefault="00640006" w:rsidP="00640006">
      <w:r w:rsidRPr="00640006">
        <w:tab/>
        <w:t>A. chùm sáng bị phản xạ toàn phần.</w:t>
      </w:r>
      <w:r w:rsidRPr="00640006">
        <w:tab/>
      </w:r>
    </w:p>
    <w:p w:rsidR="00640006" w:rsidRPr="00640006" w:rsidRDefault="00640006" w:rsidP="00640006">
      <w:r w:rsidRPr="00640006">
        <w:tab/>
        <w:t>B. so với tia tới, tia khúc xạ vàng bị lệch ít hơn tia khúc xạ lam.</w:t>
      </w:r>
    </w:p>
    <w:p w:rsidR="00640006" w:rsidRPr="00640006" w:rsidRDefault="00640006" w:rsidP="00640006">
      <w:r w:rsidRPr="00640006">
        <w:tab/>
        <w:t>C. tia khúc xạ là tia sáng vàng, còn tia lam bị phản xạ toàn phần.</w:t>
      </w:r>
    </w:p>
    <w:p w:rsidR="00640006" w:rsidRPr="00640006" w:rsidRDefault="00640006" w:rsidP="00640006">
      <w:r w:rsidRPr="00640006">
        <w:tab/>
        <w:t>D. so với tia tới, tia khúc xạ lam bị lệch ít hơn tia khúc xạ vàng.</w:t>
      </w:r>
    </w:p>
    <w:p w:rsidR="00640006" w:rsidRPr="00640006" w:rsidRDefault="00640006" w:rsidP="00640006">
      <w:r w:rsidRPr="00640006">
        <w:t xml:space="preserve">Câu 16. Dùng ấm điện có ghi </w:t>
      </w:r>
      <w:r w:rsidRPr="00640006">
        <w:object w:dxaOrig="1640" w:dyaOrig="320">
          <v:shape id="_x0000_i3275" type="#_x0000_t75" style="width:81.8pt;height:16.15pt" o:ole="">
            <v:imagedata r:id="rId4467" o:title=""/>
          </v:shape>
          <o:OLEObject Type="Embed" ProgID="Equation.DSMT4" ShapeID="_x0000_i3275" DrawAspect="Content" ObjectID="_1646166742" r:id="rId4468"/>
        </w:object>
      </w:r>
      <w:r w:rsidRPr="00640006">
        <w:t xml:space="preserve"> ở điện áp </w:t>
      </w:r>
      <w:r w:rsidRPr="00640006">
        <w:object w:dxaOrig="680" w:dyaOrig="320">
          <v:shape id="_x0000_i3276" type="#_x0000_t75" style="width:34pt;height:16.15pt" o:ole="">
            <v:imagedata r:id="rId4469" o:title=""/>
          </v:shape>
          <o:OLEObject Type="Embed" ProgID="Equation.DSMT4" ShapeID="_x0000_i3276" DrawAspect="Content" ObjectID="_1646166743" r:id="rId4470"/>
        </w:object>
      </w:r>
      <w:r w:rsidRPr="00640006">
        <w:t xml:space="preserve"> để đun 2,5 lít nước từ nhiệt độ </w:t>
      </w:r>
      <w:r w:rsidRPr="00640006">
        <w:object w:dxaOrig="580" w:dyaOrig="279">
          <v:shape id="_x0000_i3277" type="#_x0000_t75" style="width:28.8pt;height:13.8pt" o:ole="">
            <v:imagedata r:id="rId4471" o:title=""/>
          </v:shape>
          <o:OLEObject Type="Embed" ProgID="Equation.DSMT4" ShapeID="_x0000_i3277" DrawAspect="Content" ObjectID="_1646166744" r:id="rId4472"/>
        </w:object>
      </w:r>
      <w:r w:rsidRPr="00640006">
        <w:t xml:space="preserve"> thì sau 15 phút nước sôi. Nhiệt dung riêng của nước là </w:t>
      </w:r>
      <w:r w:rsidRPr="00640006">
        <w:object w:dxaOrig="1359" w:dyaOrig="320">
          <v:shape id="_x0000_i3278" type="#_x0000_t75" style="width:67.95pt;height:16.15pt" o:ole="">
            <v:imagedata r:id="rId4473" o:title=""/>
          </v:shape>
          <o:OLEObject Type="Embed" ProgID="Equation.DSMT4" ShapeID="_x0000_i3278" DrawAspect="Content" ObjectID="_1646166745" r:id="rId4474"/>
        </w:object>
      </w:r>
      <w:r w:rsidRPr="00640006">
        <w:t xml:space="preserve"> Hiệu suất của ấm là</w:t>
      </w:r>
    </w:p>
    <w:p w:rsidR="00640006" w:rsidRPr="00640006" w:rsidRDefault="00640006" w:rsidP="00640006">
      <w:r w:rsidRPr="00640006">
        <w:tab/>
        <w:t>A. 80%.</w:t>
      </w:r>
      <w:r w:rsidRPr="00640006">
        <w:tab/>
        <w:t>B. 84,64%.</w:t>
      </w:r>
      <w:r w:rsidRPr="00640006">
        <w:tab/>
        <w:t>C. 86,46%.</w:t>
      </w:r>
      <w:r w:rsidRPr="00640006">
        <w:tab/>
        <w:t>D. 88,4%.</w:t>
      </w:r>
    </w:p>
    <w:p w:rsidR="00640006" w:rsidRPr="00640006" w:rsidRDefault="00640006" w:rsidP="00640006">
      <w:r w:rsidRPr="00640006">
        <w:t xml:space="preserve">Câu 17. Cho </w:t>
      </w:r>
      <w:r w:rsidRPr="00640006">
        <w:object w:dxaOrig="1520" w:dyaOrig="400">
          <v:shape id="_x0000_i3279" type="#_x0000_t75" style="width:76.05pt;height:20.15pt" o:ole="">
            <v:imagedata r:id="rId4475" o:title=""/>
          </v:shape>
          <o:OLEObject Type="Embed" ProgID="Equation.DSMT4" ShapeID="_x0000_i3279" DrawAspect="Content" ObjectID="_1646166746" r:id="rId4476"/>
        </w:object>
      </w:r>
      <w:r w:rsidRPr="00640006">
        <w:t>. Tính số nguyên tử trong 1 g khí cacbonic</w:t>
      </w:r>
    </w:p>
    <w:p w:rsidR="00640006" w:rsidRPr="00640006" w:rsidRDefault="00640006" w:rsidP="00640006">
      <w:r w:rsidRPr="00640006">
        <w:tab/>
        <w:t xml:space="preserve">A. </w:t>
      </w:r>
      <w:r w:rsidRPr="00640006">
        <w:object w:dxaOrig="1020" w:dyaOrig="360">
          <v:shape id="_x0000_i3280" type="#_x0000_t75" style="width:51.25pt;height:17.85pt" o:ole="">
            <v:imagedata r:id="rId4477" o:title=""/>
          </v:shape>
          <o:OLEObject Type="Embed" ProgID="Equation.DSMT4" ShapeID="_x0000_i3280" DrawAspect="Content" ObjectID="_1646166747" r:id="rId4478"/>
        </w:object>
      </w:r>
      <w:r w:rsidRPr="00640006">
        <w:t xml:space="preserve"> </w:t>
      </w:r>
      <w:r w:rsidRPr="00640006">
        <w:tab/>
        <w:t xml:space="preserve">B. </w:t>
      </w:r>
      <w:r w:rsidRPr="00640006">
        <w:object w:dxaOrig="1040" w:dyaOrig="360">
          <v:shape id="_x0000_i3281" type="#_x0000_t75" style="width:51.85pt;height:17.85pt" o:ole="">
            <v:imagedata r:id="rId4479" o:title=""/>
          </v:shape>
          <o:OLEObject Type="Embed" ProgID="Equation.DSMT4" ShapeID="_x0000_i3281" DrawAspect="Content" ObjectID="_1646166748" r:id="rId4480"/>
        </w:object>
      </w:r>
      <w:r w:rsidRPr="00640006">
        <w:t xml:space="preserve"> </w:t>
      </w:r>
      <w:r w:rsidRPr="00640006">
        <w:tab/>
        <w:t xml:space="preserve">C. </w:t>
      </w:r>
      <w:r w:rsidRPr="00640006">
        <w:object w:dxaOrig="1160" w:dyaOrig="360">
          <v:shape id="_x0000_i3282" type="#_x0000_t75" style="width:58.2pt;height:17.85pt" o:ole="">
            <v:imagedata r:id="rId4481" o:title=""/>
          </v:shape>
          <o:OLEObject Type="Embed" ProgID="Equation.DSMT4" ShapeID="_x0000_i3282" DrawAspect="Content" ObjectID="_1646166749" r:id="rId4482"/>
        </w:object>
      </w:r>
      <w:r w:rsidRPr="00640006">
        <w:t xml:space="preserve"> </w:t>
      </w:r>
      <w:r w:rsidRPr="00640006">
        <w:tab/>
        <w:t xml:space="preserve">D. </w:t>
      </w:r>
      <w:r w:rsidRPr="00640006">
        <w:object w:dxaOrig="880" w:dyaOrig="360">
          <v:shape id="_x0000_i3283" type="#_x0000_t75" style="width:43.8pt;height:17.85pt" o:ole="">
            <v:imagedata r:id="rId4483" o:title=""/>
          </v:shape>
          <o:OLEObject Type="Embed" ProgID="Equation.DSMT4" ShapeID="_x0000_i3283" DrawAspect="Content" ObjectID="_1646166750" r:id="rId4484"/>
        </w:object>
      </w:r>
      <w:r w:rsidRPr="00640006">
        <w:t xml:space="preserve"> </w:t>
      </w:r>
    </w:p>
    <w:p w:rsidR="00640006" w:rsidRPr="00640006" w:rsidRDefault="00640006" w:rsidP="00640006">
      <w:r w:rsidRPr="00640006">
        <w:t>Câu 18. Quang điện trở hoạt động dựa vào hiện tượng</w:t>
      </w:r>
    </w:p>
    <w:p w:rsidR="00640006" w:rsidRPr="00640006" w:rsidRDefault="00640006" w:rsidP="00640006">
      <w:r w:rsidRPr="00640006">
        <w:tab/>
        <w:t>A. phát xạ cảm ứng.</w:t>
      </w:r>
      <w:r w:rsidRPr="00640006">
        <w:tab/>
      </w:r>
      <w:r w:rsidRPr="00640006">
        <w:tab/>
        <w:t>B. quang điện trong.</w:t>
      </w:r>
      <w:r w:rsidRPr="00640006">
        <w:tab/>
      </w:r>
    </w:p>
    <w:p w:rsidR="00640006" w:rsidRPr="00640006" w:rsidRDefault="00640006" w:rsidP="00640006">
      <w:r w:rsidRPr="00640006">
        <w:tab/>
        <w:t>C. nhiệt điện.</w:t>
      </w:r>
      <w:r w:rsidRPr="00640006">
        <w:tab/>
      </w:r>
      <w:r w:rsidRPr="00640006">
        <w:tab/>
        <w:t>D. quang – phát quang.</w:t>
      </w:r>
    </w:p>
    <w:p w:rsidR="00640006" w:rsidRPr="00640006" w:rsidRDefault="00640006" w:rsidP="00640006">
      <w:r w:rsidRPr="00640006">
        <w:lastRenderedPageBreak/>
        <w:t xml:space="preserve">Câu 19. Một chất có khả năng phát ra ánh sáng phát quang với tần số </w:t>
      </w:r>
      <w:r w:rsidRPr="00640006">
        <w:object w:dxaOrig="1380" w:dyaOrig="380">
          <v:shape id="_x0000_i3284" type="#_x0000_t75" style="width:69.1pt;height:19pt" o:ole="">
            <v:imagedata r:id="rId4485" o:title=""/>
          </v:shape>
          <o:OLEObject Type="Embed" ProgID="Equation.DSMT4" ShapeID="_x0000_i3284" DrawAspect="Content" ObjectID="_1646166751" r:id="rId4486"/>
        </w:object>
      </w:r>
      <w:r w:rsidRPr="00640006">
        <w:t xml:space="preserve"> Khi dùng ánh sáng có bước sóng nào dưới đây để kích thích thì chất này không thể phát quang?</w:t>
      </w:r>
    </w:p>
    <w:p w:rsidR="00640006" w:rsidRPr="00640006" w:rsidRDefault="00640006" w:rsidP="00640006">
      <w:r w:rsidRPr="00640006">
        <w:tab/>
        <w:t xml:space="preserve">A. </w:t>
      </w:r>
      <w:r w:rsidRPr="00640006">
        <w:object w:dxaOrig="980" w:dyaOrig="320">
          <v:shape id="_x0000_i3285" type="#_x0000_t75" style="width:48.95pt;height:16.15pt" o:ole="">
            <v:imagedata r:id="rId4487" o:title=""/>
          </v:shape>
          <o:OLEObject Type="Embed" ProgID="Equation.DSMT4" ShapeID="_x0000_i3285" DrawAspect="Content" ObjectID="_1646166752" r:id="rId4488"/>
        </w:object>
      </w:r>
      <w:r w:rsidRPr="00640006">
        <w:t xml:space="preserve"> </w:t>
      </w:r>
      <w:r w:rsidRPr="00640006">
        <w:tab/>
        <w:t xml:space="preserve">B. </w:t>
      </w:r>
      <w:r w:rsidRPr="00640006">
        <w:object w:dxaOrig="980" w:dyaOrig="320">
          <v:shape id="_x0000_i3286" type="#_x0000_t75" style="width:48.95pt;height:16.15pt" o:ole="">
            <v:imagedata r:id="rId4489" o:title=""/>
          </v:shape>
          <o:OLEObject Type="Embed" ProgID="Equation.DSMT4" ShapeID="_x0000_i3286" DrawAspect="Content" ObjectID="_1646166753" r:id="rId4490"/>
        </w:object>
      </w:r>
      <w:r w:rsidRPr="00640006">
        <w:t xml:space="preserve"> </w:t>
      </w:r>
      <w:r w:rsidRPr="00640006">
        <w:tab/>
        <w:t xml:space="preserve">C. </w:t>
      </w:r>
      <w:r w:rsidRPr="00640006">
        <w:object w:dxaOrig="980" w:dyaOrig="320">
          <v:shape id="_x0000_i3287" type="#_x0000_t75" style="width:48.95pt;height:16.15pt" o:ole="">
            <v:imagedata r:id="rId4491" o:title=""/>
          </v:shape>
          <o:OLEObject Type="Embed" ProgID="Equation.DSMT4" ShapeID="_x0000_i3287" DrawAspect="Content" ObjectID="_1646166754" r:id="rId4492"/>
        </w:object>
      </w:r>
      <w:r w:rsidRPr="00640006">
        <w:t xml:space="preserve"> </w:t>
      </w:r>
      <w:r w:rsidRPr="00640006">
        <w:tab/>
        <w:t xml:space="preserve">D. </w:t>
      </w:r>
      <w:r w:rsidRPr="00640006">
        <w:object w:dxaOrig="980" w:dyaOrig="320">
          <v:shape id="_x0000_i3288" type="#_x0000_t75" style="width:48.95pt;height:16.15pt" o:ole="">
            <v:imagedata r:id="rId4493" o:title=""/>
          </v:shape>
          <o:OLEObject Type="Embed" ProgID="Equation.DSMT4" ShapeID="_x0000_i3288" DrawAspect="Content" ObjectID="_1646166755" r:id="rId4494"/>
        </w:object>
      </w:r>
      <w:r w:rsidRPr="00640006">
        <w:t xml:space="preserve"> </w:t>
      </w:r>
    </w:p>
    <w:p w:rsidR="00640006" w:rsidRPr="00640006" w:rsidRDefault="00640006" w:rsidP="00640006">
      <w:r w:rsidRPr="00640006">
        <w:t>Câu 20. Số chỉ của ampe kết khi mắc nối tiếp vào đoạn mạch điện xoay chiều cho ta biết giá trị nào?</w:t>
      </w:r>
    </w:p>
    <w:p w:rsidR="00640006" w:rsidRPr="00640006" w:rsidRDefault="00640006" w:rsidP="00640006">
      <w:r w:rsidRPr="00640006">
        <w:tab/>
        <w:t>A. Cường độ dòng điện tức thời.</w:t>
      </w:r>
      <w:r w:rsidRPr="00640006">
        <w:tab/>
        <w:t>B. Cường độ dòng điện hiệu dụng.</w:t>
      </w:r>
      <w:r w:rsidRPr="00640006">
        <w:tab/>
      </w:r>
    </w:p>
    <w:p w:rsidR="00640006" w:rsidRPr="00640006" w:rsidRDefault="00640006" w:rsidP="00640006">
      <w:r w:rsidRPr="00640006">
        <w:tab/>
        <w:t>C. Cường độ dòng điện trung bình.</w:t>
      </w:r>
      <w:r w:rsidRPr="00640006">
        <w:tab/>
        <w:t>D. Cường độ dòng điện cực đại.</w:t>
      </w:r>
    </w:p>
    <w:p w:rsidR="00640006" w:rsidRPr="00640006" w:rsidRDefault="00640006" w:rsidP="00640006">
      <w:r w:rsidRPr="00640006">
        <w:t xml:space="preserve">Câu 21. Hạt nhân bền vững nhất trong các hạt nhân </w:t>
      </w:r>
      <w:r w:rsidRPr="00640006">
        <w:object w:dxaOrig="499" w:dyaOrig="400">
          <v:shape id="_x0000_i3289" type="#_x0000_t75" style="width:24.75pt;height:20.15pt" o:ole="">
            <v:imagedata r:id="rId4495" o:title=""/>
          </v:shape>
          <o:OLEObject Type="Embed" ProgID="Equation.DSMT4" ShapeID="_x0000_i3289" DrawAspect="Content" ObjectID="_1646166756" r:id="rId4496"/>
        </w:object>
      </w:r>
      <w:r w:rsidRPr="00640006">
        <w:t xml:space="preserve">; </w:t>
      </w:r>
      <w:r w:rsidRPr="00640006">
        <w:object w:dxaOrig="560" w:dyaOrig="400">
          <v:shape id="_x0000_i3290" type="#_x0000_t75" style="width:28.2pt;height:20.15pt" o:ole="">
            <v:imagedata r:id="rId4497" o:title=""/>
          </v:shape>
          <o:OLEObject Type="Embed" ProgID="Equation.DSMT4" ShapeID="_x0000_i3290" DrawAspect="Content" ObjectID="_1646166757" r:id="rId4498"/>
        </w:object>
      </w:r>
      <w:r w:rsidRPr="00640006">
        <w:t xml:space="preserve">; </w:t>
      </w:r>
      <w:r w:rsidRPr="00640006">
        <w:object w:dxaOrig="499" w:dyaOrig="400">
          <v:shape id="_x0000_i3291" type="#_x0000_t75" style="width:24.75pt;height:20.15pt" o:ole="">
            <v:imagedata r:id="rId4499" o:title=""/>
          </v:shape>
          <o:OLEObject Type="Embed" ProgID="Equation.DSMT4" ShapeID="_x0000_i3291" DrawAspect="Content" ObjectID="_1646166758" r:id="rId4500"/>
        </w:object>
      </w:r>
      <w:r w:rsidRPr="00640006">
        <w:t xml:space="preserve">; </w:t>
      </w:r>
      <w:r w:rsidRPr="00640006">
        <w:object w:dxaOrig="460" w:dyaOrig="400">
          <v:shape id="_x0000_i3292" type="#_x0000_t75" style="width:23.05pt;height:20.15pt" o:ole="">
            <v:imagedata r:id="rId4501" o:title=""/>
          </v:shape>
          <o:OLEObject Type="Embed" ProgID="Equation.DSMT4" ShapeID="_x0000_i3292" DrawAspect="Content" ObjectID="_1646166759" r:id="rId4502"/>
        </w:object>
      </w:r>
      <w:r w:rsidRPr="00640006">
        <w:t xml:space="preserve"> là hạt nhân</w:t>
      </w:r>
    </w:p>
    <w:p w:rsidR="00640006" w:rsidRPr="00640006" w:rsidRDefault="00640006" w:rsidP="00640006">
      <w:r w:rsidRPr="00640006">
        <w:tab/>
        <w:t xml:space="preserve">A. </w:t>
      </w:r>
      <w:r w:rsidRPr="00640006">
        <w:object w:dxaOrig="499" w:dyaOrig="400">
          <v:shape id="_x0000_i3293" type="#_x0000_t75" style="width:24.75pt;height:20.15pt" o:ole="">
            <v:imagedata r:id="rId4499" o:title=""/>
          </v:shape>
          <o:OLEObject Type="Embed" ProgID="Equation.DSMT4" ShapeID="_x0000_i3293" DrawAspect="Content" ObjectID="_1646166760" r:id="rId4503"/>
        </w:object>
      </w:r>
      <w:r w:rsidRPr="00640006">
        <w:t>.</w:t>
      </w:r>
      <w:r w:rsidRPr="00640006">
        <w:tab/>
        <w:t xml:space="preserve">B. </w:t>
      </w:r>
      <w:r w:rsidRPr="00640006">
        <w:object w:dxaOrig="460" w:dyaOrig="400">
          <v:shape id="_x0000_i3294" type="#_x0000_t75" style="width:23.05pt;height:20.15pt" o:ole="">
            <v:imagedata r:id="rId4501" o:title=""/>
          </v:shape>
          <o:OLEObject Type="Embed" ProgID="Equation.DSMT4" ShapeID="_x0000_i3294" DrawAspect="Content" ObjectID="_1646166761" r:id="rId4504"/>
        </w:object>
      </w:r>
      <w:r w:rsidRPr="00640006">
        <w:t>.</w:t>
      </w:r>
      <w:r w:rsidRPr="00640006">
        <w:tab/>
        <w:t xml:space="preserve">C. </w:t>
      </w:r>
      <w:r w:rsidRPr="00640006">
        <w:object w:dxaOrig="499" w:dyaOrig="400">
          <v:shape id="_x0000_i3295" type="#_x0000_t75" style="width:24.75pt;height:20.15pt" o:ole="">
            <v:imagedata r:id="rId4495" o:title=""/>
          </v:shape>
          <o:OLEObject Type="Embed" ProgID="Equation.DSMT4" ShapeID="_x0000_i3295" DrawAspect="Content" ObjectID="_1646166762" r:id="rId4505"/>
        </w:object>
      </w:r>
      <w:r w:rsidRPr="00640006">
        <w:t>.</w:t>
      </w:r>
      <w:r w:rsidRPr="00640006">
        <w:tab/>
        <w:t xml:space="preserve">D. </w:t>
      </w:r>
      <w:r w:rsidRPr="00640006">
        <w:object w:dxaOrig="560" w:dyaOrig="400">
          <v:shape id="_x0000_i3296" type="#_x0000_t75" style="width:28.2pt;height:20.15pt" o:ole="">
            <v:imagedata r:id="rId4497" o:title=""/>
          </v:shape>
          <o:OLEObject Type="Embed" ProgID="Equation.DSMT4" ShapeID="_x0000_i3296" DrawAspect="Content" ObjectID="_1646166763" r:id="rId4506"/>
        </w:object>
      </w:r>
      <w:r w:rsidRPr="00640006">
        <w:t>.</w:t>
      </w:r>
    </w:p>
    <w:p w:rsidR="00640006" w:rsidRPr="00640006" w:rsidRDefault="00640006" w:rsidP="00640006">
      <w:r w:rsidRPr="00640006">
        <w:t xml:space="preserve">Câu 22. Trong thí nghiệm giao thoa Young với ánh sáng đơn sắc trên màn chỉ quan sát được 21 vạch sáng và khoảng cách giữa hai vạch sáng đầu và cuối là </w:t>
      </w:r>
      <w:r w:rsidRPr="00640006">
        <w:object w:dxaOrig="800" w:dyaOrig="320">
          <v:shape id="_x0000_i3297" type="#_x0000_t75" style="width:39.75pt;height:16.15pt" o:ole="">
            <v:imagedata r:id="rId4507" o:title=""/>
          </v:shape>
          <o:OLEObject Type="Embed" ProgID="Equation.DSMT4" ShapeID="_x0000_i3297" DrawAspect="Content" ObjectID="_1646166764" r:id="rId4508"/>
        </w:object>
      </w:r>
      <w:r w:rsidRPr="00640006">
        <w:t xml:space="preserve"> Tại hai điểm </w:t>
      </w:r>
      <w:r w:rsidRPr="00640006">
        <w:object w:dxaOrig="580" w:dyaOrig="279">
          <v:shape id="_x0000_i3298" type="#_x0000_t75" style="width:28.8pt;height:13.8pt" o:ole="">
            <v:imagedata r:id="rId4509" o:title=""/>
          </v:shape>
          <o:OLEObject Type="Embed" ProgID="Equation.DSMT4" ShapeID="_x0000_i3298" DrawAspect="Content" ObjectID="_1646166765" r:id="rId4510"/>
        </w:object>
      </w:r>
      <w:r w:rsidRPr="00640006">
        <w:t xml:space="preserve"> là hai vị trí của vân sáng trên màn. Hãy xác định số vân sáng trên đoạn </w:t>
      </w:r>
      <w:r w:rsidRPr="00640006">
        <w:object w:dxaOrig="480" w:dyaOrig="260">
          <v:shape id="_x0000_i3299" type="#_x0000_t75" style="width:24.2pt;height:13.25pt" o:ole="">
            <v:imagedata r:id="rId4511" o:title=""/>
          </v:shape>
          <o:OLEObject Type="Embed" ProgID="Equation.DSMT4" ShapeID="_x0000_i3299" DrawAspect="Content" ObjectID="_1646166766" r:id="rId4512"/>
        </w:object>
      </w:r>
      <w:r w:rsidRPr="00640006">
        <w:t xml:space="preserve"> biết rằng khoảng cách giữa hai điểm đó là </w:t>
      </w:r>
      <w:r w:rsidRPr="00640006">
        <w:object w:dxaOrig="740" w:dyaOrig="320">
          <v:shape id="_x0000_i3300" type="#_x0000_t75" style="width:36.85pt;height:16.15pt" o:ole="">
            <v:imagedata r:id="rId4513" o:title=""/>
          </v:shape>
          <o:OLEObject Type="Embed" ProgID="Equation.DSMT4" ShapeID="_x0000_i3300" DrawAspect="Content" ObjectID="_1646166767" r:id="rId4514"/>
        </w:object>
      </w:r>
      <w:r w:rsidRPr="00640006">
        <w:t>?</w:t>
      </w:r>
    </w:p>
    <w:p w:rsidR="00640006" w:rsidRPr="00640006" w:rsidRDefault="00640006" w:rsidP="00640006">
      <w:r w:rsidRPr="00640006">
        <w:tab/>
        <w:t>A. 40.</w:t>
      </w:r>
      <w:r w:rsidRPr="00640006">
        <w:tab/>
        <w:t>B. 13.</w:t>
      </w:r>
      <w:r w:rsidRPr="00640006">
        <w:tab/>
        <w:t>C. 41.</w:t>
      </w:r>
      <w:r w:rsidRPr="00640006">
        <w:tab/>
        <w:t>D. 12.</w:t>
      </w:r>
    </w:p>
    <w:p w:rsidR="00640006" w:rsidRPr="00640006" w:rsidRDefault="00640006" w:rsidP="00640006">
      <w:r w:rsidRPr="00640006">
        <w:t xml:space="preserve">Câu 23. Một vật dao động điều hòa với vận tốc góc </w:t>
      </w:r>
      <w:r w:rsidRPr="00640006">
        <w:object w:dxaOrig="780" w:dyaOrig="320">
          <v:shape id="_x0000_i3301" type="#_x0000_t75" style="width:39.15pt;height:16.15pt" o:ole="">
            <v:imagedata r:id="rId4515" o:title=""/>
          </v:shape>
          <o:OLEObject Type="Embed" ProgID="Equation.DSMT4" ShapeID="_x0000_i3301" DrawAspect="Content" ObjectID="_1646166768" r:id="rId4516"/>
        </w:object>
      </w:r>
      <w:r w:rsidRPr="00640006">
        <w:t xml:space="preserve">. Khi vật đi qua li độ </w:t>
      </w:r>
      <w:r w:rsidRPr="00640006">
        <w:object w:dxaOrig="540" w:dyaOrig="320">
          <v:shape id="_x0000_i3302" type="#_x0000_t75" style="width:27.05pt;height:16.15pt" o:ole="">
            <v:imagedata r:id="rId4517" o:title=""/>
          </v:shape>
          <o:OLEObject Type="Embed" ProgID="Equation.DSMT4" ShapeID="_x0000_i3302" DrawAspect="Content" ObjectID="_1646166769" r:id="rId4518"/>
        </w:object>
      </w:r>
      <w:r w:rsidRPr="00640006">
        <w:t xml:space="preserve"> thì nó có tốc độ là </w:t>
      </w:r>
      <w:r w:rsidRPr="00640006">
        <w:object w:dxaOrig="840" w:dyaOrig="320">
          <v:shape id="_x0000_i3303" type="#_x0000_t75" style="width:42.05pt;height:16.15pt" o:ole="">
            <v:imagedata r:id="rId4519" o:title=""/>
          </v:shape>
          <o:OLEObject Type="Embed" ProgID="Equation.DSMT4" ShapeID="_x0000_i3303" DrawAspect="Content" ObjectID="_1646166770" r:id="rId4520"/>
        </w:object>
      </w:r>
      <w:r w:rsidRPr="00640006">
        <w:t>. Biên độ dao động của vật là</w:t>
      </w:r>
    </w:p>
    <w:p w:rsidR="00640006" w:rsidRPr="00640006" w:rsidRDefault="00640006" w:rsidP="00640006">
      <w:r w:rsidRPr="00640006">
        <w:tab/>
        <w:t xml:space="preserve">A. </w:t>
      </w:r>
      <w:r w:rsidRPr="00640006">
        <w:object w:dxaOrig="900" w:dyaOrig="420">
          <v:shape id="_x0000_i3304" type="#_x0000_t75" style="width:44.95pt;height:20.75pt" o:ole="">
            <v:imagedata r:id="rId4521" o:title=""/>
          </v:shape>
          <o:OLEObject Type="Embed" ProgID="Equation.DSMT4" ShapeID="_x0000_i3304" DrawAspect="Content" ObjectID="_1646166771" r:id="rId4522"/>
        </w:object>
      </w:r>
      <w:r w:rsidRPr="00640006">
        <w:t xml:space="preserve"> </w:t>
      </w:r>
      <w:r w:rsidRPr="00640006">
        <w:tab/>
        <w:t xml:space="preserve">B. </w:t>
      </w:r>
      <w:r w:rsidRPr="00640006">
        <w:object w:dxaOrig="700" w:dyaOrig="320">
          <v:shape id="_x0000_i3305" type="#_x0000_t75" style="width:35.15pt;height:16.15pt" o:ole="">
            <v:imagedata r:id="rId4523" o:title=""/>
          </v:shape>
          <o:OLEObject Type="Embed" ProgID="Equation.DSMT4" ShapeID="_x0000_i3305" DrawAspect="Content" ObjectID="_1646166772" r:id="rId4524"/>
        </w:object>
      </w:r>
      <w:r w:rsidRPr="00640006">
        <w:t xml:space="preserve"> </w:t>
      </w:r>
      <w:r w:rsidRPr="00640006">
        <w:tab/>
        <w:t xml:space="preserve">C. </w:t>
      </w:r>
      <w:r w:rsidRPr="00640006">
        <w:object w:dxaOrig="920" w:dyaOrig="320">
          <v:shape id="_x0000_i3306" type="#_x0000_t75" style="width:46.1pt;height:16.15pt" o:ole="">
            <v:imagedata r:id="rId4525" o:title=""/>
          </v:shape>
          <o:OLEObject Type="Embed" ProgID="Equation.DSMT4" ShapeID="_x0000_i3306" DrawAspect="Content" ObjectID="_1646166773" r:id="rId4526"/>
        </w:object>
      </w:r>
      <w:r w:rsidRPr="00640006">
        <w:t xml:space="preserve"> </w:t>
      </w:r>
      <w:r w:rsidRPr="00640006">
        <w:tab/>
        <w:t xml:space="preserve">D. </w:t>
      </w:r>
      <w:r w:rsidRPr="00640006">
        <w:object w:dxaOrig="880" w:dyaOrig="420">
          <v:shape id="_x0000_i3307" type="#_x0000_t75" style="width:43.8pt;height:20.75pt" o:ole="">
            <v:imagedata r:id="rId4527" o:title=""/>
          </v:shape>
          <o:OLEObject Type="Embed" ProgID="Equation.DSMT4" ShapeID="_x0000_i3307" DrawAspect="Content" ObjectID="_1646166774" r:id="rId4528"/>
        </w:object>
      </w:r>
      <w:r w:rsidRPr="00640006">
        <w:t xml:space="preserve"> </w:t>
      </w:r>
    </w:p>
    <w:p w:rsidR="00640006" w:rsidRPr="00640006" w:rsidRDefault="00640006" w:rsidP="00640006">
      <w:r w:rsidRPr="00640006">
        <w:t xml:space="preserve">Câu 24. Theo mẫu nguyên tử Bo, bán kính quỹ đạo </w:t>
      </w:r>
      <w:r w:rsidRPr="00640006">
        <w:object w:dxaOrig="260" w:dyaOrig="240">
          <v:shape id="_x0000_i3308" type="#_x0000_t75" style="width:13.25pt;height:12.1pt" o:ole="">
            <v:imagedata r:id="rId4529" o:title=""/>
          </v:shape>
          <o:OLEObject Type="Embed" ProgID="Equation.DSMT4" ShapeID="_x0000_i3308" DrawAspect="Content" ObjectID="_1646166775" r:id="rId4530"/>
        </w:object>
      </w:r>
      <w:r w:rsidRPr="00640006">
        <w:t xml:space="preserve"> của electron trong nguyên tử hidro là </w:t>
      </w:r>
      <w:r w:rsidRPr="00640006">
        <w:object w:dxaOrig="220" w:dyaOrig="380">
          <v:shape id="_x0000_i3309" type="#_x0000_t75" style="width:10.95pt;height:19pt" o:ole="">
            <v:imagedata r:id="rId4531" o:title=""/>
          </v:shape>
          <o:OLEObject Type="Embed" ProgID="Equation.DSMT4" ShapeID="_x0000_i3309" DrawAspect="Content" ObjectID="_1646166776" r:id="rId4532"/>
        </w:object>
      </w:r>
      <w:r w:rsidRPr="00640006">
        <w:t xml:space="preserve">. Khi electron chuyển từ quỹ đạo </w:t>
      </w:r>
      <w:r w:rsidRPr="00640006">
        <w:object w:dxaOrig="260" w:dyaOrig="260">
          <v:shape id="_x0000_i3310" type="#_x0000_t75" style="width:13.25pt;height:13.25pt" o:ole="">
            <v:imagedata r:id="rId4533" o:title=""/>
          </v:shape>
          <o:OLEObject Type="Embed" ProgID="Equation.DSMT4" ShapeID="_x0000_i3310" DrawAspect="Content" ObjectID="_1646166777" r:id="rId4534"/>
        </w:object>
      </w:r>
      <w:r w:rsidRPr="00640006">
        <w:t xml:space="preserve"> về quỹ đạo </w:t>
      </w:r>
      <w:r w:rsidRPr="00640006">
        <w:object w:dxaOrig="220" w:dyaOrig="240">
          <v:shape id="_x0000_i3311" type="#_x0000_t75" style="width:10.95pt;height:12.1pt" o:ole="">
            <v:imagedata r:id="rId4535" o:title=""/>
          </v:shape>
          <o:OLEObject Type="Embed" ProgID="Equation.DSMT4" ShapeID="_x0000_i3311" DrawAspect="Content" ObjectID="_1646166778" r:id="rId4536"/>
        </w:object>
      </w:r>
      <w:r w:rsidRPr="00640006">
        <w:t xml:space="preserve"> thì bán kính quỹ đạo giảm bớt</w:t>
      </w:r>
    </w:p>
    <w:p w:rsidR="00640006" w:rsidRPr="00640006" w:rsidRDefault="00640006" w:rsidP="00640006">
      <w:r w:rsidRPr="00640006">
        <w:tab/>
        <w:t xml:space="preserve">A. </w:t>
      </w:r>
      <w:r w:rsidRPr="00640006">
        <w:object w:dxaOrig="520" w:dyaOrig="380">
          <v:shape id="_x0000_i3312" type="#_x0000_t75" style="width:25.9pt;height:19pt" o:ole="">
            <v:imagedata r:id="rId4537" o:title=""/>
          </v:shape>
          <o:OLEObject Type="Embed" ProgID="Equation.DSMT4" ShapeID="_x0000_i3312" DrawAspect="Content" ObjectID="_1646166779" r:id="rId4538"/>
        </w:object>
      </w:r>
      <w:r w:rsidRPr="00640006">
        <w:t xml:space="preserve"> </w:t>
      </w:r>
      <w:r w:rsidRPr="00640006">
        <w:tab/>
        <w:t xml:space="preserve">B. </w:t>
      </w:r>
      <w:r w:rsidRPr="00640006">
        <w:object w:dxaOrig="520" w:dyaOrig="380">
          <v:shape id="_x0000_i3313" type="#_x0000_t75" style="width:25.9pt;height:19pt" o:ole="">
            <v:imagedata r:id="rId4539" o:title=""/>
          </v:shape>
          <o:OLEObject Type="Embed" ProgID="Equation.DSMT4" ShapeID="_x0000_i3313" DrawAspect="Content" ObjectID="_1646166780" r:id="rId4540"/>
        </w:object>
      </w:r>
      <w:r w:rsidRPr="00640006">
        <w:t xml:space="preserve"> </w:t>
      </w:r>
      <w:r w:rsidRPr="00640006">
        <w:tab/>
        <w:t xml:space="preserve">C. </w:t>
      </w:r>
      <w:r w:rsidRPr="00640006">
        <w:object w:dxaOrig="400" w:dyaOrig="380">
          <v:shape id="_x0000_i3314" type="#_x0000_t75" style="width:20.15pt;height:19pt" o:ole="">
            <v:imagedata r:id="rId4541" o:title=""/>
          </v:shape>
          <o:OLEObject Type="Embed" ProgID="Equation.DSMT4" ShapeID="_x0000_i3314" DrawAspect="Content" ObjectID="_1646166781" r:id="rId4542"/>
        </w:object>
      </w:r>
      <w:r w:rsidRPr="00640006">
        <w:t xml:space="preserve"> </w:t>
      </w:r>
      <w:r w:rsidRPr="00640006">
        <w:tab/>
        <w:t xml:space="preserve">D. </w:t>
      </w:r>
      <w:r w:rsidRPr="00640006">
        <w:object w:dxaOrig="420" w:dyaOrig="380">
          <v:shape id="_x0000_i3315" type="#_x0000_t75" style="width:20.75pt;height:19pt" o:ole="">
            <v:imagedata r:id="rId4543" o:title=""/>
          </v:shape>
          <o:OLEObject Type="Embed" ProgID="Equation.DSMT4" ShapeID="_x0000_i3315" DrawAspect="Content" ObjectID="_1646166782" r:id="rId4544"/>
        </w:object>
      </w:r>
      <w:r w:rsidRPr="00640006">
        <w:t xml:space="preserve"> </w:t>
      </w:r>
    </w:p>
    <w:p w:rsidR="00640006" w:rsidRPr="00640006" w:rsidRDefault="00640006" w:rsidP="00640006">
      <w:r w:rsidRPr="00640006">
        <w:t xml:space="preserve">Câu 25. Trên một sợi dây đàn hồi có hai điểm </w:t>
      </w:r>
      <w:r w:rsidRPr="00640006">
        <w:object w:dxaOrig="480" w:dyaOrig="279">
          <v:shape id="_x0000_i3316" type="#_x0000_t75" style="width:24.2pt;height:13.8pt" o:ole="">
            <v:imagedata r:id="rId4545" o:title=""/>
          </v:shape>
          <o:OLEObject Type="Embed" ProgID="Equation.DSMT4" ShapeID="_x0000_i3316" DrawAspect="Content" ObjectID="_1646166783" r:id="rId4546"/>
        </w:object>
      </w:r>
      <w:r w:rsidRPr="00640006">
        <w:t xml:space="preserve"> cách nhau một phần tư bước sóng. Tại thời điểm </w:t>
      </w:r>
      <w:r w:rsidRPr="00640006">
        <w:object w:dxaOrig="200" w:dyaOrig="260">
          <v:shape id="_x0000_i3317" type="#_x0000_t75" style="width:9.8pt;height:13.25pt" o:ole="">
            <v:imagedata r:id="rId4547" o:title=""/>
          </v:shape>
          <o:OLEObject Type="Embed" ProgID="Equation.DSMT4" ShapeID="_x0000_i3317" DrawAspect="Content" ObjectID="_1646166784" r:id="rId4548"/>
        </w:object>
      </w:r>
      <w:r w:rsidRPr="00640006">
        <w:t xml:space="preserve"> phần tử sợi dây ở </w:t>
      </w:r>
      <w:r w:rsidRPr="00640006">
        <w:object w:dxaOrig="240" w:dyaOrig="240">
          <v:shape id="_x0000_i3318" type="#_x0000_t75" style="width:12.1pt;height:12.1pt" o:ole="">
            <v:imagedata r:id="rId4549" o:title=""/>
          </v:shape>
          <o:OLEObject Type="Embed" ProgID="Equation.DSMT4" ShapeID="_x0000_i3318" DrawAspect="Content" ObjectID="_1646166785" r:id="rId4550"/>
        </w:object>
      </w:r>
      <w:r w:rsidRPr="00640006">
        <w:t xml:space="preserve"> và </w:t>
      </w:r>
      <w:r w:rsidRPr="00640006">
        <w:object w:dxaOrig="240" w:dyaOrig="240">
          <v:shape id="_x0000_i3319" type="#_x0000_t75" style="width:12.1pt;height:12.1pt" o:ole="">
            <v:imagedata r:id="rId4551" o:title=""/>
          </v:shape>
          <o:OLEObject Type="Embed" ProgID="Equation.DSMT4" ShapeID="_x0000_i3319" DrawAspect="Content" ObjectID="_1646166786" r:id="rId4552"/>
        </w:object>
      </w:r>
      <w:r w:rsidRPr="00640006">
        <w:t xml:space="preserve"> có li độ tương ứng là </w:t>
      </w:r>
      <w:r w:rsidRPr="00640006">
        <w:object w:dxaOrig="820" w:dyaOrig="320">
          <v:shape id="_x0000_i3320" type="#_x0000_t75" style="width:40.9pt;height:16.15pt" o:ole="">
            <v:imagedata r:id="rId4553" o:title=""/>
          </v:shape>
          <o:OLEObject Type="Embed" ProgID="Equation.DSMT4" ShapeID="_x0000_i3320" DrawAspect="Content" ObjectID="_1646166787" r:id="rId4554"/>
        </w:object>
      </w:r>
      <w:r w:rsidRPr="00640006">
        <w:t xml:space="preserve"> và </w:t>
      </w:r>
      <w:r w:rsidRPr="00640006">
        <w:object w:dxaOrig="780" w:dyaOrig="700">
          <v:shape id="_x0000_i3321" type="#_x0000_t75" style="width:39.15pt;height:35.15pt" o:ole="">
            <v:imagedata r:id="rId4555" o:title=""/>
          </v:shape>
          <o:OLEObject Type="Embed" ProgID="Equation.DSMT4" ShapeID="_x0000_i3321" DrawAspect="Content" ObjectID="_1646166788" r:id="rId4556"/>
        </w:object>
      </w:r>
      <w:r w:rsidRPr="00640006">
        <w:t xml:space="preserve"> phần tử ở </w:t>
      </w:r>
      <w:r w:rsidRPr="00640006">
        <w:object w:dxaOrig="240" w:dyaOrig="240">
          <v:shape id="_x0000_i3322" type="#_x0000_t75" style="width:12.1pt;height:12.1pt" o:ole="">
            <v:imagedata r:id="rId4557" o:title=""/>
          </v:shape>
          <o:OLEObject Type="Embed" ProgID="Equation.DSMT4" ShapeID="_x0000_i3322" DrawAspect="Content" ObjectID="_1646166789" r:id="rId4558"/>
        </w:object>
      </w:r>
      <w:r w:rsidRPr="00640006">
        <w:t xml:space="preserve"> đang đi xuống còn ở </w:t>
      </w:r>
      <w:r w:rsidRPr="00640006">
        <w:object w:dxaOrig="240" w:dyaOrig="240">
          <v:shape id="_x0000_i3323" type="#_x0000_t75" style="width:12.1pt;height:12.1pt" o:ole="">
            <v:imagedata r:id="rId4559" o:title=""/>
          </v:shape>
          <o:OLEObject Type="Embed" ProgID="Equation.DSMT4" ShapeID="_x0000_i3323" DrawAspect="Content" ObjectID="_1646166790" r:id="rId4560"/>
        </w:object>
      </w:r>
      <w:r w:rsidRPr="00640006">
        <w:t xml:space="preserve"> đang đi lên. Coi biên độ sóng không đổi. Sóng này có biên độ</w:t>
      </w:r>
    </w:p>
    <w:p w:rsidR="00640006" w:rsidRPr="00640006" w:rsidRDefault="00640006" w:rsidP="00640006">
      <w:r w:rsidRPr="00640006">
        <w:tab/>
        <w:t xml:space="preserve">A. </w:t>
      </w:r>
      <w:r w:rsidRPr="00640006">
        <w:object w:dxaOrig="960" w:dyaOrig="320">
          <v:shape id="_x0000_i3324" type="#_x0000_t75" style="width:47.8pt;height:16.15pt" o:ole="">
            <v:imagedata r:id="rId4561" o:title=""/>
          </v:shape>
          <o:OLEObject Type="Embed" ProgID="Equation.DSMT4" ShapeID="_x0000_i3324" DrawAspect="Content" ObjectID="_1646166791" r:id="rId4562"/>
        </w:object>
      </w:r>
      <w:r w:rsidRPr="00640006">
        <w:t xml:space="preserve"> </w:t>
      </w:r>
      <w:r w:rsidRPr="00640006">
        <w:tab/>
        <w:t xml:space="preserve">B. </w:t>
      </w:r>
      <w:r w:rsidRPr="00640006">
        <w:object w:dxaOrig="999" w:dyaOrig="320">
          <v:shape id="_x0000_i3325" type="#_x0000_t75" style="width:50.1pt;height:16.15pt" o:ole="">
            <v:imagedata r:id="rId4563" o:title=""/>
          </v:shape>
          <o:OLEObject Type="Embed" ProgID="Equation.DSMT4" ShapeID="_x0000_i3325" DrawAspect="Content" ObjectID="_1646166792" r:id="rId4564"/>
        </w:object>
      </w:r>
      <w:r w:rsidRPr="00640006">
        <w:t xml:space="preserve"> </w:t>
      </w:r>
      <w:r w:rsidRPr="00640006">
        <w:tab/>
        <w:t xml:space="preserve">C. </w:t>
      </w:r>
      <w:r w:rsidRPr="00640006">
        <w:object w:dxaOrig="840" w:dyaOrig="320">
          <v:shape id="_x0000_i3326" type="#_x0000_t75" style="width:42.05pt;height:16.15pt" o:ole="">
            <v:imagedata r:id="rId4565" o:title=""/>
          </v:shape>
          <o:OLEObject Type="Embed" ProgID="Equation.DSMT4" ShapeID="_x0000_i3326" DrawAspect="Content" ObjectID="_1646166793" r:id="rId4566"/>
        </w:object>
      </w:r>
      <w:r w:rsidRPr="00640006">
        <w:t xml:space="preserve"> </w:t>
      </w:r>
      <w:r w:rsidRPr="00640006">
        <w:tab/>
        <w:t xml:space="preserve">D. </w:t>
      </w:r>
      <w:r w:rsidRPr="00640006">
        <w:object w:dxaOrig="620" w:dyaOrig="320">
          <v:shape id="_x0000_i3327" type="#_x0000_t75" style="width:31.1pt;height:16.15pt" o:ole="">
            <v:imagedata r:id="rId4567" o:title=""/>
          </v:shape>
          <o:OLEObject Type="Embed" ProgID="Equation.DSMT4" ShapeID="_x0000_i3327" DrawAspect="Content" ObjectID="_1646166794" r:id="rId4568"/>
        </w:object>
      </w:r>
      <w:r w:rsidRPr="00640006">
        <w:t xml:space="preserve"> </w:t>
      </w:r>
    </w:p>
    <w:p w:rsidR="00640006" w:rsidRPr="00640006" w:rsidRDefault="00640006" w:rsidP="00640006">
      <w:r w:rsidRPr="00640006">
        <w:t xml:space="preserve">Câu 26. Mạch điện xoay chiều gồm cuộn dây và tụ điện mắc nối tiếp, tụ điện có điện dung thay đổi được. Điện áp đặt vào 2 đầu mạch có giá trị hiệu dụng </w:t>
      </w:r>
      <w:r w:rsidRPr="00640006">
        <w:object w:dxaOrig="999" w:dyaOrig="279">
          <v:shape id="_x0000_i3328" type="#_x0000_t75" style="width:50.1pt;height:13.8pt" o:ole="">
            <v:imagedata r:id="rId4569" o:title=""/>
          </v:shape>
          <o:OLEObject Type="Embed" ProgID="Equation.DSMT4" ShapeID="_x0000_i3328" DrawAspect="Content" ObjectID="_1646166795" r:id="rId4570"/>
        </w:object>
      </w:r>
      <w:r w:rsidRPr="00640006">
        <w:t xml:space="preserve">, tần số không đổi. Khi dung kháng </w:t>
      </w:r>
      <w:r w:rsidRPr="00640006">
        <w:object w:dxaOrig="900" w:dyaOrig="380">
          <v:shape id="_x0000_i3329" type="#_x0000_t75" style="width:44.95pt;height:19pt" o:ole="">
            <v:imagedata r:id="rId4571" o:title=""/>
          </v:shape>
          <o:OLEObject Type="Embed" ProgID="Equation.DSMT4" ShapeID="_x0000_i3329" DrawAspect="Content" ObjectID="_1646166796" r:id="rId4572"/>
        </w:object>
      </w:r>
      <w:r w:rsidRPr="00640006">
        <w:t xml:space="preserve"> thì luôn có 2 giá trị của </w:t>
      </w:r>
      <w:r w:rsidRPr="00640006">
        <w:object w:dxaOrig="320" w:dyaOrig="380">
          <v:shape id="_x0000_i3330" type="#_x0000_t75" style="width:16.15pt;height:19pt" o:ole="">
            <v:imagedata r:id="rId4573" o:title=""/>
          </v:shape>
          <o:OLEObject Type="Embed" ProgID="Equation.DSMT4" ShapeID="_x0000_i3330" DrawAspect="Content" ObjectID="_1646166797" r:id="rId4574"/>
        </w:object>
      </w:r>
      <w:r w:rsidRPr="00640006">
        <w:t xml:space="preserve"> để công suất tiêu thụ của mạch bằng nhau. Khi </w:t>
      </w:r>
      <w:r w:rsidRPr="00640006">
        <w:object w:dxaOrig="900" w:dyaOrig="380">
          <v:shape id="_x0000_i3331" type="#_x0000_t75" style="width:44.95pt;height:19pt" o:ole="">
            <v:imagedata r:id="rId4575" o:title=""/>
          </v:shape>
          <o:OLEObject Type="Embed" ProgID="Equation.DSMT4" ShapeID="_x0000_i3331" DrawAspect="Content" ObjectID="_1646166798" r:id="rId4576"/>
        </w:object>
      </w:r>
      <w:r w:rsidRPr="00640006">
        <w:t xml:space="preserve"> thì chỉ có 1 giá trị công suất của mạch tương ứng. Khi </w:t>
      </w:r>
      <w:r w:rsidRPr="00640006">
        <w:object w:dxaOrig="900" w:dyaOrig="380">
          <v:shape id="_x0000_i3332" type="#_x0000_t75" style="width:44.95pt;height:19pt" o:ole="">
            <v:imagedata r:id="rId4577" o:title=""/>
          </v:shape>
          <o:OLEObject Type="Embed" ProgID="Equation.DSMT4" ShapeID="_x0000_i3332" DrawAspect="Content" ObjectID="_1646166799" r:id="rId4578"/>
        </w:object>
      </w:r>
      <w:r w:rsidRPr="00640006">
        <w:t xml:space="preserve"> thì điện áp hiệu dụng giữa 2 đầu cuộn dây là</w:t>
      </w:r>
    </w:p>
    <w:p w:rsidR="00640006" w:rsidRPr="00640006" w:rsidRDefault="00640006" w:rsidP="00640006">
      <w:r w:rsidRPr="00640006">
        <w:tab/>
        <w:t xml:space="preserve">A. </w:t>
      </w:r>
      <w:r w:rsidRPr="00640006">
        <w:object w:dxaOrig="600" w:dyaOrig="320">
          <v:shape id="_x0000_i3333" type="#_x0000_t75" style="width:29.95pt;height:16.15pt" o:ole="">
            <v:imagedata r:id="rId4579" o:title=""/>
          </v:shape>
          <o:OLEObject Type="Embed" ProgID="Equation.DSMT4" ShapeID="_x0000_i3333" DrawAspect="Content" ObjectID="_1646166800" r:id="rId4580"/>
        </w:object>
      </w:r>
      <w:r w:rsidRPr="00640006">
        <w:t xml:space="preserve"> </w:t>
      </w:r>
      <w:r w:rsidRPr="00640006">
        <w:tab/>
        <w:t xml:space="preserve">B. </w:t>
      </w:r>
      <w:r w:rsidRPr="00640006">
        <w:object w:dxaOrig="700" w:dyaOrig="320">
          <v:shape id="_x0000_i3334" type="#_x0000_t75" style="width:35.15pt;height:16.15pt" o:ole="">
            <v:imagedata r:id="rId4581" o:title=""/>
          </v:shape>
          <o:OLEObject Type="Embed" ProgID="Equation.DSMT4" ShapeID="_x0000_i3334" DrawAspect="Content" ObjectID="_1646166801" r:id="rId4582"/>
        </w:object>
      </w:r>
      <w:r w:rsidRPr="00640006">
        <w:t xml:space="preserve"> </w:t>
      </w:r>
      <w:r w:rsidRPr="00640006">
        <w:tab/>
        <w:t xml:space="preserve">C. </w:t>
      </w:r>
      <w:r w:rsidRPr="00640006">
        <w:object w:dxaOrig="600" w:dyaOrig="320">
          <v:shape id="_x0000_i3335" type="#_x0000_t75" style="width:29.95pt;height:16.15pt" o:ole="">
            <v:imagedata r:id="rId4583" o:title=""/>
          </v:shape>
          <o:OLEObject Type="Embed" ProgID="Equation.DSMT4" ShapeID="_x0000_i3335" DrawAspect="Content" ObjectID="_1646166802" r:id="rId4584"/>
        </w:object>
      </w:r>
      <w:r w:rsidRPr="00640006">
        <w:t xml:space="preserve"> </w:t>
      </w:r>
      <w:r w:rsidRPr="00640006">
        <w:tab/>
        <w:t xml:space="preserve">D. </w:t>
      </w:r>
      <w:r w:rsidRPr="00640006">
        <w:object w:dxaOrig="720" w:dyaOrig="320">
          <v:shape id="_x0000_i3336" type="#_x0000_t75" style="width:36.3pt;height:16.15pt" o:ole="">
            <v:imagedata r:id="rId4585" o:title=""/>
          </v:shape>
          <o:OLEObject Type="Embed" ProgID="Equation.DSMT4" ShapeID="_x0000_i3336" DrawAspect="Content" ObjectID="_1646166803" r:id="rId4586"/>
        </w:object>
      </w:r>
      <w:r w:rsidRPr="00640006">
        <w:t xml:space="preserve"> </w:t>
      </w:r>
    </w:p>
    <w:p w:rsidR="00640006" w:rsidRPr="00640006" w:rsidRDefault="00640006" w:rsidP="00640006">
      <w:r w:rsidRPr="00640006">
        <w:t xml:space="preserve">Câu 27. Chất lỏng fluorexein hấp thụ ánh sáng kích thích có bước sóng </w:t>
      </w:r>
      <w:r w:rsidRPr="00640006">
        <w:object w:dxaOrig="1320" w:dyaOrig="320">
          <v:shape id="_x0000_i3337" type="#_x0000_t75" style="width:66.25pt;height:16.15pt" o:ole="">
            <v:imagedata r:id="rId4587" o:title=""/>
          </v:shape>
          <o:OLEObject Type="Embed" ProgID="Equation.DSMT4" ShapeID="_x0000_i3337" DrawAspect="Content" ObjectID="_1646166804" r:id="rId4588"/>
        </w:object>
      </w:r>
      <w:r w:rsidRPr="00640006">
        <w:t xml:space="preserve"> và phát ra ánh sáng có bước sóng </w:t>
      </w:r>
      <w:r w:rsidRPr="00640006">
        <w:object w:dxaOrig="1380" w:dyaOrig="320">
          <v:shape id="_x0000_i3338" type="#_x0000_t75" style="width:69.1pt;height:16.15pt" o:ole="">
            <v:imagedata r:id="rId4589" o:title=""/>
          </v:shape>
          <o:OLEObject Type="Embed" ProgID="Equation.DSMT4" ShapeID="_x0000_i3338" DrawAspect="Content" ObjectID="_1646166805" r:id="rId4590"/>
        </w:object>
      </w:r>
      <w:r w:rsidRPr="00640006">
        <w:t xml:space="preserve">. Biết hiệu suất của sự phát quang này là 90% (hiệu suất của sự phát quang là tỉ số giữa năng lượng của ánh sáng phát quang và năng lượng của ánh sáng kích thích trong một đơn vị </w:t>
      </w:r>
      <w:r w:rsidRPr="00640006">
        <w:lastRenderedPageBreak/>
        <w:t xml:space="preserve">thời gian), số photon của ánh sáng kích thích chiếu đến trong </w:t>
      </w:r>
      <w:r w:rsidRPr="00640006">
        <w:object w:dxaOrig="260" w:dyaOrig="279">
          <v:shape id="_x0000_i3339" type="#_x0000_t75" style="width:13.25pt;height:13.8pt" o:ole="">
            <v:imagedata r:id="rId4591" o:title=""/>
          </v:shape>
          <o:OLEObject Type="Embed" ProgID="Equation.DSMT4" ShapeID="_x0000_i3339" DrawAspect="Content" ObjectID="_1646166806" r:id="rId4592"/>
        </w:object>
      </w:r>
      <w:r w:rsidRPr="00640006">
        <w:t xml:space="preserve"> là </w:t>
      </w:r>
      <w:r w:rsidRPr="00640006">
        <w:object w:dxaOrig="1020" w:dyaOrig="340">
          <v:shape id="_x0000_i3340" type="#_x0000_t75" style="width:51.25pt;height:17.3pt" o:ole="">
            <v:imagedata r:id="rId4593" o:title=""/>
          </v:shape>
          <o:OLEObject Type="Embed" ProgID="Equation.DSMT4" ShapeID="_x0000_i3340" DrawAspect="Content" ObjectID="_1646166807" r:id="rId4594"/>
        </w:object>
      </w:r>
      <w:r w:rsidRPr="00640006">
        <w:t xml:space="preserve">hạt. Số photon của chùm sáng phát quang phát ra trong </w:t>
      </w:r>
      <w:r w:rsidRPr="00640006">
        <w:object w:dxaOrig="260" w:dyaOrig="279">
          <v:shape id="_x0000_i3341" type="#_x0000_t75" style="width:13.25pt;height:13.8pt" o:ole="">
            <v:imagedata r:id="rId4595" o:title=""/>
          </v:shape>
          <o:OLEObject Type="Embed" ProgID="Equation.DSMT4" ShapeID="_x0000_i3341" DrawAspect="Content" ObjectID="_1646166808" r:id="rId4596"/>
        </w:object>
      </w:r>
      <w:r w:rsidRPr="00640006">
        <w:t xml:space="preserve"> là</w:t>
      </w:r>
    </w:p>
    <w:p w:rsidR="00640006" w:rsidRPr="00640006" w:rsidRDefault="00640006" w:rsidP="00640006">
      <w:r w:rsidRPr="00640006">
        <w:tab/>
        <w:t xml:space="preserve">A. </w:t>
      </w:r>
      <w:r w:rsidRPr="00640006">
        <w:object w:dxaOrig="1260" w:dyaOrig="360">
          <v:shape id="_x0000_i3342" type="#_x0000_t75" style="width:62.8pt;height:17.85pt" o:ole="">
            <v:imagedata r:id="rId4597" o:title=""/>
          </v:shape>
          <o:OLEObject Type="Embed" ProgID="Equation.DSMT4" ShapeID="_x0000_i3342" DrawAspect="Content" ObjectID="_1646166809" r:id="rId4598"/>
        </w:object>
      </w:r>
      <w:r w:rsidRPr="00640006">
        <w:t xml:space="preserve"> </w:t>
      </w:r>
      <w:r w:rsidRPr="00640006">
        <w:tab/>
        <w:t xml:space="preserve">B. </w:t>
      </w:r>
      <w:r w:rsidRPr="00640006">
        <w:object w:dxaOrig="1260" w:dyaOrig="360">
          <v:shape id="_x0000_i3343" type="#_x0000_t75" style="width:62.8pt;height:17.85pt" o:ole="">
            <v:imagedata r:id="rId4599" o:title=""/>
          </v:shape>
          <o:OLEObject Type="Embed" ProgID="Equation.DSMT4" ShapeID="_x0000_i3343" DrawAspect="Content" ObjectID="_1646166810" r:id="rId4600"/>
        </w:object>
      </w:r>
      <w:r w:rsidRPr="00640006">
        <w:t xml:space="preserve"> </w:t>
      </w:r>
      <w:r w:rsidRPr="00640006">
        <w:tab/>
        <w:t xml:space="preserve">C. </w:t>
      </w:r>
      <w:r w:rsidRPr="00640006">
        <w:object w:dxaOrig="1219" w:dyaOrig="360">
          <v:shape id="_x0000_i3344" type="#_x0000_t75" style="width:61.05pt;height:17.85pt" o:ole="">
            <v:imagedata r:id="rId4601" o:title=""/>
          </v:shape>
          <o:OLEObject Type="Embed" ProgID="Equation.DSMT4" ShapeID="_x0000_i3344" DrawAspect="Content" ObjectID="_1646166811" r:id="rId4602"/>
        </w:object>
      </w:r>
      <w:r w:rsidRPr="00640006">
        <w:t xml:space="preserve"> </w:t>
      </w:r>
      <w:r w:rsidRPr="00640006">
        <w:tab/>
        <w:t xml:space="preserve">D. </w:t>
      </w:r>
      <w:r w:rsidRPr="00640006">
        <w:object w:dxaOrig="1260" w:dyaOrig="360">
          <v:shape id="_x0000_i3345" type="#_x0000_t75" style="width:62.8pt;height:17.85pt" o:ole="">
            <v:imagedata r:id="rId4603" o:title=""/>
          </v:shape>
          <o:OLEObject Type="Embed" ProgID="Equation.DSMT4" ShapeID="_x0000_i3345" DrawAspect="Content" ObjectID="_1646166812" r:id="rId4604"/>
        </w:object>
      </w:r>
      <w:r w:rsidRPr="00640006">
        <w:t xml:space="preserve"> </w:t>
      </w:r>
    </w:p>
    <w:p w:rsidR="00640006" w:rsidRPr="00640006" w:rsidRDefault="00640006" w:rsidP="00640006">
      <w:r w:rsidRPr="00640006">
        <w:t xml:space="preserve">Câu 28. Tổng hợp hạt nhân heli </w:t>
      </w:r>
      <w:r w:rsidRPr="00640006">
        <w:object w:dxaOrig="660" w:dyaOrig="480">
          <v:shape id="_x0000_i3346" type="#_x0000_t75" style="width:32.85pt;height:24.2pt" o:ole="">
            <v:imagedata r:id="rId4605" o:title=""/>
          </v:shape>
          <o:OLEObject Type="Embed" ProgID="Equation.DSMT4" ShapeID="_x0000_i3346" DrawAspect="Content" ObjectID="_1646166813" r:id="rId4606"/>
        </w:object>
      </w:r>
      <w:r w:rsidRPr="00640006">
        <w:t xml:space="preserve"> từ phản ứng hạt nhân </w:t>
      </w:r>
      <w:r w:rsidRPr="00640006">
        <w:object w:dxaOrig="2000" w:dyaOrig="400">
          <v:shape id="_x0000_i3347" type="#_x0000_t75" style="width:100.2pt;height:20.15pt" o:ole="">
            <v:imagedata r:id="rId4607" o:title=""/>
          </v:shape>
          <o:OLEObject Type="Embed" ProgID="Equation.DSMT4" ShapeID="_x0000_i3347" DrawAspect="Content" ObjectID="_1646166814" r:id="rId4608"/>
        </w:object>
      </w:r>
      <w:r w:rsidRPr="00640006">
        <w:t xml:space="preserve">. Mỗi phản ứng trên tỏa năng lượng </w:t>
      </w:r>
      <w:r w:rsidRPr="00640006">
        <w:object w:dxaOrig="1100" w:dyaOrig="320">
          <v:shape id="_x0000_i3348" type="#_x0000_t75" style="width:54.7pt;height:16.15pt" o:ole="">
            <v:imagedata r:id="rId4609" o:title=""/>
          </v:shape>
          <o:OLEObject Type="Embed" ProgID="Equation.DSMT4" ShapeID="_x0000_i3348" DrawAspect="Content" ObjectID="_1646166815" r:id="rId4610"/>
        </w:object>
      </w:r>
      <w:r w:rsidRPr="00640006">
        <w:t xml:space="preserve"> Năng lượng tỏa ra khi tổng hợp được </w:t>
      </w:r>
      <w:r w:rsidRPr="00640006">
        <w:object w:dxaOrig="840" w:dyaOrig="320">
          <v:shape id="_x0000_i3349" type="#_x0000_t75" style="width:42.05pt;height:16.15pt" o:ole="">
            <v:imagedata r:id="rId4611" o:title=""/>
          </v:shape>
          <o:OLEObject Type="Embed" ProgID="Equation.DSMT4" ShapeID="_x0000_i3349" DrawAspect="Content" ObjectID="_1646166816" r:id="rId4612"/>
        </w:object>
      </w:r>
      <w:r w:rsidRPr="00640006">
        <w:t xml:space="preserve"> Heli là</w:t>
      </w:r>
    </w:p>
    <w:p w:rsidR="00640006" w:rsidRPr="00640006" w:rsidRDefault="00640006" w:rsidP="00640006">
      <w:r w:rsidRPr="00640006">
        <w:tab/>
        <w:t xml:space="preserve">A. </w:t>
      </w:r>
      <w:r w:rsidRPr="00640006">
        <w:object w:dxaOrig="1420" w:dyaOrig="360">
          <v:shape id="_x0000_i3350" type="#_x0000_t75" style="width:70.85pt;height:17.85pt" o:ole="">
            <v:imagedata r:id="rId4613" o:title=""/>
          </v:shape>
          <o:OLEObject Type="Embed" ProgID="Equation.DSMT4" ShapeID="_x0000_i3350" DrawAspect="Content" ObjectID="_1646166817" r:id="rId4614"/>
        </w:object>
      </w:r>
      <w:r w:rsidRPr="00640006">
        <w:t xml:space="preserve"> </w:t>
      </w:r>
      <w:r w:rsidRPr="00640006">
        <w:tab/>
        <w:t xml:space="preserve">B. </w:t>
      </w:r>
      <w:r w:rsidRPr="00640006">
        <w:object w:dxaOrig="1420" w:dyaOrig="360">
          <v:shape id="_x0000_i3351" type="#_x0000_t75" style="width:70.85pt;height:17.85pt" o:ole="">
            <v:imagedata r:id="rId4615" o:title=""/>
          </v:shape>
          <o:OLEObject Type="Embed" ProgID="Equation.DSMT4" ShapeID="_x0000_i3351" DrawAspect="Content" ObjectID="_1646166818" r:id="rId4616"/>
        </w:object>
      </w:r>
      <w:r w:rsidRPr="00640006">
        <w:t xml:space="preserve"> </w:t>
      </w:r>
      <w:r w:rsidRPr="00640006">
        <w:tab/>
        <w:t xml:space="preserve">C. </w:t>
      </w:r>
      <w:r w:rsidRPr="00640006">
        <w:object w:dxaOrig="1380" w:dyaOrig="360">
          <v:shape id="_x0000_i3352" type="#_x0000_t75" style="width:69.1pt;height:17.85pt" o:ole="">
            <v:imagedata r:id="rId4617" o:title=""/>
          </v:shape>
          <o:OLEObject Type="Embed" ProgID="Equation.DSMT4" ShapeID="_x0000_i3352" DrawAspect="Content" ObjectID="_1646166819" r:id="rId4618"/>
        </w:object>
      </w:r>
      <w:r w:rsidRPr="00640006">
        <w:t xml:space="preserve"> </w:t>
      </w:r>
      <w:r w:rsidRPr="00640006">
        <w:tab/>
        <w:t xml:space="preserve">D. </w:t>
      </w:r>
      <w:r w:rsidRPr="00640006">
        <w:object w:dxaOrig="1420" w:dyaOrig="360">
          <v:shape id="_x0000_i3353" type="#_x0000_t75" style="width:70.85pt;height:17.85pt" o:ole="">
            <v:imagedata r:id="rId4619" o:title=""/>
          </v:shape>
          <o:OLEObject Type="Embed" ProgID="Equation.DSMT4" ShapeID="_x0000_i3353" DrawAspect="Content" ObjectID="_1646166820" r:id="rId4620"/>
        </w:object>
      </w:r>
      <w:r w:rsidRPr="00640006">
        <w:t xml:space="preserve"> </w:t>
      </w:r>
    </w:p>
    <w:p w:rsidR="00640006" w:rsidRPr="00640006" w:rsidRDefault="00640006" w:rsidP="00640006">
      <w:r w:rsidRPr="00640006">
        <w:t xml:space="preserve">Câu 29. Cho đoạn mạch điện gồm điện trở </w:t>
      </w:r>
      <w:r w:rsidRPr="00640006">
        <w:object w:dxaOrig="240" w:dyaOrig="240">
          <v:shape id="_x0000_i3354" type="#_x0000_t75" style="width:12.1pt;height:12.1pt" o:ole="">
            <v:imagedata r:id="rId4621" o:title=""/>
          </v:shape>
          <o:OLEObject Type="Embed" ProgID="Equation.DSMT4" ShapeID="_x0000_i3354" DrawAspect="Content" ObjectID="_1646166821" r:id="rId4622"/>
        </w:object>
      </w:r>
      <w:r w:rsidRPr="00640006">
        <w:t xml:space="preserve">, cuộn dây thuần cảm </w:t>
      </w:r>
      <w:r w:rsidRPr="00640006">
        <w:object w:dxaOrig="220" w:dyaOrig="240">
          <v:shape id="_x0000_i3355" type="#_x0000_t75" style="width:10.95pt;height:12.1pt" o:ole="">
            <v:imagedata r:id="rId4623" o:title=""/>
          </v:shape>
          <o:OLEObject Type="Embed" ProgID="Equation.DSMT4" ShapeID="_x0000_i3355" DrawAspect="Content" ObjectID="_1646166822" r:id="rId4624"/>
        </w:object>
      </w:r>
      <w:r w:rsidRPr="00640006">
        <w:t xml:space="preserve"> và tụ điện </w:t>
      </w:r>
      <w:r w:rsidRPr="00640006">
        <w:object w:dxaOrig="240" w:dyaOrig="260">
          <v:shape id="_x0000_i3356" type="#_x0000_t75" style="width:12.1pt;height:13.25pt" o:ole="">
            <v:imagedata r:id="rId4625" o:title=""/>
          </v:shape>
          <o:OLEObject Type="Embed" ProgID="Equation.DSMT4" ShapeID="_x0000_i3356" DrawAspect="Content" ObjectID="_1646166823" r:id="rId4626"/>
        </w:object>
      </w:r>
      <w:r w:rsidRPr="00640006">
        <w:t xml:space="preserve"> mắc nối tiếp. Đặt vào hai đầu đoạn mạch điện áp xoay chiều có tần số và điện áp hiệu dụng không đổi. Dùng vôn kế nhiệt có điện trở rất lớn lần lượt đo điện áp giữa hai đầu đoạn mạch, hai đầu tụ điện và hai đầu cuộn dây thì số chỉ của vôn kế có giá trị tương ứng là </w:t>
      </w:r>
      <w:r w:rsidRPr="00640006">
        <w:object w:dxaOrig="260" w:dyaOrig="260">
          <v:shape id="_x0000_i3357" type="#_x0000_t75" style="width:13.25pt;height:13.25pt" o:ole="">
            <v:imagedata r:id="rId4627" o:title=""/>
          </v:shape>
          <o:OLEObject Type="Embed" ProgID="Equation.DSMT4" ShapeID="_x0000_i3357" DrawAspect="Content" ObjectID="_1646166824" r:id="rId4628"/>
        </w:object>
      </w:r>
      <w:r w:rsidRPr="00640006">
        <w:t xml:space="preserve">, </w:t>
      </w:r>
      <w:r w:rsidRPr="00640006">
        <w:object w:dxaOrig="340" w:dyaOrig="380">
          <v:shape id="_x0000_i3358" type="#_x0000_t75" style="width:17.3pt;height:19pt" o:ole="">
            <v:imagedata r:id="rId4629" o:title=""/>
          </v:shape>
          <o:OLEObject Type="Embed" ProgID="Equation.DSMT4" ShapeID="_x0000_i3358" DrawAspect="Content" ObjectID="_1646166825" r:id="rId4630"/>
        </w:object>
      </w:r>
      <w:r w:rsidRPr="00640006">
        <w:t xml:space="preserve"> và </w:t>
      </w:r>
      <w:r w:rsidRPr="00640006">
        <w:object w:dxaOrig="340" w:dyaOrig="380">
          <v:shape id="_x0000_i3359" type="#_x0000_t75" style="width:17.3pt;height:19pt" o:ole="">
            <v:imagedata r:id="rId4631" o:title=""/>
          </v:shape>
          <o:OLEObject Type="Embed" ProgID="Equation.DSMT4" ShapeID="_x0000_i3359" DrawAspect="Content" ObjectID="_1646166826" r:id="rId4632"/>
        </w:object>
      </w:r>
      <w:r w:rsidRPr="00640006">
        <w:t xml:space="preserve">. Biết </w:t>
      </w:r>
      <w:r w:rsidRPr="00640006">
        <w:object w:dxaOrig="1400" w:dyaOrig="380">
          <v:shape id="_x0000_i3360" type="#_x0000_t75" style="width:70.25pt;height:19pt" o:ole="">
            <v:imagedata r:id="rId4633" o:title=""/>
          </v:shape>
          <o:OLEObject Type="Embed" ProgID="Equation.DSMT4" ShapeID="_x0000_i3360" DrawAspect="Content" ObjectID="_1646166827" r:id="rId4634"/>
        </w:object>
      </w:r>
      <w:r w:rsidRPr="00640006">
        <w:t>. Hệ số công suất của mạch điện bằng</w:t>
      </w:r>
    </w:p>
    <w:p w:rsidR="00640006" w:rsidRPr="00640006" w:rsidRDefault="00640006" w:rsidP="00640006">
      <w:r w:rsidRPr="00640006">
        <w:tab/>
        <w:t xml:space="preserve">A. </w:t>
      </w:r>
      <w:r w:rsidRPr="00640006">
        <w:object w:dxaOrig="220" w:dyaOrig="279">
          <v:shape id="_x0000_i3361" type="#_x0000_t75" style="width:10.95pt;height:13.8pt" o:ole="">
            <v:imagedata r:id="rId4635" o:title=""/>
          </v:shape>
          <o:OLEObject Type="Embed" ProgID="Equation.DSMT4" ShapeID="_x0000_i3361" DrawAspect="Content" ObjectID="_1646166828" r:id="rId4636"/>
        </w:object>
      </w:r>
      <w:r w:rsidRPr="00640006">
        <w:t xml:space="preserve"> </w:t>
      </w:r>
      <w:r w:rsidRPr="00640006">
        <w:tab/>
        <w:t xml:space="preserve">B. </w:t>
      </w:r>
      <w:r w:rsidRPr="00640006">
        <w:object w:dxaOrig="480" w:dyaOrig="700">
          <v:shape id="_x0000_i3362" type="#_x0000_t75" style="width:24.2pt;height:35.15pt" o:ole="">
            <v:imagedata r:id="rId4637" o:title=""/>
          </v:shape>
          <o:OLEObject Type="Embed" ProgID="Equation.DSMT4" ShapeID="_x0000_i3362" DrawAspect="Content" ObjectID="_1646166829" r:id="rId4638"/>
        </w:object>
      </w:r>
      <w:r w:rsidRPr="00640006">
        <w:t xml:space="preserve"> </w:t>
      </w:r>
      <w:r w:rsidRPr="00640006">
        <w:tab/>
        <w:t xml:space="preserve">C. </w:t>
      </w:r>
      <w:r w:rsidRPr="00640006">
        <w:object w:dxaOrig="480" w:dyaOrig="700">
          <v:shape id="_x0000_i3363" type="#_x0000_t75" style="width:24.2pt;height:35.15pt" o:ole="">
            <v:imagedata r:id="rId4639" o:title=""/>
          </v:shape>
          <o:OLEObject Type="Embed" ProgID="Equation.DSMT4" ShapeID="_x0000_i3363" DrawAspect="Content" ObjectID="_1646166830" r:id="rId4640"/>
        </w:object>
      </w:r>
      <w:r w:rsidRPr="00640006">
        <w:t xml:space="preserve"> </w:t>
      </w:r>
      <w:r w:rsidRPr="00640006">
        <w:tab/>
        <w:t xml:space="preserve">D. </w:t>
      </w:r>
      <w:r w:rsidRPr="00640006">
        <w:object w:dxaOrig="460" w:dyaOrig="300">
          <v:shape id="_x0000_i3364" type="#_x0000_t75" style="width:23.05pt;height:15pt" o:ole="">
            <v:imagedata r:id="rId4641" o:title=""/>
          </v:shape>
          <o:OLEObject Type="Embed" ProgID="Equation.DSMT4" ShapeID="_x0000_i3364" DrawAspect="Content" ObjectID="_1646166831" r:id="rId4642"/>
        </w:object>
      </w:r>
      <w:r w:rsidRPr="00640006">
        <w:t xml:space="preserve"> </w:t>
      </w:r>
    </w:p>
    <w:p w:rsidR="00640006" w:rsidRPr="00640006" w:rsidRDefault="00640006" w:rsidP="00640006">
      <w:r w:rsidRPr="00640006">
        <w:t xml:space="preserve">Câu 30. Có hai con lắc đơn giống nhau. Vật nhỏ của con lắc thứ nhất mang điện tích </w:t>
      </w:r>
      <w:r w:rsidRPr="00640006">
        <w:object w:dxaOrig="1180" w:dyaOrig="360">
          <v:shape id="_x0000_i3365" type="#_x0000_t75" style="width:58.75pt;height:17.85pt" o:ole="">
            <v:imagedata r:id="rId4643" o:title=""/>
          </v:shape>
          <o:OLEObject Type="Embed" ProgID="Equation.DSMT4" ShapeID="_x0000_i3365" DrawAspect="Content" ObjectID="_1646166832" r:id="rId4644"/>
        </w:object>
      </w:r>
      <w:r w:rsidRPr="00640006">
        <w:t xml:space="preserve"> , vật nhỏ con thứ hai không mang điện. Treo cả hai con lắc vào vùng điện trường đều có đường sức điện thẳng đứng, và cường độ điện trường có độ lớn </w:t>
      </w:r>
      <w:r w:rsidRPr="00640006">
        <w:object w:dxaOrig="1700" w:dyaOrig="380">
          <v:shape id="_x0000_i3366" type="#_x0000_t75" style="width:85.25pt;height:19pt" o:ole="">
            <v:imagedata r:id="rId4645" o:title=""/>
          </v:shape>
          <o:OLEObject Type="Embed" ProgID="Equation.DSMT4" ShapeID="_x0000_i3366" DrawAspect="Content" ObjectID="_1646166833" r:id="rId4646"/>
        </w:object>
      </w:r>
      <w:r w:rsidRPr="00640006">
        <w:t xml:space="preserve">. Xét hai dao động điều hòa của con lắc, người ta thấy trong cùng một khoảng thời gian, con lắc thứ nhất thực hiện được 7 dao động thì con lắc thứ hai thực hiện được 5 dao động. Lấy </w:t>
      </w:r>
      <w:r w:rsidRPr="00640006">
        <w:object w:dxaOrig="1260" w:dyaOrig="380">
          <v:shape id="_x0000_i3367" type="#_x0000_t75" style="width:62.8pt;height:19pt" o:ole="">
            <v:imagedata r:id="rId4647" o:title=""/>
          </v:shape>
          <o:OLEObject Type="Embed" ProgID="Equation.DSMT4" ShapeID="_x0000_i3367" DrawAspect="Content" ObjectID="_1646166834" r:id="rId4648"/>
        </w:object>
      </w:r>
      <w:r w:rsidRPr="00640006">
        <w:t>. Khối lượng vật nhỏ của mỗi con lắc là</w:t>
      </w:r>
    </w:p>
    <w:p w:rsidR="00640006" w:rsidRPr="00640006" w:rsidRDefault="00640006" w:rsidP="00640006">
      <w:r w:rsidRPr="00640006">
        <w:tab/>
        <w:t xml:space="preserve">A. </w:t>
      </w:r>
      <w:r w:rsidRPr="00640006">
        <w:object w:dxaOrig="740" w:dyaOrig="320">
          <v:shape id="_x0000_i3368" type="#_x0000_t75" style="width:36.85pt;height:16.15pt" o:ole="">
            <v:imagedata r:id="rId4649" o:title=""/>
          </v:shape>
          <o:OLEObject Type="Embed" ProgID="Equation.DSMT4" ShapeID="_x0000_i3368" DrawAspect="Content" ObjectID="_1646166835" r:id="rId4650"/>
        </w:object>
      </w:r>
      <w:r w:rsidRPr="00640006">
        <w:t xml:space="preserve"> </w:t>
      </w:r>
      <w:r w:rsidRPr="00640006">
        <w:tab/>
        <w:t xml:space="preserve">B. </w:t>
      </w:r>
      <w:r w:rsidRPr="00640006">
        <w:object w:dxaOrig="900" w:dyaOrig="320">
          <v:shape id="_x0000_i3369" type="#_x0000_t75" style="width:44.95pt;height:16.15pt" o:ole="">
            <v:imagedata r:id="rId4651" o:title=""/>
          </v:shape>
          <o:OLEObject Type="Embed" ProgID="Equation.DSMT4" ShapeID="_x0000_i3369" DrawAspect="Content" ObjectID="_1646166836" r:id="rId4652"/>
        </w:object>
      </w:r>
      <w:r w:rsidRPr="00640006">
        <w:t xml:space="preserve"> </w:t>
      </w:r>
      <w:r w:rsidRPr="00640006">
        <w:tab/>
        <w:t xml:space="preserve">C. </w:t>
      </w:r>
      <w:r w:rsidRPr="00640006">
        <w:object w:dxaOrig="560" w:dyaOrig="320">
          <v:shape id="_x0000_i3370" type="#_x0000_t75" style="width:28.2pt;height:16.15pt" o:ole="">
            <v:imagedata r:id="rId4653" o:title=""/>
          </v:shape>
          <o:OLEObject Type="Embed" ProgID="Equation.DSMT4" ShapeID="_x0000_i3370" DrawAspect="Content" ObjectID="_1646166837" r:id="rId4654"/>
        </w:object>
      </w:r>
      <w:r w:rsidRPr="00640006">
        <w:t xml:space="preserve"> </w:t>
      </w:r>
      <w:r w:rsidRPr="00640006">
        <w:tab/>
        <w:t xml:space="preserve">D. </w:t>
      </w:r>
      <w:r w:rsidRPr="00640006">
        <w:object w:dxaOrig="760" w:dyaOrig="320">
          <v:shape id="_x0000_i3371" type="#_x0000_t75" style="width:38pt;height:16.15pt" o:ole="">
            <v:imagedata r:id="rId4655" o:title=""/>
          </v:shape>
          <o:OLEObject Type="Embed" ProgID="Equation.DSMT4" ShapeID="_x0000_i3371" DrawAspect="Content" ObjectID="_1646166838" r:id="rId4656"/>
        </w:object>
      </w:r>
      <w:r w:rsidRPr="00640006">
        <w:t xml:space="preserve"> </w:t>
      </w:r>
    </w:p>
    <w:p w:rsidR="00640006" w:rsidRPr="00640006" w:rsidRDefault="00640006" w:rsidP="00640006">
      <w:r w:rsidRPr="00640006">
        <w:t xml:space="preserve">Câu 31. Đặt điện áp xoay chiều có giá trị hiệu dụng không đổi, tần số thay đổi được vào hai đầu đoạn mạch gồm điện trở thuần </w:t>
      </w:r>
      <w:r w:rsidRPr="00640006">
        <w:object w:dxaOrig="240" w:dyaOrig="240">
          <v:shape id="_x0000_i3372" type="#_x0000_t75" style="width:12.1pt;height:12.1pt" o:ole="">
            <v:imagedata r:id="rId4657" o:title=""/>
          </v:shape>
          <o:OLEObject Type="Embed" ProgID="Equation.DSMT4" ShapeID="_x0000_i3372" DrawAspect="Content" ObjectID="_1646166839" r:id="rId4658"/>
        </w:object>
      </w:r>
      <w:r w:rsidRPr="00640006">
        <w:t xml:space="preserve">, cuộn cảm thuần </w:t>
      </w:r>
      <w:r w:rsidRPr="00640006">
        <w:object w:dxaOrig="220" w:dyaOrig="240">
          <v:shape id="_x0000_i3373" type="#_x0000_t75" style="width:10.95pt;height:12.1pt" o:ole="">
            <v:imagedata r:id="rId4659" o:title=""/>
          </v:shape>
          <o:OLEObject Type="Embed" ProgID="Equation.DSMT4" ShapeID="_x0000_i3373" DrawAspect="Content" ObjectID="_1646166840" r:id="rId4660"/>
        </w:object>
      </w:r>
      <w:r w:rsidRPr="00640006">
        <w:t xml:space="preserve"> và tụ điện </w:t>
      </w:r>
      <w:r w:rsidRPr="00640006">
        <w:object w:dxaOrig="240" w:dyaOrig="260">
          <v:shape id="_x0000_i3374" type="#_x0000_t75" style="width:12.1pt;height:13.25pt" o:ole="">
            <v:imagedata r:id="rId4661" o:title=""/>
          </v:shape>
          <o:OLEObject Type="Embed" ProgID="Equation.DSMT4" ShapeID="_x0000_i3374" DrawAspect="Content" ObjectID="_1646166841" r:id="rId4662"/>
        </w:object>
      </w:r>
      <w:r w:rsidRPr="00640006">
        <w:t xml:space="preserve"> sao cho </w:t>
      </w:r>
      <w:r w:rsidRPr="00640006">
        <w:object w:dxaOrig="859" w:dyaOrig="660">
          <v:shape id="_x0000_i3375" type="#_x0000_t75" style="width:43.2pt;height:32.85pt" o:ole="">
            <v:imagedata r:id="rId4663" o:title=""/>
          </v:shape>
          <o:OLEObject Type="Embed" ProgID="Equation.DSMT4" ShapeID="_x0000_i3375" DrawAspect="Content" ObjectID="_1646166842" r:id="rId4664"/>
        </w:object>
      </w:r>
      <w:r w:rsidRPr="00640006">
        <w:t xml:space="preserve"> Thay đổi tần số đến các giá trị </w:t>
      </w:r>
      <w:r w:rsidRPr="00640006">
        <w:object w:dxaOrig="240" w:dyaOrig="380">
          <v:shape id="_x0000_i3376" type="#_x0000_t75" style="width:12.1pt;height:19pt" o:ole="">
            <v:imagedata r:id="rId4665" o:title=""/>
          </v:shape>
          <o:OLEObject Type="Embed" ProgID="Equation.DSMT4" ShapeID="_x0000_i3376" DrawAspect="Content" ObjectID="_1646166843" r:id="rId4666"/>
        </w:object>
      </w:r>
      <w:r w:rsidRPr="00640006">
        <w:t xml:space="preserve"> và </w:t>
      </w:r>
      <w:r w:rsidRPr="00640006">
        <w:object w:dxaOrig="260" w:dyaOrig="380">
          <v:shape id="_x0000_i3377" type="#_x0000_t75" style="width:13.25pt;height:19pt" o:ole="">
            <v:imagedata r:id="rId4667" o:title=""/>
          </v:shape>
          <o:OLEObject Type="Embed" ProgID="Equation.DSMT4" ShapeID="_x0000_i3377" DrawAspect="Content" ObjectID="_1646166844" r:id="rId4668"/>
        </w:object>
      </w:r>
      <w:r w:rsidRPr="00640006">
        <w:t xml:space="preserve"> thì hệ số công suất trong mạch là như nhau và bằng </w:t>
      </w:r>
      <w:r w:rsidRPr="00640006">
        <w:object w:dxaOrig="580" w:dyaOrig="260">
          <v:shape id="_x0000_i3378" type="#_x0000_t75" style="width:28.8pt;height:13.25pt" o:ole="">
            <v:imagedata r:id="rId4669" o:title=""/>
          </v:shape>
          <o:OLEObject Type="Embed" ProgID="Equation.DSMT4" ShapeID="_x0000_i3378" DrawAspect="Content" ObjectID="_1646166845" r:id="rId4670"/>
        </w:object>
      </w:r>
      <w:r w:rsidRPr="00640006">
        <w:t xml:space="preserve">. Thay đổi tần số đến </w:t>
      </w:r>
      <w:r w:rsidRPr="00640006">
        <w:object w:dxaOrig="260" w:dyaOrig="380">
          <v:shape id="_x0000_i3379" type="#_x0000_t75" style="width:13.25pt;height:19pt" o:ole="">
            <v:imagedata r:id="rId4671" o:title=""/>
          </v:shape>
          <o:OLEObject Type="Embed" ProgID="Equation.DSMT4" ShapeID="_x0000_i3379" DrawAspect="Content" ObjectID="_1646166846" r:id="rId4672"/>
        </w:object>
      </w:r>
      <w:r w:rsidRPr="00640006">
        <w:t xml:space="preserve"> thì điện áp hai đầu cuộn cảm đạt cực đại, biết rằng </w:t>
      </w:r>
      <w:r w:rsidRPr="00640006">
        <w:object w:dxaOrig="1380" w:dyaOrig="440">
          <v:shape id="_x0000_i3380" type="#_x0000_t75" style="width:69.1pt;height:21.9pt" o:ole="">
            <v:imagedata r:id="rId4673" o:title=""/>
          </v:shape>
          <o:OLEObject Type="Embed" ProgID="Equation.DSMT4" ShapeID="_x0000_i3380" DrawAspect="Content" ObjectID="_1646166847" r:id="rId4674"/>
        </w:object>
      </w:r>
      <w:r w:rsidRPr="00640006">
        <w:t xml:space="preserve">. Giá trị của </w:t>
      </w:r>
      <w:r w:rsidRPr="00640006">
        <w:object w:dxaOrig="580" w:dyaOrig="260">
          <v:shape id="_x0000_i3381" type="#_x0000_t75" style="width:28.8pt;height:13.25pt" o:ole="">
            <v:imagedata r:id="rId4675" o:title=""/>
          </v:shape>
          <o:OLEObject Type="Embed" ProgID="Equation.DSMT4" ShapeID="_x0000_i3381" DrawAspect="Content" ObjectID="_1646166848" r:id="rId4676"/>
        </w:object>
      </w:r>
      <w:r w:rsidRPr="00640006">
        <w:t xml:space="preserve"> gần với giá trị nào nhất sau đây?</w:t>
      </w:r>
    </w:p>
    <w:p w:rsidR="00640006" w:rsidRPr="00640006" w:rsidRDefault="00640006" w:rsidP="00640006">
      <w:r w:rsidRPr="00640006">
        <w:tab/>
        <w:t>A. 0,86.</w:t>
      </w:r>
      <w:r w:rsidRPr="00640006">
        <w:tab/>
        <w:t>B. 0,56.</w:t>
      </w:r>
      <w:r w:rsidRPr="00640006">
        <w:tab/>
        <w:t>C. 0,45.</w:t>
      </w:r>
      <w:r w:rsidRPr="00640006">
        <w:tab/>
        <w:t>D. 0,35.</w:t>
      </w:r>
    </w:p>
    <w:tbl>
      <w:tblPr>
        <w:tblW w:w="0" w:type="auto"/>
        <w:tblLook w:val="04A0" w:firstRow="1" w:lastRow="0" w:firstColumn="1" w:lastColumn="0" w:noHBand="0" w:noVBand="1"/>
      </w:tblPr>
      <w:tblGrid>
        <w:gridCol w:w="5212"/>
        <w:gridCol w:w="5213"/>
      </w:tblGrid>
      <w:tr w:rsidR="00640006" w:rsidRPr="00640006" w:rsidTr="00B85DE7">
        <w:tc>
          <w:tcPr>
            <w:tcW w:w="5212" w:type="dxa"/>
            <w:shd w:val="clear" w:color="auto" w:fill="auto"/>
          </w:tcPr>
          <w:p w:rsidR="00640006" w:rsidRPr="00640006" w:rsidRDefault="00640006" w:rsidP="00640006">
            <w:r w:rsidRPr="00640006">
              <w:lastRenderedPageBreak/>
              <w:t xml:space="preserve">Câu 32. Hai con lắc lò xo thẳng đứng. Chiều dương hướng xuống, độ lớn của lực đàn hồi tác dụng lên mỗi con lắc có đồ thị phụ thuộc vào thời gian như hình vẽ. Cơ năng của con lắc (1) và (2) lần lượt là </w:t>
            </w:r>
            <w:r w:rsidRPr="00640006">
              <w:object w:dxaOrig="300" w:dyaOrig="380">
                <v:shape id="_x0000_i3382" type="#_x0000_t75" style="width:15pt;height:19pt" o:ole="">
                  <v:imagedata r:id="rId4677" o:title=""/>
                </v:shape>
                <o:OLEObject Type="Embed" ProgID="Equation.DSMT4" ShapeID="_x0000_i3382" DrawAspect="Content" ObjectID="_1646166849" r:id="rId4678"/>
              </w:object>
            </w:r>
            <w:r w:rsidRPr="00640006">
              <w:t xml:space="preserve"> và </w:t>
            </w:r>
            <w:r w:rsidRPr="00640006">
              <w:object w:dxaOrig="320" w:dyaOrig="380">
                <v:shape id="_x0000_i3383" type="#_x0000_t75" style="width:16.15pt;height:19pt" o:ole="">
                  <v:imagedata r:id="rId4679" o:title=""/>
                </v:shape>
                <o:OLEObject Type="Embed" ProgID="Equation.DSMT4" ShapeID="_x0000_i3383" DrawAspect="Content" ObjectID="_1646166850" r:id="rId4680"/>
              </w:object>
            </w:r>
            <w:r w:rsidRPr="00640006">
              <w:t xml:space="preserve">. Tỉ số </w:t>
            </w:r>
            <w:r w:rsidRPr="00640006">
              <w:object w:dxaOrig="380" w:dyaOrig="740">
                <v:shape id="_x0000_i3384" type="#_x0000_t75" style="width:19pt;height:36.85pt" o:ole="">
                  <v:imagedata r:id="rId4681" o:title=""/>
                </v:shape>
                <o:OLEObject Type="Embed" ProgID="Equation.DSMT4" ShapeID="_x0000_i3384" DrawAspect="Content" ObjectID="_1646166851" r:id="rId4682"/>
              </w:object>
            </w:r>
            <w:r w:rsidRPr="00640006">
              <w:t xml:space="preserve"> </w:t>
            </w:r>
          </w:p>
          <w:p w:rsidR="00640006" w:rsidRPr="00640006" w:rsidRDefault="00640006" w:rsidP="00640006">
            <w:r w:rsidRPr="00640006">
              <w:tab/>
              <w:t>A. 0,18.</w:t>
            </w:r>
            <w:r w:rsidRPr="00640006">
              <w:tab/>
              <w:t>B. 0,36.</w:t>
            </w:r>
          </w:p>
          <w:p w:rsidR="00640006" w:rsidRPr="00640006" w:rsidRDefault="00640006" w:rsidP="00640006">
            <w:r w:rsidRPr="00640006">
              <w:tab/>
              <w:t>C. 0,54.</w:t>
            </w:r>
            <w:r w:rsidRPr="00640006">
              <w:tab/>
              <w:t>D. 0,72.</w:t>
            </w:r>
          </w:p>
        </w:tc>
        <w:tc>
          <w:tcPr>
            <w:tcW w:w="5213" w:type="dxa"/>
            <w:shd w:val="clear" w:color="auto" w:fill="auto"/>
          </w:tcPr>
          <w:p w:rsidR="00640006" w:rsidRPr="00640006" w:rsidRDefault="003E7F8B" w:rsidP="00640006">
            <w:r>
              <w:rPr>
                <w:noProof/>
              </w:rPr>
              <w:drawing>
                <wp:inline distT="0" distB="0" distL="0" distR="0">
                  <wp:extent cx="2787015" cy="1689735"/>
                  <wp:effectExtent l="0" t="0" r="0" b="571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787015" cy="1689735"/>
                          </a:xfrm>
                          <a:prstGeom prst="rect">
                            <a:avLst/>
                          </a:prstGeom>
                          <a:noFill/>
                          <a:ln>
                            <a:noFill/>
                          </a:ln>
                        </pic:spPr>
                      </pic:pic>
                    </a:graphicData>
                  </a:graphic>
                </wp:inline>
              </w:drawing>
            </w:r>
          </w:p>
        </w:tc>
      </w:tr>
    </w:tbl>
    <w:p w:rsidR="00640006" w:rsidRPr="00640006" w:rsidRDefault="00640006" w:rsidP="00640006">
      <w:r w:rsidRPr="00640006">
        <w:t xml:space="preserve">Câu 33. Trong thí nghiệm giao thoa ánh sáng Young, khoảng các giữa 2 khe là </w:t>
      </w:r>
      <w:r w:rsidRPr="00640006">
        <w:object w:dxaOrig="580" w:dyaOrig="320">
          <v:shape id="_x0000_i3385" type="#_x0000_t75" style="width:28.8pt;height:16.15pt" o:ole="">
            <v:imagedata r:id="rId4684" o:title=""/>
          </v:shape>
          <o:OLEObject Type="Embed" ProgID="Equation.DSMT4" ShapeID="_x0000_i3385" DrawAspect="Content" ObjectID="_1646166852" r:id="rId4685"/>
        </w:object>
      </w:r>
      <w:r w:rsidRPr="00640006">
        <w:t xml:space="preserve">, khoảng cách từ 2 khe đến màn là </w:t>
      </w:r>
      <w:r w:rsidRPr="00640006">
        <w:object w:dxaOrig="460" w:dyaOrig="320">
          <v:shape id="_x0000_i3386" type="#_x0000_t75" style="width:23.05pt;height:16.15pt" o:ole="">
            <v:imagedata r:id="rId4686" o:title=""/>
          </v:shape>
          <o:OLEObject Type="Embed" ProgID="Equation.DSMT4" ShapeID="_x0000_i3386" DrawAspect="Content" ObjectID="_1646166853" r:id="rId4687"/>
        </w:object>
      </w:r>
      <w:r w:rsidRPr="00640006">
        <w:t xml:space="preserve"> Nguồn sáng </w:t>
      </w:r>
      <w:r w:rsidRPr="00640006">
        <w:object w:dxaOrig="200" w:dyaOrig="260">
          <v:shape id="_x0000_i3387" type="#_x0000_t75" style="width:9.8pt;height:13.25pt" o:ole="">
            <v:imagedata r:id="rId4688" o:title=""/>
          </v:shape>
          <o:OLEObject Type="Embed" ProgID="Equation.DSMT4" ShapeID="_x0000_i3387" DrawAspect="Content" ObjectID="_1646166854" r:id="rId4689"/>
        </w:object>
      </w:r>
      <w:r w:rsidRPr="00640006">
        <w:t xml:space="preserve"> phát ánh sáng trắng có bước sóng từ </w:t>
      </w:r>
      <w:r w:rsidRPr="00640006">
        <w:object w:dxaOrig="820" w:dyaOrig="320">
          <v:shape id="_x0000_i3388" type="#_x0000_t75" style="width:40.9pt;height:16.15pt" o:ole="">
            <v:imagedata r:id="rId4690" o:title=""/>
          </v:shape>
          <o:OLEObject Type="Embed" ProgID="Equation.DSMT4" ShapeID="_x0000_i3388" DrawAspect="Content" ObjectID="_1646166855" r:id="rId4691"/>
        </w:object>
      </w:r>
      <w:r w:rsidRPr="00640006">
        <w:t xml:space="preserve"> đến </w:t>
      </w:r>
      <w:r w:rsidRPr="00640006">
        <w:object w:dxaOrig="940" w:dyaOrig="320">
          <v:shape id="_x0000_i3389" type="#_x0000_t75" style="width:47.25pt;height:16.15pt" o:ole="">
            <v:imagedata r:id="rId4692" o:title=""/>
          </v:shape>
          <o:OLEObject Type="Embed" ProgID="Equation.DSMT4" ShapeID="_x0000_i3389" DrawAspect="Content" ObjectID="_1646166856" r:id="rId4693"/>
        </w:object>
      </w:r>
      <w:r w:rsidRPr="00640006">
        <w:t xml:space="preserve">. Tại điểm </w:t>
      </w:r>
      <w:r w:rsidRPr="00640006">
        <w:object w:dxaOrig="300" w:dyaOrig="240">
          <v:shape id="_x0000_i3390" type="#_x0000_t75" style="width:15pt;height:12.1pt" o:ole="">
            <v:imagedata r:id="rId4694" o:title=""/>
          </v:shape>
          <o:OLEObject Type="Embed" ProgID="Equation.DSMT4" ShapeID="_x0000_i3390" DrawAspect="Content" ObjectID="_1646166857" r:id="rId4695"/>
        </w:object>
      </w:r>
      <w:r w:rsidRPr="00640006">
        <w:t xml:space="preserve"> cách vân sáng trung tâm </w:t>
      </w:r>
      <w:r w:rsidRPr="00640006">
        <w:object w:dxaOrig="620" w:dyaOrig="320">
          <v:shape id="_x0000_i3391" type="#_x0000_t75" style="width:31.1pt;height:16.15pt" o:ole="">
            <v:imagedata r:id="rId4696" o:title=""/>
          </v:shape>
          <o:OLEObject Type="Embed" ProgID="Equation.DSMT4" ShapeID="_x0000_i3391" DrawAspect="Content" ObjectID="_1646166858" r:id="rId4697"/>
        </w:object>
      </w:r>
      <w:r w:rsidRPr="00640006">
        <w:t xml:space="preserve"> có mấy bức xạ cho vân sáng?</w:t>
      </w:r>
    </w:p>
    <w:p w:rsidR="00640006" w:rsidRPr="00640006" w:rsidRDefault="00640006" w:rsidP="00640006">
      <w:r w:rsidRPr="00640006">
        <w:tab/>
        <w:t>A. 6.</w:t>
      </w:r>
      <w:r w:rsidRPr="00640006">
        <w:tab/>
        <w:t>B. 5.</w:t>
      </w:r>
      <w:r w:rsidRPr="00640006">
        <w:tab/>
        <w:t>C. 7.</w:t>
      </w:r>
      <w:r w:rsidRPr="00640006">
        <w:tab/>
        <w:t>D. 4.</w:t>
      </w:r>
    </w:p>
    <w:p w:rsidR="00640006" w:rsidRPr="00640006" w:rsidRDefault="00640006" w:rsidP="00640006">
      <w:r w:rsidRPr="00640006">
        <w:t xml:space="preserve">Câu 34. Hai chất điểm dao động điều hòa cùng tần số trên hai trục tọa độ </w:t>
      </w:r>
      <w:r w:rsidRPr="00640006">
        <w:object w:dxaOrig="360" w:dyaOrig="260">
          <v:shape id="_x0000_i3392" type="#_x0000_t75" style="width:17.85pt;height:13.25pt" o:ole="">
            <v:imagedata r:id="rId4698" o:title=""/>
          </v:shape>
          <o:OLEObject Type="Embed" ProgID="Equation.DSMT4" ShapeID="_x0000_i3392" DrawAspect="Content" ObjectID="_1646166859" r:id="rId4699"/>
        </w:object>
      </w:r>
      <w:r w:rsidRPr="00640006">
        <w:t xml:space="preserve"> và </w:t>
      </w:r>
      <w:r w:rsidRPr="00640006">
        <w:object w:dxaOrig="360" w:dyaOrig="300">
          <v:shape id="_x0000_i3393" type="#_x0000_t75" style="width:17.85pt;height:15pt" o:ole="">
            <v:imagedata r:id="rId4700" o:title=""/>
          </v:shape>
          <o:OLEObject Type="Embed" ProgID="Equation.DSMT4" ShapeID="_x0000_i3393" DrawAspect="Content" ObjectID="_1646166860" r:id="rId4701"/>
        </w:object>
      </w:r>
      <w:r w:rsidRPr="00640006">
        <w:t xml:space="preserve"> vuông góc với nhau (</w:t>
      </w:r>
      <w:r w:rsidRPr="00640006">
        <w:object w:dxaOrig="240" w:dyaOrig="260">
          <v:shape id="_x0000_i3394" type="#_x0000_t75" style="width:12.1pt;height:13.25pt" o:ole="">
            <v:imagedata r:id="rId4702" o:title=""/>
          </v:shape>
          <o:OLEObject Type="Embed" ProgID="Equation.DSMT4" ShapeID="_x0000_i3394" DrawAspect="Content" ObjectID="_1646166861" r:id="rId4703"/>
        </w:object>
      </w:r>
      <w:r w:rsidRPr="00640006">
        <w:t xml:space="preserve"> là vị trí cân bằng của cả hai chất điểm). Biết phương trình dao động của hai chất điểm lần lượt là </w:t>
      </w:r>
      <w:r w:rsidRPr="00640006">
        <w:object w:dxaOrig="2260" w:dyaOrig="720">
          <v:shape id="_x0000_i3395" type="#_x0000_t75" style="width:112.9pt;height:36.3pt" o:ole="">
            <v:imagedata r:id="rId4704" o:title=""/>
          </v:shape>
          <o:OLEObject Type="Embed" ProgID="Equation.DSMT4" ShapeID="_x0000_i3395" DrawAspect="Content" ObjectID="_1646166862" r:id="rId4705"/>
        </w:object>
      </w:r>
      <w:r w:rsidRPr="00640006">
        <w:t xml:space="preserve"> và </w:t>
      </w:r>
      <w:r w:rsidRPr="00640006">
        <w:object w:dxaOrig="2240" w:dyaOrig="720">
          <v:shape id="_x0000_i3396" type="#_x0000_t75" style="width:111.75pt;height:36.3pt" o:ole="">
            <v:imagedata r:id="rId4706" o:title=""/>
          </v:shape>
          <o:OLEObject Type="Embed" ProgID="Equation.DSMT4" ShapeID="_x0000_i3396" DrawAspect="Content" ObjectID="_1646166863" r:id="rId4707"/>
        </w:object>
      </w:r>
      <w:r w:rsidRPr="00640006">
        <w:t xml:space="preserve">. Khi chất điểm thứ nhất có li độ </w:t>
      </w:r>
      <w:r w:rsidRPr="00640006">
        <w:object w:dxaOrig="1359" w:dyaOrig="420">
          <v:shape id="_x0000_i3397" type="#_x0000_t75" style="width:67.95pt;height:20.75pt" o:ole="">
            <v:imagedata r:id="rId4708" o:title=""/>
          </v:shape>
          <o:OLEObject Type="Embed" ProgID="Equation.DSMT4" ShapeID="_x0000_i3397" DrawAspect="Content" ObjectID="_1646166864" r:id="rId4709"/>
        </w:object>
      </w:r>
      <w:r w:rsidRPr="00640006">
        <w:t xml:space="preserve"> và đang đi theo chiều âm thì khoảng cách giữa hai chất điểm là</w:t>
      </w:r>
    </w:p>
    <w:p w:rsidR="00640006" w:rsidRPr="00640006" w:rsidRDefault="00640006" w:rsidP="00640006">
      <w:r w:rsidRPr="00640006">
        <w:tab/>
        <w:t xml:space="preserve">A. </w:t>
      </w:r>
      <w:r w:rsidRPr="00640006">
        <w:object w:dxaOrig="880" w:dyaOrig="420">
          <v:shape id="_x0000_i3398" type="#_x0000_t75" style="width:43.8pt;height:20.75pt" o:ole="">
            <v:imagedata r:id="rId4710" o:title=""/>
          </v:shape>
          <o:OLEObject Type="Embed" ProgID="Equation.DSMT4" ShapeID="_x0000_i3398" DrawAspect="Content" ObjectID="_1646166865" r:id="rId4711"/>
        </w:object>
      </w:r>
      <w:r w:rsidRPr="00640006">
        <w:t xml:space="preserve"> </w:t>
      </w:r>
      <w:r w:rsidRPr="00640006">
        <w:tab/>
        <w:t xml:space="preserve">B. </w:t>
      </w:r>
      <w:r w:rsidRPr="00640006">
        <w:object w:dxaOrig="780" w:dyaOrig="420">
          <v:shape id="_x0000_i3399" type="#_x0000_t75" style="width:39.15pt;height:20.75pt" o:ole="">
            <v:imagedata r:id="rId4712" o:title=""/>
          </v:shape>
          <o:OLEObject Type="Embed" ProgID="Equation.DSMT4" ShapeID="_x0000_i3399" DrawAspect="Content" ObjectID="_1646166866" r:id="rId4713"/>
        </w:object>
      </w:r>
      <w:r w:rsidRPr="00640006">
        <w:t xml:space="preserve"> </w:t>
      </w:r>
      <w:r w:rsidRPr="00640006">
        <w:tab/>
        <w:t xml:space="preserve">C. </w:t>
      </w:r>
      <w:r w:rsidRPr="00640006">
        <w:object w:dxaOrig="900" w:dyaOrig="420">
          <v:shape id="_x0000_i3400" type="#_x0000_t75" style="width:44.95pt;height:20.75pt" o:ole="">
            <v:imagedata r:id="rId4714" o:title=""/>
          </v:shape>
          <o:OLEObject Type="Embed" ProgID="Equation.DSMT4" ShapeID="_x0000_i3400" DrawAspect="Content" ObjectID="_1646166867" r:id="rId4715"/>
        </w:object>
      </w:r>
      <w:r w:rsidRPr="00640006">
        <w:t xml:space="preserve"> </w:t>
      </w:r>
      <w:r w:rsidRPr="00640006">
        <w:tab/>
        <w:t xml:space="preserve">D. </w:t>
      </w:r>
      <w:r w:rsidRPr="00640006">
        <w:object w:dxaOrig="900" w:dyaOrig="420">
          <v:shape id="_x0000_i3401" type="#_x0000_t75" style="width:44.95pt;height:20.75pt" o:ole="">
            <v:imagedata r:id="rId4716" o:title=""/>
          </v:shape>
          <o:OLEObject Type="Embed" ProgID="Equation.DSMT4" ShapeID="_x0000_i3401" DrawAspect="Content" ObjectID="_1646166868" r:id="rId4717"/>
        </w:object>
      </w:r>
      <w:r w:rsidRPr="00640006">
        <w:t xml:space="preserve"> </w:t>
      </w:r>
    </w:p>
    <w:p w:rsidR="00640006" w:rsidRPr="00640006" w:rsidRDefault="00640006" w:rsidP="00640006">
      <w:r w:rsidRPr="00640006">
        <w:t xml:space="preserve">Câu 35. Mạch dao động của một máy phát sóng vô tuyến gồm cuộn cảm và một tụ điện phẳng mà khoảng cách giữa hai bản tụ có thể thay đổi. Biết điện dung của tụ điện tỷ lệ nghịch với khoảng cách hai bản tụ. Khi khoảng cách giữa hai bản tụ là </w:t>
      </w:r>
      <w:r w:rsidRPr="00640006">
        <w:object w:dxaOrig="620" w:dyaOrig="320">
          <v:shape id="_x0000_i3402" type="#_x0000_t75" style="width:31.1pt;height:16.15pt" o:ole="">
            <v:imagedata r:id="rId4718" o:title=""/>
          </v:shape>
          <o:OLEObject Type="Embed" ProgID="Equation.DSMT4" ShapeID="_x0000_i3402" DrawAspect="Content" ObjectID="_1646166869" r:id="rId4719"/>
        </w:object>
      </w:r>
      <w:r w:rsidRPr="00640006">
        <w:t xml:space="preserve"> thì máy phát ra sóng có bước sóng </w:t>
      </w:r>
      <w:r w:rsidRPr="00640006">
        <w:object w:dxaOrig="740" w:dyaOrig="320">
          <v:shape id="_x0000_i3403" type="#_x0000_t75" style="width:36.85pt;height:16.15pt" o:ole="">
            <v:imagedata r:id="rId4720" o:title=""/>
          </v:shape>
          <o:OLEObject Type="Embed" ProgID="Equation.DSMT4" ShapeID="_x0000_i3403" DrawAspect="Content" ObjectID="_1646166870" r:id="rId4721"/>
        </w:object>
      </w:r>
      <w:r w:rsidRPr="00640006">
        <w:t xml:space="preserve"> để máy phát ra sóng có bước sóng </w:t>
      </w:r>
      <w:r w:rsidRPr="00640006">
        <w:object w:dxaOrig="700" w:dyaOrig="320">
          <v:shape id="_x0000_i3404" type="#_x0000_t75" style="width:35.15pt;height:16.15pt" o:ole="">
            <v:imagedata r:id="rId4722" o:title=""/>
          </v:shape>
          <o:OLEObject Type="Embed" ProgID="Equation.DSMT4" ShapeID="_x0000_i3404" DrawAspect="Content" ObjectID="_1646166871" r:id="rId4723"/>
        </w:object>
      </w:r>
      <w:r w:rsidRPr="00640006">
        <w:t xml:space="preserve"> thì khoảng cách giữa hai bản tụ phải tăng thêm</w:t>
      </w:r>
    </w:p>
    <w:p w:rsidR="00640006" w:rsidRPr="00640006" w:rsidRDefault="00640006" w:rsidP="00640006">
      <w:r w:rsidRPr="00640006">
        <w:tab/>
        <w:t xml:space="preserve">A. </w:t>
      </w:r>
      <w:r w:rsidRPr="00640006">
        <w:object w:dxaOrig="859" w:dyaOrig="320">
          <v:shape id="_x0000_i3405" type="#_x0000_t75" style="width:43.2pt;height:16.15pt" o:ole="">
            <v:imagedata r:id="rId4724" o:title=""/>
          </v:shape>
          <o:OLEObject Type="Embed" ProgID="Equation.DSMT4" ShapeID="_x0000_i3405" DrawAspect="Content" ObjectID="_1646166872" r:id="rId4725"/>
        </w:object>
      </w:r>
      <w:r w:rsidRPr="00640006">
        <w:t xml:space="preserve"> </w:t>
      </w:r>
      <w:r w:rsidRPr="00640006">
        <w:tab/>
        <w:t xml:space="preserve">B. </w:t>
      </w:r>
      <w:r w:rsidRPr="00640006">
        <w:object w:dxaOrig="960" w:dyaOrig="320">
          <v:shape id="_x0000_i3406" type="#_x0000_t75" style="width:47.8pt;height:16.15pt" o:ole="">
            <v:imagedata r:id="rId4726" o:title=""/>
          </v:shape>
          <o:OLEObject Type="Embed" ProgID="Equation.DSMT4" ShapeID="_x0000_i3406" DrawAspect="Content" ObjectID="_1646166873" r:id="rId4727"/>
        </w:object>
      </w:r>
      <w:r w:rsidRPr="00640006">
        <w:t xml:space="preserve"> </w:t>
      </w:r>
      <w:r w:rsidRPr="00640006">
        <w:tab/>
        <w:t xml:space="preserve">C. </w:t>
      </w:r>
      <w:r w:rsidRPr="00640006">
        <w:object w:dxaOrig="859" w:dyaOrig="320">
          <v:shape id="_x0000_i3407" type="#_x0000_t75" style="width:43.2pt;height:16.15pt" o:ole="">
            <v:imagedata r:id="rId4728" o:title=""/>
          </v:shape>
          <o:OLEObject Type="Embed" ProgID="Equation.DSMT4" ShapeID="_x0000_i3407" DrawAspect="Content" ObjectID="_1646166874" r:id="rId4729"/>
        </w:object>
      </w:r>
      <w:r w:rsidRPr="00640006">
        <w:t xml:space="preserve"> </w:t>
      </w:r>
      <w:r w:rsidRPr="00640006">
        <w:tab/>
        <w:t xml:space="preserve">D. </w:t>
      </w:r>
      <w:r w:rsidRPr="00640006">
        <w:object w:dxaOrig="859" w:dyaOrig="320">
          <v:shape id="_x0000_i3408" type="#_x0000_t75" style="width:43.2pt;height:16.15pt" o:ole="">
            <v:imagedata r:id="rId4730" o:title=""/>
          </v:shape>
          <o:OLEObject Type="Embed" ProgID="Equation.DSMT4" ShapeID="_x0000_i3408" DrawAspect="Content" ObjectID="_1646166875" r:id="rId4731"/>
        </w:object>
      </w:r>
      <w:r w:rsidRPr="00640006">
        <w:t xml:space="preserve"> </w:t>
      </w:r>
    </w:p>
    <w:p w:rsidR="00640006" w:rsidRPr="00640006" w:rsidRDefault="00640006" w:rsidP="00640006">
      <w:r w:rsidRPr="00640006">
        <w:t xml:space="preserve">Câu 36. Trong thí nghiệm Young về giao thoa ánh sáng, nguồn sáng phát ra vô số ánh sáng đơn sắc có bước sóng </w:t>
      </w:r>
      <w:r w:rsidRPr="00640006">
        <w:object w:dxaOrig="220" w:dyaOrig="279">
          <v:shape id="_x0000_i3409" type="#_x0000_t75" style="width:10.95pt;height:13.8pt" o:ole="">
            <v:imagedata r:id="rId4732" o:title=""/>
          </v:shape>
          <o:OLEObject Type="Embed" ProgID="Equation.DSMT4" ShapeID="_x0000_i3409" DrawAspect="Content" ObjectID="_1646166876" r:id="rId4733"/>
        </w:object>
      </w:r>
      <w:r w:rsidRPr="00640006">
        <w:t xml:space="preserve">, biến thiên liên tục trong khoảng từ </w:t>
      </w:r>
      <w:r w:rsidRPr="00640006">
        <w:object w:dxaOrig="820" w:dyaOrig="320">
          <v:shape id="_x0000_i3410" type="#_x0000_t75" style="width:40.9pt;height:16.15pt" o:ole="">
            <v:imagedata r:id="rId4734" o:title=""/>
          </v:shape>
          <o:OLEObject Type="Embed" ProgID="Equation.DSMT4" ShapeID="_x0000_i3410" DrawAspect="Content" ObjectID="_1646166877" r:id="rId4735"/>
        </w:object>
      </w:r>
      <w:r w:rsidRPr="00640006">
        <w:t xml:space="preserve"> đến </w:t>
      </w:r>
      <w:r w:rsidRPr="00640006">
        <w:object w:dxaOrig="820" w:dyaOrig="320">
          <v:shape id="_x0000_i3411" type="#_x0000_t75" style="width:40.9pt;height:16.15pt" o:ole="">
            <v:imagedata r:id="rId4736" o:title=""/>
          </v:shape>
          <o:OLEObject Type="Embed" ProgID="Equation.DSMT4" ShapeID="_x0000_i3411" DrawAspect="Content" ObjectID="_1646166878" r:id="rId4737"/>
        </w:object>
      </w:r>
      <w:r w:rsidRPr="00640006">
        <w:t xml:space="preserve"> </w:t>
      </w:r>
      <w:r w:rsidRPr="00640006">
        <w:object w:dxaOrig="2360" w:dyaOrig="440">
          <v:shape id="_x0000_i3412" type="#_x0000_t75" style="width:118.1pt;height:21.9pt" o:ole="">
            <v:imagedata r:id="rId4738" o:title=""/>
          </v:shape>
          <o:OLEObject Type="Embed" ProgID="Equation.DSMT4" ShapeID="_x0000_i3412" DrawAspect="Content" ObjectID="_1646166879" r:id="rId4739"/>
        </w:object>
      </w:r>
      <w:r w:rsidRPr="00640006">
        <w:t xml:space="preserve">. Trên màn quan sát, tại </w:t>
      </w:r>
      <w:r w:rsidRPr="00640006">
        <w:object w:dxaOrig="300" w:dyaOrig="240">
          <v:shape id="_x0000_i3413" type="#_x0000_t75" style="width:15pt;height:12.1pt" o:ole="">
            <v:imagedata r:id="rId4740" o:title=""/>
          </v:shape>
          <o:OLEObject Type="Embed" ProgID="Equation.DSMT4" ShapeID="_x0000_i3413" DrawAspect="Content" ObjectID="_1646166880" r:id="rId4741"/>
        </w:object>
      </w:r>
      <w:r w:rsidRPr="00640006">
        <w:t xml:space="preserve"> chỉ có một bức xạ cho vân sáng và hai bức xạ có bước sóng </w:t>
      </w:r>
      <w:r w:rsidRPr="00640006">
        <w:object w:dxaOrig="260" w:dyaOrig="380">
          <v:shape id="_x0000_i3414" type="#_x0000_t75" style="width:13.25pt;height:19pt" o:ole="">
            <v:imagedata r:id="rId4742" o:title=""/>
          </v:shape>
          <o:OLEObject Type="Embed" ProgID="Equation.DSMT4" ShapeID="_x0000_i3414" DrawAspect="Content" ObjectID="_1646166881" r:id="rId4743"/>
        </w:object>
      </w:r>
      <w:r w:rsidRPr="00640006">
        <w:t xml:space="preserve"> và </w:t>
      </w:r>
      <w:r w:rsidRPr="00640006">
        <w:object w:dxaOrig="279" w:dyaOrig="380">
          <v:shape id="_x0000_i3415" type="#_x0000_t75" style="width:13.8pt;height:19pt" o:ole="">
            <v:imagedata r:id="rId4744" o:title=""/>
          </v:shape>
          <o:OLEObject Type="Embed" ProgID="Equation.DSMT4" ShapeID="_x0000_i3415" DrawAspect="Content" ObjectID="_1646166882" r:id="rId4745"/>
        </w:object>
      </w:r>
      <w:r w:rsidRPr="00640006">
        <w:t xml:space="preserve"> </w:t>
      </w:r>
      <w:r w:rsidRPr="00640006">
        <w:object w:dxaOrig="920" w:dyaOrig="440">
          <v:shape id="_x0000_i3416" type="#_x0000_t75" style="width:46.1pt;height:21.9pt" o:ole="">
            <v:imagedata r:id="rId4746" o:title=""/>
          </v:shape>
          <o:OLEObject Type="Embed" ProgID="Equation.DSMT4" ShapeID="_x0000_i3416" DrawAspect="Content" ObjectID="_1646166883" r:id="rId4747"/>
        </w:object>
      </w:r>
      <w:r w:rsidRPr="00640006">
        <w:t xml:space="preserve"> cho vân tối. Giá trị nhỏ nhất của </w:t>
      </w:r>
      <w:r w:rsidRPr="00640006">
        <w:object w:dxaOrig="279" w:dyaOrig="380">
          <v:shape id="_x0000_i3417" type="#_x0000_t75" style="width:13.8pt;height:19pt" o:ole="">
            <v:imagedata r:id="rId4748" o:title=""/>
          </v:shape>
          <o:OLEObject Type="Embed" ProgID="Equation.DSMT4" ShapeID="_x0000_i3417" DrawAspect="Content" ObjectID="_1646166884" r:id="rId4749"/>
        </w:object>
      </w:r>
      <w:r w:rsidRPr="00640006">
        <w:t xml:space="preserve"> là</w:t>
      </w:r>
    </w:p>
    <w:p w:rsidR="00640006" w:rsidRPr="00640006" w:rsidRDefault="00640006" w:rsidP="00640006">
      <w:r w:rsidRPr="00640006">
        <w:tab/>
        <w:t xml:space="preserve">A. </w:t>
      </w:r>
      <w:r w:rsidRPr="00640006">
        <w:object w:dxaOrig="859" w:dyaOrig="320">
          <v:shape id="_x0000_i3418" type="#_x0000_t75" style="width:43.2pt;height:16.15pt" o:ole="">
            <v:imagedata r:id="rId4750" o:title=""/>
          </v:shape>
          <o:OLEObject Type="Embed" ProgID="Equation.DSMT4" ShapeID="_x0000_i3418" DrawAspect="Content" ObjectID="_1646166885" r:id="rId4751"/>
        </w:object>
      </w:r>
      <w:r w:rsidRPr="00640006">
        <w:tab/>
        <w:t xml:space="preserve">B. </w:t>
      </w:r>
      <w:r w:rsidRPr="00640006">
        <w:object w:dxaOrig="859" w:dyaOrig="320">
          <v:shape id="_x0000_i3419" type="#_x0000_t75" style="width:43.2pt;height:16.15pt" o:ole="">
            <v:imagedata r:id="rId4752" o:title=""/>
          </v:shape>
          <o:OLEObject Type="Embed" ProgID="Equation.DSMT4" ShapeID="_x0000_i3419" DrawAspect="Content" ObjectID="_1646166886" r:id="rId4753"/>
        </w:object>
      </w:r>
      <w:r w:rsidRPr="00640006">
        <w:tab/>
        <w:t>C.</w:t>
      </w:r>
      <w:r w:rsidRPr="00640006">
        <w:object w:dxaOrig="859" w:dyaOrig="320">
          <v:shape id="_x0000_i3420" type="#_x0000_t75" style="width:43.2pt;height:16.15pt" o:ole="">
            <v:imagedata r:id="rId4754" o:title=""/>
          </v:shape>
          <o:OLEObject Type="Embed" ProgID="Equation.DSMT4" ShapeID="_x0000_i3420" DrawAspect="Content" ObjectID="_1646166887" r:id="rId4755"/>
        </w:object>
      </w:r>
      <w:r w:rsidRPr="00640006">
        <w:t xml:space="preserve"> </w:t>
      </w:r>
      <w:r w:rsidRPr="00640006">
        <w:tab/>
        <w:t xml:space="preserve">D. </w:t>
      </w:r>
      <w:r w:rsidRPr="00640006">
        <w:object w:dxaOrig="859" w:dyaOrig="320">
          <v:shape id="_x0000_i3421" type="#_x0000_t75" style="width:43.2pt;height:16.15pt" o:ole="">
            <v:imagedata r:id="rId4756" o:title=""/>
          </v:shape>
          <o:OLEObject Type="Embed" ProgID="Equation.DSMT4" ShapeID="_x0000_i3421" DrawAspect="Content" ObjectID="_1646166888" r:id="rId4757"/>
        </w:object>
      </w:r>
      <w:r w:rsidRPr="00640006">
        <w:t xml:space="preserve"> </w:t>
      </w:r>
    </w:p>
    <w:p w:rsidR="00640006" w:rsidRPr="00640006" w:rsidRDefault="00640006" w:rsidP="00640006">
      <w:r w:rsidRPr="00640006">
        <w:t xml:space="preserve">Câu 37. Một mạch dao động điện từ lí tưởng đang có dao động điện từ tự do. Biết điện tích cực đại trên một bản tụ điện là </w:t>
      </w:r>
      <w:r w:rsidRPr="00640006">
        <w:object w:dxaOrig="499" w:dyaOrig="380">
          <v:shape id="_x0000_i3422" type="#_x0000_t75" style="width:24.75pt;height:19pt" o:ole="">
            <v:imagedata r:id="rId4758" o:title=""/>
          </v:shape>
          <o:OLEObject Type="Embed" ProgID="Equation.DSMT4" ShapeID="_x0000_i3422" DrawAspect="Content" ObjectID="_1646166889" r:id="rId4759"/>
        </w:object>
      </w:r>
      <w:r w:rsidRPr="00640006">
        <w:t xml:space="preserve"> </w:t>
      </w:r>
      <w:r w:rsidRPr="00640006">
        <w:object w:dxaOrig="400" w:dyaOrig="300">
          <v:shape id="_x0000_i3423" type="#_x0000_t75" style="width:20.15pt;height:15pt" o:ole="">
            <v:imagedata r:id="rId4760" o:title=""/>
          </v:shape>
          <o:OLEObject Type="Embed" ProgID="Equation.DSMT4" ShapeID="_x0000_i3423" DrawAspect="Content" ObjectID="_1646166890" r:id="rId4761"/>
        </w:object>
      </w:r>
      <w:r w:rsidRPr="00640006">
        <w:t xml:space="preserve"> và cường độ dòng điện cực đại trong mạch là </w:t>
      </w:r>
      <w:r w:rsidRPr="00640006">
        <w:object w:dxaOrig="1140" w:dyaOrig="420">
          <v:shape id="_x0000_i3424" type="#_x0000_t75" style="width:57pt;height:20.75pt" o:ole="">
            <v:imagedata r:id="rId4762" o:title=""/>
          </v:shape>
          <o:OLEObject Type="Embed" ProgID="Equation.DSMT4" ShapeID="_x0000_i3424" DrawAspect="Content" ObjectID="_1646166891" r:id="rId4763"/>
        </w:object>
      </w:r>
      <w:r w:rsidRPr="00640006">
        <w:t xml:space="preserve"> Thời gian ngắn nhất để điện tích trên một bản tụ giảm từ giá trị cực đại đến nửa giá trị cực đại là</w:t>
      </w:r>
    </w:p>
    <w:p w:rsidR="00640006" w:rsidRPr="00640006" w:rsidRDefault="00640006" w:rsidP="00640006">
      <w:r w:rsidRPr="00640006">
        <w:lastRenderedPageBreak/>
        <w:tab/>
        <w:t xml:space="preserve">A. </w:t>
      </w:r>
      <w:r w:rsidRPr="00640006">
        <w:object w:dxaOrig="560" w:dyaOrig="660">
          <v:shape id="_x0000_i3425" type="#_x0000_t75" style="width:28.2pt;height:32.85pt" o:ole="">
            <v:imagedata r:id="rId4764" o:title=""/>
          </v:shape>
          <o:OLEObject Type="Embed" ProgID="Equation.DSMT4" ShapeID="_x0000_i3425" DrawAspect="Content" ObjectID="_1646166892" r:id="rId4765"/>
        </w:object>
      </w:r>
      <w:r w:rsidRPr="00640006">
        <w:t xml:space="preserve"> </w:t>
      </w:r>
      <w:r w:rsidRPr="00640006">
        <w:tab/>
        <w:t xml:space="preserve">B. </w:t>
      </w:r>
      <w:r w:rsidRPr="00640006">
        <w:object w:dxaOrig="660" w:dyaOrig="660">
          <v:shape id="_x0000_i3426" type="#_x0000_t75" style="width:32.85pt;height:32.85pt" o:ole="">
            <v:imagedata r:id="rId4766" o:title=""/>
          </v:shape>
          <o:OLEObject Type="Embed" ProgID="Equation.DSMT4" ShapeID="_x0000_i3426" DrawAspect="Content" ObjectID="_1646166893" r:id="rId4767"/>
        </w:object>
      </w:r>
      <w:r w:rsidRPr="00640006">
        <w:t xml:space="preserve"> </w:t>
      </w:r>
      <w:r w:rsidRPr="00640006">
        <w:tab/>
        <w:t xml:space="preserve">C. </w:t>
      </w:r>
      <w:r w:rsidRPr="00640006">
        <w:object w:dxaOrig="560" w:dyaOrig="660">
          <v:shape id="_x0000_i3427" type="#_x0000_t75" style="width:28.2pt;height:32.85pt" o:ole="">
            <v:imagedata r:id="rId4768" o:title=""/>
          </v:shape>
          <o:OLEObject Type="Embed" ProgID="Equation.DSMT4" ShapeID="_x0000_i3427" DrawAspect="Content" ObjectID="_1646166894" r:id="rId4769"/>
        </w:object>
      </w:r>
      <w:r w:rsidRPr="00640006">
        <w:t xml:space="preserve"> </w:t>
      </w:r>
      <w:r w:rsidRPr="00640006">
        <w:tab/>
        <w:t xml:space="preserve">D. </w:t>
      </w:r>
      <w:r w:rsidRPr="00640006">
        <w:object w:dxaOrig="560" w:dyaOrig="660">
          <v:shape id="_x0000_i3428" type="#_x0000_t75" style="width:28.2pt;height:32.85pt" o:ole="">
            <v:imagedata r:id="rId4770" o:title=""/>
          </v:shape>
          <o:OLEObject Type="Embed" ProgID="Equation.DSMT4" ShapeID="_x0000_i3428" DrawAspect="Content" ObjectID="_1646166895" r:id="rId4771"/>
        </w:object>
      </w:r>
      <w:r w:rsidRPr="00640006">
        <w:t xml:space="preserve"> </w:t>
      </w:r>
    </w:p>
    <w:p w:rsidR="00640006" w:rsidRPr="00640006" w:rsidRDefault="00640006" w:rsidP="00640006">
      <w:r w:rsidRPr="00640006">
        <w:t xml:space="preserve">Câu 38. Người ta dùng một Laze hoạt động dưới chế độ liên tục để khoan một tấm thép. Công suất của chùm laze là </w:t>
      </w:r>
      <w:r w:rsidRPr="00640006">
        <w:object w:dxaOrig="980" w:dyaOrig="320">
          <v:shape id="_x0000_i3429" type="#_x0000_t75" style="width:48.95pt;height:16.15pt" o:ole="">
            <v:imagedata r:id="rId4772" o:title=""/>
          </v:shape>
          <o:OLEObject Type="Embed" ProgID="Equation.DSMT4" ShapeID="_x0000_i3429" DrawAspect="Content" ObjectID="_1646166896" r:id="rId4773"/>
        </w:object>
      </w:r>
      <w:r w:rsidRPr="00640006">
        <w:t xml:space="preserve">, đường kính của chùm sáng là </w:t>
      </w:r>
      <w:r w:rsidRPr="00640006">
        <w:object w:dxaOrig="620" w:dyaOrig="320">
          <v:shape id="_x0000_i3430" type="#_x0000_t75" style="width:31.1pt;height:16.15pt" o:ole="">
            <v:imagedata r:id="rId4774" o:title=""/>
          </v:shape>
          <o:OLEObject Type="Embed" ProgID="Equation.DSMT4" ShapeID="_x0000_i3430" DrawAspect="Content" ObjectID="_1646166897" r:id="rId4775"/>
        </w:object>
      </w:r>
      <w:r w:rsidRPr="00640006">
        <w:t xml:space="preserve"> Bề dày tấm thép là </w:t>
      </w:r>
      <w:r w:rsidRPr="00640006">
        <w:object w:dxaOrig="920" w:dyaOrig="320">
          <v:shape id="_x0000_i3431" type="#_x0000_t75" style="width:46.1pt;height:16.15pt" o:ole="">
            <v:imagedata r:id="rId4776" o:title=""/>
          </v:shape>
          <o:OLEObject Type="Embed" ProgID="Equation.DSMT4" ShapeID="_x0000_i3431" DrawAspect="Content" ObjectID="_1646166898" r:id="rId4777"/>
        </w:object>
      </w:r>
      <w:r w:rsidRPr="00640006">
        <w:t xml:space="preserve"> và nhiệt độ ban đầu là </w:t>
      </w:r>
      <w:r w:rsidRPr="00640006">
        <w:object w:dxaOrig="400" w:dyaOrig="279">
          <v:shape id="_x0000_i3432" type="#_x0000_t75" style="width:20.15pt;height:13.8pt" o:ole="">
            <v:imagedata r:id="rId4778" o:title=""/>
          </v:shape>
          <o:OLEObject Type="Embed" ProgID="Equation.DSMT4" ShapeID="_x0000_i3432" DrawAspect="Content" ObjectID="_1646166899" r:id="rId4779"/>
        </w:object>
      </w:r>
      <w:r w:rsidRPr="00640006">
        <w:t xml:space="preserve">C. Biết khối lượng riêng của thép </w:t>
      </w:r>
      <w:r w:rsidRPr="00640006">
        <w:object w:dxaOrig="1560" w:dyaOrig="380">
          <v:shape id="_x0000_i3433" type="#_x0000_t75" style="width:77.75pt;height:19pt" o:ole="">
            <v:imagedata r:id="rId4780" o:title=""/>
          </v:shape>
          <o:OLEObject Type="Embed" ProgID="Equation.DSMT4" ShapeID="_x0000_i3433" DrawAspect="Content" ObjectID="_1646166900" r:id="rId4781"/>
        </w:object>
      </w:r>
      <w:r w:rsidRPr="00640006">
        <w:t xml:space="preserve">; nhiệt dung riêng của thép </w:t>
      </w:r>
      <w:r w:rsidRPr="00640006">
        <w:object w:dxaOrig="1579" w:dyaOrig="320">
          <v:shape id="_x0000_i3434" type="#_x0000_t75" style="width:78.9pt;height:16.15pt" o:ole="">
            <v:imagedata r:id="rId4782" o:title=""/>
          </v:shape>
          <o:OLEObject Type="Embed" ProgID="Equation.DSMT4" ShapeID="_x0000_i3434" DrawAspect="Content" ObjectID="_1646166901" r:id="rId4783"/>
        </w:object>
      </w:r>
      <w:r w:rsidRPr="00640006">
        <w:t xml:space="preserve"> nhiệt nóng chảy của thép </w:t>
      </w:r>
      <w:r w:rsidRPr="00640006">
        <w:object w:dxaOrig="1460" w:dyaOrig="320">
          <v:shape id="_x0000_i3435" type="#_x0000_t75" style="width:73.15pt;height:16.15pt" o:ole="">
            <v:imagedata r:id="rId4784" o:title=""/>
          </v:shape>
          <o:OLEObject Type="Embed" ProgID="Equation.DSMT4" ShapeID="_x0000_i3435" DrawAspect="Content" ObjectID="_1646166902" r:id="rId4785"/>
        </w:object>
      </w:r>
      <w:r w:rsidRPr="00640006">
        <w:t xml:space="preserve"> và điểm nóng chảy của thép </w:t>
      </w:r>
      <w:r w:rsidRPr="00640006">
        <w:object w:dxaOrig="1200" w:dyaOrig="380">
          <v:shape id="_x0000_i3436" type="#_x0000_t75" style="width:59.9pt;height:19pt" o:ole="">
            <v:imagedata r:id="rId4786" o:title=""/>
          </v:shape>
          <o:OLEObject Type="Embed" ProgID="Equation.DSMT4" ShapeID="_x0000_i3436" DrawAspect="Content" ObjectID="_1646166903" r:id="rId4787"/>
        </w:object>
      </w:r>
      <w:r w:rsidRPr="00640006">
        <w:t>. Thời gian khoan thép là</w:t>
      </w:r>
    </w:p>
    <w:p w:rsidR="00640006" w:rsidRPr="00640006" w:rsidRDefault="00640006" w:rsidP="00640006">
      <w:r w:rsidRPr="00640006">
        <w:tab/>
        <w:t xml:space="preserve">A. </w:t>
      </w:r>
      <w:r w:rsidRPr="00640006">
        <w:object w:dxaOrig="740" w:dyaOrig="320">
          <v:shape id="_x0000_i3437" type="#_x0000_t75" style="width:36.85pt;height:16.15pt" o:ole="">
            <v:imagedata r:id="rId4788" o:title=""/>
          </v:shape>
          <o:OLEObject Type="Embed" ProgID="Equation.DSMT4" ShapeID="_x0000_i3437" DrawAspect="Content" ObjectID="_1646166904" r:id="rId4789"/>
        </w:object>
      </w:r>
      <w:r w:rsidRPr="00640006">
        <w:t xml:space="preserve"> </w:t>
      </w:r>
      <w:r w:rsidRPr="00640006">
        <w:tab/>
        <w:t xml:space="preserve">B. </w:t>
      </w:r>
      <w:r w:rsidRPr="00640006">
        <w:object w:dxaOrig="740" w:dyaOrig="320">
          <v:shape id="_x0000_i3438" type="#_x0000_t75" style="width:36.85pt;height:16.15pt" o:ole="">
            <v:imagedata r:id="rId4790" o:title=""/>
          </v:shape>
          <o:OLEObject Type="Embed" ProgID="Equation.DSMT4" ShapeID="_x0000_i3438" DrawAspect="Content" ObjectID="_1646166905" r:id="rId4791"/>
        </w:object>
      </w:r>
      <w:r w:rsidRPr="00640006">
        <w:t xml:space="preserve"> </w:t>
      </w:r>
      <w:r w:rsidRPr="00640006">
        <w:tab/>
        <w:t xml:space="preserve">C. </w:t>
      </w:r>
      <w:r w:rsidRPr="00640006">
        <w:object w:dxaOrig="680" w:dyaOrig="320">
          <v:shape id="_x0000_i3439" type="#_x0000_t75" style="width:34pt;height:16.15pt" o:ole="">
            <v:imagedata r:id="rId4792" o:title=""/>
          </v:shape>
          <o:OLEObject Type="Embed" ProgID="Equation.DSMT4" ShapeID="_x0000_i3439" DrawAspect="Content" ObjectID="_1646166906" r:id="rId4793"/>
        </w:object>
      </w:r>
      <w:r w:rsidRPr="00640006">
        <w:t xml:space="preserve"> </w:t>
      </w:r>
      <w:r w:rsidRPr="00640006">
        <w:tab/>
        <w:t xml:space="preserve">D. </w:t>
      </w:r>
      <w:r w:rsidRPr="00640006">
        <w:object w:dxaOrig="700" w:dyaOrig="320">
          <v:shape id="_x0000_i3440" type="#_x0000_t75" style="width:35.15pt;height:16.15pt" o:ole="">
            <v:imagedata r:id="rId4794" o:title=""/>
          </v:shape>
          <o:OLEObject Type="Embed" ProgID="Equation.DSMT4" ShapeID="_x0000_i3440" DrawAspect="Content" ObjectID="_1646166907" r:id="rId4795"/>
        </w:object>
      </w:r>
      <w:r w:rsidRPr="00640006">
        <w:t xml:space="preserve"> </w:t>
      </w:r>
    </w:p>
    <w:p w:rsidR="00640006" w:rsidRPr="00640006" w:rsidRDefault="00640006" w:rsidP="00640006">
      <w:r w:rsidRPr="00640006">
        <w:t xml:space="preserve">Câu 39. Trên một sợi dây đàn hồi dài </w:t>
      </w:r>
      <w:r w:rsidRPr="00640006">
        <w:object w:dxaOrig="620" w:dyaOrig="320">
          <v:shape id="_x0000_i3441" type="#_x0000_t75" style="width:31.1pt;height:16.15pt" o:ole="">
            <v:imagedata r:id="rId4796" o:title=""/>
          </v:shape>
          <o:OLEObject Type="Embed" ProgID="Equation.DSMT4" ShapeID="_x0000_i3441" DrawAspect="Content" ObjectID="_1646166908" r:id="rId4797"/>
        </w:object>
      </w:r>
      <w:r w:rsidRPr="00640006">
        <w:t xml:space="preserve"> có một đầu cố định, còn một đầu gắn với nguồn dao động với tần số </w:t>
      </w:r>
      <w:r w:rsidRPr="00640006">
        <w:object w:dxaOrig="660" w:dyaOrig="320">
          <v:shape id="_x0000_i3442" type="#_x0000_t75" style="width:32.85pt;height:16.15pt" o:ole="">
            <v:imagedata r:id="rId4798" o:title=""/>
          </v:shape>
          <o:OLEObject Type="Embed" ProgID="Equation.DSMT4" ShapeID="_x0000_i3442" DrawAspect="Content" ObjectID="_1646166909" r:id="rId4799"/>
        </w:object>
      </w:r>
      <w:r w:rsidRPr="00640006">
        <w:t xml:space="preserve"> và biên độ </w:t>
      </w:r>
      <w:r w:rsidRPr="00640006">
        <w:object w:dxaOrig="660" w:dyaOrig="320">
          <v:shape id="_x0000_i3443" type="#_x0000_t75" style="width:32.85pt;height:16.15pt" o:ole="">
            <v:imagedata r:id="rId4800" o:title=""/>
          </v:shape>
          <o:OLEObject Type="Embed" ProgID="Equation.DSMT4" ShapeID="_x0000_i3443" DrawAspect="Content" ObjectID="_1646166910" r:id="rId4801"/>
        </w:object>
      </w:r>
      <w:r w:rsidRPr="00640006">
        <w:t xml:space="preserve"> Trên dây đang có sóng dừng. Biết sóng truyền trên dây có tốc độ </w:t>
      </w:r>
      <w:r w:rsidRPr="00640006">
        <w:object w:dxaOrig="660" w:dyaOrig="320">
          <v:shape id="_x0000_i3444" type="#_x0000_t75" style="width:32.85pt;height:16.15pt" o:ole="">
            <v:imagedata r:id="rId4802" o:title=""/>
          </v:shape>
          <o:OLEObject Type="Embed" ProgID="Equation.DSMT4" ShapeID="_x0000_i3444" DrawAspect="Content" ObjectID="_1646166911" r:id="rId4803"/>
        </w:object>
      </w:r>
      <w:r w:rsidRPr="00640006">
        <w:t xml:space="preserve"> Số điểm trên dây dao động với biên độ </w:t>
      </w:r>
      <w:r w:rsidRPr="00640006">
        <w:object w:dxaOrig="800" w:dyaOrig="320">
          <v:shape id="_x0000_i3445" type="#_x0000_t75" style="width:39.75pt;height:16.15pt" o:ole="">
            <v:imagedata r:id="rId4804" o:title=""/>
          </v:shape>
          <o:OLEObject Type="Embed" ProgID="Equation.DSMT4" ShapeID="_x0000_i3445" DrawAspect="Content" ObjectID="_1646166912" r:id="rId4805"/>
        </w:object>
      </w:r>
      <w:r w:rsidRPr="00640006">
        <w:t xml:space="preserve"> là</w:t>
      </w:r>
    </w:p>
    <w:p w:rsidR="00640006" w:rsidRPr="00640006" w:rsidRDefault="00640006" w:rsidP="00640006">
      <w:r w:rsidRPr="00640006">
        <w:tab/>
        <w:t>A. 32.</w:t>
      </w:r>
      <w:r w:rsidRPr="00640006">
        <w:tab/>
        <w:t>B. 8.</w:t>
      </w:r>
      <w:r w:rsidRPr="00640006">
        <w:tab/>
        <w:t>C. 16.</w:t>
      </w:r>
      <w:r w:rsidRPr="00640006">
        <w:tab/>
        <w:t>D. 12.</w:t>
      </w:r>
    </w:p>
    <w:p w:rsidR="00640006" w:rsidRPr="00640006" w:rsidRDefault="00640006" w:rsidP="00640006">
      <w:r w:rsidRPr="00640006">
        <w:t xml:space="preserve">Câu 40. Tiêm vào máu một bệnh nhânh </w:t>
      </w:r>
      <w:r w:rsidRPr="00640006">
        <w:object w:dxaOrig="740" w:dyaOrig="380">
          <v:shape id="_x0000_i3446" type="#_x0000_t75" style="width:36.85pt;height:19pt" o:ole="">
            <v:imagedata r:id="rId4806" o:title=""/>
          </v:shape>
          <o:OLEObject Type="Embed" ProgID="Equation.DSMT4" ShapeID="_x0000_i3446" DrawAspect="Content" ObjectID="_1646166913" r:id="rId4807"/>
        </w:object>
      </w:r>
      <w:r w:rsidRPr="00640006">
        <w:t xml:space="preserve"> dung dịch chứa </w:t>
      </w:r>
      <w:r w:rsidRPr="00640006">
        <w:object w:dxaOrig="540" w:dyaOrig="400">
          <v:shape id="_x0000_i3447" type="#_x0000_t75" style="width:27.05pt;height:20.15pt" o:ole="">
            <v:imagedata r:id="rId4808" o:title=""/>
          </v:shape>
          <o:OLEObject Type="Embed" ProgID="Equation.DSMT4" ShapeID="_x0000_i3447" DrawAspect="Content" ObjectID="_1646166914" r:id="rId4809"/>
        </w:object>
      </w:r>
      <w:r w:rsidRPr="00640006">
        <w:t xml:space="preserve"> có chu kì bán rã </w:t>
      </w:r>
      <w:r w:rsidRPr="00640006">
        <w:object w:dxaOrig="880" w:dyaOrig="320">
          <v:shape id="_x0000_i3448" type="#_x0000_t75" style="width:43.8pt;height:16.15pt" o:ole="">
            <v:imagedata r:id="rId4810" o:title=""/>
          </v:shape>
          <o:OLEObject Type="Embed" ProgID="Equation.DSMT4" ShapeID="_x0000_i3448" DrawAspect="Content" ObjectID="_1646166915" r:id="rId4811"/>
        </w:object>
      </w:r>
      <w:r w:rsidRPr="00640006">
        <w:t xml:space="preserve"> với nồng độ </w:t>
      </w:r>
      <w:r w:rsidRPr="00640006">
        <w:object w:dxaOrig="999" w:dyaOrig="380">
          <v:shape id="_x0000_i3449" type="#_x0000_t75" style="width:50.1pt;height:19pt" o:ole="">
            <v:imagedata r:id="rId4812" o:title=""/>
          </v:shape>
          <o:OLEObject Type="Embed" ProgID="Equation.DSMT4" ShapeID="_x0000_i3449" DrawAspect="Content" ObjectID="_1646166916" r:id="rId4813"/>
        </w:object>
      </w:r>
      <w:r w:rsidRPr="00640006">
        <w:t xml:space="preserve">lít. Sau </w:t>
      </w:r>
      <w:r w:rsidRPr="00640006">
        <w:object w:dxaOrig="400" w:dyaOrig="320">
          <v:shape id="_x0000_i3450" type="#_x0000_t75" style="width:20.15pt;height:16.15pt" o:ole="">
            <v:imagedata r:id="rId4814" o:title=""/>
          </v:shape>
          <o:OLEObject Type="Embed" ProgID="Equation.DSMT4" ShapeID="_x0000_i3450" DrawAspect="Content" ObjectID="_1646166917" r:id="rId4815"/>
        </w:object>
      </w:r>
      <w:r w:rsidRPr="00640006">
        <w:t xml:space="preserve"> lấy </w:t>
      </w:r>
      <w:r w:rsidRPr="00640006">
        <w:object w:dxaOrig="740" w:dyaOrig="380">
          <v:shape id="_x0000_i3451" type="#_x0000_t75" style="width:36.85pt;height:19pt" o:ole="">
            <v:imagedata r:id="rId4816" o:title=""/>
          </v:shape>
          <o:OLEObject Type="Embed" ProgID="Equation.DSMT4" ShapeID="_x0000_i3451" DrawAspect="Content" ObjectID="_1646166918" r:id="rId4817"/>
        </w:object>
      </w:r>
      <w:r w:rsidRPr="00640006">
        <w:t xml:space="preserve"> máu tìm thấy </w:t>
      </w:r>
      <w:r w:rsidRPr="00640006">
        <w:object w:dxaOrig="1800" w:dyaOrig="380">
          <v:shape id="_x0000_i3452" type="#_x0000_t75" style="width:89.85pt;height:19pt" o:ole="">
            <v:imagedata r:id="rId4818" o:title=""/>
          </v:shape>
          <o:OLEObject Type="Embed" ProgID="Equation.DSMT4" ShapeID="_x0000_i3452" DrawAspect="Content" ObjectID="_1646166919" r:id="rId4819"/>
        </w:object>
      </w:r>
      <w:r w:rsidRPr="00640006">
        <w:t xml:space="preserve"> Coi </w:t>
      </w:r>
      <w:r w:rsidRPr="00640006">
        <w:object w:dxaOrig="540" w:dyaOrig="340">
          <v:shape id="_x0000_i3453" type="#_x0000_t75" style="width:27.05pt;height:17.3pt" o:ole="">
            <v:imagedata r:id="rId4820" o:title=""/>
          </v:shape>
          <o:OLEObject Type="Embed" ProgID="Equation.DSMT4" ShapeID="_x0000_i3453" DrawAspect="Content" ObjectID="_1646166920" r:id="rId4821"/>
        </w:object>
      </w:r>
      <w:r w:rsidRPr="00640006">
        <w:t xml:space="preserve"> phân bố đều. Thể tích máu của người được tiêm khoảng</w:t>
      </w:r>
    </w:p>
    <w:p w:rsidR="00640006" w:rsidRPr="00640006" w:rsidRDefault="00640006" w:rsidP="00640006">
      <w:r w:rsidRPr="00640006">
        <w:tab/>
        <w:t>A. 5 lít.</w:t>
      </w:r>
      <w:r w:rsidRPr="00640006">
        <w:tab/>
        <w:t>B. 6 lít.</w:t>
      </w:r>
      <w:r w:rsidRPr="00640006">
        <w:tab/>
        <w:t>C. 4 lít.</w:t>
      </w:r>
      <w:r w:rsidRPr="00640006">
        <w:tab/>
        <w:t>D. 8 lít.</w:t>
      </w:r>
    </w:p>
    <w:p w:rsidR="00640006" w:rsidRPr="00640006" w:rsidRDefault="00640006" w:rsidP="00640006"/>
    <w:p w:rsidR="00640006" w:rsidRPr="00640006" w:rsidRDefault="00640006" w:rsidP="00640006"/>
    <w:p w:rsidR="00640006" w:rsidRPr="00640006" w:rsidRDefault="00640006" w:rsidP="00640006">
      <w:r w:rsidRPr="00640006">
        <w:br w:type="page"/>
      </w:r>
      <w:r w:rsidRPr="00640006">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9501BF">
        <w:trPr>
          <w:jc w:val="center"/>
        </w:trPr>
        <w:tc>
          <w:tcPr>
            <w:tcW w:w="924" w:type="dxa"/>
          </w:tcPr>
          <w:p w:rsidR="00640006" w:rsidRPr="00640006" w:rsidRDefault="00640006" w:rsidP="00640006">
            <w:r w:rsidRPr="00640006">
              <w:t>1-A</w:t>
            </w:r>
          </w:p>
        </w:tc>
        <w:tc>
          <w:tcPr>
            <w:tcW w:w="924" w:type="dxa"/>
          </w:tcPr>
          <w:p w:rsidR="00640006" w:rsidRPr="00640006" w:rsidRDefault="00640006" w:rsidP="00640006">
            <w:r w:rsidRPr="00640006">
              <w:t>2-A</w:t>
            </w:r>
          </w:p>
        </w:tc>
        <w:tc>
          <w:tcPr>
            <w:tcW w:w="924" w:type="dxa"/>
          </w:tcPr>
          <w:p w:rsidR="00640006" w:rsidRPr="00640006" w:rsidRDefault="00640006" w:rsidP="00640006">
            <w:r w:rsidRPr="00640006">
              <w:t>3-C</w:t>
            </w:r>
          </w:p>
        </w:tc>
        <w:tc>
          <w:tcPr>
            <w:tcW w:w="924" w:type="dxa"/>
          </w:tcPr>
          <w:p w:rsidR="00640006" w:rsidRPr="00640006" w:rsidRDefault="00640006" w:rsidP="00640006">
            <w:r w:rsidRPr="00640006">
              <w:t>4-A</w:t>
            </w:r>
          </w:p>
        </w:tc>
        <w:tc>
          <w:tcPr>
            <w:tcW w:w="924" w:type="dxa"/>
          </w:tcPr>
          <w:p w:rsidR="00640006" w:rsidRPr="00640006" w:rsidRDefault="00640006" w:rsidP="00640006">
            <w:r w:rsidRPr="00640006">
              <w:t>5-B</w:t>
            </w:r>
          </w:p>
        </w:tc>
        <w:tc>
          <w:tcPr>
            <w:tcW w:w="924" w:type="dxa"/>
          </w:tcPr>
          <w:p w:rsidR="00640006" w:rsidRPr="00640006" w:rsidRDefault="00640006" w:rsidP="00640006">
            <w:r w:rsidRPr="00640006">
              <w:t>6-B</w:t>
            </w:r>
          </w:p>
        </w:tc>
        <w:tc>
          <w:tcPr>
            <w:tcW w:w="924" w:type="dxa"/>
          </w:tcPr>
          <w:p w:rsidR="00640006" w:rsidRPr="00640006" w:rsidRDefault="00640006" w:rsidP="00640006">
            <w:r w:rsidRPr="00640006">
              <w:t>7-C</w:t>
            </w:r>
          </w:p>
        </w:tc>
        <w:tc>
          <w:tcPr>
            <w:tcW w:w="925" w:type="dxa"/>
          </w:tcPr>
          <w:p w:rsidR="00640006" w:rsidRPr="00640006" w:rsidRDefault="00640006" w:rsidP="00640006">
            <w:r w:rsidRPr="00640006">
              <w:t>8-B</w:t>
            </w:r>
          </w:p>
        </w:tc>
        <w:tc>
          <w:tcPr>
            <w:tcW w:w="925" w:type="dxa"/>
          </w:tcPr>
          <w:p w:rsidR="00640006" w:rsidRPr="00640006" w:rsidRDefault="00640006" w:rsidP="00640006">
            <w:r w:rsidRPr="00640006">
              <w:t>9-D</w:t>
            </w:r>
          </w:p>
        </w:tc>
        <w:tc>
          <w:tcPr>
            <w:tcW w:w="925" w:type="dxa"/>
          </w:tcPr>
          <w:p w:rsidR="00640006" w:rsidRPr="00640006" w:rsidRDefault="00640006" w:rsidP="00640006">
            <w:r w:rsidRPr="00640006">
              <w:t>10-B</w:t>
            </w:r>
          </w:p>
        </w:tc>
      </w:tr>
      <w:tr w:rsidR="00640006" w:rsidRPr="00640006" w:rsidTr="009501BF">
        <w:trPr>
          <w:jc w:val="center"/>
        </w:trPr>
        <w:tc>
          <w:tcPr>
            <w:tcW w:w="924" w:type="dxa"/>
          </w:tcPr>
          <w:p w:rsidR="00640006" w:rsidRPr="00640006" w:rsidRDefault="00640006" w:rsidP="00640006">
            <w:r w:rsidRPr="00640006">
              <w:t>11-C</w:t>
            </w:r>
          </w:p>
        </w:tc>
        <w:tc>
          <w:tcPr>
            <w:tcW w:w="924" w:type="dxa"/>
          </w:tcPr>
          <w:p w:rsidR="00640006" w:rsidRPr="00640006" w:rsidRDefault="00640006" w:rsidP="00640006">
            <w:r w:rsidRPr="00640006">
              <w:t>12-B</w:t>
            </w:r>
          </w:p>
        </w:tc>
        <w:tc>
          <w:tcPr>
            <w:tcW w:w="924" w:type="dxa"/>
          </w:tcPr>
          <w:p w:rsidR="00640006" w:rsidRPr="00640006" w:rsidRDefault="00640006" w:rsidP="00640006">
            <w:r w:rsidRPr="00640006">
              <w:t>13-A</w:t>
            </w:r>
          </w:p>
        </w:tc>
        <w:tc>
          <w:tcPr>
            <w:tcW w:w="924" w:type="dxa"/>
          </w:tcPr>
          <w:p w:rsidR="00640006" w:rsidRPr="00640006" w:rsidRDefault="00640006" w:rsidP="00640006">
            <w:r w:rsidRPr="00640006">
              <w:t>14-D</w:t>
            </w:r>
          </w:p>
        </w:tc>
        <w:tc>
          <w:tcPr>
            <w:tcW w:w="924" w:type="dxa"/>
          </w:tcPr>
          <w:p w:rsidR="00640006" w:rsidRPr="00640006" w:rsidRDefault="00640006" w:rsidP="00640006">
            <w:r w:rsidRPr="00640006">
              <w:t>15-B</w:t>
            </w:r>
          </w:p>
        </w:tc>
        <w:tc>
          <w:tcPr>
            <w:tcW w:w="924" w:type="dxa"/>
          </w:tcPr>
          <w:p w:rsidR="00640006" w:rsidRPr="00640006" w:rsidRDefault="00640006" w:rsidP="00640006">
            <w:r w:rsidRPr="00640006">
              <w:t>16-B</w:t>
            </w:r>
          </w:p>
        </w:tc>
        <w:tc>
          <w:tcPr>
            <w:tcW w:w="924" w:type="dxa"/>
          </w:tcPr>
          <w:p w:rsidR="00640006" w:rsidRPr="00640006" w:rsidRDefault="00640006" w:rsidP="00640006">
            <w:r w:rsidRPr="00640006">
              <w:t>17-B</w:t>
            </w:r>
          </w:p>
        </w:tc>
        <w:tc>
          <w:tcPr>
            <w:tcW w:w="925" w:type="dxa"/>
          </w:tcPr>
          <w:p w:rsidR="00640006" w:rsidRPr="00640006" w:rsidRDefault="00640006" w:rsidP="00640006">
            <w:r w:rsidRPr="00640006">
              <w:t>18-B</w:t>
            </w:r>
          </w:p>
        </w:tc>
        <w:tc>
          <w:tcPr>
            <w:tcW w:w="925" w:type="dxa"/>
          </w:tcPr>
          <w:p w:rsidR="00640006" w:rsidRPr="00640006" w:rsidRDefault="00640006" w:rsidP="00640006">
            <w:r w:rsidRPr="00640006">
              <w:t>19-A</w:t>
            </w:r>
          </w:p>
        </w:tc>
        <w:tc>
          <w:tcPr>
            <w:tcW w:w="925" w:type="dxa"/>
          </w:tcPr>
          <w:p w:rsidR="00640006" w:rsidRPr="00640006" w:rsidRDefault="00640006" w:rsidP="00640006">
            <w:r w:rsidRPr="00640006">
              <w:t>20-B</w:t>
            </w:r>
          </w:p>
        </w:tc>
      </w:tr>
      <w:tr w:rsidR="00640006" w:rsidRPr="00640006" w:rsidTr="009501BF">
        <w:trPr>
          <w:jc w:val="center"/>
        </w:trPr>
        <w:tc>
          <w:tcPr>
            <w:tcW w:w="924" w:type="dxa"/>
          </w:tcPr>
          <w:p w:rsidR="00640006" w:rsidRPr="00640006" w:rsidRDefault="00640006" w:rsidP="00640006">
            <w:r w:rsidRPr="00640006">
              <w:t>21-A</w:t>
            </w:r>
          </w:p>
        </w:tc>
        <w:tc>
          <w:tcPr>
            <w:tcW w:w="924" w:type="dxa"/>
          </w:tcPr>
          <w:p w:rsidR="00640006" w:rsidRPr="00640006" w:rsidRDefault="00640006" w:rsidP="00640006">
            <w:r w:rsidRPr="00640006">
              <w:t>22-B</w:t>
            </w:r>
          </w:p>
        </w:tc>
        <w:tc>
          <w:tcPr>
            <w:tcW w:w="924" w:type="dxa"/>
          </w:tcPr>
          <w:p w:rsidR="00640006" w:rsidRPr="00640006" w:rsidRDefault="00640006" w:rsidP="00640006">
            <w:r w:rsidRPr="00640006">
              <w:t>23-A</w:t>
            </w:r>
          </w:p>
        </w:tc>
        <w:tc>
          <w:tcPr>
            <w:tcW w:w="924" w:type="dxa"/>
          </w:tcPr>
          <w:p w:rsidR="00640006" w:rsidRPr="00640006" w:rsidRDefault="00640006" w:rsidP="00640006">
            <w:r w:rsidRPr="00640006">
              <w:t>24-B</w:t>
            </w:r>
          </w:p>
        </w:tc>
        <w:tc>
          <w:tcPr>
            <w:tcW w:w="924" w:type="dxa"/>
          </w:tcPr>
          <w:p w:rsidR="00640006" w:rsidRPr="00640006" w:rsidRDefault="00640006" w:rsidP="00640006">
            <w:r w:rsidRPr="00640006">
              <w:t>25-D</w:t>
            </w:r>
          </w:p>
        </w:tc>
        <w:tc>
          <w:tcPr>
            <w:tcW w:w="924" w:type="dxa"/>
          </w:tcPr>
          <w:p w:rsidR="00640006" w:rsidRPr="00640006" w:rsidRDefault="00640006" w:rsidP="00640006">
            <w:r w:rsidRPr="00640006">
              <w:t>26-B</w:t>
            </w:r>
          </w:p>
        </w:tc>
        <w:tc>
          <w:tcPr>
            <w:tcW w:w="924" w:type="dxa"/>
          </w:tcPr>
          <w:p w:rsidR="00640006" w:rsidRPr="00640006" w:rsidRDefault="00640006" w:rsidP="00640006">
            <w:r w:rsidRPr="00640006">
              <w:t>27-B</w:t>
            </w:r>
          </w:p>
        </w:tc>
        <w:tc>
          <w:tcPr>
            <w:tcW w:w="925" w:type="dxa"/>
          </w:tcPr>
          <w:p w:rsidR="00640006" w:rsidRPr="00640006" w:rsidRDefault="00640006" w:rsidP="00640006">
            <w:r w:rsidRPr="00640006">
              <w:t>28-A</w:t>
            </w:r>
          </w:p>
        </w:tc>
        <w:tc>
          <w:tcPr>
            <w:tcW w:w="925" w:type="dxa"/>
          </w:tcPr>
          <w:p w:rsidR="00640006" w:rsidRPr="00640006" w:rsidRDefault="00640006" w:rsidP="00640006">
            <w:r w:rsidRPr="00640006">
              <w:t>29-C</w:t>
            </w:r>
          </w:p>
        </w:tc>
        <w:tc>
          <w:tcPr>
            <w:tcW w:w="925" w:type="dxa"/>
          </w:tcPr>
          <w:p w:rsidR="00640006" w:rsidRPr="00640006" w:rsidRDefault="00640006" w:rsidP="00640006">
            <w:r w:rsidRPr="00640006">
              <w:t>30-A</w:t>
            </w:r>
          </w:p>
        </w:tc>
      </w:tr>
      <w:tr w:rsidR="00640006" w:rsidRPr="00640006" w:rsidTr="009501BF">
        <w:trPr>
          <w:jc w:val="center"/>
        </w:trPr>
        <w:tc>
          <w:tcPr>
            <w:tcW w:w="924" w:type="dxa"/>
          </w:tcPr>
          <w:p w:rsidR="00640006" w:rsidRPr="00640006" w:rsidRDefault="00640006" w:rsidP="00640006">
            <w:r w:rsidRPr="00640006">
              <w:t>31-C</w:t>
            </w:r>
          </w:p>
        </w:tc>
        <w:tc>
          <w:tcPr>
            <w:tcW w:w="924" w:type="dxa"/>
          </w:tcPr>
          <w:p w:rsidR="00640006" w:rsidRPr="00640006" w:rsidRDefault="00640006" w:rsidP="00640006">
            <w:r w:rsidRPr="00640006">
              <w:t>32-D</w:t>
            </w:r>
          </w:p>
        </w:tc>
        <w:tc>
          <w:tcPr>
            <w:tcW w:w="924" w:type="dxa"/>
          </w:tcPr>
          <w:p w:rsidR="00640006" w:rsidRPr="00640006" w:rsidRDefault="00640006" w:rsidP="00640006">
            <w:r w:rsidRPr="00640006">
              <w:t>33-B</w:t>
            </w:r>
          </w:p>
        </w:tc>
        <w:tc>
          <w:tcPr>
            <w:tcW w:w="924" w:type="dxa"/>
          </w:tcPr>
          <w:p w:rsidR="00640006" w:rsidRPr="00640006" w:rsidRDefault="00640006" w:rsidP="00640006">
            <w:r w:rsidRPr="00640006">
              <w:t>34-C</w:t>
            </w:r>
          </w:p>
        </w:tc>
        <w:tc>
          <w:tcPr>
            <w:tcW w:w="924" w:type="dxa"/>
          </w:tcPr>
          <w:p w:rsidR="00640006" w:rsidRPr="00640006" w:rsidRDefault="00640006" w:rsidP="00640006">
            <w:r w:rsidRPr="00640006">
              <w:t>35-D</w:t>
            </w:r>
          </w:p>
        </w:tc>
        <w:tc>
          <w:tcPr>
            <w:tcW w:w="924" w:type="dxa"/>
          </w:tcPr>
          <w:p w:rsidR="00640006" w:rsidRPr="00640006" w:rsidRDefault="00640006" w:rsidP="00640006">
            <w:r w:rsidRPr="00640006">
              <w:t>36-A</w:t>
            </w:r>
          </w:p>
        </w:tc>
        <w:tc>
          <w:tcPr>
            <w:tcW w:w="924" w:type="dxa"/>
          </w:tcPr>
          <w:p w:rsidR="00640006" w:rsidRPr="00640006" w:rsidRDefault="00640006" w:rsidP="00640006">
            <w:r w:rsidRPr="00640006">
              <w:t>37-D</w:t>
            </w:r>
          </w:p>
        </w:tc>
        <w:tc>
          <w:tcPr>
            <w:tcW w:w="925" w:type="dxa"/>
          </w:tcPr>
          <w:p w:rsidR="00640006" w:rsidRPr="00640006" w:rsidRDefault="00640006" w:rsidP="00640006">
            <w:r w:rsidRPr="00640006">
              <w:t>38-C</w:t>
            </w:r>
          </w:p>
        </w:tc>
        <w:tc>
          <w:tcPr>
            <w:tcW w:w="925" w:type="dxa"/>
          </w:tcPr>
          <w:p w:rsidR="00640006" w:rsidRPr="00640006" w:rsidRDefault="00640006" w:rsidP="00640006">
            <w:r w:rsidRPr="00640006">
              <w:t>39-A</w:t>
            </w:r>
          </w:p>
        </w:tc>
        <w:tc>
          <w:tcPr>
            <w:tcW w:w="925" w:type="dxa"/>
          </w:tcPr>
          <w:p w:rsidR="00640006" w:rsidRPr="00640006" w:rsidRDefault="00640006" w:rsidP="00640006">
            <w:r w:rsidRPr="00640006">
              <w:t>40-A</w:t>
            </w:r>
          </w:p>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A</w:t>
      </w:r>
    </w:p>
    <w:p w:rsidR="00640006" w:rsidRPr="00640006" w:rsidRDefault="00640006" w:rsidP="00640006">
      <w:r w:rsidRPr="00640006">
        <w:t>Hiện tượng khúc xạ là hiện tượng ánh sáng bị gãy khúc khi truyền xiên góc qua mặt phân cách giữa hai môi trường trong suốt.</w:t>
      </w:r>
    </w:p>
    <w:p w:rsidR="00640006" w:rsidRPr="00640006" w:rsidRDefault="00640006" w:rsidP="00640006">
      <w:r w:rsidRPr="00640006">
        <w:t>Câu 2: Đáp án A</w:t>
      </w:r>
    </w:p>
    <w:p w:rsidR="00640006" w:rsidRPr="00640006" w:rsidRDefault="00640006" w:rsidP="00640006">
      <w:r w:rsidRPr="00640006">
        <w:t xml:space="preserve">Biên độ sóng tại </w:t>
      </w:r>
      <w:r w:rsidRPr="00640006">
        <w:object w:dxaOrig="4220" w:dyaOrig="920">
          <v:shape id="_x0000_i3454" type="#_x0000_t75" style="width:210.8pt;height:46.1pt" o:ole="">
            <v:imagedata r:id="rId4822" o:title=""/>
          </v:shape>
          <o:OLEObject Type="Embed" ProgID="Equation.DSMT4" ShapeID="_x0000_i3454" DrawAspect="Content" ObjectID="_1646166921" r:id="rId4823"/>
        </w:object>
      </w:r>
      <w:r w:rsidRPr="00640006">
        <w:t xml:space="preserve"> (</w:t>
      </w:r>
      <w:r w:rsidRPr="00640006">
        <w:object w:dxaOrig="300" w:dyaOrig="240">
          <v:shape id="_x0000_i3455" type="#_x0000_t75" style="width:15pt;height:12.1pt" o:ole="">
            <v:imagedata r:id="rId4824" o:title=""/>
          </v:shape>
          <o:OLEObject Type="Embed" ProgID="Equation.DSMT4" ShapeID="_x0000_i3455" DrawAspect="Content" ObjectID="_1646166922" r:id="rId4825"/>
        </w:object>
      </w:r>
      <w:r w:rsidRPr="00640006">
        <w:t xml:space="preserve"> đứng yên)</w:t>
      </w:r>
    </w:p>
    <w:p w:rsidR="00640006" w:rsidRPr="00640006" w:rsidRDefault="00640006" w:rsidP="00640006">
      <w:r w:rsidRPr="00640006">
        <w:t xml:space="preserve">Thay </w:t>
      </w:r>
      <w:r w:rsidRPr="00640006">
        <w:object w:dxaOrig="1219" w:dyaOrig="380">
          <v:shape id="_x0000_i3456" type="#_x0000_t75" style="width:61.05pt;height:19pt" o:ole="">
            <v:imagedata r:id="rId4826" o:title=""/>
          </v:shape>
          <o:OLEObject Type="Embed" ProgID="Equation.DSMT4" ShapeID="_x0000_i3456" DrawAspect="Content" ObjectID="_1646166923" r:id="rId4827"/>
        </w:object>
      </w:r>
      <w:r w:rsidRPr="00640006">
        <w:t xml:space="preserve"> vào ta được: </w:t>
      </w:r>
      <w:r w:rsidRPr="00640006">
        <w:object w:dxaOrig="4900" w:dyaOrig="760">
          <v:shape id="_x0000_i3457" type="#_x0000_t75" style="width:244.8pt;height:38pt" o:ole="">
            <v:imagedata r:id="rId4828" o:title=""/>
          </v:shape>
          <o:OLEObject Type="Embed" ProgID="Equation.DSMT4" ShapeID="_x0000_i3457" DrawAspect="Content" ObjectID="_1646166924" r:id="rId4829"/>
        </w:object>
      </w:r>
      <w:r w:rsidRPr="00640006">
        <w:t xml:space="preserve"> </w:t>
      </w:r>
    </w:p>
    <w:p w:rsidR="00640006" w:rsidRPr="00640006" w:rsidRDefault="00640006" w:rsidP="00640006">
      <w:r w:rsidRPr="00640006">
        <w:object w:dxaOrig="3800" w:dyaOrig="440">
          <v:shape id="_x0000_i3458" type="#_x0000_t75" style="width:190.1pt;height:21.9pt" o:ole="">
            <v:imagedata r:id="rId4830" o:title=""/>
          </v:shape>
          <o:OLEObject Type="Embed" ProgID="Equation.DSMT4" ShapeID="_x0000_i3458" DrawAspect="Content" ObjectID="_1646166925" r:id="rId4831"/>
        </w:object>
      </w:r>
      <w:r w:rsidRPr="00640006">
        <w:t xml:space="preserve"> </w:t>
      </w:r>
    </w:p>
    <w:p w:rsidR="00640006" w:rsidRPr="00640006" w:rsidRDefault="00640006" w:rsidP="00640006">
      <w:r w:rsidRPr="00640006">
        <w:t xml:space="preserve">Với </w:t>
      </w:r>
      <w:r w:rsidRPr="00640006">
        <w:object w:dxaOrig="960" w:dyaOrig="279">
          <v:shape id="_x0000_i3459" type="#_x0000_t75" style="width:47.8pt;height:13.8pt" o:ole="">
            <v:imagedata r:id="rId4832" o:title=""/>
          </v:shape>
          <o:OLEObject Type="Embed" ProgID="Equation.DSMT4" ShapeID="_x0000_i3459" DrawAspect="Content" ObjectID="_1646166926" r:id="rId4833"/>
        </w:object>
      </w:r>
      <w:r w:rsidRPr="00640006">
        <w:t xml:space="preserve"> (</w:t>
      </w:r>
      <w:r w:rsidRPr="00640006">
        <w:object w:dxaOrig="460" w:dyaOrig="300">
          <v:shape id="_x0000_i3460" type="#_x0000_t75" style="width:23.05pt;height:15pt" o:ole="">
            <v:imagedata r:id="rId4834" o:title=""/>
          </v:shape>
          <o:OLEObject Type="Embed" ProgID="Equation.DSMT4" ShapeID="_x0000_i3460" DrawAspect="Content" ObjectID="_1646166927" r:id="rId4835"/>
        </w:object>
      </w:r>
      <w:r w:rsidRPr="00640006">
        <w:t xml:space="preserve"> là số nguyên nên </w:t>
      </w:r>
      <w:r w:rsidRPr="00640006">
        <w:object w:dxaOrig="200" w:dyaOrig="220">
          <v:shape id="_x0000_i3461" type="#_x0000_t75" style="width:9.8pt;height:10.95pt" o:ole="">
            <v:imagedata r:id="rId4836" o:title=""/>
          </v:shape>
          <o:OLEObject Type="Embed" ProgID="Equation.DSMT4" ShapeID="_x0000_i3461" DrawAspect="Content" ObjectID="_1646166928" r:id="rId4837"/>
        </w:object>
      </w:r>
      <w:r w:rsidRPr="00640006">
        <w:t xml:space="preserve"> cũng là số nguyên)</w:t>
      </w:r>
    </w:p>
    <w:p w:rsidR="00640006" w:rsidRPr="00640006" w:rsidRDefault="00640006" w:rsidP="00640006">
      <w:r w:rsidRPr="00640006">
        <w:t>Câu 3: Đáp án C</w:t>
      </w:r>
    </w:p>
    <w:p w:rsidR="00640006" w:rsidRPr="00640006" w:rsidRDefault="00640006" w:rsidP="00640006">
      <w:r w:rsidRPr="00640006">
        <w:t>Trong dao động điều hòa</w:t>
      </w:r>
    </w:p>
    <w:p w:rsidR="00640006" w:rsidRPr="00640006" w:rsidRDefault="00640006" w:rsidP="00640006">
      <w:r w:rsidRPr="00640006">
        <w:sym w:font="Wingdings" w:char="F09F"/>
      </w:r>
      <w:r w:rsidRPr="00640006">
        <w:t xml:space="preserve"> Vận tốc và gia tốc luôn biến thiên điều hòa theo thời gian với cùng tần số và vuông pha với nhau.</w:t>
      </w:r>
    </w:p>
    <w:p w:rsidR="00640006" w:rsidRPr="00640006" w:rsidRDefault="00640006" w:rsidP="00640006">
      <w:r w:rsidRPr="00640006">
        <w:sym w:font="Wingdings" w:char="F09F"/>
      </w:r>
      <w:r w:rsidRPr="00640006">
        <w:t xml:space="preserve"> Lực kéo về:</w:t>
      </w:r>
    </w:p>
    <w:p w:rsidR="00640006" w:rsidRPr="00640006" w:rsidRDefault="00640006" w:rsidP="00640006">
      <w:r w:rsidRPr="00640006">
        <w:object w:dxaOrig="1200" w:dyaOrig="279">
          <v:shape id="_x0000_i3462" type="#_x0000_t75" style="width:59.9pt;height:13.8pt" o:ole="">
            <v:imagedata r:id="rId4838" o:title=""/>
          </v:shape>
          <o:OLEObject Type="Embed" ProgID="Equation.DSMT4" ShapeID="_x0000_i3462" DrawAspect="Content" ObjectID="_1646166929" r:id="rId4839"/>
        </w:object>
      </w:r>
      <w:r w:rsidRPr="00640006">
        <w:t xml:space="preserve"> lực kéo về biến thiên điều hòa cùng tần số và ngược pha với li độ.</w:t>
      </w:r>
    </w:p>
    <w:p w:rsidR="00640006" w:rsidRPr="00640006" w:rsidRDefault="00640006" w:rsidP="00640006">
      <w:r w:rsidRPr="00640006">
        <w:object w:dxaOrig="2500" w:dyaOrig="680">
          <v:shape id="_x0000_i3463" type="#_x0000_t75" style="width:125pt;height:34pt" o:ole="">
            <v:imagedata r:id="rId4840" o:title=""/>
          </v:shape>
          <o:OLEObject Type="Embed" ProgID="Equation.DSMT4" ShapeID="_x0000_i3463" DrawAspect="Content" ObjectID="_1646166930" r:id="rId4841"/>
        </w:object>
      </w:r>
      <w:r w:rsidRPr="00640006">
        <w:t xml:space="preserve"> lực kéo về biến thiên điều hòa cùng tần số và cùng pha với gia tốc.</w:t>
      </w:r>
    </w:p>
    <w:p w:rsidR="00640006" w:rsidRPr="00640006" w:rsidRDefault="00640006" w:rsidP="00640006">
      <w:r w:rsidRPr="00640006">
        <w:sym w:font="Wingdings" w:char="F09F"/>
      </w:r>
      <w:r w:rsidRPr="00640006">
        <w:t xml:space="preserve"> Khi vật đi từ vị trí biên về vị trí cân bằng thì độ lớn vận tốc của vật tăng.</w:t>
      </w:r>
    </w:p>
    <w:p w:rsidR="00640006" w:rsidRPr="00640006" w:rsidRDefault="00640006" w:rsidP="00640006">
      <w:r w:rsidRPr="00640006">
        <w:t>Câu 4: Đáp án A</w:t>
      </w:r>
    </w:p>
    <w:p w:rsidR="00640006" w:rsidRPr="00640006" w:rsidRDefault="00640006" w:rsidP="00640006">
      <w:r w:rsidRPr="00640006">
        <w:t xml:space="preserve">Mối liên hệ giữa cường độ điện trường </w:t>
      </w:r>
      <w:r w:rsidRPr="00640006">
        <w:object w:dxaOrig="240" w:dyaOrig="240">
          <v:shape id="_x0000_i3464" type="#_x0000_t75" style="width:12.1pt;height:12.1pt" o:ole="">
            <v:imagedata r:id="rId4842" o:title=""/>
          </v:shape>
          <o:OLEObject Type="Embed" ProgID="Equation.DSMT4" ShapeID="_x0000_i3464" DrawAspect="Content" ObjectID="_1646166931" r:id="rId4843"/>
        </w:object>
      </w:r>
      <w:r w:rsidRPr="00640006">
        <w:t xml:space="preserve"> và hiệu điện thế </w:t>
      </w:r>
      <w:r w:rsidRPr="00640006">
        <w:object w:dxaOrig="260" w:dyaOrig="260">
          <v:shape id="_x0000_i3465" type="#_x0000_t75" style="width:13.25pt;height:13.25pt" o:ole="">
            <v:imagedata r:id="rId4844" o:title=""/>
          </v:shape>
          <o:OLEObject Type="Embed" ProgID="Equation.DSMT4" ShapeID="_x0000_i3465" DrawAspect="Content" ObjectID="_1646166932" r:id="rId4845"/>
        </w:object>
      </w:r>
      <w:r w:rsidRPr="00640006">
        <w:t xml:space="preserve"> giữa hai điểm trong điện trường đều:</w:t>
      </w:r>
    </w:p>
    <w:p w:rsidR="00640006" w:rsidRPr="00640006" w:rsidRDefault="00640006" w:rsidP="00640006">
      <w:r w:rsidRPr="00640006">
        <w:object w:dxaOrig="1800" w:dyaOrig="660">
          <v:shape id="_x0000_i3466" type="#_x0000_t75" style="width:89.85pt;height:32.85pt" o:ole="">
            <v:imagedata r:id="rId4846" o:title=""/>
          </v:shape>
          <o:OLEObject Type="Embed" ProgID="Equation.DSMT4" ShapeID="_x0000_i3466" DrawAspect="Content" ObjectID="_1646166933" r:id="rId4847"/>
        </w:object>
      </w:r>
      <w:r w:rsidRPr="00640006">
        <w:t xml:space="preserve"> </w:t>
      </w:r>
    </w:p>
    <w:p w:rsidR="00640006" w:rsidRPr="00640006" w:rsidRDefault="00640006" w:rsidP="00640006">
      <w:r w:rsidRPr="00640006">
        <w:t>Câu 5: Đáp án B</w:t>
      </w:r>
    </w:p>
    <w:p w:rsidR="00640006" w:rsidRPr="00640006" w:rsidRDefault="00640006" w:rsidP="00640006">
      <w:r w:rsidRPr="00640006">
        <w:t xml:space="preserve">Cường độ dòng điện chạy qua dây dẫn không đổi nên: </w:t>
      </w:r>
      <w:r w:rsidRPr="00640006">
        <w:object w:dxaOrig="3940" w:dyaOrig="740">
          <v:shape id="_x0000_i3467" type="#_x0000_t75" style="width:197pt;height:36.85pt" o:ole="">
            <v:imagedata r:id="rId4848" o:title=""/>
          </v:shape>
          <o:OLEObject Type="Embed" ProgID="Equation.DSMT4" ShapeID="_x0000_i3467" DrawAspect="Content" ObjectID="_1646166934" r:id="rId4849"/>
        </w:object>
      </w:r>
      <w:r w:rsidRPr="00640006">
        <w:t xml:space="preserve"> </w:t>
      </w:r>
    </w:p>
    <w:p w:rsidR="00640006" w:rsidRPr="00640006" w:rsidRDefault="00640006" w:rsidP="00640006">
      <w:r w:rsidRPr="00640006">
        <w:t>Câu 6: Đáp án B</w:t>
      </w:r>
    </w:p>
    <w:p w:rsidR="00640006" w:rsidRPr="00640006" w:rsidRDefault="00640006" w:rsidP="00640006">
      <w:r w:rsidRPr="00640006">
        <w:t xml:space="preserve">Dây rung thành một bó nên: </w:t>
      </w:r>
      <w:r w:rsidRPr="00640006">
        <w:object w:dxaOrig="520" w:dyaOrig="279">
          <v:shape id="_x0000_i3468" type="#_x0000_t75" style="width:25.9pt;height:13.8pt" o:ole="">
            <v:imagedata r:id="rId4850" o:title=""/>
          </v:shape>
          <o:OLEObject Type="Embed" ProgID="Equation.DSMT4" ShapeID="_x0000_i3468" DrawAspect="Content" ObjectID="_1646166935" r:id="rId4851"/>
        </w:object>
      </w:r>
      <w:r w:rsidRPr="00640006">
        <w:t xml:space="preserve"> </w:t>
      </w:r>
    </w:p>
    <w:p w:rsidR="00640006" w:rsidRPr="00640006" w:rsidRDefault="00640006" w:rsidP="00640006">
      <w:r w:rsidRPr="00640006">
        <w:lastRenderedPageBreak/>
        <w:t xml:space="preserve">Điều kiện xảy ra sóng dừng: </w:t>
      </w:r>
      <w:r w:rsidRPr="00640006">
        <w:object w:dxaOrig="2700" w:dyaOrig="700">
          <v:shape id="_x0000_i3469" type="#_x0000_t75" style="width:134.8pt;height:35.15pt" o:ole="">
            <v:imagedata r:id="rId4852" o:title=""/>
          </v:shape>
          <o:OLEObject Type="Embed" ProgID="Equation.DSMT4" ShapeID="_x0000_i3469" DrawAspect="Content" ObjectID="_1646166936" r:id="rId4853"/>
        </w:object>
      </w:r>
      <w:r w:rsidRPr="00640006">
        <w:t xml:space="preserve"> </w:t>
      </w:r>
    </w:p>
    <w:p w:rsidR="00640006" w:rsidRPr="00640006" w:rsidRDefault="00640006" w:rsidP="00640006">
      <w:r w:rsidRPr="00640006">
        <w:t xml:space="preserve">Thay số vào ta có: </w:t>
      </w:r>
      <w:r w:rsidRPr="00640006">
        <w:object w:dxaOrig="1700" w:dyaOrig="660">
          <v:shape id="_x0000_i3470" type="#_x0000_t75" style="width:85.25pt;height:32.85pt" o:ole="">
            <v:imagedata r:id="rId4854" o:title=""/>
          </v:shape>
          <o:OLEObject Type="Embed" ProgID="Equation.DSMT4" ShapeID="_x0000_i3470" DrawAspect="Content" ObjectID="_1646166937" r:id="rId4855"/>
        </w:object>
      </w:r>
      <w:r w:rsidRPr="00640006">
        <w:t xml:space="preserve"> </w:t>
      </w:r>
    </w:p>
    <w:p w:rsidR="00640006" w:rsidRPr="00640006" w:rsidRDefault="00640006" w:rsidP="00640006">
      <w:r w:rsidRPr="00640006">
        <w:t>Câu 7: Đáp án C</w:t>
      </w:r>
    </w:p>
    <w:p w:rsidR="00640006" w:rsidRPr="00640006" w:rsidRDefault="00640006" w:rsidP="00640006">
      <w:r w:rsidRPr="00640006">
        <w:t>Trong hệ thống máy thu thanh vô tuyến đơn giản không có mạch biến điệu.</w:t>
      </w:r>
    </w:p>
    <w:p w:rsidR="00640006" w:rsidRPr="00640006" w:rsidRDefault="00640006" w:rsidP="00640006">
      <w:r w:rsidRPr="00640006">
        <w:t>Câu 8: Đáp án B</w:t>
      </w:r>
    </w:p>
    <w:p w:rsidR="00640006" w:rsidRPr="00640006" w:rsidRDefault="00640006" w:rsidP="00640006">
      <w:r w:rsidRPr="00640006">
        <w:t xml:space="preserve">Dung kháng của mạch: </w:t>
      </w:r>
      <w:r w:rsidRPr="00640006">
        <w:object w:dxaOrig="3120" w:dyaOrig="999">
          <v:shape id="_x0000_i3471" type="#_x0000_t75" style="width:156.1pt;height:50.1pt" o:ole="">
            <v:imagedata r:id="rId4856" o:title=""/>
          </v:shape>
          <o:OLEObject Type="Embed" ProgID="Equation.DSMT4" ShapeID="_x0000_i3471" DrawAspect="Content" ObjectID="_1646166938" r:id="rId4857"/>
        </w:object>
      </w:r>
      <w:r w:rsidRPr="00640006">
        <w:t xml:space="preserve"> </w:t>
      </w:r>
    </w:p>
    <w:p w:rsidR="00640006" w:rsidRPr="00640006" w:rsidRDefault="00640006" w:rsidP="00640006">
      <w:r w:rsidRPr="00640006">
        <w:t xml:space="preserve">Trong mạch chỉ có tụ điện, </w:t>
      </w:r>
      <w:r w:rsidRPr="00640006">
        <w:object w:dxaOrig="200" w:dyaOrig="220">
          <v:shape id="_x0000_i3472" type="#_x0000_t75" style="width:9.8pt;height:10.95pt" o:ole="">
            <v:imagedata r:id="rId4858" o:title=""/>
          </v:shape>
          <o:OLEObject Type="Embed" ProgID="Equation.DSMT4" ShapeID="_x0000_i3472" DrawAspect="Content" ObjectID="_1646166939" r:id="rId4859"/>
        </w:object>
      </w:r>
      <w:r w:rsidRPr="00640006">
        <w:t xml:space="preserve"> và </w:t>
      </w:r>
      <w:r w:rsidRPr="00640006">
        <w:object w:dxaOrig="139" w:dyaOrig="260">
          <v:shape id="_x0000_i3473" type="#_x0000_t75" style="width:6.9pt;height:13.25pt" o:ole="">
            <v:imagedata r:id="rId4860" o:title=""/>
          </v:shape>
          <o:OLEObject Type="Embed" ProgID="Equation.DSMT4" ShapeID="_x0000_i3473" DrawAspect="Content" ObjectID="_1646166940" r:id="rId4861"/>
        </w:object>
      </w:r>
      <w:r w:rsidRPr="00640006">
        <w:t xml:space="preserve"> luôn vuông pha nên:</w:t>
      </w:r>
    </w:p>
    <w:p w:rsidR="00640006" w:rsidRPr="00640006" w:rsidRDefault="00640006" w:rsidP="00640006">
      <w:r w:rsidRPr="00640006">
        <w:object w:dxaOrig="4280" w:dyaOrig="740">
          <v:shape id="_x0000_i3474" type="#_x0000_t75" style="width:214.25pt;height:36.85pt" o:ole="">
            <v:imagedata r:id="rId4862" o:title=""/>
          </v:shape>
          <o:OLEObject Type="Embed" ProgID="Equation.DSMT4" ShapeID="_x0000_i3474" DrawAspect="Content" ObjectID="_1646166941" r:id="rId4863"/>
        </w:object>
      </w:r>
      <w:r w:rsidRPr="00640006">
        <w:t xml:space="preserve"> </w:t>
      </w:r>
    </w:p>
    <w:p w:rsidR="00640006" w:rsidRPr="00640006" w:rsidRDefault="00640006" w:rsidP="00640006">
      <w:r w:rsidRPr="00640006">
        <w:t xml:space="preserve">Thay </w:t>
      </w:r>
      <w:r w:rsidRPr="00640006">
        <w:object w:dxaOrig="1020" w:dyaOrig="320">
          <v:shape id="_x0000_i3475" type="#_x0000_t75" style="width:51.25pt;height:16.15pt" o:ole="">
            <v:imagedata r:id="rId4864" o:title=""/>
          </v:shape>
          <o:OLEObject Type="Embed" ProgID="Equation.DSMT4" ShapeID="_x0000_i3475" DrawAspect="Content" ObjectID="_1646166942" r:id="rId4865"/>
        </w:object>
      </w:r>
      <w:r w:rsidRPr="00640006">
        <w:t xml:space="preserve"> và </w:t>
      </w:r>
      <w:r w:rsidRPr="00640006">
        <w:object w:dxaOrig="740" w:dyaOrig="320">
          <v:shape id="_x0000_i3476" type="#_x0000_t75" style="width:36.85pt;height:16.15pt" o:ole="">
            <v:imagedata r:id="rId4866" o:title=""/>
          </v:shape>
          <o:OLEObject Type="Embed" ProgID="Equation.DSMT4" ShapeID="_x0000_i3476" DrawAspect="Content" ObjectID="_1646166943" r:id="rId4867"/>
        </w:object>
      </w:r>
      <w:r w:rsidRPr="00640006">
        <w:t xml:space="preserve"> vào ta có: </w:t>
      </w:r>
      <w:r w:rsidRPr="00640006">
        <w:object w:dxaOrig="3060" w:dyaOrig="680">
          <v:shape id="_x0000_i3477" type="#_x0000_t75" style="width:153.2pt;height:34pt" o:ole="">
            <v:imagedata r:id="rId4868" o:title=""/>
          </v:shape>
          <o:OLEObject Type="Embed" ProgID="Equation.DSMT4" ShapeID="_x0000_i3477" DrawAspect="Content" ObjectID="_1646166944" r:id="rId4869"/>
        </w:object>
      </w:r>
      <w:r w:rsidRPr="00640006">
        <w:t xml:space="preserve"> </w:t>
      </w:r>
    </w:p>
    <w:p w:rsidR="00640006" w:rsidRPr="00640006" w:rsidRDefault="00640006" w:rsidP="00640006">
      <w:r w:rsidRPr="00640006">
        <w:t xml:space="preserve">Đối với mạch chỉ có </w:t>
      </w:r>
      <w:r w:rsidRPr="00640006">
        <w:object w:dxaOrig="4480" w:dyaOrig="639">
          <v:shape id="_x0000_i3478" type="#_x0000_t75" style="width:224.05pt;height:31.7pt" o:ole="">
            <v:imagedata r:id="rId4870" o:title=""/>
          </v:shape>
          <o:OLEObject Type="Embed" ProgID="Equation.DSMT4" ShapeID="_x0000_i3478" DrawAspect="Content" ObjectID="_1646166945" r:id="rId4871"/>
        </w:object>
      </w:r>
      <w:r w:rsidRPr="00640006">
        <w:t xml:space="preserve"> </w:t>
      </w:r>
    </w:p>
    <w:p w:rsidR="00640006" w:rsidRPr="00640006" w:rsidRDefault="00640006" w:rsidP="00640006">
      <w:r w:rsidRPr="00640006">
        <w:t xml:space="preserve">Biểu thức cường độ dòng điện trong mạch: </w:t>
      </w:r>
      <w:r w:rsidRPr="00640006">
        <w:object w:dxaOrig="2280" w:dyaOrig="720">
          <v:shape id="_x0000_i3479" type="#_x0000_t75" style="width:114.05pt;height:36.3pt" o:ole="">
            <v:imagedata r:id="rId4872" o:title=""/>
          </v:shape>
          <o:OLEObject Type="Embed" ProgID="Equation.DSMT4" ShapeID="_x0000_i3479" DrawAspect="Content" ObjectID="_1646166946" r:id="rId4873"/>
        </w:object>
      </w:r>
      <w:r w:rsidRPr="00640006">
        <w:t xml:space="preserve"> </w:t>
      </w:r>
    </w:p>
    <w:p w:rsidR="00640006" w:rsidRPr="00640006" w:rsidRDefault="00640006" w:rsidP="00640006">
      <w:r w:rsidRPr="00640006">
        <w:t>Câu 9: Đáp án D</w:t>
      </w:r>
    </w:p>
    <w:p w:rsidR="00640006" w:rsidRPr="00640006" w:rsidRDefault="00640006" w:rsidP="00640006">
      <w:r w:rsidRPr="00640006">
        <w:t xml:space="preserve">Cảm ứng từ gây ra tại tâm dòng điện tròn: </w:t>
      </w:r>
      <w:r w:rsidRPr="00640006">
        <w:object w:dxaOrig="2580" w:dyaOrig="740">
          <v:shape id="_x0000_i3480" type="#_x0000_t75" style="width:129pt;height:36.85pt" o:ole="">
            <v:imagedata r:id="rId4874" o:title=""/>
          </v:shape>
          <o:OLEObject Type="Embed" ProgID="Equation.DSMT4" ShapeID="_x0000_i3480" DrawAspect="Content" ObjectID="_1646166947" r:id="rId4875"/>
        </w:object>
      </w:r>
      <w:r w:rsidRPr="00640006">
        <w:t xml:space="preserve"> </w:t>
      </w:r>
    </w:p>
    <w:p w:rsidR="00640006" w:rsidRPr="00640006" w:rsidRDefault="00640006" w:rsidP="00640006">
      <w:r w:rsidRPr="00640006">
        <w:t xml:space="preserve">Thay số vào ta được: </w:t>
      </w:r>
      <w:r w:rsidRPr="00640006">
        <w:object w:dxaOrig="3420" w:dyaOrig="740">
          <v:shape id="_x0000_i3481" type="#_x0000_t75" style="width:171.05pt;height:36.85pt" o:ole="">
            <v:imagedata r:id="rId4876" o:title=""/>
          </v:shape>
          <o:OLEObject Type="Embed" ProgID="Equation.DSMT4" ShapeID="_x0000_i3481" DrawAspect="Content" ObjectID="_1646166948" r:id="rId4877"/>
        </w:object>
      </w:r>
      <w:r w:rsidRPr="00640006">
        <w:t xml:space="preserve"> </w:t>
      </w:r>
    </w:p>
    <w:p w:rsidR="00640006" w:rsidRPr="00640006" w:rsidRDefault="00640006" w:rsidP="00640006">
      <w:r w:rsidRPr="00640006">
        <w:t>Câu 10: Đáp án B</w:t>
      </w:r>
    </w:p>
    <w:p w:rsidR="00640006" w:rsidRPr="00640006" w:rsidRDefault="00640006" w:rsidP="00640006">
      <w:r w:rsidRPr="00640006">
        <w:t xml:space="preserve">Từ biểu thức vận tốc cực đại: </w:t>
      </w:r>
      <w:r w:rsidRPr="00640006">
        <w:object w:dxaOrig="4000" w:dyaOrig="660">
          <v:shape id="_x0000_i3482" type="#_x0000_t75" style="width:199.85pt;height:32.85pt" o:ole="">
            <v:imagedata r:id="rId4878" o:title=""/>
          </v:shape>
          <o:OLEObject Type="Embed" ProgID="Equation.DSMT4" ShapeID="_x0000_i3482" DrawAspect="Content" ObjectID="_1646166949" r:id="rId4879"/>
        </w:object>
      </w:r>
      <w:r w:rsidRPr="00640006">
        <w:t xml:space="preserve"> </w:t>
      </w:r>
    </w:p>
    <w:p w:rsidR="00640006" w:rsidRPr="00640006" w:rsidRDefault="00640006" w:rsidP="00640006">
      <w:r w:rsidRPr="00640006">
        <w:t>Câu 11: Đáp án C</w:t>
      </w:r>
    </w:p>
    <w:p w:rsidR="00640006" w:rsidRPr="00640006" w:rsidRDefault="00640006" w:rsidP="00640006">
      <w:r w:rsidRPr="00640006">
        <w:t>Đối với quang phổ liên tục, khi nhiệt độ tăng quang phổ liên tục mở rộng về phía bước sóng nhỏ.</w:t>
      </w:r>
    </w:p>
    <w:p w:rsidR="00640006" w:rsidRPr="00640006" w:rsidRDefault="00640006" w:rsidP="00640006">
      <w:r w:rsidRPr="00640006">
        <w:t>Câu 12: Đáp án B</w:t>
      </w:r>
    </w:p>
    <w:p w:rsidR="00640006" w:rsidRPr="00640006" w:rsidRDefault="00640006" w:rsidP="00640006">
      <w:r w:rsidRPr="00640006">
        <w:t xml:space="preserve">Theo đề bài: </w:t>
      </w:r>
      <w:r w:rsidRPr="00640006">
        <w:object w:dxaOrig="999" w:dyaOrig="380">
          <v:shape id="_x0000_i3483" type="#_x0000_t75" style="width:50.1pt;height:19pt" o:ole="">
            <v:imagedata r:id="rId4880" o:title=""/>
          </v:shape>
          <o:OLEObject Type="Embed" ProgID="Equation.DSMT4" ShapeID="_x0000_i3483" DrawAspect="Content" ObjectID="_1646166950" r:id="rId4881"/>
        </w:object>
      </w:r>
      <w:r w:rsidRPr="00640006">
        <w:t xml:space="preserve"> </w:t>
      </w:r>
    </w:p>
    <w:p w:rsidR="00640006" w:rsidRPr="00640006" w:rsidRDefault="00640006" w:rsidP="00640006">
      <w:r w:rsidRPr="00640006">
        <w:t xml:space="preserve">Do </w:t>
      </w:r>
      <w:r w:rsidRPr="00640006">
        <w:object w:dxaOrig="279" w:dyaOrig="380">
          <v:shape id="_x0000_i3484" type="#_x0000_t75" style="width:13.8pt;height:19pt" o:ole="">
            <v:imagedata r:id="rId4882" o:title=""/>
          </v:shape>
          <o:OLEObject Type="Embed" ProgID="Equation.DSMT4" ShapeID="_x0000_i3484" DrawAspect="Content" ObjectID="_1646166951" r:id="rId4883"/>
        </w:object>
      </w:r>
      <w:r w:rsidRPr="00640006">
        <w:t xml:space="preserve"> và </w:t>
      </w:r>
      <w:r w:rsidRPr="00640006">
        <w:object w:dxaOrig="279" w:dyaOrig="380">
          <v:shape id="_x0000_i3485" type="#_x0000_t75" style="width:13.8pt;height:19pt" o:ole="">
            <v:imagedata r:id="rId4884" o:title=""/>
          </v:shape>
          <o:OLEObject Type="Embed" ProgID="Equation.DSMT4" ShapeID="_x0000_i3485" DrawAspect="Content" ObjectID="_1646166952" r:id="rId4885"/>
        </w:object>
      </w:r>
      <w:r w:rsidRPr="00640006">
        <w:t xml:space="preserve"> ngược pha nên: </w:t>
      </w:r>
      <w:r w:rsidRPr="00640006">
        <w:object w:dxaOrig="4020" w:dyaOrig="740">
          <v:shape id="_x0000_i3486" type="#_x0000_t75" style="width:201pt;height:36.85pt" o:ole="">
            <v:imagedata r:id="rId4886" o:title=""/>
          </v:shape>
          <o:OLEObject Type="Embed" ProgID="Equation.DSMT4" ShapeID="_x0000_i3486" DrawAspect="Content" ObjectID="_1646166953" r:id="rId4887"/>
        </w:object>
      </w:r>
      <w:r w:rsidRPr="00640006">
        <w:t xml:space="preserve"> </w:t>
      </w:r>
    </w:p>
    <w:p w:rsidR="00640006" w:rsidRPr="00640006" w:rsidRDefault="00640006" w:rsidP="00640006">
      <w:r w:rsidRPr="00640006">
        <w:t xml:space="preserve">Điện áp giữa hai đầu điện trở: </w:t>
      </w:r>
      <w:r w:rsidRPr="00640006">
        <w:object w:dxaOrig="5400" w:dyaOrig="580">
          <v:shape id="_x0000_i3487" type="#_x0000_t75" style="width:270.15pt;height:28.8pt" o:ole="">
            <v:imagedata r:id="rId4888" o:title=""/>
          </v:shape>
          <o:OLEObject Type="Embed" ProgID="Equation.DSMT4" ShapeID="_x0000_i3487" DrawAspect="Content" ObjectID="_1646166954" r:id="rId4889"/>
        </w:object>
      </w:r>
      <w:r w:rsidRPr="00640006">
        <w:t xml:space="preserve"> </w:t>
      </w:r>
    </w:p>
    <w:p w:rsidR="00640006" w:rsidRPr="00640006" w:rsidRDefault="00640006" w:rsidP="00640006">
      <w:r w:rsidRPr="00640006">
        <w:lastRenderedPageBreak/>
        <w:t xml:space="preserve">Hệ số công suất của đoạn mạch: </w:t>
      </w:r>
      <w:r w:rsidRPr="00640006">
        <w:object w:dxaOrig="2860" w:dyaOrig="700">
          <v:shape id="_x0000_i3488" type="#_x0000_t75" style="width:142.85pt;height:35.15pt" o:ole="">
            <v:imagedata r:id="rId4890" o:title=""/>
          </v:shape>
          <o:OLEObject Type="Embed" ProgID="Equation.DSMT4" ShapeID="_x0000_i3488" DrawAspect="Content" ObjectID="_1646166955" r:id="rId4891"/>
        </w:object>
      </w:r>
      <w:r w:rsidRPr="00640006">
        <w:t xml:space="preserve"> </w:t>
      </w:r>
    </w:p>
    <w:p w:rsidR="00640006" w:rsidRPr="00640006" w:rsidRDefault="00640006" w:rsidP="00640006">
      <w:r w:rsidRPr="00640006">
        <w:t>Câu 13: Đáp án A</w:t>
      </w:r>
    </w:p>
    <w:p w:rsidR="00640006" w:rsidRPr="00640006" w:rsidRDefault="00640006" w:rsidP="00640006">
      <w:r w:rsidRPr="00640006">
        <w:t xml:space="preserve">Điện áp hiệu dụng của mạch: </w:t>
      </w:r>
      <w:r w:rsidRPr="00640006">
        <w:object w:dxaOrig="2580" w:dyaOrig="760">
          <v:shape id="_x0000_i3489" type="#_x0000_t75" style="width:129pt;height:38pt" o:ole="">
            <v:imagedata r:id="rId4892" o:title=""/>
          </v:shape>
          <o:OLEObject Type="Embed" ProgID="Equation.DSMT4" ShapeID="_x0000_i3489" DrawAspect="Content" ObjectID="_1646166956" r:id="rId4893"/>
        </w:object>
      </w:r>
      <w:r w:rsidRPr="00640006">
        <w:t xml:space="preserve"> </w:t>
      </w:r>
    </w:p>
    <w:p w:rsidR="00640006" w:rsidRPr="00640006" w:rsidRDefault="00640006" w:rsidP="00640006">
      <w:r w:rsidRPr="00640006">
        <w:t>Câu 14: Đáp án D</w:t>
      </w:r>
    </w:p>
    <w:p w:rsidR="00640006" w:rsidRPr="00640006" w:rsidRDefault="00640006" w:rsidP="00640006">
      <w:r w:rsidRPr="00640006">
        <w:t xml:space="preserve">Tần số của mạch dao động: </w:t>
      </w:r>
      <w:r w:rsidRPr="00640006">
        <w:object w:dxaOrig="2380" w:dyaOrig="720">
          <v:shape id="_x0000_i3490" type="#_x0000_t75" style="width:119.25pt;height:36.3pt" o:ole="">
            <v:imagedata r:id="rId4894" o:title=""/>
          </v:shape>
          <o:OLEObject Type="Embed" ProgID="Equation.DSMT4" ShapeID="_x0000_i3490" DrawAspect="Content" ObjectID="_1646166957" r:id="rId4895"/>
        </w:object>
      </w:r>
      <w:r w:rsidRPr="00640006">
        <w:t xml:space="preserve"> </w:t>
      </w:r>
    </w:p>
    <w:p w:rsidR="00640006" w:rsidRPr="00640006" w:rsidRDefault="00640006" w:rsidP="00640006">
      <w:r w:rsidRPr="00640006">
        <w:object w:dxaOrig="300" w:dyaOrig="240">
          <v:shape id="_x0000_i3491" type="#_x0000_t75" style="width:15pt;height:12.1pt" o:ole="">
            <v:imagedata r:id="rId4896" o:title=""/>
          </v:shape>
          <o:OLEObject Type="Embed" ProgID="Equation.DSMT4" ShapeID="_x0000_i3491" DrawAspect="Content" ObjectID="_1646166958" r:id="rId4897"/>
        </w:object>
      </w:r>
      <w:r w:rsidRPr="00640006">
        <w:t xml:space="preserve"> Tăng </w:t>
      </w:r>
      <w:r w:rsidRPr="00640006">
        <w:object w:dxaOrig="220" w:dyaOrig="240">
          <v:shape id="_x0000_i3492" type="#_x0000_t75" style="width:10.95pt;height:12.1pt" o:ole="">
            <v:imagedata r:id="rId4898" o:title=""/>
          </v:shape>
          <o:OLEObject Type="Embed" ProgID="Equation.DSMT4" ShapeID="_x0000_i3492" DrawAspect="Content" ObjectID="_1646166959" r:id="rId4899"/>
        </w:object>
      </w:r>
      <w:r w:rsidRPr="00640006">
        <w:t xml:space="preserve"> lên 4 lần thì tần số dao động trong mạch sẽ giảm đi 2 lần</w:t>
      </w:r>
    </w:p>
    <w:p w:rsidR="00640006" w:rsidRPr="00640006" w:rsidRDefault="00640006" w:rsidP="00640006">
      <w:r w:rsidRPr="00640006">
        <w:t>Câu 15: Đáp án B</w:t>
      </w:r>
    </w:p>
    <w:tbl>
      <w:tblPr>
        <w:tblW w:w="0" w:type="auto"/>
        <w:tblLook w:val="04A0" w:firstRow="1" w:lastRow="0" w:firstColumn="1" w:lastColumn="0" w:noHBand="0" w:noVBand="1"/>
      </w:tblPr>
      <w:tblGrid>
        <w:gridCol w:w="6138"/>
        <w:gridCol w:w="4287"/>
      </w:tblGrid>
      <w:tr w:rsidR="00640006" w:rsidRPr="00640006" w:rsidTr="00B85DE7">
        <w:tc>
          <w:tcPr>
            <w:tcW w:w="6138" w:type="dxa"/>
            <w:shd w:val="clear" w:color="auto" w:fill="auto"/>
          </w:tcPr>
          <w:p w:rsidR="00640006" w:rsidRPr="00640006" w:rsidRDefault="00640006" w:rsidP="00640006">
            <w:r w:rsidRPr="00640006">
              <w:t>Khi chiếu xiên một chùm sáng hẹp gồm hai ánh sáng đơn sắc là vàng và lam từ không khí tới mặt nước thì:</w:t>
            </w:r>
          </w:p>
          <w:p w:rsidR="00640006" w:rsidRPr="00640006" w:rsidRDefault="00640006" w:rsidP="00640006">
            <w:r w:rsidRPr="00640006">
              <w:sym w:font="Wingdings" w:char="F09F"/>
            </w:r>
            <w:r w:rsidRPr="00640006">
              <w:t xml:space="preserve"> Tia sáng đi từ môi trường chiết suất thấp sang môi trường chiết suất cao nên không thể xảy ra hiện tượng phản xạ toàn phần.</w:t>
            </w:r>
          </w:p>
          <w:p w:rsidR="00640006" w:rsidRPr="00640006" w:rsidRDefault="00640006" w:rsidP="00640006">
            <w:r w:rsidRPr="00640006">
              <w:sym w:font="Wingdings" w:char="F09F"/>
            </w:r>
            <w:r w:rsidRPr="00640006">
              <w:t xml:space="preserve"> Tia lam có chiết suất lớn hơn tia vàng </w:t>
            </w:r>
            <w:r w:rsidRPr="00640006">
              <w:object w:dxaOrig="300" w:dyaOrig="240">
                <v:shape id="_x0000_i3493" type="#_x0000_t75" style="width:15pt;height:12.1pt" o:ole="">
                  <v:imagedata r:id="rId4900" o:title=""/>
                </v:shape>
                <o:OLEObject Type="Embed" ProgID="Equation.DSMT4" ShapeID="_x0000_i3493" DrawAspect="Content" ObjectID="_1646166960" r:id="rId4901"/>
              </w:object>
            </w:r>
            <w:r w:rsidRPr="00640006">
              <w:t xml:space="preserve"> Tia lam lệch nhiều hơn tia vàng (tia vàng lệch ít hơn).</w:t>
            </w:r>
          </w:p>
        </w:tc>
        <w:tc>
          <w:tcPr>
            <w:tcW w:w="4287" w:type="dxa"/>
            <w:shd w:val="clear" w:color="auto" w:fill="auto"/>
          </w:tcPr>
          <w:p w:rsidR="00640006" w:rsidRPr="00640006" w:rsidRDefault="003E7F8B" w:rsidP="00640006">
            <w:r>
              <w:rPr>
                <w:noProof/>
              </w:rPr>
              <w:drawing>
                <wp:inline distT="0" distB="0" distL="0" distR="0">
                  <wp:extent cx="2567940" cy="1828800"/>
                  <wp:effectExtent l="0" t="0" r="381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2567940" cy="1828800"/>
                          </a:xfrm>
                          <a:prstGeom prst="rect">
                            <a:avLst/>
                          </a:prstGeom>
                          <a:noFill/>
                          <a:ln>
                            <a:noFill/>
                          </a:ln>
                        </pic:spPr>
                      </pic:pic>
                    </a:graphicData>
                  </a:graphic>
                </wp:inline>
              </w:drawing>
            </w:r>
          </w:p>
        </w:tc>
      </w:tr>
    </w:tbl>
    <w:p w:rsidR="00640006" w:rsidRPr="00640006" w:rsidRDefault="00640006" w:rsidP="00640006">
      <w:r w:rsidRPr="00640006">
        <w:t>Câu 16: Đáp án B</w:t>
      </w:r>
    </w:p>
    <w:p w:rsidR="00640006" w:rsidRPr="00640006" w:rsidRDefault="00640006" w:rsidP="00640006">
      <w:r w:rsidRPr="00640006">
        <w:t xml:space="preserve">Điện trở của ấm là </w:t>
      </w:r>
      <w:r w:rsidRPr="00640006">
        <w:object w:dxaOrig="2220" w:dyaOrig="760">
          <v:shape id="_x0000_i3494" type="#_x0000_t75" style="width:111.15pt;height:38pt" o:ole="">
            <v:imagedata r:id="rId4903" o:title=""/>
          </v:shape>
          <o:OLEObject Type="Embed" ProgID="Equation.DSMT4" ShapeID="_x0000_i3494" DrawAspect="Content" ObjectID="_1646166961" r:id="rId4904"/>
        </w:object>
      </w:r>
      <w:r w:rsidRPr="00640006">
        <w:t xml:space="preserve"> </w:t>
      </w:r>
    </w:p>
    <w:p w:rsidR="00640006" w:rsidRPr="00640006" w:rsidRDefault="00640006" w:rsidP="00640006">
      <w:r w:rsidRPr="00640006">
        <w:t xml:space="preserve">Nhiệt lượng nước thu vào là </w:t>
      </w:r>
      <w:r w:rsidRPr="00640006">
        <w:object w:dxaOrig="4580" w:dyaOrig="440">
          <v:shape id="_x0000_i3495" type="#_x0000_t75" style="width:229.25pt;height:21.9pt" o:ole="">
            <v:imagedata r:id="rId4905" o:title=""/>
          </v:shape>
          <o:OLEObject Type="Embed" ProgID="Equation.DSMT4" ShapeID="_x0000_i3495" DrawAspect="Content" ObjectID="_1646166962" r:id="rId4906"/>
        </w:object>
      </w:r>
      <w:r w:rsidRPr="00640006">
        <w:t xml:space="preserve"> </w:t>
      </w:r>
    </w:p>
    <w:p w:rsidR="00640006" w:rsidRPr="00640006" w:rsidRDefault="00640006" w:rsidP="00640006">
      <w:r w:rsidRPr="00640006">
        <w:t xml:space="preserve">Nhiệt lượng do ấm tỏa ra là </w:t>
      </w:r>
      <w:r w:rsidRPr="00640006">
        <w:object w:dxaOrig="3680" w:dyaOrig="660">
          <v:shape id="_x0000_i3496" type="#_x0000_t75" style="width:183.75pt;height:32.85pt" o:ole="">
            <v:imagedata r:id="rId4907" o:title=""/>
          </v:shape>
          <o:OLEObject Type="Embed" ProgID="Equation.DSMT4" ShapeID="_x0000_i3496" DrawAspect="Content" ObjectID="_1646166963" r:id="rId4908"/>
        </w:object>
      </w:r>
      <w:r w:rsidRPr="00640006">
        <w:t xml:space="preserve"> </w:t>
      </w:r>
    </w:p>
    <w:p w:rsidR="00640006" w:rsidRPr="00640006" w:rsidRDefault="00640006" w:rsidP="00640006">
      <w:r w:rsidRPr="00640006">
        <w:t xml:space="preserve">Hiệu suất của ấm là </w:t>
      </w:r>
      <w:r w:rsidRPr="00640006">
        <w:object w:dxaOrig="2940" w:dyaOrig="740">
          <v:shape id="_x0000_i3497" type="#_x0000_t75" style="width:146.9pt;height:36.85pt" o:ole="">
            <v:imagedata r:id="rId4909" o:title=""/>
          </v:shape>
          <o:OLEObject Type="Embed" ProgID="Equation.DSMT4" ShapeID="_x0000_i3497" DrawAspect="Content" ObjectID="_1646166964" r:id="rId4910"/>
        </w:object>
      </w:r>
      <w:r w:rsidRPr="00640006">
        <w:t xml:space="preserve"> </w:t>
      </w:r>
    </w:p>
    <w:p w:rsidR="00640006" w:rsidRPr="00640006" w:rsidRDefault="00640006" w:rsidP="00640006">
      <w:r w:rsidRPr="00640006">
        <w:t>Câu 17: Đáp án B</w:t>
      </w:r>
    </w:p>
    <w:p w:rsidR="00640006" w:rsidRPr="00640006" w:rsidRDefault="00640006" w:rsidP="00640006">
      <w:r w:rsidRPr="00640006">
        <w:t xml:space="preserve">Số phân tử </w:t>
      </w:r>
      <w:r w:rsidRPr="00640006">
        <w:object w:dxaOrig="460" w:dyaOrig="380">
          <v:shape id="_x0000_i3498" type="#_x0000_t75" style="width:23.05pt;height:19pt" o:ole="">
            <v:imagedata r:id="rId4911" o:title=""/>
          </v:shape>
          <o:OLEObject Type="Embed" ProgID="Equation.DSMT4" ShapeID="_x0000_i3498" DrawAspect="Content" ObjectID="_1646166965" r:id="rId4912"/>
        </w:object>
      </w:r>
      <w:r w:rsidRPr="00640006">
        <w:t xml:space="preserve"> trong 1 gam khí </w:t>
      </w:r>
      <w:r w:rsidRPr="00640006">
        <w:object w:dxaOrig="460" w:dyaOrig="380">
          <v:shape id="_x0000_i3499" type="#_x0000_t75" style="width:23.05pt;height:19pt" o:ole="">
            <v:imagedata r:id="rId4913" o:title=""/>
          </v:shape>
          <o:OLEObject Type="Embed" ProgID="Equation.DSMT4" ShapeID="_x0000_i3499" DrawAspect="Content" ObjectID="_1646166966" r:id="rId4914"/>
        </w:object>
      </w:r>
      <w:r w:rsidRPr="00640006">
        <w:t xml:space="preserve">: </w:t>
      </w:r>
      <w:r w:rsidRPr="00640006">
        <w:object w:dxaOrig="4720" w:dyaOrig="639">
          <v:shape id="_x0000_i3500" type="#_x0000_t75" style="width:236.15pt;height:31.7pt" o:ole="">
            <v:imagedata r:id="rId4915" o:title=""/>
          </v:shape>
          <o:OLEObject Type="Embed" ProgID="Equation.DSMT4" ShapeID="_x0000_i3500" DrawAspect="Content" ObjectID="_1646166967" r:id="rId4916"/>
        </w:object>
      </w:r>
      <w:r w:rsidRPr="00640006">
        <w:t xml:space="preserve"> </w:t>
      </w:r>
    </w:p>
    <w:p w:rsidR="00640006" w:rsidRPr="00640006" w:rsidRDefault="00640006" w:rsidP="00640006">
      <w:r w:rsidRPr="00640006">
        <w:t xml:space="preserve">Cứ một phân tử </w:t>
      </w:r>
      <w:r w:rsidRPr="00640006">
        <w:object w:dxaOrig="460" w:dyaOrig="380">
          <v:shape id="_x0000_i3501" type="#_x0000_t75" style="width:23.05pt;height:19pt" o:ole="">
            <v:imagedata r:id="rId4917" o:title=""/>
          </v:shape>
          <o:OLEObject Type="Embed" ProgID="Equation.DSMT4" ShapeID="_x0000_i3501" DrawAspect="Content" ObjectID="_1646166968" r:id="rId4918"/>
        </w:object>
      </w:r>
      <w:r w:rsidRPr="00640006">
        <w:t xml:space="preserve"> có 1 nguyên tử </w:t>
      </w:r>
      <w:r w:rsidRPr="00640006">
        <w:object w:dxaOrig="240" w:dyaOrig="260">
          <v:shape id="_x0000_i3502" type="#_x0000_t75" style="width:12.1pt;height:13.25pt" o:ole="">
            <v:imagedata r:id="rId4919" o:title=""/>
          </v:shape>
          <o:OLEObject Type="Embed" ProgID="Equation.DSMT4" ShapeID="_x0000_i3502" DrawAspect="Content" ObjectID="_1646166969" r:id="rId4920"/>
        </w:object>
      </w:r>
      <w:r w:rsidRPr="00640006">
        <w:t xml:space="preserve"> và 2 nguyên tử </w:t>
      </w:r>
      <w:r w:rsidRPr="00640006">
        <w:object w:dxaOrig="240" w:dyaOrig="260">
          <v:shape id="_x0000_i3503" type="#_x0000_t75" style="width:12.1pt;height:13.25pt" o:ole="">
            <v:imagedata r:id="rId4921" o:title=""/>
          </v:shape>
          <o:OLEObject Type="Embed" ProgID="Equation.DSMT4" ShapeID="_x0000_i3503" DrawAspect="Content" ObjectID="_1646166970" r:id="rId4922"/>
        </w:object>
      </w:r>
      <w:r w:rsidRPr="00640006">
        <w:t xml:space="preserve"> nên: </w:t>
      </w:r>
      <w:r w:rsidRPr="00640006">
        <w:object w:dxaOrig="1380" w:dyaOrig="880">
          <v:shape id="_x0000_i3504" type="#_x0000_t75" style="width:69.1pt;height:43.8pt" o:ole="">
            <v:imagedata r:id="rId4923" o:title=""/>
          </v:shape>
          <o:OLEObject Type="Embed" ProgID="Equation.DSMT4" ShapeID="_x0000_i3504" DrawAspect="Content" ObjectID="_1646166971" r:id="rId4924"/>
        </w:object>
      </w:r>
      <w:r w:rsidRPr="00640006">
        <w:t xml:space="preserve"> </w:t>
      </w:r>
    </w:p>
    <w:p w:rsidR="00640006" w:rsidRPr="00640006" w:rsidRDefault="00640006" w:rsidP="00640006">
      <w:r w:rsidRPr="00640006">
        <w:t xml:space="preserve">Tổng số nguyên tử trong 1 g khí cacbonic: </w:t>
      </w:r>
      <w:r w:rsidRPr="00640006">
        <w:object w:dxaOrig="4400" w:dyaOrig="460">
          <v:shape id="_x0000_i3505" type="#_x0000_t75" style="width:220.05pt;height:23.05pt" o:ole="">
            <v:imagedata r:id="rId4925" o:title=""/>
          </v:shape>
          <o:OLEObject Type="Embed" ProgID="Equation.DSMT4" ShapeID="_x0000_i3505" DrawAspect="Content" ObjectID="_1646166972" r:id="rId4926"/>
        </w:object>
      </w:r>
      <w:r w:rsidRPr="00640006">
        <w:t xml:space="preserve"> </w:t>
      </w:r>
    </w:p>
    <w:p w:rsidR="00640006" w:rsidRPr="00640006" w:rsidRDefault="00640006" w:rsidP="00640006">
      <w:r w:rsidRPr="00640006">
        <w:t>Câu 18: Đáp án B</w:t>
      </w:r>
    </w:p>
    <w:p w:rsidR="00640006" w:rsidRPr="00640006" w:rsidRDefault="00640006" w:rsidP="00640006">
      <w:r w:rsidRPr="00640006">
        <w:t>Quang điện trở hoạt động dựa vào hiện tượng quang điện trong</w:t>
      </w:r>
    </w:p>
    <w:p w:rsidR="00640006" w:rsidRPr="00640006" w:rsidRDefault="00640006" w:rsidP="00640006">
      <w:r w:rsidRPr="00640006">
        <w:t>Câu 19: Đáp án A</w:t>
      </w:r>
    </w:p>
    <w:p w:rsidR="00640006" w:rsidRPr="00640006" w:rsidRDefault="00640006" w:rsidP="00640006">
      <w:r w:rsidRPr="00640006">
        <w:lastRenderedPageBreak/>
        <w:t xml:space="preserve">Bước sóng của ánh sáng phát quang: </w:t>
      </w:r>
      <w:r w:rsidRPr="00640006">
        <w:object w:dxaOrig="3739" w:dyaOrig="700">
          <v:shape id="_x0000_i3506" type="#_x0000_t75" style="width:187.2pt;height:35.15pt" o:ole="">
            <v:imagedata r:id="rId4927" o:title=""/>
          </v:shape>
          <o:OLEObject Type="Embed" ProgID="Equation.DSMT4" ShapeID="_x0000_i3506" DrawAspect="Content" ObjectID="_1646166973" r:id="rId4928"/>
        </w:object>
      </w:r>
      <w:r w:rsidRPr="00640006">
        <w:t xml:space="preserve"> </w:t>
      </w:r>
    </w:p>
    <w:p w:rsidR="00640006" w:rsidRPr="00640006" w:rsidRDefault="00640006" w:rsidP="00640006">
      <w:r w:rsidRPr="00640006">
        <w:t xml:space="preserve">Theo định lí Stock về hiện tượng quang phát quang: </w:t>
      </w:r>
      <w:r w:rsidRPr="00640006">
        <w:object w:dxaOrig="2439" w:dyaOrig="420">
          <v:shape id="_x0000_i3507" type="#_x0000_t75" style="width:122.1pt;height:20.75pt" o:ole="">
            <v:imagedata r:id="rId4929" o:title=""/>
          </v:shape>
          <o:OLEObject Type="Embed" ProgID="Equation.DSMT4" ShapeID="_x0000_i3507" DrawAspect="Content" ObjectID="_1646166974" r:id="rId4930"/>
        </w:object>
      </w:r>
      <w:r w:rsidRPr="00640006">
        <w:t xml:space="preserve"> </w:t>
      </w:r>
    </w:p>
    <w:p w:rsidR="00640006" w:rsidRPr="00640006" w:rsidRDefault="00640006" w:rsidP="00640006">
      <w:r w:rsidRPr="00640006">
        <w:t>Câu 20: Đáp án B</w:t>
      </w:r>
    </w:p>
    <w:p w:rsidR="00640006" w:rsidRPr="00640006" w:rsidRDefault="00640006" w:rsidP="00640006">
      <w:r w:rsidRPr="00640006">
        <w:t>Ampe kế và vôn kế xoay chiều chỉ đo được các giá trị hiệu dụng của dòng xoay chiều.</w:t>
      </w:r>
    </w:p>
    <w:p w:rsidR="00640006" w:rsidRPr="00640006" w:rsidRDefault="00640006" w:rsidP="00640006">
      <w:r w:rsidRPr="00640006">
        <w:t>Câu 21: Đáp án A</w:t>
      </w:r>
    </w:p>
    <w:p w:rsidR="00640006" w:rsidRPr="00640006" w:rsidRDefault="00640006" w:rsidP="00640006">
      <w:r w:rsidRPr="00640006">
        <w:t xml:space="preserve">Các hạt nhân bền vững nhất là các hạt nhân có số khối nằm trong khoảng: </w:t>
      </w:r>
      <w:r w:rsidRPr="00640006">
        <w:object w:dxaOrig="1200" w:dyaOrig="279">
          <v:shape id="_x0000_i3508" type="#_x0000_t75" style="width:59.9pt;height:13.8pt" o:ole="">
            <v:imagedata r:id="rId4931" o:title=""/>
          </v:shape>
          <o:OLEObject Type="Embed" ProgID="Equation.DSMT4" ShapeID="_x0000_i3508" DrawAspect="Content" ObjectID="_1646166975" r:id="rId4932"/>
        </w:object>
      </w:r>
      <w:r w:rsidRPr="00640006">
        <w:t xml:space="preserve"> </w:t>
      </w:r>
    </w:p>
    <w:p w:rsidR="00640006" w:rsidRPr="00640006" w:rsidRDefault="00640006" w:rsidP="00640006">
      <w:r w:rsidRPr="00640006">
        <w:t xml:space="preserve">Hạt nhân bền vững nhất là </w:t>
      </w:r>
      <w:r w:rsidRPr="00640006">
        <w:object w:dxaOrig="499" w:dyaOrig="400">
          <v:shape id="_x0000_i3509" type="#_x0000_t75" style="width:24.75pt;height:20.15pt" o:ole="">
            <v:imagedata r:id="rId4933" o:title=""/>
          </v:shape>
          <o:OLEObject Type="Embed" ProgID="Equation.DSMT4" ShapeID="_x0000_i3509" DrawAspect="Content" ObjectID="_1646166976" r:id="rId4934"/>
        </w:object>
      </w:r>
      <w:r w:rsidRPr="00640006">
        <w:t xml:space="preserve"> </w:t>
      </w:r>
    </w:p>
    <w:p w:rsidR="00640006" w:rsidRPr="00640006" w:rsidRDefault="00640006" w:rsidP="00640006">
      <w:r w:rsidRPr="00640006">
        <w:t>Câu 22: Đáp án B</w:t>
      </w:r>
    </w:p>
    <w:p w:rsidR="00640006" w:rsidRPr="00640006" w:rsidRDefault="00640006" w:rsidP="00640006">
      <w:r w:rsidRPr="00640006">
        <w:t xml:space="preserve">Khoảng cách giữua 21 vạch sáng: </w:t>
      </w:r>
      <w:r w:rsidRPr="00640006">
        <w:object w:dxaOrig="3019" w:dyaOrig="440">
          <v:shape id="_x0000_i3510" type="#_x0000_t75" style="width:150.9pt;height:21.9pt" o:ole="">
            <v:imagedata r:id="rId4935" o:title=""/>
          </v:shape>
          <o:OLEObject Type="Embed" ProgID="Equation.DSMT4" ShapeID="_x0000_i3510" DrawAspect="Content" ObjectID="_1646166977" r:id="rId4936"/>
        </w:object>
      </w:r>
      <w:r w:rsidRPr="00640006">
        <w:t xml:space="preserve"> </w:t>
      </w:r>
    </w:p>
    <w:p w:rsidR="00640006" w:rsidRPr="00640006" w:rsidRDefault="00640006" w:rsidP="00640006">
      <w:r w:rsidRPr="00640006">
        <w:t xml:space="preserve">Số vân sáng trên </w:t>
      </w:r>
      <w:r w:rsidRPr="00640006">
        <w:object w:dxaOrig="5679" w:dyaOrig="720">
          <v:shape id="_x0000_i3511" type="#_x0000_t75" style="width:283.95pt;height:36.3pt" o:ole="">
            <v:imagedata r:id="rId4937" o:title=""/>
          </v:shape>
          <o:OLEObject Type="Embed" ProgID="Equation.DSMT4" ShapeID="_x0000_i3511" DrawAspect="Content" ObjectID="_1646166978" r:id="rId4938"/>
        </w:object>
      </w:r>
      <w:r w:rsidRPr="00640006">
        <w:t xml:space="preserve"> </w:t>
      </w:r>
    </w:p>
    <w:p w:rsidR="00640006" w:rsidRPr="00640006" w:rsidRDefault="00640006" w:rsidP="00640006">
      <w:r w:rsidRPr="00640006">
        <w:t>Câu 23: Đáp án A</w:t>
      </w:r>
    </w:p>
    <w:p w:rsidR="00640006" w:rsidRPr="00640006" w:rsidRDefault="00640006" w:rsidP="00640006">
      <w:r w:rsidRPr="00640006">
        <w:t xml:space="preserve">Biên độ dao động của vật: </w:t>
      </w:r>
      <w:r w:rsidRPr="00640006">
        <w:object w:dxaOrig="4380" w:dyaOrig="680">
          <v:shape id="_x0000_i3512" type="#_x0000_t75" style="width:218.9pt;height:34pt" o:ole="">
            <v:imagedata r:id="rId4939" o:title=""/>
          </v:shape>
          <o:OLEObject Type="Embed" ProgID="Equation.DSMT4" ShapeID="_x0000_i3512" DrawAspect="Content" ObjectID="_1646166979" r:id="rId4940"/>
        </w:object>
      </w:r>
      <w:r w:rsidRPr="00640006">
        <w:t xml:space="preserve"> </w:t>
      </w:r>
    </w:p>
    <w:p w:rsidR="00640006" w:rsidRPr="00640006" w:rsidRDefault="00640006" w:rsidP="00640006">
      <w:r w:rsidRPr="00640006">
        <w:t>Câu 24: Đáp án B</w:t>
      </w:r>
    </w:p>
    <w:p w:rsidR="00640006" w:rsidRPr="00640006" w:rsidRDefault="00640006" w:rsidP="00640006">
      <w:r w:rsidRPr="00640006">
        <w:t xml:space="preserve">Bán kính quỹ đạo </w:t>
      </w:r>
      <w:r w:rsidRPr="00640006">
        <w:object w:dxaOrig="2540" w:dyaOrig="440">
          <v:shape id="_x0000_i3513" type="#_x0000_t75" style="width:126.7pt;height:21.9pt" o:ole="">
            <v:imagedata r:id="rId4941" o:title=""/>
          </v:shape>
          <o:OLEObject Type="Embed" ProgID="Equation.DSMT4" ShapeID="_x0000_i3513" DrawAspect="Content" ObjectID="_1646166980" r:id="rId4942"/>
        </w:object>
      </w:r>
      <w:r w:rsidRPr="00640006">
        <w:t xml:space="preserve"> </w:t>
      </w:r>
    </w:p>
    <w:p w:rsidR="00640006" w:rsidRPr="00640006" w:rsidRDefault="00640006" w:rsidP="00640006">
      <w:r w:rsidRPr="00640006">
        <w:t xml:space="preserve">Bán kính quỹ đạo </w:t>
      </w:r>
      <w:r w:rsidRPr="00640006">
        <w:object w:dxaOrig="2460" w:dyaOrig="440">
          <v:shape id="_x0000_i3514" type="#_x0000_t75" style="width:123.25pt;height:21.9pt" o:ole="">
            <v:imagedata r:id="rId4943" o:title=""/>
          </v:shape>
          <o:OLEObject Type="Embed" ProgID="Equation.DSMT4" ShapeID="_x0000_i3514" DrawAspect="Content" ObjectID="_1646166981" r:id="rId4944"/>
        </w:object>
      </w:r>
      <w:r w:rsidRPr="00640006">
        <w:t xml:space="preserve"> </w:t>
      </w:r>
    </w:p>
    <w:p w:rsidR="00640006" w:rsidRPr="00640006" w:rsidRDefault="00640006" w:rsidP="00640006">
      <w:r w:rsidRPr="00640006">
        <w:t xml:space="preserve">Khi electron chuyển từ quỹ đạo </w:t>
      </w:r>
      <w:r w:rsidRPr="00640006">
        <w:object w:dxaOrig="260" w:dyaOrig="260">
          <v:shape id="_x0000_i3515" type="#_x0000_t75" style="width:13.25pt;height:13.25pt" o:ole="">
            <v:imagedata r:id="rId4945" o:title=""/>
          </v:shape>
          <o:OLEObject Type="Embed" ProgID="Equation.DSMT4" ShapeID="_x0000_i3515" DrawAspect="Content" ObjectID="_1646166982" r:id="rId4946"/>
        </w:object>
      </w:r>
      <w:r w:rsidRPr="00640006">
        <w:t xml:space="preserve"> về quỹ đạo </w:t>
      </w:r>
      <w:r w:rsidRPr="00640006">
        <w:object w:dxaOrig="220" w:dyaOrig="240">
          <v:shape id="_x0000_i3516" type="#_x0000_t75" style="width:10.95pt;height:12.1pt" o:ole="">
            <v:imagedata r:id="rId4947" o:title=""/>
          </v:shape>
          <o:OLEObject Type="Embed" ProgID="Equation.DSMT4" ShapeID="_x0000_i3516" DrawAspect="Content" ObjectID="_1646166983" r:id="rId4948"/>
        </w:object>
      </w:r>
      <w:r w:rsidRPr="00640006">
        <w:t xml:space="preserve"> thì bán kính quỹ đạo giảm bớt</w:t>
      </w:r>
    </w:p>
    <w:p w:rsidR="00640006" w:rsidRPr="00640006" w:rsidRDefault="00640006" w:rsidP="00640006">
      <w:r w:rsidRPr="00640006">
        <w:object w:dxaOrig="2840" w:dyaOrig="380">
          <v:shape id="_x0000_i3517" type="#_x0000_t75" style="width:142.25pt;height:19pt" o:ole="">
            <v:imagedata r:id="rId4949" o:title=""/>
          </v:shape>
          <o:OLEObject Type="Embed" ProgID="Equation.DSMT4" ShapeID="_x0000_i3517" DrawAspect="Content" ObjectID="_1646166984" r:id="rId4950"/>
        </w:object>
      </w:r>
      <w:r w:rsidRPr="00640006">
        <w:t xml:space="preserve"> </w:t>
      </w:r>
    </w:p>
    <w:p w:rsidR="00640006" w:rsidRPr="00640006" w:rsidRDefault="00640006" w:rsidP="00640006">
      <w:r w:rsidRPr="00640006">
        <w:t>Câu 25: Đáp án D</w:t>
      </w:r>
    </w:p>
    <w:p w:rsidR="00640006" w:rsidRPr="00640006" w:rsidRDefault="00640006" w:rsidP="00640006">
      <w:r w:rsidRPr="00640006">
        <w:t xml:space="preserve">Độ lệch pha giữa hai phần tử sóng tại </w:t>
      </w:r>
      <w:r w:rsidRPr="00640006">
        <w:object w:dxaOrig="240" w:dyaOrig="240">
          <v:shape id="_x0000_i3518" type="#_x0000_t75" style="width:12.1pt;height:12.1pt" o:ole="">
            <v:imagedata r:id="rId4951" o:title=""/>
          </v:shape>
          <o:OLEObject Type="Embed" ProgID="Equation.DSMT4" ShapeID="_x0000_i3518" DrawAspect="Content" ObjectID="_1646166985" r:id="rId4952"/>
        </w:object>
      </w:r>
      <w:r w:rsidRPr="00640006">
        <w:t xml:space="preserve"> và </w:t>
      </w:r>
      <w:r w:rsidRPr="00640006">
        <w:object w:dxaOrig="240" w:dyaOrig="240">
          <v:shape id="_x0000_i3519" type="#_x0000_t75" style="width:12.1pt;height:12.1pt" o:ole="">
            <v:imagedata r:id="rId4953" o:title=""/>
          </v:shape>
          <o:OLEObject Type="Embed" ProgID="Equation.DSMT4" ShapeID="_x0000_i3519" DrawAspect="Content" ObjectID="_1646166986" r:id="rId4954"/>
        </w:object>
      </w:r>
      <w:r w:rsidRPr="00640006">
        <w:t xml:space="preserve">: </w:t>
      </w:r>
      <w:r w:rsidRPr="00640006">
        <w:object w:dxaOrig="2540" w:dyaOrig="920">
          <v:shape id="_x0000_i3520" type="#_x0000_t75" style="width:126.7pt;height:46.1pt" o:ole="">
            <v:imagedata r:id="rId4955" o:title=""/>
          </v:shape>
          <o:OLEObject Type="Embed" ProgID="Equation.DSMT4" ShapeID="_x0000_i3520" DrawAspect="Content" ObjectID="_1646166987" r:id="rId4956"/>
        </w:object>
      </w:r>
      <w:r w:rsidRPr="00640006">
        <w:t xml:space="preserve"> </w:t>
      </w:r>
    </w:p>
    <w:p w:rsidR="00640006" w:rsidRPr="00640006" w:rsidRDefault="00640006" w:rsidP="00640006">
      <w:r w:rsidRPr="00640006">
        <w:t xml:space="preserve">Hai phần tử sóng tại </w:t>
      </w:r>
      <w:r w:rsidRPr="00640006">
        <w:object w:dxaOrig="240" w:dyaOrig="240">
          <v:shape id="_x0000_i3521" type="#_x0000_t75" style="width:12.1pt;height:12.1pt" o:ole="">
            <v:imagedata r:id="rId4957" o:title=""/>
          </v:shape>
          <o:OLEObject Type="Embed" ProgID="Equation.DSMT4" ShapeID="_x0000_i3521" DrawAspect="Content" ObjectID="_1646166988" r:id="rId4958"/>
        </w:object>
      </w:r>
      <w:r w:rsidRPr="00640006">
        <w:t xml:space="preserve"> và </w:t>
      </w:r>
      <w:r w:rsidRPr="00640006">
        <w:object w:dxaOrig="240" w:dyaOrig="240">
          <v:shape id="_x0000_i3522" type="#_x0000_t75" style="width:12.1pt;height:12.1pt" o:ole="">
            <v:imagedata r:id="rId4959" o:title=""/>
          </v:shape>
          <o:OLEObject Type="Embed" ProgID="Equation.DSMT4" ShapeID="_x0000_i3522" DrawAspect="Content" ObjectID="_1646166989" r:id="rId4960"/>
        </w:object>
      </w:r>
      <w:r w:rsidRPr="00640006">
        <w:t xml:space="preserve"> dao động vuông pha nên:</w:t>
      </w:r>
    </w:p>
    <w:p w:rsidR="00640006" w:rsidRPr="00640006" w:rsidRDefault="00640006" w:rsidP="00640006">
      <w:r w:rsidRPr="00640006">
        <w:object w:dxaOrig="6440" w:dyaOrig="900">
          <v:shape id="_x0000_i3523" type="#_x0000_t75" style="width:322pt;height:44.95pt" o:ole="">
            <v:imagedata r:id="rId4961" o:title=""/>
          </v:shape>
          <o:OLEObject Type="Embed" ProgID="Equation.DSMT4" ShapeID="_x0000_i3523" DrawAspect="Content" ObjectID="_1646166990" r:id="rId4962"/>
        </w:object>
      </w:r>
      <w:r w:rsidRPr="00640006">
        <w:t xml:space="preserve"> </w:t>
      </w:r>
    </w:p>
    <w:p w:rsidR="00640006" w:rsidRPr="00640006" w:rsidRDefault="00640006" w:rsidP="00640006">
      <w:r w:rsidRPr="00640006">
        <w:t>Câu 26: Đáp án B</w:t>
      </w:r>
    </w:p>
    <w:tbl>
      <w:tblPr>
        <w:tblW w:w="0" w:type="auto"/>
        <w:tblLook w:val="04A0" w:firstRow="1" w:lastRow="0" w:firstColumn="1" w:lastColumn="0" w:noHBand="0" w:noVBand="1"/>
      </w:tblPr>
      <w:tblGrid>
        <w:gridCol w:w="6048"/>
        <w:gridCol w:w="4377"/>
      </w:tblGrid>
      <w:tr w:rsidR="00640006" w:rsidRPr="00640006" w:rsidTr="00B85DE7">
        <w:tc>
          <w:tcPr>
            <w:tcW w:w="6048" w:type="dxa"/>
            <w:shd w:val="clear" w:color="auto" w:fill="auto"/>
          </w:tcPr>
          <w:p w:rsidR="00640006" w:rsidRPr="00640006" w:rsidRDefault="00640006" w:rsidP="00640006">
            <w:r w:rsidRPr="00640006">
              <w:t xml:space="preserve">Công suất tiêu thụ trên mạch: </w:t>
            </w:r>
            <w:r w:rsidRPr="00640006">
              <w:object w:dxaOrig="2620" w:dyaOrig="840">
                <v:shape id="_x0000_i3524" type="#_x0000_t75" style="width:130.75pt;height:42.05pt" o:ole="">
                  <v:imagedata r:id="rId4963" o:title=""/>
                </v:shape>
                <o:OLEObject Type="Embed" ProgID="Equation.DSMT4" ShapeID="_x0000_i3524" DrawAspect="Content" ObjectID="_1646166991" r:id="rId4964"/>
              </w:object>
            </w:r>
            <w:r w:rsidRPr="00640006">
              <w:t xml:space="preserve"> </w:t>
            </w:r>
          </w:p>
          <w:p w:rsidR="00640006" w:rsidRPr="00640006" w:rsidRDefault="00640006" w:rsidP="00640006">
            <w:r w:rsidRPr="00640006">
              <w:t xml:space="preserve">Khi </w:t>
            </w:r>
            <w:r w:rsidRPr="00640006">
              <w:object w:dxaOrig="700" w:dyaOrig="380">
                <v:shape id="_x0000_i3525" type="#_x0000_t75" style="width:35.15pt;height:19pt" o:ole="">
                  <v:imagedata r:id="rId4965" o:title=""/>
                </v:shape>
                <o:OLEObject Type="Embed" ProgID="Equation.DSMT4" ShapeID="_x0000_i3525" DrawAspect="Content" ObjectID="_1646166992" r:id="rId4966"/>
              </w:object>
            </w:r>
            <w:r w:rsidRPr="00640006">
              <w:t xml:space="preserve"> thì </w:t>
            </w:r>
            <w:r w:rsidRPr="00640006">
              <w:object w:dxaOrig="1320" w:dyaOrig="740">
                <v:shape id="_x0000_i3526" type="#_x0000_t75" style="width:66.25pt;height:36.85pt" o:ole="">
                  <v:imagedata r:id="rId4967" o:title=""/>
                </v:shape>
                <o:OLEObject Type="Embed" ProgID="Equation.DSMT4" ShapeID="_x0000_i3526" DrawAspect="Content" ObjectID="_1646166993" r:id="rId4968"/>
              </w:object>
            </w:r>
            <w:r w:rsidRPr="00640006">
              <w:t xml:space="preserve"> thì </w:t>
            </w:r>
            <w:r w:rsidRPr="00640006">
              <w:object w:dxaOrig="1020" w:dyaOrig="660">
                <v:shape id="_x0000_i3527" type="#_x0000_t75" style="width:51.25pt;height:32.85pt" o:ole="">
                  <v:imagedata r:id="rId4969" o:title=""/>
                </v:shape>
                <o:OLEObject Type="Embed" ProgID="Equation.DSMT4" ShapeID="_x0000_i3527" DrawAspect="Content" ObjectID="_1646166994" r:id="rId4970"/>
              </w:object>
            </w:r>
            <w:r w:rsidRPr="00640006">
              <w:t xml:space="preserve"> </w:t>
            </w:r>
          </w:p>
          <w:p w:rsidR="00640006" w:rsidRPr="00640006" w:rsidRDefault="00640006" w:rsidP="00640006">
            <w:r w:rsidRPr="00640006">
              <w:lastRenderedPageBreak/>
              <w:t xml:space="preserve">Đồ thị phụ thuộc của công suất </w:t>
            </w:r>
            <w:r w:rsidRPr="00640006">
              <w:object w:dxaOrig="240" w:dyaOrig="240">
                <v:shape id="_x0000_i3528" type="#_x0000_t75" style="width:12.1pt;height:12.1pt" o:ole="">
                  <v:imagedata r:id="rId4971" o:title=""/>
                </v:shape>
                <o:OLEObject Type="Embed" ProgID="Equation.DSMT4" ShapeID="_x0000_i3528" DrawAspect="Content" ObjectID="_1646166995" r:id="rId4972"/>
              </w:object>
            </w:r>
            <w:r w:rsidRPr="00640006">
              <w:t xml:space="preserve"> vào </w:t>
            </w:r>
            <w:r w:rsidRPr="00640006">
              <w:object w:dxaOrig="320" w:dyaOrig="380">
                <v:shape id="_x0000_i3529" type="#_x0000_t75" style="width:16.15pt;height:19pt" o:ole="">
                  <v:imagedata r:id="rId4973" o:title=""/>
                </v:shape>
                <o:OLEObject Type="Embed" ProgID="Equation.DSMT4" ShapeID="_x0000_i3529" DrawAspect="Content" ObjectID="_1646166996" r:id="rId4974"/>
              </w:object>
            </w:r>
            <w:r w:rsidRPr="00640006">
              <w:t xml:space="preserve"> như hình vẽ</w:t>
            </w:r>
          </w:p>
        </w:tc>
        <w:tc>
          <w:tcPr>
            <w:tcW w:w="4377" w:type="dxa"/>
            <w:shd w:val="clear" w:color="auto" w:fill="auto"/>
          </w:tcPr>
          <w:p w:rsidR="00640006" w:rsidRPr="00640006" w:rsidRDefault="003E7F8B" w:rsidP="00640006">
            <w:r>
              <w:rPr>
                <w:noProof/>
              </w:rPr>
              <w:lastRenderedPageBreak/>
              <w:drawing>
                <wp:inline distT="0" distB="0" distL="0" distR="0">
                  <wp:extent cx="2136140" cy="1367790"/>
                  <wp:effectExtent l="0" t="0" r="0" b="381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2136140" cy="1367790"/>
                          </a:xfrm>
                          <a:prstGeom prst="rect">
                            <a:avLst/>
                          </a:prstGeom>
                          <a:noFill/>
                          <a:ln>
                            <a:noFill/>
                          </a:ln>
                        </pic:spPr>
                      </pic:pic>
                    </a:graphicData>
                  </a:graphic>
                </wp:inline>
              </w:drawing>
            </w:r>
          </w:p>
        </w:tc>
      </w:tr>
    </w:tbl>
    <w:p w:rsidR="00640006" w:rsidRPr="00640006" w:rsidRDefault="00640006" w:rsidP="00640006">
      <w:r w:rsidRPr="00640006">
        <w:lastRenderedPageBreak/>
        <w:t xml:space="preserve">Khi </w:t>
      </w:r>
      <w:r w:rsidRPr="00640006">
        <w:object w:dxaOrig="920" w:dyaOrig="380">
          <v:shape id="_x0000_i3530" type="#_x0000_t75" style="width:46.1pt;height:19pt" o:ole="">
            <v:imagedata r:id="rId4976" o:title=""/>
          </v:shape>
          <o:OLEObject Type="Embed" ProgID="Equation.DSMT4" ShapeID="_x0000_i3530" DrawAspect="Content" ObjectID="_1646166997" r:id="rId4977"/>
        </w:object>
      </w:r>
      <w:r w:rsidRPr="00640006">
        <w:t xml:space="preserve"> thì luôn có 2 giá trị của </w:t>
      </w:r>
      <w:r w:rsidRPr="00640006">
        <w:object w:dxaOrig="320" w:dyaOrig="380">
          <v:shape id="_x0000_i3531" type="#_x0000_t75" style="width:16.15pt;height:19pt" o:ole="">
            <v:imagedata r:id="rId4973" o:title=""/>
          </v:shape>
          <o:OLEObject Type="Embed" ProgID="Equation.DSMT4" ShapeID="_x0000_i3531" DrawAspect="Content" ObjectID="_1646166998" r:id="rId4978"/>
        </w:object>
      </w:r>
      <w:r w:rsidRPr="00640006">
        <w:t xml:space="preserve"> để công suất tiêu thụ của mạch bằng nhau.</w:t>
      </w:r>
    </w:p>
    <w:p w:rsidR="00640006" w:rsidRPr="00640006" w:rsidRDefault="00640006" w:rsidP="00640006">
      <w:r w:rsidRPr="00640006">
        <w:t xml:space="preserve">Khi </w:t>
      </w:r>
      <w:r w:rsidRPr="00640006">
        <w:object w:dxaOrig="920" w:dyaOrig="380">
          <v:shape id="_x0000_i3532" type="#_x0000_t75" style="width:46.1pt;height:19pt" o:ole="">
            <v:imagedata r:id="rId4979" o:title=""/>
          </v:shape>
          <o:OLEObject Type="Embed" ProgID="Equation.DSMT4" ShapeID="_x0000_i3532" DrawAspect="Content" ObjectID="_1646166999" r:id="rId4980"/>
        </w:object>
      </w:r>
      <w:r w:rsidRPr="00640006">
        <w:t xml:space="preserve"> thì chỉ có 1 giá trị công suất</w:t>
      </w:r>
    </w:p>
    <w:p w:rsidR="00640006" w:rsidRPr="00640006" w:rsidRDefault="00640006" w:rsidP="00640006">
      <w:r w:rsidRPr="00640006">
        <w:t xml:space="preserve">Khi </w:t>
      </w:r>
      <w:r w:rsidRPr="00640006">
        <w:object w:dxaOrig="1540" w:dyaOrig="380">
          <v:shape id="_x0000_i3533" type="#_x0000_t75" style="width:77.2pt;height:19pt" o:ole="">
            <v:imagedata r:id="rId4981" o:title=""/>
          </v:shape>
          <o:OLEObject Type="Embed" ProgID="Equation.DSMT4" ShapeID="_x0000_i3533" DrawAspect="Content" ObjectID="_1646167000" r:id="rId4982"/>
        </w:object>
      </w:r>
      <w:r w:rsidRPr="00640006">
        <w:t xml:space="preserve"> thì </w:t>
      </w:r>
      <w:r w:rsidRPr="00640006">
        <w:object w:dxaOrig="920" w:dyaOrig="380">
          <v:shape id="_x0000_i3534" type="#_x0000_t75" style="width:46.1pt;height:19pt" o:ole="">
            <v:imagedata r:id="rId4983" o:title=""/>
          </v:shape>
          <o:OLEObject Type="Embed" ProgID="Equation.DSMT4" ShapeID="_x0000_i3534" DrawAspect="Content" ObjectID="_1646167001" r:id="rId4984"/>
        </w:object>
      </w:r>
      <w:r w:rsidRPr="00640006">
        <w:t xml:space="preserve"> </w:t>
      </w:r>
    </w:p>
    <w:p w:rsidR="00640006" w:rsidRPr="00640006" w:rsidRDefault="00640006" w:rsidP="00640006">
      <w:r w:rsidRPr="00640006">
        <w:t xml:space="preserve">Khi đó: </w:t>
      </w:r>
      <w:r w:rsidRPr="00640006">
        <w:object w:dxaOrig="5020" w:dyaOrig="1020">
          <v:shape id="_x0000_i3535" type="#_x0000_t75" style="width:251.15pt;height:51.25pt" o:ole="">
            <v:imagedata r:id="rId4985" o:title=""/>
          </v:shape>
          <o:OLEObject Type="Embed" ProgID="Equation.DSMT4" ShapeID="_x0000_i3535" DrawAspect="Content" ObjectID="_1646167002" r:id="rId4986"/>
        </w:object>
      </w:r>
      <w:r w:rsidRPr="00640006">
        <w:t xml:space="preserve"> </w:t>
      </w:r>
    </w:p>
    <w:p w:rsidR="00640006" w:rsidRPr="00640006" w:rsidRDefault="00640006" w:rsidP="00640006">
      <w:r w:rsidRPr="00640006">
        <w:t>Câu 27: Đáp án B</w:t>
      </w:r>
    </w:p>
    <w:p w:rsidR="00640006" w:rsidRPr="00640006" w:rsidRDefault="00640006" w:rsidP="00640006">
      <w:r w:rsidRPr="00640006">
        <w:t>Công suất của ánh sáng kích thích:</w:t>
      </w:r>
    </w:p>
    <w:p w:rsidR="00640006" w:rsidRPr="00640006" w:rsidRDefault="00640006" w:rsidP="00640006">
      <w:r w:rsidRPr="00640006">
        <w:object w:dxaOrig="1020" w:dyaOrig="660">
          <v:shape id="_x0000_i3536" type="#_x0000_t75" style="width:51.25pt;height:32.85pt" o:ole="">
            <v:imagedata r:id="rId4987" o:title=""/>
          </v:shape>
          <o:OLEObject Type="Embed" ProgID="Equation.DSMT4" ShapeID="_x0000_i3536" DrawAspect="Content" ObjectID="_1646167003" r:id="rId4988"/>
        </w:object>
      </w:r>
      <w:r w:rsidRPr="00640006">
        <w:t xml:space="preserve"> (</w:t>
      </w:r>
      <w:r w:rsidRPr="00640006">
        <w:object w:dxaOrig="260" w:dyaOrig="260">
          <v:shape id="_x0000_i3537" type="#_x0000_t75" style="width:13.25pt;height:13.25pt" o:ole="">
            <v:imagedata r:id="rId4989" o:title=""/>
          </v:shape>
          <o:OLEObject Type="Embed" ProgID="Equation.DSMT4" ShapeID="_x0000_i3537" DrawAspect="Content" ObjectID="_1646167004" r:id="rId4990"/>
        </w:object>
      </w:r>
      <w:r w:rsidRPr="00640006">
        <w:t xml:space="preserve"> số photon của ánh sáng kích thích phát ra trong </w:t>
      </w:r>
      <w:r w:rsidRPr="00640006">
        <w:object w:dxaOrig="260" w:dyaOrig="279">
          <v:shape id="_x0000_i3538" type="#_x0000_t75" style="width:13.25pt;height:13.8pt" o:ole="">
            <v:imagedata r:id="rId4991" o:title=""/>
          </v:shape>
          <o:OLEObject Type="Embed" ProgID="Equation.DSMT4" ShapeID="_x0000_i3538" DrawAspect="Content" ObjectID="_1646167005" r:id="rId4992"/>
        </w:object>
      </w:r>
      <w:r w:rsidRPr="00640006">
        <w:t>)</w:t>
      </w:r>
    </w:p>
    <w:p w:rsidR="00640006" w:rsidRPr="00640006" w:rsidRDefault="00640006" w:rsidP="00640006">
      <w:r w:rsidRPr="00640006">
        <w:t>Công suất của ánh sáng phát quang:</w:t>
      </w:r>
    </w:p>
    <w:p w:rsidR="00640006" w:rsidRPr="00640006" w:rsidRDefault="00640006" w:rsidP="00640006">
      <w:r w:rsidRPr="00640006">
        <w:object w:dxaOrig="1120" w:dyaOrig="660">
          <v:shape id="_x0000_i3539" type="#_x0000_t75" style="width:55.85pt;height:32.85pt" o:ole="">
            <v:imagedata r:id="rId4993" o:title=""/>
          </v:shape>
          <o:OLEObject Type="Embed" ProgID="Equation.DSMT4" ShapeID="_x0000_i3539" DrawAspect="Content" ObjectID="_1646167006" r:id="rId4994"/>
        </w:object>
      </w:r>
      <w:r w:rsidRPr="00640006">
        <w:t xml:space="preserve"> (</w:t>
      </w:r>
      <w:r w:rsidRPr="00640006">
        <w:object w:dxaOrig="320" w:dyaOrig="279">
          <v:shape id="_x0000_i3540" type="#_x0000_t75" style="width:16.15pt;height:13.8pt" o:ole="">
            <v:imagedata r:id="rId4995" o:title=""/>
          </v:shape>
          <o:OLEObject Type="Embed" ProgID="Equation.DSMT4" ShapeID="_x0000_i3540" DrawAspect="Content" ObjectID="_1646167007" r:id="rId4996"/>
        </w:object>
      </w:r>
      <w:r w:rsidRPr="00640006">
        <w:t xml:space="preserve">số photon của ánh sáng phát quang phát ra trong </w:t>
      </w:r>
      <w:r w:rsidRPr="00640006">
        <w:object w:dxaOrig="260" w:dyaOrig="279">
          <v:shape id="_x0000_i3541" type="#_x0000_t75" style="width:13.25pt;height:13.8pt" o:ole="">
            <v:imagedata r:id="rId4997" o:title=""/>
          </v:shape>
          <o:OLEObject Type="Embed" ProgID="Equation.DSMT4" ShapeID="_x0000_i3541" DrawAspect="Content" ObjectID="_1646167008" r:id="rId4998"/>
        </w:object>
      </w:r>
      <w:r w:rsidRPr="00640006">
        <w:t>).</w:t>
      </w:r>
    </w:p>
    <w:p w:rsidR="00640006" w:rsidRPr="00640006" w:rsidRDefault="00640006" w:rsidP="00640006">
      <w:r w:rsidRPr="00640006">
        <w:t xml:space="preserve">Hiệu suất của sự phát quang: </w:t>
      </w:r>
      <w:r w:rsidRPr="00640006">
        <w:object w:dxaOrig="3140" w:dyaOrig="660">
          <v:shape id="_x0000_i3542" type="#_x0000_t75" style="width:157.25pt;height:32.85pt" o:ole="">
            <v:imagedata r:id="rId4999" o:title=""/>
          </v:shape>
          <o:OLEObject Type="Embed" ProgID="Equation.DSMT4" ShapeID="_x0000_i3542" DrawAspect="Content" ObjectID="_1646167009" r:id="rId5000"/>
        </w:object>
      </w:r>
      <w:r w:rsidRPr="00640006">
        <w:t xml:space="preserve"> </w:t>
      </w:r>
    </w:p>
    <w:p w:rsidR="00640006" w:rsidRPr="00640006" w:rsidRDefault="00640006" w:rsidP="00640006">
      <w:r w:rsidRPr="00640006">
        <w:t xml:space="preserve">Thay số vào ta có: </w:t>
      </w:r>
      <w:r w:rsidRPr="00640006">
        <w:object w:dxaOrig="4840" w:dyaOrig="680">
          <v:shape id="_x0000_i3543" type="#_x0000_t75" style="width:241.9pt;height:34pt" o:ole="">
            <v:imagedata r:id="rId5001" o:title=""/>
          </v:shape>
          <o:OLEObject Type="Embed" ProgID="Equation.DSMT4" ShapeID="_x0000_i3543" DrawAspect="Content" ObjectID="_1646167010" r:id="rId5002"/>
        </w:object>
      </w:r>
      <w:r w:rsidRPr="00640006">
        <w:t xml:space="preserve"> </w:t>
      </w:r>
    </w:p>
    <w:p w:rsidR="00640006" w:rsidRPr="00640006" w:rsidRDefault="00640006" w:rsidP="00640006">
      <w:r w:rsidRPr="00640006">
        <w:t>Câu 28: Đáp án A</w:t>
      </w:r>
    </w:p>
    <w:p w:rsidR="00640006" w:rsidRPr="00640006" w:rsidRDefault="00640006" w:rsidP="00640006">
      <w:r w:rsidRPr="00640006">
        <w:t xml:space="preserve">Năng lượng tỏa ra khi tổng hợp được </w:t>
      </w:r>
      <w:r w:rsidRPr="00640006">
        <w:object w:dxaOrig="400" w:dyaOrig="300">
          <v:shape id="_x0000_i3544" type="#_x0000_t75" style="width:20.15pt;height:15pt" o:ole="">
            <v:imagedata r:id="rId5003" o:title=""/>
          </v:shape>
          <o:OLEObject Type="Embed" ProgID="Equation.DSMT4" ShapeID="_x0000_i3544" DrawAspect="Content" ObjectID="_1646167011" r:id="rId5004"/>
        </w:object>
      </w:r>
      <w:r w:rsidRPr="00640006">
        <w:t xml:space="preserve"> mol Heli:</w:t>
      </w:r>
    </w:p>
    <w:p w:rsidR="00640006" w:rsidRPr="00640006" w:rsidRDefault="00640006" w:rsidP="00640006">
      <w:r w:rsidRPr="00640006">
        <w:object w:dxaOrig="5740" w:dyaOrig="400">
          <v:shape id="_x0000_i3545" type="#_x0000_t75" style="width:286.85pt;height:20.15pt" o:ole="">
            <v:imagedata r:id="rId5005" o:title=""/>
          </v:shape>
          <o:OLEObject Type="Embed" ProgID="Equation.DSMT4" ShapeID="_x0000_i3545" DrawAspect="Content" ObjectID="_1646167012" r:id="rId5006"/>
        </w:object>
      </w:r>
      <w:r w:rsidRPr="00640006">
        <w:t xml:space="preserve"> </w:t>
      </w:r>
    </w:p>
    <w:p w:rsidR="00640006" w:rsidRPr="00640006" w:rsidRDefault="00640006" w:rsidP="00640006">
      <w:r w:rsidRPr="00640006">
        <w:t>Câu 29: Đáp án C</w:t>
      </w:r>
    </w:p>
    <w:p w:rsidR="00640006" w:rsidRPr="00640006" w:rsidRDefault="00640006" w:rsidP="00640006">
      <w:r w:rsidRPr="00640006">
        <w:t xml:space="preserve">Tính điện áp giữa hai đầu điện trở: </w:t>
      </w:r>
      <w:r w:rsidRPr="00640006">
        <w:object w:dxaOrig="4940" w:dyaOrig="859">
          <v:shape id="_x0000_i3546" type="#_x0000_t75" style="width:247.1pt;height:43.2pt" o:ole="">
            <v:imagedata r:id="rId5007" o:title=""/>
          </v:shape>
          <o:OLEObject Type="Embed" ProgID="Equation.DSMT4" ShapeID="_x0000_i3546" DrawAspect="Content" ObjectID="_1646167013" r:id="rId5008"/>
        </w:object>
      </w:r>
      <w:r w:rsidRPr="00640006">
        <w:t xml:space="preserve"> </w:t>
      </w:r>
    </w:p>
    <w:p w:rsidR="00640006" w:rsidRPr="00640006" w:rsidRDefault="00640006" w:rsidP="00640006">
      <w:r w:rsidRPr="00640006">
        <w:t xml:space="preserve">Hệ số công suất của đoạn mạch: </w:t>
      </w:r>
      <w:r w:rsidRPr="00640006">
        <w:object w:dxaOrig="2140" w:dyaOrig="700">
          <v:shape id="_x0000_i3547" type="#_x0000_t75" style="width:107.15pt;height:35.15pt" o:ole="">
            <v:imagedata r:id="rId5009" o:title=""/>
          </v:shape>
          <o:OLEObject Type="Embed" ProgID="Equation.DSMT4" ShapeID="_x0000_i3547" DrawAspect="Content" ObjectID="_1646167014" r:id="rId5010"/>
        </w:object>
      </w:r>
      <w:r w:rsidRPr="00640006">
        <w:t xml:space="preserve"> </w:t>
      </w:r>
    </w:p>
    <w:p w:rsidR="00640006" w:rsidRPr="00640006" w:rsidRDefault="00640006" w:rsidP="00640006">
      <w:r w:rsidRPr="00640006">
        <w:t>Câu 30: Đáp án A</w:t>
      </w:r>
    </w:p>
    <w:p w:rsidR="00640006" w:rsidRPr="00640006" w:rsidRDefault="00640006" w:rsidP="00640006">
      <w:r w:rsidRPr="00640006">
        <w:t xml:space="preserve">Con lắc thứ nhất có chu kì: </w:t>
      </w:r>
      <w:r w:rsidRPr="00640006">
        <w:object w:dxaOrig="2160" w:dyaOrig="1040">
          <v:shape id="_x0000_i3548" type="#_x0000_t75" style="width:108.3pt;height:51.85pt" o:ole="">
            <v:imagedata r:id="rId5011" o:title=""/>
          </v:shape>
          <o:OLEObject Type="Embed" ProgID="Equation.DSMT4" ShapeID="_x0000_i3548" DrawAspect="Content" ObjectID="_1646167015" r:id="rId5012"/>
        </w:object>
      </w:r>
      <w:r w:rsidRPr="00640006">
        <w:t xml:space="preserve"> (vì </w:t>
      </w:r>
      <w:r w:rsidRPr="00640006">
        <w:object w:dxaOrig="3019" w:dyaOrig="660">
          <v:shape id="_x0000_i3549" type="#_x0000_t75" style="width:150.9pt;height:32.85pt" o:ole="">
            <v:imagedata r:id="rId5013" o:title=""/>
          </v:shape>
          <o:OLEObject Type="Embed" ProgID="Equation.DSMT4" ShapeID="_x0000_i3549" DrawAspect="Content" ObjectID="_1646167016" r:id="rId5014"/>
        </w:object>
      </w:r>
      <w:r w:rsidRPr="00640006">
        <w:t>)</w:t>
      </w:r>
    </w:p>
    <w:p w:rsidR="00640006" w:rsidRPr="00640006" w:rsidRDefault="00640006" w:rsidP="00640006">
      <w:r w:rsidRPr="00640006">
        <w:t xml:space="preserve">Con lắc thứ hai có chu kì: </w:t>
      </w:r>
      <w:r w:rsidRPr="00640006">
        <w:object w:dxaOrig="1640" w:dyaOrig="780">
          <v:shape id="_x0000_i3550" type="#_x0000_t75" style="width:81.8pt;height:39.15pt" o:ole="">
            <v:imagedata r:id="rId5015" o:title=""/>
          </v:shape>
          <o:OLEObject Type="Embed" ProgID="Equation.DSMT4" ShapeID="_x0000_i3550" DrawAspect="Content" ObjectID="_1646167017" r:id="rId5016"/>
        </w:object>
      </w:r>
      <w:r w:rsidRPr="00640006">
        <w:t xml:space="preserve"> </w:t>
      </w:r>
    </w:p>
    <w:p w:rsidR="00640006" w:rsidRPr="00640006" w:rsidRDefault="00640006" w:rsidP="00640006">
      <w:r w:rsidRPr="00640006">
        <w:object w:dxaOrig="7300" w:dyaOrig="1140">
          <v:shape id="_x0000_i3551" type="#_x0000_t75" style="width:365.2pt;height:57pt" o:ole="">
            <v:imagedata r:id="rId5017" o:title=""/>
          </v:shape>
          <o:OLEObject Type="Embed" ProgID="Equation.DSMT4" ShapeID="_x0000_i3551" DrawAspect="Content" ObjectID="_1646167018" r:id="rId5018"/>
        </w:object>
      </w:r>
      <w:r w:rsidRPr="00640006">
        <w:t xml:space="preserve"> </w:t>
      </w:r>
    </w:p>
    <w:p w:rsidR="00640006" w:rsidRPr="00640006" w:rsidRDefault="00640006" w:rsidP="00640006">
      <w:r w:rsidRPr="00640006">
        <w:t>Câu 31: Đáp án C</w:t>
      </w:r>
    </w:p>
    <w:p w:rsidR="00640006" w:rsidRPr="00640006" w:rsidRDefault="00640006" w:rsidP="00640006">
      <w:r w:rsidRPr="00640006">
        <w:t xml:space="preserve">Theo đề bài: </w:t>
      </w:r>
      <w:r w:rsidRPr="00640006">
        <w:object w:dxaOrig="2720" w:dyaOrig="660">
          <v:shape id="_x0000_i3552" type="#_x0000_t75" style="width:135.95pt;height:32.85pt" o:ole="">
            <v:imagedata r:id="rId5019" o:title=""/>
          </v:shape>
          <o:OLEObject Type="Embed" ProgID="Equation.DSMT4" ShapeID="_x0000_i3552" DrawAspect="Content" ObjectID="_1646167019" r:id="rId5020"/>
        </w:object>
      </w:r>
      <w:r w:rsidRPr="00640006">
        <w:t xml:space="preserve"> </w:t>
      </w:r>
    </w:p>
    <w:p w:rsidR="00640006" w:rsidRPr="00640006" w:rsidRDefault="00640006" w:rsidP="00640006">
      <w:r w:rsidRPr="00640006">
        <w:t xml:space="preserve">Chuẩn hóa: </w:t>
      </w:r>
      <w:r w:rsidRPr="00640006">
        <w:object w:dxaOrig="560" w:dyaOrig="260">
          <v:shape id="_x0000_i3553" type="#_x0000_t75" style="width:28.2pt;height:13.25pt" o:ole="">
            <v:imagedata r:id="rId5021" o:title=""/>
          </v:shape>
          <o:OLEObject Type="Embed" ProgID="Equation.DSMT4" ShapeID="_x0000_i3553" DrawAspect="Content" ObjectID="_1646167020" r:id="rId5022"/>
        </w:object>
      </w:r>
      <w:r w:rsidRPr="00640006">
        <w:t xml:space="preserve"> và đặt các thông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1620"/>
        <w:gridCol w:w="1800"/>
        <w:gridCol w:w="1530"/>
        <w:gridCol w:w="4017"/>
      </w:tblGrid>
      <w:tr w:rsidR="00640006" w:rsidRPr="00640006" w:rsidTr="00B85DE7">
        <w:tc>
          <w:tcPr>
            <w:tcW w:w="1458" w:type="dxa"/>
            <w:shd w:val="clear" w:color="auto" w:fill="auto"/>
          </w:tcPr>
          <w:p w:rsidR="00640006" w:rsidRPr="00640006" w:rsidRDefault="00640006" w:rsidP="00640006">
            <w:r w:rsidRPr="00640006">
              <w:object w:dxaOrig="220" w:dyaOrig="320">
                <v:shape id="_x0000_i3554" type="#_x0000_t75" style="width:10.95pt;height:16.15pt" o:ole="">
                  <v:imagedata r:id="rId5023" o:title=""/>
                </v:shape>
                <o:OLEObject Type="Embed" ProgID="Equation.DSMT4" ShapeID="_x0000_i3554" DrawAspect="Content" ObjectID="_1646167021" r:id="rId5024"/>
              </w:object>
            </w:r>
            <w:r w:rsidRPr="00640006">
              <w:t xml:space="preserve"> </w:t>
            </w:r>
          </w:p>
        </w:tc>
        <w:tc>
          <w:tcPr>
            <w:tcW w:w="1620" w:type="dxa"/>
            <w:shd w:val="clear" w:color="auto" w:fill="auto"/>
          </w:tcPr>
          <w:p w:rsidR="00640006" w:rsidRPr="00640006" w:rsidRDefault="00640006" w:rsidP="00640006">
            <w:r w:rsidRPr="00640006">
              <w:object w:dxaOrig="320" w:dyaOrig="380">
                <v:shape id="_x0000_i3555" type="#_x0000_t75" style="width:16.15pt;height:19pt" o:ole="">
                  <v:imagedata r:id="rId5025" o:title=""/>
                </v:shape>
                <o:OLEObject Type="Embed" ProgID="Equation.DSMT4" ShapeID="_x0000_i3555" DrawAspect="Content" ObjectID="_1646167022" r:id="rId5026"/>
              </w:object>
            </w:r>
            <w:r w:rsidRPr="00640006">
              <w:t xml:space="preserve"> </w:t>
            </w:r>
          </w:p>
        </w:tc>
        <w:tc>
          <w:tcPr>
            <w:tcW w:w="1800" w:type="dxa"/>
            <w:shd w:val="clear" w:color="auto" w:fill="auto"/>
          </w:tcPr>
          <w:p w:rsidR="00640006" w:rsidRPr="00640006" w:rsidRDefault="00640006" w:rsidP="00640006">
            <w:r w:rsidRPr="00640006">
              <w:object w:dxaOrig="320" w:dyaOrig="380">
                <v:shape id="_x0000_i3556" type="#_x0000_t75" style="width:16.15pt;height:19pt" o:ole="">
                  <v:imagedata r:id="rId5027" o:title=""/>
                </v:shape>
                <o:OLEObject Type="Embed" ProgID="Equation.DSMT4" ShapeID="_x0000_i3556" DrawAspect="Content" ObjectID="_1646167023" r:id="rId5028"/>
              </w:object>
            </w:r>
            <w:r w:rsidRPr="00640006">
              <w:t xml:space="preserve"> </w:t>
            </w:r>
          </w:p>
        </w:tc>
        <w:tc>
          <w:tcPr>
            <w:tcW w:w="1530" w:type="dxa"/>
            <w:shd w:val="clear" w:color="auto" w:fill="auto"/>
          </w:tcPr>
          <w:p w:rsidR="00640006" w:rsidRPr="00640006" w:rsidRDefault="00640006" w:rsidP="00640006">
            <w:r w:rsidRPr="00640006">
              <w:object w:dxaOrig="240" w:dyaOrig="240">
                <v:shape id="_x0000_i3557" type="#_x0000_t75" style="width:12.1pt;height:12.1pt" o:ole="">
                  <v:imagedata r:id="rId5029" o:title=""/>
                </v:shape>
                <o:OLEObject Type="Embed" ProgID="Equation.DSMT4" ShapeID="_x0000_i3557" DrawAspect="Content" ObjectID="_1646167024" r:id="rId5030"/>
              </w:object>
            </w:r>
            <w:r w:rsidRPr="00640006">
              <w:t xml:space="preserve"> </w:t>
            </w:r>
          </w:p>
        </w:tc>
        <w:tc>
          <w:tcPr>
            <w:tcW w:w="4017" w:type="dxa"/>
            <w:shd w:val="clear" w:color="auto" w:fill="auto"/>
          </w:tcPr>
          <w:p w:rsidR="00640006" w:rsidRPr="00640006" w:rsidRDefault="00640006" w:rsidP="00640006">
            <w:r w:rsidRPr="00640006">
              <w:object w:dxaOrig="580" w:dyaOrig="260">
                <v:shape id="_x0000_i3558" type="#_x0000_t75" style="width:28.8pt;height:13.25pt" o:ole="">
                  <v:imagedata r:id="rId5031" o:title=""/>
                </v:shape>
                <o:OLEObject Type="Embed" ProgID="Equation.DSMT4" ShapeID="_x0000_i3558" DrawAspect="Content" ObjectID="_1646167025" r:id="rId5032"/>
              </w:object>
            </w:r>
            <w:r w:rsidRPr="00640006">
              <w:t xml:space="preserve"> </w:t>
            </w:r>
          </w:p>
        </w:tc>
      </w:tr>
      <w:tr w:rsidR="00640006" w:rsidRPr="00640006" w:rsidTr="00B85DE7">
        <w:tc>
          <w:tcPr>
            <w:tcW w:w="1458" w:type="dxa"/>
            <w:shd w:val="clear" w:color="auto" w:fill="auto"/>
          </w:tcPr>
          <w:p w:rsidR="00640006" w:rsidRPr="00640006" w:rsidRDefault="00640006" w:rsidP="00640006">
            <w:r w:rsidRPr="00640006">
              <w:object w:dxaOrig="240" w:dyaOrig="380">
                <v:shape id="_x0000_i3559" type="#_x0000_t75" style="width:12.1pt;height:19pt" o:ole="">
                  <v:imagedata r:id="rId5033" o:title=""/>
                </v:shape>
                <o:OLEObject Type="Embed" ProgID="Equation.DSMT4" ShapeID="_x0000_i3559" DrawAspect="Content" ObjectID="_1646167026" r:id="rId5034"/>
              </w:object>
            </w:r>
            <w:r w:rsidRPr="00640006">
              <w:t xml:space="preserve"> </w:t>
            </w:r>
          </w:p>
        </w:tc>
        <w:tc>
          <w:tcPr>
            <w:tcW w:w="1620" w:type="dxa"/>
            <w:shd w:val="clear" w:color="auto" w:fill="auto"/>
          </w:tcPr>
          <w:p w:rsidR="00640006" w:rsidRPr="00640006" w:rsidRDefault="00640006" w:rsidP="00640006">
            <w:r w:rsidRPr="00640006">
              <w:object w:dxaOrig="240" w:dyaOrig="240">
                <v:shape id="_x0000_i3560" type="#_x0000_t75" style="width:12.1pt;height:12.1pt" o:ole="">
                  <v:imagedata r:id="rId5035" o:title=""/>
                </v:shape>
                <o:OLEObject Type="Embed" ProgID="Equation.DSMT4" ShapeID="_x0000_i3560" DrawAspect="Content" ObjectID="_1646167027" r:id="rId5036"/>
              </w:object>
            </w:r>
            <w:r w:rsidRPr="00640006">
              <w:t xml:space="preserve"> </w:t>
            </w:r>
          </w:p>
        </w:tc>
        <w:tc>
          <w:tcPr>
            <w:tcW w:w="1800" w:type="dxa"/>
            <w:shd w:val="clear" w:color="auto" w:fill="auto"/>
          </w:tcPr>
          <w:p w:rsidR="00640006" w:rsidRPr="00640006" w:rsidRDefault="00640006" w:rsidP="00640006">
            <w:r w:rsidRPr="00640006">
              <w:object w:dxaOrig="240" w:dyaOrig="660">
                <v:shape id="_x0000_i3561" type="#_x0000_t75" style="width:12.1pt;height:32.85pt" o:ole="">
                  <v:imagedata r:id="rId5037" o:title=""/>
                </v:shape>
                <o:OLEObject Type="Embed" ProgID="Equation.DSMT4" ShapeID="_x0000_i3561" DrawAspect="Content" ObjectID="_1646167028" r:id="rId5038"/>
              </w:object>
            </w:r>
            <w:r w:rsidRPr="00640006">
              <w:t xml:space="preserve"> </w:t>
            </w:r>
          </w:p>
        </w:tc>
        <w:tc>
          <w:tcPr>
            <w:tcW w:w="1530" w:type="dxa"/>
            <w:shd w:val="clear" w:color="auto" w:fill="auto"/>
          </w:tcPr>
          <w:p w:rsidR="00640006" w:rsidRPr="00640006" w:rsidRDefault="00640006" w:rsidP="00640006">
            <w:r w:rsidRPr="00640006">
              <w:t>1</w:t>
            </w:r>
          </w:p>
        </w:tc>
        <w:tc>
          <w:tcPr>
            <w:tcW w:w="4017" w:type="dxa"/>
            <w:shd w:val="clear" w:color="auto" w:fill="auto"/>
          </w:tcPr>
          <w:p w:rsidR="00640006" w:rsidRPr="00640006" w:rsidRDefault="00640006" w:rsidP="00640006">
            <w:r w:rsidRPr="00640006">
              <w:object w:dxaOrig="2460" w:dyaOrig="1200">
                <v:shape id="_x0000_i3562" type="#_x0000_t75" style="width:123.25pt;height:59.9pt" o:ole="">
                  <v:imagedata r:id="rId5039" o:title=""/>
                </v:shape>
                <o:OLEObject Type="Embed" ProgID="Equation.DSMT4" ShapeID="_x0000_i3562" DrawAspect="Content" ObjectID="_1646167029" r:id="rId5040"/>
              </w:object>
            </w:r>
            <w:r w:rsidRPr="00640006">
              <w:t xml:space="preserve"> </w:t>
            </w:r>
          </w:p>
        </w:tc>
      </w:tr>
      <w:tr w:rsidR="00640006" w:rsidRPr="00640006" w:rsidTr="00B85DE7">
        <w:tc>
          <w:tcPr>
            <w:tcW w:w="1458" w:type="dxa"/>
            <w:shd w:val="clear" w:color="auto" w:fill="auto"/>
          </w:tcPr>
          <w:p w:rsidR="00640006" w:rsidRPr="00640006" w:rsidRDefault="00640006" w:rsidP="00640006">
            <w:r w:rsidRPr="00640006">
              <w:object w:dxaOrig="760" w:dyaOrig="380">
                <v:shape id="_x0000_i3563" type="#_x0000_t75" style="width:38pt;height:19pt" o:ole="">
                  <v:imagedata r:id="rId5041" o:title=""/>
                </v:shape>
                <o:OLEObject Type="Embed" ProgID="Equation.DSMT4" ShapeID="_x0000_i3563" DrawAspect="Content" ObjectID="_1646167030" r:id="rId5042"/>
              </w:object>
            </w:r>
            <w:r w:rsidRPr="00640006">
              <w:t xml:space="preserve"> </w:t>
            </w:r>
          </w:p>
        </w:tc>
        <w:tc>
          <w:tcPr>
            <w:tcW w:w="1620" w:type="dxa"/>
            <w:shd w:val="clear" w:color="auto" w:fill="auto"/>
          </w:tcPr>
          <w:p w:rsidR="00640006" w:rsidRPr="00640006" w:rsidRDefault="00640006" w:rsidP="00640006">
            <w:r w:rsidRPr="00640006">
              <w:object w:dxaOrig="320" w:dyaOrig="220">
                <v:shape id="_x0000_i3564" type="#_x0000_t75" style="width:16.15pt;height:10.95pt" o:ole="">
                  <v:imagedata r:id="rId5043" o:title=""/>
                </v:shape>
                <o:OLEObject Type="Embed" ProgID="Equation.DSMT4" ShapeID="_x0000_i3564" DrawAspect="Content" ObjectID="_1646167031" r:id="rId5044"/>
              </w:object>
            </w:r>
            <w:r w:rsidRPr="00640006">
              <w:t xml:space="preserve"> </w:t>
            </w:r>
          </w:p>
        </w:tc>
        <w:tc>
          <w:tcPr>
            <w:tcW w:w="1800" w:type="dxa"/>
            <w:shd w:val="clear" w:color="auto" w:fill="auto"/>
          </w:tcPr>
          <w:p w:rsidR="00640006" w:rsidRPr="00640006" w:rsidRDefault="00640006" w:rsidP="00640006">
            <w:r w:rsidRPr="00640006">
              <w:object w:dxaOrig="360" w:dyaOrig="660">
                <v:shape id="_x0000_i3565" type="#_x0000_t75" style="width:17.85pt;height:32.85pt" o:ole="">
                  <v:imagedata r:id="rId5045" o:title=""/>
                </v:shape>
                <o:OLEObject Type="Embed" ProgID="Equation.DSMT4" ShapeID="_x0000_i3565" DrawAspect="Content" ObjectID="_1646167032" r:id="rId5046"/>
              </w:object>
            </w:r>
            <w:r w:rsidRPr="00640006">
              <w:t xml:space="preserve"> </w:t>
            </w:r>
          </w:p>
        </w:tc>
        <w:tc>
          <w:tcPr>
            <w:tcW w:w="1530" w:type="dxa"/>
            <w:shd w:val="clear" w:color="auto" w:fill="auto"/>
          </w:tcPr>
          <w:p w:rsidR="00640006" w:rsidRPr="00640006" w:rsidRDefault="00640006" w:rsidP="00640006">
            <w:r w:rsidRPr="00640006">
              <w:t>1</w:t>
            </w:r>
          </w:p>
        </w:tc>
        <w:tc>
          <w:tcPr>
            <w:tcW w:w="4017" w:type="dxa"/>
            <w:shd w:val="clear" w:color="auto" w:fill="auto"/>
          </w:tcPr>
          <w:p w:rsidR="00640006" w:rsidRPr="00640006" w:rsidRDefault="00640006" w:rsidP="00640006">
            <w:r w:rsidRPr="00640006">
              <w:object w:dxaOrig="2740" w:dyaOrig="1200">
                <v:shape id="_x0000_i3566" type="#_x0000_t75" style="width:137.1pt;height:59.9pt" o:ole="">
                  <v:imagedata r:id="rId5047" o:title=""/>
                </v:shape>
                <o:OLEObject Type="Embed" ProgID="Equation.DSMT4" ShapeID="_x0000_i3566" DrawAspect="Content" ObjectID="_1646167033" r:id="rId5048"/>
              </w:object>
            </w:r>
            <w:r w:rsidRPr="00640006">
              <w:t xml:space="preserve"> </w:t>
            </w:r>
          </w:p>
        </w:tc>
      </w:tr>
      <w:tr w:rsidR="00640006" w:rsidRPr="00640006" w:rsidTr="00B85DE7">
        <w:tc>
          <w:tcPr>
            <w:tcW w:w="1458" w:type="dxa"/>
            <w:shd w:val="clear" w:color="auto" w:fill="auto"/>
          </w:tcPr>
          <w:p w:rsidR="00640006" w:rsidRPr="00640006" w:rsidRDefault="00640006" w:rsidP="00640006">
            <w:r w:rsidRPr="00640006">
              <w:object w:dxaOrig="820" w:dyaOrig="380">
                <v:shape id="_x0000_i3567" type="#_x0000_t75" style="width:40.9pt;height:19pt" o:ole="">
                  <v:imagedata r:id="rId5049" o:title=""/>
                </v:shape>
                <o:OLEObject Type="Embed" ProgID="Equation.DSMT4" ShapeID="_x0000_i3567" DrawAspect="Content" ObjectID="_1646167034" r:id="rId5050"/>
              </w:object>
            </w:r>
            <w:r w:rsidRPr="00640006">
              <w:t xml:space="preserve"> </w:t>
            </w:r>
          </w:p>
        </w:tc>
        <w:tc>
          <w:tcPr>
            <w:tcW w:w="1620" w:type="dxa"/>
            <w:shd w:val="clear" w:color="auto" w:fill="auto"/>
          </w:tcPr>
          <w:p w:rsidR="00640006" w:rsidRPr="00640006" w:rsidRDefault="00640006" w:rsidP="00640006">
            <w:r w:rsidRPr="00640006">
              <w:object w:dxaOrig="380" w:dyaOrig="220">
                <v:shape id="_x0000_i3568" type="#_x0000_t75" style="width:19pt;height:10.95pt" o:ole="">
                  <v:imagedata r:id="rId5051" o:title=""/>
                </v:shape>
                <o:OLEObject Type="Embed" ProgID="Equation.DSMT4" ShapeID="_x0000_i3568" DrawAspect="Content" ObjectID="_1646167035" r:id="rId5052"/>
              </w:object>
            </w:r>
            <w:r w:rsidRPr="00640006">
              <w:t xml:space="preserve"> </w:t>
            </w:r>
          </w:p>
        </w:tc>
        <w:tc>
          <w:tcPr>
            <w:tcW w:w="1800" w:type="dxa"/>
            <w:shd w:val="clear" w:color="auto" w:fill="auto"/>
          </w:tcPr>
          <w:p w:rsidR="00640006" w:rsidRPr="00640006" w:rsidRDefault="00640006" w:rsidP="00640006">
            <w:r w:rsidRPr="00640006">
              <w:object w:dxaOrig="400" w:dyaOrig="660">
                <v:shape id="_x0000_i3569" type="#_x0000_t75" style="width:20.15pt;height:32.85pt" o:ole="">
                  <v:imagedata r:id="rId5053" o:title=""/>
                </v:shape>
                <o:OLEObject Type="Embed" ProgID="Equation.DSMT4" ShapeID="_x0000_i3569" DrawAspect="Content" ObjectID="_1646167036" r:id="rId5054"/>
              </w:object>
            </w:r>
            <w:r w:rsidRPr="00640006">
              <w:t xml:space="preserve"> </w:t>
            </w:r>
          </w:p>
        </w:tc>
        <w:tc>
          <w:tcPr>
            <w:tcW w:w="1530" w:type="dxa"/>
            <w:shd w:val="clear" w:color="auto" w:fill="auto"/>
          </w:tcPr>
          <w:p w:rsidR="00640006" w:rsidRPr="00640006" w:rsidRDefault="00640006" w:rsidP="00640006">
            <w:r w:rsidRPr="00640006">
              <w:t>1</w:t>
            </w:r>
          </w:p>
        </w:tc>
        <w:tc>
          <w:tcPr>
            <w:tcW w:w="4017" w:type="dxa"/>
            <w:shd w:val="clear" w:color="auto" w:fill="auto"/>
          </w:tcPr>
          <w:p w:rsidR="00640006" w:rsidRPr="00640006" w:rsidRDefault="00640006" w:rsidP="00640006"/>
        </w:tc>
      </w:tr>
    </w:tbl>
    <w:p w:rsidR="00640006" w:rsidRPr="00640006" w:rsidRDefault="00640006" w:rsidP="00640006">
      <w:r w:rsidRPr="00640006">
        <w:t>Từ (1) và (2) ta có:</w:t>
      </w:r>
    </w:p>
    <w:p w:rsidR="00640006" w:rsidRPr="00640006" w:rsidRDefault="00640006" w:rsidP="00640006">
      <w:r w:rsidRPr="00640006">
        <w:object w:dxaOrig="5740" w:dyaOrig="1200">
          <v:shape id="_x0000_i3570" type="#_x0000_t75" style="width:286.85pt;height:59.9pt" o:ole="">
            <v:imagedata r:id="rId5055" o:title=""/>
          </v:shape>
          <o:OLEObject Type="Embed" ProgID="Equation.DSMT4" ShapeID="_x0000_i3570" DrawAspect="Content" ObjectID="_1646167037" r:id="rId5056"/>
        </w:object>
      </w:r>
      <w:r w:rsidRPr="00640006">
        <w:t xml:space="preserve"> (3)</w:t>
      </w:r>
    </w:p>
    <w:p w:rsidR="00640006" w:rsidRPr="00640006" w:rsidRDefault="00640006" w:rsidP="00640006">
      <w:r w:rsidRPr="00640006">
        <w:t xml:space="preserve">Khi </w:t>
      </w:r>
      <w:r w:rsidRPr="00640006">
        <w:object w:dxaOrig="639" w:dyaOrig="380">
          <v:shape id="_x0000_i3571" type="#_x0000_t75" style="width:31.7pt;height:19pt" o:ole="">
            <v:imagedata r:id="rId5057" o:title=""/>
          </v:shape>
          <o:OLEObject Type="Embed" ProgID="Equation.DSMT4" ShapeID="_x0000_i3571" DrawAspect="Content" ObjectID="_1646167038" r:id="rId5058"/>
        </w:object>
      </w:r>
      <w:r w:rsidRPr="00640006">
        <w:t xml:space="preserve"> thì </w:t>
      </w:r>
      <w:r w:rsidRPr="00640006">
        <w:object w:dxaOrig="600" w:dyaOrig="380">
          <v:shape id="_x0000_i3572" type="#_x0000_t75" style="width:29.95pt;height:19pt" o:ole="">
            <v:imagedata r:id="rId5059" o:title=""/>
          </v:shape>
          <o:OLEObject Type="Embed" ProgID="Equation.DSMT4" ShapeID="_x0000_i3572" DrawAspect="Content" ObjectID="_1646167039" r:id="rId5060"/>
        </w:object>
      </w:r>
      <w:r w:rsidRPr="00640006">
        <w:t xml:space="preserve"> nên:</w:t>
      </w:r>
    </w:p>
    <w:p w:rsidR="00640006" w:rsidRPr="00640006" w:rsidRDefault="00640006" w:rsidP="00640006">
      <w:r w:rsidRPr="00640006">
        <w:object w:dxaOrig="4540" w:dyaOrig="680">
          <v:shape id="_x0000_i3573" type="#_x0000_t75" style="width:226.95pt;height:34pt" o:ole="">
            <v:imagedata r:id="rId5061" o:title=""/>
          </v:shape>
          <o:OLEObject Type="Embed" ProgID="Equation.DSMT4" ShapeID="_x0000_i3573" DrawAspect="Content" ObjectID="_1646167040" r:id="rId5062"/>
        </w:object>
      </w:r>
      <w:r w:rsidRPr="00640006">
        <w:t xml:space="preserve"> </w:t>
      </w:r>
    </w:p>
    <w:p w:rsidR="00640006" w:rsidRPr="00640006" w:rsidRDefault="00640006" w:rsidP="00640006">
      <w:r w:rsidRPr="00640006">
        <w:object w:dxaOrig="5940" w:dyaOrig="740">
          <v:shape id="_x0000_i3574" type="#_x0000_t75" style="width:297.2pt;height:36.85pt" o:ole="">
            <v:imagedata r:id="rId5063" o:title=""/>
          </v:shape>
          <o:OLEObject Type="Embed" ProgID="Equation.DSMT4" ShapeID="_x0000_i3574" DrawAspect="Content" ObjectID="_1646167041" r:id="rId5064"/>
        </w:object>
      </w:r>
      <w:r w:rsidRPr="00640006">
        <w:t xml:space="preserve"> (4)</w:t>
      </w:r>
    </w:p>
    <w:p w:rsidR="00640006" w:rsidRPr="00640006" w:rsidRDefault="00640006" w:rsidP="00640006">
      <w:r w:rsidRPr="00640006">
        <w:t xml:space="preserve">Theo đề bài: </w:t>
      </w:r>
      <w:r w:rsidRPr="00640006">
        <w:object w:dxaOrig="2940" w:dyaOrig="440">
          <v:shape id="_x0000_i3575" type="#_x0000_t75" style="width:146.9pt;height:21.9pt" o:ole="">
            <v:imagedata r:id="rId5065" o:title=""/>
          </v:shape>
          <o:OLEObject Type="Embed" ProgID="Equation.DSMT4" ShapeID="_x0000_i3575" DrawAspect="Content" ObjectID="_1646167042" r:id="rId5066"/>
        </w:object>
      </w:r>
      <w:r w:rsidRPr="00640006">
        <w:t xml:space="preserve"> (5)</w:t>
      </w:r>
    </w:p>
    <w:p w:rsidR="00640006" w:rsidRPr="00640006" w:rsidRDefault="00640006" w:rsidP="00640006">
      <w:r w:rsidRPr="00640006">
        <w:t xml:space="preserve">Giải hệ </w:t>
      </w:r>
      <w:r w:rsidRPr="00640006">
        <w:object w:dxaOrig="1400" w:dyaOrig="440">
          <v:shape id="_x0000_i3576" type="#_x0000_t75" style="width:70.25pt;height:21.9pt" o:ole="">
            <v:imagedata r:id="rId5067" o:title=""/>
          </v:shape>
          <o:OLEObject Type="Embed" ProgID="Equation.DSMT4" ShapeID="_x0000_i3576" DrawAspect="Content" ObjectID="_1646167043" r:id="rId5068"/>
        </w:object>
      </w:r>
      <w:r w:rsidRPr="00640006">
        <w:t xml:space="preserve"> ta được: </w:t>
      </w:r>
      <w:r w:rsidRPr="00640006">
        <w:object w:dxaOrig="1040" w:dyaOrig="380">
          <v:shape id="_x0000_i3577" type="#_x0000_t75" style="width:51.85pt;height:19pt" o:ole="">
            <v:imagedata r:id="rId5069" o:title=""/>
          </v:shape>
          <o:OLEObject Type="Embed" ProgID="Equation.DSMT4" ShapeID="_x0000_i3577" DrawAspect="Content" ObjectID="_1646167044" r:id="rId5070"/>
        </w:object>
      </w:r>
      <w:r w:rsidRPr="00640006">
        <w:t xml:space="preserve"> </w:t>
      </w:r>
    </w:p>
    <w:p w:rsidR="00640006" w:rsidRPr="00640006" w:rsidRDefault="00640006" w:rsidP="00640006">
      <w:r w:rsidRPr="00640006">
        <w:t xml:space="preserve">Thay </w:t>
      </w:r>
      <w:r w:rsidRPr="00640006">
        <w:object w:dxaOrig="200" w:dyaOrig="220">
          <v:shape id="_x0000_i3578" type="#_x0000_t75" style="width:9.8pt;height:10.95pt" o:ole="">
            <v:imagedata r:id="rId5071" o:title=""/>
          </v:shape>
          <o:OLEObject Type="Embed" ProgID="Equation.DSMT4" ShapeID="_x0000_i3578" DrawAspect="Content" ObjectID="_1646167045" r:id="rId5072"/>
        </w:object>
      </w:r>
      <w:r w:rsidRPr="00640006">
        <w:t xml:space="preserve"> vào biểu thức </w:t>
      </w:r>
      <w:r w:rsidRPr="00640006">
        <w:object w:dxaOrig="4980" w:dyaOrig="1219">
          <v:shape id="_x0000_i3579" type="#_x0000_t75" style="width:248.85pt;height:61.05pt" o:ole="">
            <v:imagedata r:id="rId5073" o:title=""/>
          </v:shape>
          <o:OLEObject Type="Embed" ProgID="Equation.DSMT4" ShapeID="_x0000_i3579" DrawAspect="Content" ObjectID="_1646167046" r:id="rId5074"/>
        </w:object>
      </w:r>
      <w:r w:rsidRPr="00640006">
        <w:t xml:space="preserve"> </w:t>
      </w:r>
    </w:p>
    <w:tbl>
      <w:tblPr>
        <w:tblW w:w="0" w:type="auto"/>
        <w:tblLook w:val="04A0" w:firstRow="1" w:lastRow="0" w:firstColumn="1" w:lastColumn="0" w:noHBand="0" w:noVBand="1"/>
      </w:tblPr>
      <w:tblGrid>
        <w:gridCol w:w="7029"/>
        <w:gridCol w:w="3396"/>
      </w:tblGrid>
      <w:tr w:rsidR="00640006" w:rsidRPr="00640006" w:rsidTr="00B85DE7">
        <w:tc>
          <w:tcPr>
            <w:tcW w:w="7036" w:type="dxa"/>
            <w:shd w:val="clear" w:color="auto" w:fill="auto"/>
          </w:tcPr>
          <w:p w:rsidR="00640006" w:rsidRPr="00640006" w:rsidRDefault="00640006" w:rsidP="00640006">
            <w:r w:rsidRPr="00640006">
              <w:lastRenderedPageBreak/>
              <w:t>Câu 32: Đáp án D</w:t>
            </w:r>
          </w:p>
          <w:p w:rsidR="00640006" w:rsidRPr="00640006" w:rsidRDefault="00640006" w:rsidP="00640006">
            <w:r w:rsidRPr="00640006">
              <w:t xml:space="preserve">Từ đồ thị, ta thu được </w:t>
            </w:r>
            <w:r w:rsidRPr="00640006">
              <w:object w:dxaOrig="780" w:dyaOrig="279">
                <v:shape id="_x0000_i3580" type="#_x0000_t75" style="width:39.15pt;height:13.8pt" o:ole="">
                  <v:imagedata r:id="rId5075" o:title=""/>
                </v:shape>
                <o:OLEObject Type="Embed" ProgID="Equation.DSMT4" ShapeID="_x0000_i3580" DrawAspect="Content" ObjectID="_1646167047" r:id="rId5076"/>
              </w:object>
            </w:r>
            <w:r w:rsidRPr="00640006">
              <w:t xml:space="preserve"> và ban đầu vật đang ở vị trí biên (động năng bằng 0)</w:t>
            </w:r>
          </w:p>
          <w:p w:rsidR="00640006" w:rsidRPr="00640006" w:rsidRDefault="00640006" w:rsidP="00640006">
            <w:r w:rsidRPr="00640006">
              <w:t xml:space="preserve">Ta để ý rằng hai thời điểm </w:t>
            </w:r>
            <w:r w:rsidRPr="00640006">
              <w:object w:dxaOrig="520" w:dyaOrig="300">
                <v:shape id="_x0000_i3581" type="#_x0000_t75" style="width:25.9pt;height:15pt" o:ole="">
                  <v:imagedata r:id="rId5077" o:title=""/>
                </v:shape>
                <o:OLEObject Type="Embed" ProgID="Equation.DSMT4" ShapeID="_x0000_i3581" DrawAspect="Content" ObjectID="_1646167048" r:id="rId5078"/>
              </w:object>
            </w:r>
            <w:r w:rsidRPr="00640006">
              <w:object w:dxaOrig="180" w:dyaOrig="220">
                <v:shape id="_x0000_i3582" type="#_x0000_t75" style="width:9.2pt;height:10.95pt" o:ole="">
                  <v:imagedata r:id="rId5079" o:title=""/>
                </v:shape>
                <o:OLEObject Type="Embed" ProgID="Equation.DSMT4" ShapeID="_x0000_i3582" DrawAspect="Content" ObjectID="_1646167049" r:id="rId5080"/>
              </w:object>
            </w:r>
            <w:r w:rsidRPr="00640006">
              <w:t xml:space="preserve"> và </w:t>
            </w:r>
            <w:r w:rsidRPr="00640006">
              <w:object w:dxaOrig="620" w:dyaOrig="300">
                <v:shape id="_x0000_i3583" type="#_x0000_t75" style="width:31.1pt;height:15pt" o:ole="">
                  <v:imagedata r:id="rId5081" o:title=""/>
                </v:shape>
                <o:OLEObject Type="Embed" ProgID="Equation.DSMT4" ShapeID="_x0000_i3583" DrawAspect="Content" ObjectID="_1646167050" r:id="rId5082"/>
              </w:object>
            </w:r>
            <w:r w:rsidRPr="00640006">
              <w:t xml:space="preserve"> ứng với hai vị trí động năng bằng thế năng </w:t>
            </w:r>
            <w:r w:rsidRPr="00640006">
              <w:object w:dxaOrig="1719" w:dyaOrig="700">
                <v:shape id="_x0000_i3584" type="#_x0000_t75" style="width:85.8pt;height:35.15pt" o:ole="">
                  <v:imagedata r:id="rId5083" o:title=""/>
                </v:shape>
                <o:OLEObject Type="Embed" ProgID="Equation.DSMT4" ShapeID="_x0000_i3584" DrawAspect="Content" ObjectID="_1646167051" r:id="rId5084"/>
              </w:object>
            </w:r>
            <w:r w:rsidRPr="00640006">
              <w:t xml:space="preserve"> khoảng thời gian vật đi giữa hai vị trí này là </w:t>
            </w:r>
            <w:r w:rsidRPr="00640006">
              <w:object w:dxaOrig="1900" w:dyaOrig="660">
                <v:shape id="_x0000_i3585" type="#_x0000_t75" style="width:95.05pt;height:32.85pt" o:ole="">
                  <v:imagedata r:id="rId5085" o:title=""/>
                </v:shape>
                <o:OLEObject Type="Embed" ProgID="Equation.DSMT4" ShapeID="_x0000_i3585" DrawAspect="Content" ObjectID="_1646167052" r:id="rId5086"/>
              </w:object>
            </w:r>
            <w:r w:rsidRPr="00640006">
              <w:t xml:space="preserve"> </w:t>
            </w:r>
          </w:p>
        </w:tc>
        <w:tc>
          <w:tcPr>
            <w:tcW w:w="3389" w:type="dxa"/>
            <w:shd w:val="clear" w:color="auto" w:fill="auto"/>
          </w:tcPr>
          <w:p w:rsidR="00640006" w:rsidRPr="00640006" w:rsidRDefault="003E7F8B" w:rsidP="00640006">
            <w:r>
              <w:rPr>
                <w:noProof/>
              </w:rPr>
              <w:drawing>
                <wp:inline distT="0" distB="0" distL="0" distR="0">
                  <wp:extent cx="2011680" cy="1894840"/>
                  <wp:effectExtent l="0" t="0" r="762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2011680" cy="1894840"/>
                          </a:xfrm>
                          <a:prstGeom prst="rect">
                            <a:avLst/>
                          </a:prstGeom>
                          <a:noFill/>
                          <a:ln>
                            <a:noFill/>
                          </a:ln>
                        </pic:spPr>
                      </pic:pic>
                    </a:graphicData>
                  </a:graphic>
                </wp:inline>
              </w:drawing>
            </w:r>
          </w:p>
        </w:tc>
      </w:tr>
    </w:tbl>
    <w:p w:rsidR="00640006" w:rsidRPr="00640006" w:rsidRDefault="00640006" w:rsidP="00640006">
      <w:r w:rsidRPr="00640006">
        <w:object w:dxaOrig="2720" w:dyaOrig="1480">
          <v:shape id="_x0000_i3586" type="#_x0000_t75" style="width:135.95pt;height:73.75pt" o:ole="">
            <v:imagedata r:id="rId5088" o:title=""/>
          </v:shape>
          <o:OLEObject Type="Embed" ProgID="Equation.DSMT4" ShapeID="_x0000_i3586" DrawAspect="Content" ObjectID="_1646167053" r:id="rId5089"/>
        </w:object>
      </w:r>
      <w:r w:rsidRPr="00640006">
        <w:t xml:space="preserve"> </w:t>
      </w:r>
    </w:p>
    <w:p w:rsidR="00640006" w:rsidRPr="00640006" w:rsidRDefault="00640006" w:rsidP="00640006">
      <w:r w:rsidRPr="00640006">
        <w:t xml:space="preserve">Lực đàn hồi của con lắc bằng 0 tại vị trí </w:t>
      </w:r>
      <w:r w:rsidRPr="00640006">
        <w:object w:dxaOrig="2880" w:dyaOrig="380">
          <v:shape id="_x0000_i3587" type="#_x0000_t75" style="width:2in;height:19pt" o:ole="">
            <v:imagedata r:id="rId5090" o:title=""/>
          </v:shape>
          <o:OLEObject Type="Embed" ProgID="Equation.DSMT4" ShapeID="_x0000_i3587" DrawAspect="Content" ObjectID="_1646167054" r:id="rId5091"/>
        </w:object>
      </w:r>
      <w:r w:rsidRPr="00640006">
        <w:t xml:space="preserve"> đơn vị (ta chuẩn hóa bằng 2)</w:t>
      </w:r>
    </w:p>
    <w:p w:rsidR="00640006" w:rsidRPr="00640006" w:rsidRDefault="00640006" w:rsidP="00640006">
      <w:r w:rsidRPr="00640006">
        <w:t xml:space="preserve">Dựa vào đồ thị ta cũng thu được </w:t>
      </w:r>
      <w:r w:rsidRPr="00640006">
        <w:object w:dxaOrig="800" w:dyaOrig="800">
          <v:shape id="_x0000_i3588" type="#_x0000_t75" style="width:39.75pt;height:39.75pt" o:ole="">
            <v:imagedata r:id="rId5092" o:title=""/>
          </v:shape>
          <o:OLEObject Type="Embed" ProgID="Equation.DSMT4" ShapeID="_x0000_i3588" DrawAspect="Content" ObjectID="_1646167055" r:id="rId5093"/>
        </w:object>
      </w:r>
      <w:r w:rsidRPr="00640006">
        <w:t xml:space="preserve"> </w:t>
      </w:r>
    </w:p>
    <w:p w:rsidR="00640006" w:rsidRPr="00640006" w:rsidRDefault="00640006" w:rsidP="00640006">
      <w:r w:rsidRPr="00640006">
        <w:object w:dxaOrig="8199" w:dyaOrig="740">
          <v:shape id="_x0000_i3589" type="#_x0000_t75" style="width:410.1pt;height:36.85pt" o:ole="">
            <v:imagedata r:id="rId5094" o:title=""/>
          </v:shape>
          <o:OLEObject Type="Embed" ProgID="Equation.DSMT4" ShapeID="_x0000_i3589" DrawAspect="Content" ObjectID="_1646167056" r:id="rId5095"/>
        </w:object>
      </w:r>
      <w:r w:rsidRPr="00640006">
        <w:t xml:space="preserve"> </w:t>
      </w:r>
    </w:p>
    <w:p w:rsidR="00640006" w:rsidRPr="00640006" w:rsidRDefault="00640006" w:rsidP="00640006">
      <w:r w:rsidRPr="00640006">
        <w:t xml:space="preserve">Ta có tỉ số </w:t>
      </w:r>
      <w:r w:rsidRPr="00640006">
        <w:object w:dxaOrig="3080" w:dyaOrig="859">
          <v:shape id="_x0000_i3590" type="#_x0000_t75" style="width:153.8pt;height:43.2pt" o:ole="">
            <v:imagedata r:id="rId5096" o:title=""/>
          </v:shape>
          <o:OLEObject Type="Embed" ProgID="Equation.DSMT4" ShapeID="_x0000_i3590" DrawAspect="Content" ObjectID="_1646167057" r:id="rId5097"/>
        </w:object>
      </w:r>
      <w:r w:rsidRPr="00640006">
        <w:t xml:space="preserve"> </w:t>
      </w:r>
    </w:p>
    <w:p w:rsidR="00640006" w:rsidRPr="00640006" w:rsidRDefault="00640006" w:rsidP="00640006">
      <w:r w:rsidRPr="00640006">
        <w:t>Câu 33: Đáp án B</w:t>
      </w:r>
    </w:p>
    <w:p w:rsidR="00640006" w:rsidRPr="00640006" w:rsidRDefault="00640006" w:rsidP="00640006">
      <w:r w:rsidRPr="00640006">
        <w:t xml:space="preserve">Bước sóng của bức xạ cho vân sáng tại vị trí </w:t>
      </w:r>
      <w:r w:rsidRPr="00640006">
        <w:object w:dxaOrig="3739" w:dyaOrig="660">
          <v:shape id="_x0000_i3591" type="#_x0000_t75" style="width:187.2pt;height:32.85pt" o:ole="">
            <v:imagedata r:id="rId5098" o:title=""/>
          </v:shape>
          <o:OLEObject Type="Embed" ProgID="Equation.DSMT4" ShapeID="_x0000_i3591" DrawAspect="Content" ObjectID="_1646167058" r:id="rId5099"/>
        </w:object>
      </w:r>
      <w:r w:rsidRPr="00640006">
        <w:t xml:space="preserve"> </w:t>
      </w:r>
    </w:p>
    <w:p w:rsidR="00640006" w:rsidRPr="00640006" w:rsidRDefault="00640006" w:rsidP="00640006">
      <w:r w:rsidRPr="00640006">
        <w:t xml:space="preserve">Cho </w:t>
      </w:r>
      <w:r w:rsidRPr="00640006">
        <w:object w:dxaOrig="220" w:dyaOrig="279">
          <v:shape id="_x0000_i3592" type="#_x0000_t75" style="width:10.95pt;height:13.8pt" o:ole="">
            <v:imagedata r:id="rId5100" o:title=""/>
          </v:shape>
          <o:OLEObject Type="Embed" ProgID="Equation.DSMT4" ShapeID="_x0000_i3592" DrawAspect="Content" ObjectID="_1646167059" r:id="rId5101"/>
        </w:object>
      </w:r>
      <w:r w:rsidRPr="00640006">
        <w:t xml:space="preserve"> vào điều kiện bước sóng của ánh sáng trắng:</w:t>
      </w:r>
    </w:p>
    <w:p w:rsidR="00640006" w:rsidRPr="00640006" w:rsidRDefault="00640006" w:rsidP="00640006">
      <w:r w:rsidRPr="00640006">
        <w:object w:dxaOrig="4320" w:dyaOrig="660">
          <v:shape id="_x0000_i3593" type="#_x0000_t75" style="width:3in;height:32.85pt" o:ole="">
            <v:imagedata r:id="rId5102" o:title=""/>
          </v:shape>
          <o:OLEObject Type="Embed" ProgID="Equation.DSMT4" ShapeID="_x0000_i3593" DrawAspect="Content" ObjectID="_1646167060" r:id="rId5103"/>
        </w:object>
      </w:r>
      <w:r w:rsidRPr="00640006">
        <w:t xml:space="preserve"> </w:t>
      </w:r>
    </w:p>
    <w:p w:rsidR="00640006" w:rsidRPr="00640006" w:rsidRDefault="00640006" w:rsidP="00640006">
      <w:r w:rsidRPr="00640006">
        <w:t xml:space="preserve">Mà </w:t>
      </w:r>
      <w:r w:rsidRPr="00640006">
        <w:object w:dxaOrig="200" w:dyaOrig="279">
          <v:shape id="_x0000_i3594" type="#_x0000_t75" style="width:9.8pt;height:13.8pt" o:ole="">
            <v:imagedata r:id="rId5104" o:title=""/>
          </v:shape>
          <o:OLEObject Type="Embed" ProgID="Equation.DSMT4" ShapeID="_x0000_i3594" DrawAspect="Content" ObjectID="_1646167061" r:id="rId5105"/>
        </w:object>
      </w:r>
      <w:r w:rsidRPr="00640006">
        <w:t xml:space="preserve"> nhận các giá trị nguyên nên: </w:t>
      </w:r>
      <w:r w:rsidRPr="00640006">
        <w:object w:dxaOrig="1939" w:dyaOrig="440">
          <v:shape id="_x0000_i3595" type="#_x0000_t75" style="width:96.75pt;height:21.9pt" o:ole="">
            <v:imagedata r:id="rId5106" o:title=""/>
          </v:shape>
          <o:OLEObject Type="Embed" ProgID="Equation.DSMT4" ShapeID="_x0000_i3595" DrawAspect="Content" ObjectID="_1646167062" r:id="rId5107"/>
        </w:object>
      </w:r>
      <w:r w:rsidRPr="00640006">
        <w:t xml:space="preserve"> </w:t>
      </w:r>
    </w:p>
    <w:p w:rsidR="00640006" w:rsidRPr="00640006" w:rsidRDefault="00640006" w:rsidP="00640006">
      <w:r w:rsidRPr="00640006">
        <w:t xml:space="preserve">Có 5 bức xạ có vân sáng tại </w:t>
      </w:r>
      <w:r w:rsidRPr="00640006">
        <w:object w:dxaOrig="300" w:dyaOrig="240">
          <v:shape id="_x0000_i3596" type="#_x0000_t75" style="width:15pt;height:12.1pt" o:ole="">
            <v:imagedata r:id="rId5108" o:title=""/>
          </v:shape>
          <o:OLEObject Type="Embed" ProgID="Equation.DSMT4" ShapeID="_x0000_i3596" DrawAspect="Content" ObjectID="_1646167063" r:id="rId5109"/>
        </w:object>
      </w:r>
      <w:r w:rsidRPr="00640006">
        <w:t>.</w:t>
      </w:r>
    </w:p>
    <w:tbl>
      <w:tblPr>
        <w:tblW w:w="0" w:type="auto"/>
        <w:tblLook w:val="04A0" w:firstRow="1" w:lastRow="0" w:firstColumn="1" w:lastColumn="0" w:noHBand="0" w:noVBand="1"/>
      </w:tblPr>
      <w:tblGrid>
        <w:gridCol w:w="5212"/>
        <w:gridCol w:w="5213"/>
      </w:tblGrid>
      <w:tr w:rsidR="00640006" w:rsidRPr="00640006" w:rsidTr="00B85DE7">
        <w:tc>
          <w:tcPr>
            <w:tcW w:w="5212" w:type="dxa"/>
            <w:shd w:val="clear" w:color="auto" w:fill="auto"/>
          </w:tcPr>
          <w:p w:rsidR="00640006" w:rsidRPr="00640006" w:rsidRDefault="00640006" w:rsidP="00640006">
            <w:r w:rsidRPr="00640006">
              <w:t>Câu 34: Đáp án C</w:t>
            </w:r>
          </w:p>
          <w:p w:rsidR="00640006" w:rsidRPr="00640006" w:rsidRDefault="00640006" w:rsidP="00640006">
            <w:r w:rsidRPr="00640006">
              <w:t xml:space="preserve">Ta thấy khi </w:t>
            </w:r>
            <w:r w:rsidRPr="00640006">
              <w:object w:dxaOrig="2620" w:dyaOrig="840">
                <v:shape id="_x0000_i3597" type="#_x0000_t75" style="width:130.75pt;height:42.05pt" o:ole="">
                  <v:imagedata r:id="rId5110" o:title=""/>
                </v:shape>
                <o:OLEObject Type="Embed" ProgID="Equation.DSMT4" ShapeID="_x0000_i3597" DrawAspect="Content" ObjectID="_1646167064" r:id="rId5111"/>
              </w:object>
            </w:r>
            <w:r w:rsidRPr="00640006">
              <w:t xml:space="preserve"> </w:t>
            </w:r>
          </w:p>
          <w:p w:rsidR="00640006" w:rsidRPr="00640006" w:rsidRDefault="00640006" w:rsidP="00640006">
            <w:r w:rsidRPr="00640006">
              <w:t xml:space="preserve">Khi </w:t>
            </w:r>
            <w:r w:rsidRPr="00640006">
              <w:object w:dxaOrig="3720" w:dyaOrig="840">
                <v:shape id="_x0000_i3598" type="#_x0000_t75" style="width:186.05pt;height:42.05pt" o:ole="">
                  <v:imagedata r:id="rId5112" o:title=""/>
                </v:shape>
                <o:OLEObject Type="Embed" ProgID="Equation.DSMT4" ShapeID="_x0000_i3598" DrawAspect="Content" ObjectID="_1646167065" r:id="rId5113"/>
              </w:object>
            </w:r>
            <w:r w:rsidRPr="00640006">
              <w:t xml:space="preserve"> </w:t>
            </w:r>
          </w:p>
        </w:tc>
        <w:tc>
          <w:tcPr>
            <w:tcW w:w="5213" w:type="dxa"/>
            <w:shd w:val="clear" w:color="auto" w:fill="auto"/>
          </w:tcPr>
          <w:p w:rsidR="00640006" w:rsidRPr="00640006" w:rsidRDefault="003E7F8B" w:rsidP="00640006">
            <w:r>
              <w:rPr>
                <w:noProof/>
              </w:rPr>
              <w:drawing>
                <wp:inline distT="0" distB="0" distL="0" distR="0">
                  <wp:extent cx="1726565" cy="1477645"/>
                  <wp:effectExtent l="0" t="0" r="6985" b="8255"/>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5114" cstate="print">
                            <a:extLst>
                              <a:ext uri="{28A0092B-C50C-407E-A947-70E740481C1C}">
                                <a14:useLocalDpi xmlns:a14="http://schemas.microsoft.com/office/drawing/2010/main" val="0"/>
                              </a:ext>
                            </a:extLst>
                          </a:blip>
                          <a:srcRect/>
                          <a:stretch>
                            <a:fillRect/>
                          </a:stretch>
                        </pic:blipFill>
                        <pic:spPr bwMode="auto">
                          <a:xfrm>
                            <a:off x="0" y="0"/>
                            <a:ext cx="1726565" cy="1477645"/>
                          </a:xfrm>
                          <a:prstGeom prst="rect">
                            <a:avLst/>
                          </a:prstGeom>
                          <a:noFill/>
                          <a:ln>
                            <a:noFill/>
                          </a:ln>
                        </pic:spPr>
                      </pic:pic>
                    </a:graphicData>
                  </a:graphic>
                </wp:inline>
              </w:drawing>
            </w:r>
          </w:p>
        </w:tc>
      </w:tr>
    </w:tbl>
    <w:p w:rsidR="00640006" w:rsidRPr="00640006" w:rsidRDefault="00640006" w:rsidP="00640006">
      <w:r w:rsidRPr="00640006">
        <w:t>Câu 35: Đáp án D</w:t>
      </w:r>
    </w:p>
    <w:p w:rsidR="00640006" w:rsidRPr="00640006" w:rsidRDefault="00640006" w:rsidP="00640006">
      <w:r w:rsidRPr="00640006">
        <w:lastRenderedPageBreak/>
        <w:t xml:space="preserve">Điện dung của tụ phẳng: </w:t>
      </w:r>
      <w:r w:rsidRPr="00640006">
        <w:object w:dxaOrig="2220" w:dyaOrig="740">
          <v:shape id="_x0000_i3599" type="#_x0000_t75" style="width:111.15pt;height:36.85pt" o:ole="">
            <v:imagedata r:id="rId5115" o:title=""/>
          </v:shape>
          <o:OLEObject Type="Embed" ProgID="Equation.DSMT4" ShapeID="_x0000_i3599" DrawAspect="Content" ObjectID="_1646167066" r:id="rId5116"/>
        </w:object>
      </w:r>
      <w:r w:rsidRPr="00640006">
        <w:t xml:space="preserve"> </w:t>
      </w:r>
    </w:p>
    <w:p w:rsidR="00640006" w:rsidRPr="00640006" w:rsidRDefault="00640006" w:rsidP="00640006">
      <w:r w:rsidRPr="00640006">
        <w:t xml:space="preserve">Bước sóng máy phát ra: </w:t>
      </w:r>
      <w:r w:rsidRPr="00640006">
        <w:object w:dxaOrig="5360" w:dyaOrig="859">
          <v:shape id="_x0000_i3600" type="#_x0000_t75" style="width:267.85pt;height:43.2pt" o:ole="">
            <v:imagedata r:id="rId5117" o:title=""/>
          </v:shape>
          <o:OLEObject Type="Embed" ProgID="Equation.DSMT4" ShapeID="_x0000_i3600" DrawAspect="Content" ObjectID="_1646167067" r:id="rId5118"/>
        </w:object>
      </w:r>
      <w:r w:rsidRPr="00640006">
        <w:t xml:space="preserve"> </w:t>
      </w:r>
    </w:p>
    <w:p w:rsidR="00640006" w:rsidRPr="00640006" w:rsidRDefault="00640006" w:rsidP="00640006">
      <w:r w:rsidRPr="00640006">
        <w:t xml:space="preserve">Suy ra: </w:t>
      </w:r>
      <w:r w:rsidRPr="00640006">
        <w:object w:dxaOrig="3200" w:dyaOrig="740">
          <v:shape id="_x0000_i3601" type="#_x0000_t75" style="width:160.15pt;height:36.85pt" o:ole="">
            <v:imagedata r:id="rId5119" o:title=""/>
          </v:shape>
          <o:OLEObject Type="Embed" ProgID="Equation.DSMT4" ShapeID="_x0000_i3601" DrawAspect="Content" ObjectID="_1646167068" r:id="rId5120"/>
        </w:object>
      </w:r>
      <w:r w:rsidRPr="00640006">
        <w:t xml:space="preserve"> </w:t>
      </w:r>
    </w:p>
    <w:p w:rsidR="00640006" w:rsidRPr="00640006" w:rsidRDefault="00640006" w:rsidP="00640006">
      <w:r w:rsidRPr="00640006">
        <w:t xml:space="preserve">Khoảng cách giữa hai bản phải tăng thêm: </w:t>
      </w:r>
      <w:r w:rsidRPr="00640006">
        <w:object w:dxaOrig="3200" w:dyaOrig="380">
          <v:shape id="_x0000_i3602" type="#_x0000_t75" style="width:160.15pt;height:19pt" o:ole="">
            <v:imagedata r:id="rId5121" o:title=""/>
          </v:shape>
          <o:OLEObject Type="Embed" ProgID="Equation.DSMT4" ShapeID="_x0000_i3602" DrawAspect="Content" ObjectID="_1646167069" r:id="rId5122"/>
        </w:object>
      </w:r>
      <w:r w:rsidRPr="00640006">
        <w:t xml:space="preserve"> </w:t>
      </w:r>
    </w:p>
    <w:p w:rsidR="00640006" w:rsidRPr="00640006" w:rsidRDefault="00640006" w:rsidP="00640006">
      <w:r w:rsidRPr="00640006">
        <w:t>Câu 36: Đáp án A</w:t>
      </w:r>
    </w:p>
    <w:p w:rsidR="00640006" w:rsidRPr="00640006" w:rsidRDefault="00640006" w:rsidP="00640006">
      <w:r w:rsidRPr="00640006">
        <w:t xml:space="preserve">Vân tối trùng vân sáng: </w:t>
      </w:r>
      <w:r w:rsidRPr="00640006">
        <w:object w:dxaOrig="4680" w:dyaOrig="740">
          <v:shape id="_x0000_i3603" type="#_x0000_t75" style="width:233.85pt;height:36.85pt" o:ole="">
            <v:imagedata r:id="rId5123" o:title=""/>
          </v:shape>
          <o:OLEObject Type="Embed" ProgID="Equation.DSMT4" ShapeID="_x0000_i3603" DrawAspect="Content" ObjectID="_1646167070" r:id="rId5124"/>
        </w:object>
      </w:r>
      <w:r w:rsidRPr="00640006">
        <w:t xml:space="preserve"> , với </w:t>
      </w:r>
      <w:r w:rsidRPr="00640006">
        <w:object w:dxaOrig="1100" w:dyaOrig="300">
          <v:shape id="_x0000_i3604" type="#_x0000_t75" style="width:54.7pt;height:15pt" o:ole="">
            <v:imagedata r:id="rId5125" o:title=""/>
          </v:shape>
          <o:OLEObject Type="Embed" ProgID="Equation.DSMT4" ShapeID="_x0000_i3604" DrawAspect="Content" ObjectID="_1646167071" r:id="rId5126"/>
        </w:object>
      </w:r>
      <w:r w:rsidRPr="00640006">
        <w:t xml:space="preserve"> </w:t>
      </w:r>
    </w:p>
    <w:p w:rsidR="00640006" w:rsidRPr="00640006" w:rsidRDefault="00640006" w:rsidP="00640006">
      <w:r w:rsidRPr="00640006">
        <w:t xml:space="preserve">Dùng Mode 7 của máy tính cầm tay ta xét hàm </w:t>
      </w:r>
      <w:r w:rsidRPr="00640006">
        <w:object w:dxaOrig="1380" w:dyaOrig="740">
          <v:shape id="_x0000_i3605" type="#_x0000_t75" style="width:69.1pt;height:36.85pt" o:ole="">
            <v:imagedata r:id="rId5127" o:title=""/>
          </v:shape>
          <o:OLEObject Type="Embed" ProgID="Equation.DSMT4" ShapeID="_x0000_i3605" DrawAspect="Content" ObjectID="_1646167072" r:id="rId5128"/>
        </w:object>
      </w:r>
      <w:r w:rsidRPr="00640006">
        <w:t xml:space="preserve"> ta thấy chỉ khi </w:t>
      </w:r>
      <w:r w:rsidRPr="00640006">
        <w:object w:dxaOrig="560" w:dyaOrig="279">
          <v:shape id="_x0000_i3606" type="#_x0000_t75" style="width:28.2pt;height:13.8pt" o:ole="">
            <v:imagedata r:id="rId5129" o:title=""/>
          </v:shape>
          <o:OLEObject Type="Embed" ProgID="Equation.DSMT4" ShapeID="_x0000_i3606" DrawAspect="Content" ObjectID="_1646167073" r:id="rId5130"/>
        </w:object>
      </w:r>
      <w:r w:rsidRPr="00640006">
        <w:t xml:space="preserve"> thì có 2 giá trị </w:t>
      </w:r>
      <w:r w:rsidRPr="00640006">
        <w:object w:dxaOrig="620" w:dyaOrig="380">
          <v:shape id="_x0000_i3607" type="#_x0000_t75" style="width:31.1pt;height:19pt" o:ole="">
            <v:imagedata r:id="rId5131" o:title=""/>
          </v:shape>
          <o:OLEObject Type="Embed" ProgID="Equation.DSMT4" ShapeID="_x0000_i3607" DrawAspect="Content" ObjectID="_1646167074" r:id="rId5132"/>
        </w:object>
      </w:r>
      <w:r w:rsidRPr="00640006">
        <w:t xml:space="preserve"> và </w:t>
      </w:r>
      <w:r w:rsidRPr="00640006">
        <w:object w:dxaOrig="600" w:dyaOrig="380">
          <v:shape id="_x0000_i3608" type="#_x0000_t75" style="width:29.95pt;height:19pt" o:ole="">
            <v:imagedata r:id="rId5133" o:title=""/>
          </v:shape>
          <o:OLEObject Type="Embed" ProgID="Equation.DSMT4" ShapeID="_x0000_i3608" DrawAspect="Content" ObjectID="_1646167075" r:id="rId5134"/>
        </w:object>
      </w:r>
      <w:r w:rsidRPr="00640006">
        <w:t xml:space="preserve"> thỏa mãn điều kiện đầu bài (chỉ có 2 vân tối trùng với điểm </w:t>
      </w:r>
      <w:r w:rsidRPr="00640006">
        <w:object w:dxaOrig="300" w:dyaOrig="240">
          <v:shape id="_x0000_i3609" type="#_x0000_t75" style="width:15pt;height:12.1pt" o:ole="">
            <v:imagedata r:id="rId5135" o:title=""/>
          </v:shape>
          <o:OLEObject Type="Embed" ProgID="Equation.DSMT4" ShapeID="_x0000_i3609" DrawAspect="Content" ObjectID="_1646167076" r:id="rId5136"/>
        </w:object>
      </w:r>
      <w:r w:rsidRPr="00640006">
        <w:t xml:space="preserve"> thỏa mãn </w:t>
      </w:r>
      <w:r w:rsidRPr="00640006">
        <w:object w:dxaOrig="2040" w:dyaOrig="279">
          <v:shape id="_x0000_i3610" type="#_x0000_t75" style="width:101.95pt;height:13.8pt" o:ole="">
            <v:imagedata r:id="rId5137" o:title=""/>
          </v:shape>
          <o:OLEObject Type="Embed" ProgID="Equation.DSMT4" ShapeID="_x0000_i3610" DrawAspect="Content" ObjectID="_1646167077" r:id="rId5138"/>
        </w:object>
      </w:r>
      <w:r w:rsidRPr="00640006">
        <w:t>)</w:t>
      </w:r>
    </w:p>
    <w:p w:rsidR="00640006" w:rsidRPr="00640006" w:rsidRDefault="00640006" w:rsidP="00640006">
      <w:r w:rsidRPr="00640006">
        <w:object w:dxaOrig="1340" w:dyaOrig="680">
          <v:shape id="_x0000_i3611" type="#_x0000_t75" style="width:66.8pt;height:34pt" o:ole="">
            <v:imagedata r:id="rId5139" o:title=""/>
          </v:shape>
          <o:OLEObject Type="Embed" ProgID="Equation.DSMT4" ShapeID="_x0000_i3611" DrawAspect="Content" ObjectID="_1646167078" r:id="rId5140"/>
        </w:object>
      </w:r>
      <w:r w:rsidRPr="00640006">
        <w:t xml:space="preserve">; </w:t>
      </w:r>
      <w:r w:rsidRPr="00640006">
        <w:object w:dxaOrig="800" w:dyaOrig="279">
          <v:shape id="_x0000_i3612" type="#_x0000_t75" style="width:39.75pt;height:13.8pt" o:ole="">
            <v:imagedata r:id="rId5141" o:title=""/>
          </v:shape>
          <o:OLEObject Type="Embed" ProgID="Equation.DSMT4" ShapeID="_x0000_i3612" DrawAspect="Content" ObjectID="_1646167079" r:id="rId5142"/>
        </w:object>
      </w:r>
      <w:r w:rsidRPr="00640006">
        <w:t xml:space="preserve">; </w:t>
      </w:r>
      <w:r w:rsidRPr="00640006">
        <w:object w:dxaOrig="960" w:dyaOrig="300">
          <v:shape id="_x0000_i3613" type="#_x0000_t75" style="width:47.8pt;height:15pt" o:ole="">
            <v:imagedata r:id="rId5143" o:title=""/>
          </v:shape>
          <o:OLEObject Type="Embed" ProgID="Equation.DSMT4" ShapeID="_x0000_i3613" DrawAspect="Content" ObjectID="_1646167080" r:id="rId5144"/>
        </w:object>
      </w:r>
      <w:r w:rsidRPr="00640006">
        <w:t xml:space="preserve"> </w:t>
      </w:r>
      <w:r w:rsidRPr="00640006">
        <w:object w:dxaOrig="800" w:dyaOrig="320">
          <v:shape id="_x0000_i3614" type="#_x0000_t75" style="width:39.75pt;height:16.15pt" o:ole="">
            <v:imagedata r:id="rId5145" o:title=""/>
          </v:shape>
          <o:OLEObject Type="Embed" ProgID="Equation.DSMT4" ShapeID="_x0000_i3614" DrawAspect="Content" ObjectID="_1646167081" r:id="rId5146"/>
        </w:object>
      </w:r>
      <w:r w:rsidRPr="00640006">
        <w:t xml:space="preserve"> xem kết quả ta chọn </w:t>
      </w:r>
      <w:r w:rsidRPr="00640006">
        <w:object w:dxaOrig="1320" w:dyaOrig="380">
          <v:shape id="_x0000_i3615" type="#_x0000_t75" style="width:66.25pt;height:19pt" o:ole="">
            <v:imagedata r:id="rId5147" o:title=""/>
          </v:shape>
          <o:OLEObject Type="Embed" ProgID="Equation.DSMT4" ShapeID="_x0000_i3615" DrawAspect="Content" ObjectID="_1646167082" r:id="rId5148"/>
        </w:object>
      </w:r>
      <w:r w:rsidRPr="00640006">
        <w:t xml:space="preserve"> </w:t>
      </w:r>
    </w:p>
    <w:p w:rsidR="00640006" w:rsidRPr="00640006" w:rsidRDefault="00640006" w:rsidP="00640006">
      <w:r w:rsidRPr="00640006">
        <w:t>Câu 37: Đáp án D</w:t>
      </w:r>
    </w:p>
    <w:p w:rsidR="00640006" w:rsidRPr="00640006" w:rsidRDefault="00640006" w:rsidP="00640006">
      <w:r w:rsidRPr="00640006">
        <w:t xml:space="preserve">Tần số góc của dao động: </w:t>
      </w:r>
      <w:r w:rsidRPr="00640006">
        <w:object w:dxaOrig="3340" w:dyaOrig="780">
          <v:shape id="_x0000_i3616" type="#_x0000_t75" style="width:167.05pt;height:39.15pt" o:ole="">
            <v:imagedata r:id="rId5149" o:title=""/>
          </v:shape>
          <o:OLEObject Type="Embed" ProgID="Equation.DSMT4" ShapeID="_x0000_i3616" DrawAspect="Content" ObjectID="_1646167083" r:id="rId5150"/>
        </w:object>
      </w:r>
      <w:r w:rsidRPr="00640006">
        <w:t xml:space="preserve"> </w:t>
      </w:r>
    </w:p>
    <w:p w:rsidR="00640006" w:rsidRPr="00640006" w:rsidRDefault="00640006" w:rsidP="00640006">
      <w:r w:rsidRPr="00640006">
        <w:t xml:space="preserve">Chu kì dao động của mạch: </w:t>
      </w:r>
      <w:r w:rsidRPr="00640006">
        <w:object w:dxaOrig="2400" w:dyaOrig="980">
          <v:shape id="_x0000_i3617" type="#_x0000_t75" style="width:119.8pt;height:48.95pt" o:ole="">
            <v:imagedata r:id="rId5151" o:title=""/>
          </v:shape>
          <o:OLEObject Type="Embed" ProgID="Equation.DSMT4" ShapeID="_x0000_i3617" DrawAspect="Content" ObjectID="_1646167084" r:id="rId5152"/>
        </w:object>
      </w:r>
      <w:r w:rsidRPr="00640006">
        <w:t xml:space="preserve"> </w:t>
      </w:r>
    </w:p>
    <w:p w:rsidR="00640006" w:rsidRPr="00640006" w:rsidRDefault="00640006" w:rsidP="00640006">
      <w:r w:rsidRPr="00640006">
        <w:t>Thời gian ngắn nhất để diện tích trên tụ điện giảm từ giá trị cực đại xuống còn một nửa giá trị:</w:t>
      </w:r>
    </w:p>
    <w:p w:rsidR="00640006" w:rsidRPr="00640006" w:rsidRDefault="003E7F8B" w:rsidP="00640006">
      <w:r>
        <w:rPr>
          <w:noProof/>
        </w:rPr>
        <w:drawing>
          <wp:inline distT="0" distB="0" distL="0" distR="0">
            <wp:extent cx="3262630" cy="841375"/>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5153" cstate="print">
                      <a:extLst>
                        <a:ext uri="{28A0092B-C50C-407E-A947-70E740481C1C}">
                          <a14:useLocalDpi xmlns:a14="http://schemas.microsoft.com/office/drawing/2010/main" val="0"/>
                        </a:ext>
                      </a:extLst>
                    </a:blip>
                    <a:srcRect/>
                    <a:stretch>
                      <a:fillRect/>
                    </a:stretch>
                  </pic:blipFill>
                  <pic:spPr bwMode="auto">
                    <a:xfrm>
                      <a:off x="0" y="0"/>
                      <a:ext cx="3262630" cy="841375"/>
                    </a:xfrm>
                    <a:prstGeom prst="rect">
                      <a:avLst/>
                    </a:prstGeom>
                    <a:noFill/>
                    <a:ln>
                      <a:noFill/>
                    </a:ln>
                  </pic:spPr>
                </pic:pic>
              </a:graphicData>
            </a:graphic>
          </wp:inline>
        </w:drawing>
      </w:r>
    </w:p>
    <w:p w:rsidR="00640006" w:rsidRPr="00640006" w:rsidRDefault="00640006" w:rsidP="00640006">
      <w:r w:rsidRPr="00640006">
        <w:object w:dxaOrig="1939" w:dyaOrig="660">
          <v:shape id="_x0000_i3618" type="#_x0000_t75" style="width:96.75pt;height:32.85pt" o:ole="">
            <v:imagedata r:id="rId5154" o:title=""/>
          </v:shape>
          <o:OLEObject Type="Embed" ProgID="Equation.DSMT4" ShapeID="_x0000_i3618" DrawAspect="Content" ObjectID="_1646167085" r:id="rId5155"/>
        </w:object>
      </w:r>
      <w:r w:rsidRPr="00640006">
        <w:t xml:space="preserve"> </w:t>
      </w:r>
    </w:p>
    <w:p w:rsidR="00640006" w:rsidRPr="00640006" w:rsidRDefault="00640006" w:rsidP="00640006">
      <w:r w:rsidRPr="00640006">
        <w:t>Câu 38: Đáp án C</w:t>
      </w:r>
    </w:p>
    <w:p w:rsidR="00640006" w:rsidRPr="00640006" w:rsidRDefault="00640006" w:rsidP="00640006">
      <w:r w:rsidRPr="00640006">
        <w:t xml:space="preserve">Thể tích thép nấu chảy: </w:t>
      </w:r>
      <w:r w:rsidRPr="00640006">
        <w:object w:dxaOrig="4239" w:dyaOrig="660">
          <v:shape id="_x0000_i3619" type="#_x0000_t75" style="width:211.95pt;height:32.85pt" o:ole="">
            <v:imagedata r:id="rId5156" o:title=""/>
          </v:shape>
          <o:OLEObject Type="Embed" ProgID="Equation.DSMT4" ShapeID="_x0000_i3619" DrawAspect="Content" ObjectID="_1646167086" r:id="rId5157"/>
        </w:object>
      </w:r>
      <w:r w:rsidRPr="00640006">
        <w:t xml:space="preserve"> </w:t>
      </w:r>
    </w:p>
    <w:p w:rsidR="00640006" w:rsidRPr="00640006" w:rsidRDefault="00640006" w:rsidP="00640006">
      <w:r w:rsidRPr="00640006">
        <w:t xml:space="preserve">Khối lượng thép cần nấu chảy: </w:t>
      </w:r>
      <w:r w:rsidRPr="00640006">
        <w:object w:dxaOrig="4000" w:dyaOrig="360">
          <v:shape id="_x0000_i3620" type="#_x0000_t75" style="width:199.85pt;height:17.85pt" o:ole="">
            <v:imagedata r:id="rId5158" o:title=""/>
          </v:shape>
          <o:OLEObject Type="Embed" ProgID="Equation.DSMT4" ShapeID="_x0000_i3620" DrawAspect="Content" ObjectID="_1646167087" r:id="rId5159"/>
        </w:object>
      </w:r>
      <w:r w:rsidRPr="00640006">
        <w:t xml:space="preserve"> kg</w:t>
      </w:r>
    </w:p>
    <w:p w:rsidR="00640006" w:rsidRPr="00640006" w:rsidRDefault="00640006" w:rsidP="00640006">
      <w:r w:rsidRPr="00640006">
        <w:t>Nhiệt lượng cần thiết bằng tổng nhiệt lượng đưa thép đến nóng chảy và nhiệt làm chuyển thể:</w:t>
      </w:r>
    </w:p>
    <w:p w:rsidR="00640006" w:rsidRPr="00640006" w:rsidRDefault="00640006" w:rsidP="00640006">
      <w:r w:rsidRPr="00640006">
        <w:object w:dxaOrig="3060" w:dyaOrig="380">
          <v:shape id="_x0000_i3621" type="#_x0000_t75" style="width:153.2pt;height:19pt" o:ole="">
            <v:imagedata r:id="rId5160" o:title=""/>
          </v:shape>
          <o:OLEObject Type="Embed" ProgID="Equation.DSMT4" ShapeID="_x0000_i3621" DrawAspect="Content" ObjectID="_1646167088" r:id="rId5161"/>
        </w:object>
      </w:r>
      <w:r w:rsidRPr="00640006">
        <w:t xml:space="preserve"> </w:t>
      </w:r>
      <w:r w:rsidRPr="00640006">
        <w:object w:dxaOrig="3680" w:dyaOrig="480">
          <v:shape id="_x0000_i3622" type="#_x0000_t75" style="width:183.75pt;height:24.2pt" o:ole="">
            <v:imagedata r:id="rId5162" o:title=""/>
          </v:shape>
          <o:OLEObject Type="Embed" ProgID="Equation.DSMT4" ShapeID="_x0000_i3622" DrawAspect="Content" ObjectID="_1646167089" r:id="rId5163"/>
        </w:object>
      </w:r>
      <w:r w:rsidRPr="00640006">
        <w:t xml:space="preserve"> </w:t>
      </w:r>
    </w:p>
    <w:p w:rsidR="00640006" w:rsidRPr="00640006" w:rsidRDefault="00640006" w:rsidP="00640006">
      <w:r w:rsidRPr="00640006">
        <w:lastRenderedPageBreak/>
        <w:t xml:space="preserve">Thời gian khoan thép: </w:t>
      </w:r>
      <w:r w:rsidRPr="00640006">
        <w:object w:dxaOrig="2160" w:dyaOrig="660">
          <v:shape id="_x0000_i3623" type="#_x0000_t75" style="width:108.3pt;height:32.85pt" o:ole="">
            <v:imagedata r:id="rId5164" o:title=""/>
          </v:shape>
          <o:OLEObject Type="Embed" ProgID="Equation.DSMT4" ShapeID="_x0000_i3623" DrawAspect="Content" ObjectID="_1646167090" r:id="rId5165"/>
        </w:object>
      </w:r>
      <w:r w:rsidRPr="00640006">
        <w:t xml:space="preserve"> giây</w:t>
      </w:r>
    </w:p>
    <w:p w:rsidR="00640006" w:rsidRPr="00640006" w:rsidRDefault="00640006" w:rsidP="00640006">
      <w:r w:rsidRPr="00640006">
        <w:t>Câu 39: Đáp án A</w:t>
      </w:r>
    </w:p>
    <w:p w:rsidR="00640006" w:rsidRPr="00640006" w:rsidRDefault="00640006" w:rsidP="00640006">
      <w:r w:rsidRPr="00640006">
        <w:t xml:space="preserve">Bước sóng: </w:t>
      </w:r>
      <w:r w:rsidRPr="00640006">
        <w:object w:dxaOrig="2000" w:dyaOrig="700">
          <v:shape id="_x0000_i3624" type="#_x0000_t75" style="width:100.2pt;height:35.15pt" o:ole="">
            <v:imagedata r:id="rId5166" o:title=""/>
          </v:shape>
          <o:OLEObject Type="Embed" ProgID="Equation.DSMT4" ShapeID="_x0000_i3624" DrawAspect="Content" ObjectID="_1646167091" r:id="rId5167"/>
        </w:object>
      </w:r>
      <w:r w:rsidRPr="00640006">
        <w:t xml:space="preserve"> </w:t>
      </w:r>
    </w:p>
    <w:p w:rsidR="00640006" w:rsidRPr="00640006" w:rsidRDefault="00640006" w:rsidP="00640006">
      <w:r w:rsidRPr="00640006">
        <w:t xml:space="preserve">Nhận thấy sóng dừng ở đây có 2 đầu cố định, số bó sóng là: </w:t>
      </w:r>
      <w:r w:rsidRPr="00640006">
        <w:object w:dxaOrig="2960" w:dyaOrig="680">
          <v:shape id="_x0000_i3625" type="#_x0000_t75" style="width:148.05pt;height:34pt" o:ole="">
            <v:imagedata r:id="rId5168" o:title=""/>
          </v:shape>
          <o:OLEObject Type="Embed" ProgID="Equation.DSMT4" ShapeID="_x0000_i3625" DrawAspect="Content" ObjectID="_1646167092" r:id="rId5169"/>
        </w:object>
      </w:r>
      <w:r w:rsidRPr="00640006">
        <w:t xml:space="preserve"> </w:t>
      </w:r>
    </w:p>
    <w:p w:rsidR="00640006" w:rsidRPr="00640006" w:rsidRDefault="00640006" w:rsidP="00640006">
      <w:r w:rsidRPr="00640006">
        <w:t xml:space="preserve">Trên 1 bó sóng sẽ có 2 điểm dao động với biên độ </w:t>
      </w:r>
      <w:r w:rsidRPr="00640006">
        <w:object w:dxaOrig="800" w:dyaOrig="320">
          <v:shape id="_x0000_i3626" type="#_x0000_t75" style="width:39.75pt;height:16.15pt" o:ole="">
            <v:imagedata r:id="rId5170" o:title=""/>
          </v:shape>
          <o:OLEObject Type="Embed" ProgID="Equation.DSMT4" ShapeID="_x0000_i3626" DrawAspect="Content" ObjectID="_1646167093" r:id="rId5171"/>
        </w:object>
      </w:r>
      <w:r w:rsidRPr="00640006">
        <w:t xml:space="preserve"> đối xứng với nhau qua bụng sóng có tổng cộng </w:t>
      </w:r>
      <w:r w:rsidRPr="00640006">
        <w:object w:dxaOrig="960" w:dyaOrig="279">
          <v:shape id="_x0000_i3627" type="#_x0000_t75" style="width:47.8pt;height:13.8pt" o:ole="">
            <v:imagedata r:id="rId5172" o:title=""/>
          </v:shape>
          <o:OLEObject Type="Embed" ProgID="Equation.DSMT4" ShapeID="_x0000_i3627" DrawAspect="Content" ObjectID="_1646167094" r:id="rId5173"/>
        </w:object>
      </w:r>
      <w:r w:rsidRPr="00640006">
        <w:t xml:space="preserve"> điểm dao động với biên độ </w:t>
      </w:r>
      <w:r w:rsidRPr="00640006">
        <w:object w:dxaOrig="859" w:dyaOrig="320">
          <v:shape id="_x0000_i3628" type="#_x0000_t75" style="width:43.2pt;height:16.15pt" o:ole="">
            <v:imagedata r:id="rId5174" o:title=""/>
          </v:shape>
          <o:OLEObject Type="Embed" ProgID="Equation.DSMT4" ShapeID="_x0000_i3628" DrawAspect="Content" ObjectID="_1646167095" r:id="rId5175"/>
        </w:object>
      </w:r>
      <w:r w:rsidRPr="00640006">
        <w:t xml:space="preserve"> </w:t>
      </w:r>
    </w:p>
    <w:p w:rsidR="00640006" w:rsidRPr="00640006" w:rsidRDefault="00640006" w:rsidP="00640006">
      <w:r w:rsidRPr="00640006">
        <w:t>Câu 40: Đáp án A</w:t>
      </w:r>
    </w:p>
    <w:p w:rsidR="00640006" w:rsidRPr="00640006" w:rsidRDefault="00640006" w:rsidP="00640006">
      <w:r w:rsidRPr="00640006">
        <w:t xml:space="preserve">Số mol </w:t>
      </w:r>
      <w:r w:rsidRPr="00640006">
        <w:object w:dxaOrig="540" w:dyaOrig="340">
          <v:shape id="_x0000_i3629" type="#_x0000_t75" style="width:27.05pt;height:17.3pt" o:ole="">
            <v:imagedata r:id="rId5176" o:title=""/>
          </v:shape>
          <o:OLEObject Type="Embed" ProgID="Equation.DSMT4" ShapeID="_x0000_i3629" DrawAspect="Content" ObjectID="_1646167096" r:id="rId5177"/>
        </w:object>
      </w:r>
      <w:r w:rsidRPr="00640006">
        <w:t xml:space="preserve"> tiêm vào máu: </w:t>
      </w:r>
      <w:r w:rsidRPr="00640006">
        <w:object w:dxaOrig="2400" w:dyaOrig="400">
          <v:shape id="_x0000_i3630" type="#_x0000_t75" style="width:119.8pt;height:20.15pt" o:ole="">
            <v:imagedata r:id="rId5178" o:title=""/>
          </v:shape>
          <o:OLEObject Type="Embed" ProgID="Equation.DSMT4" ShapeID="_x0000_i3630" DrawAspect="Content" ObjectID="_1646167097" r:id="rId5179"/>
        </w:object>
      </w:r>
      <w:r w:rsidRPr="00640006">
        <w:t xml:space="preserve"> </w:t>
      </w:r>
    </w:p>
    <w:p w:rsidR="00640006" w:rsidRPr="00640006" w:rsidRDefault="00640006" w:rsidP="00640006">
      <w:r w:rsidRPr="00640006">
        <w:t xml:space="preserve">Số mol </w:t>
      </w:r>
      <w:r w:rsidRPr="00640006">
        <w:object w:dxaOrig="540" w:dyaOrig="340">
          <v:shape id="_x0000_i3631" type="#_x0000_t75" style="width:27.05pt;height:17.3pt" o:ole="">
            <v:imagedata r:id="rId5180" o:title=""/>
          </v:shape>
          <o:OLEObject Type="Embed" ProgID="Equation.DSMT4" ShapeID="_x0000_i3631" DrawAspect="Content" ObjectID="_1646167098" r:id="rId5181"/>
        </w:object>
      </w:r>
      <w:r w:rsidRPr="00640006">
        <w:t xml:space="preserve"> còn lại sau 6h: </w:t>
      </w:r>
      <w:r w:rsidRPr="00640006">
        <w:object w:dxaOrig="4800" w:dyaOrig="560">
          <v:shape id="_x0000_i3632" type="#_x0000_t75" style="width:240.2pt;height:28.2pt" o:ole="">
            <v:imagedata r:id="rId5182" o:title=""/>
          </v:shape>
          <o:OLEObject Type="Embed" ProgID="Equation.DSMT4" ShapeID="_x0000_i3632" DrawAspect="Content" ObjectID="_1646167099" r:id="rId5183"/>
        </w:object>
      </w:r>
      <w:r w:rsidRPr="00640006">
        <w:t>mol</w:t>
      </w:r>
    </w:p>
    <w:p w:rsidR="00640006" w:rsidRPr="00640006" w:rsidRDefault="00640006" w:rsidP="00640006">
      <w:r w:rsidRPr="00640006">
        <w:t xml:space="preserve">Thể tích máu của bệnh nhân: </w:t>
      </w:r>
      <w:r w:rsidRPr="00640006">
        <w:object w:dxaOrig="3680" w:dyaOrig="700">
          <v:shape id="_x0000_i3633" type="#_x0000_t75" style="width:183.75pt;height:35.15pt" o:ole="">
            <v:imagedata r:id="rId5184" o:title=""/>
          </v:shape>
          <o:OLEObject Type="Embed" ProgID="Equation.DSMT4" ShapeID="_x0000_i3633" DrawAspect="Content" ObjectID="_1646167100" r:id="rId5185"/>
        </w:object>
      </w:r>
      <w:r w:rsidRPr="00640006">
        <w:t xml:space="preserve"> lít </w:t>
      </w:r>
      <w:r w:rsidRPr="00640006">
        <w:object w:dxaOrig="200" w:dyaOrig="200">
          <v:shape id="_x0000_i3634" type="#_x0000_t75" style="width:9.8pt;height:9.8pt" o:ole="">
            <v:imagedata r:id="rId5186" o:title=""/>
          </v:shape>
          <o:OLEObject Type="Embed" ProgID="Equation.DSMT4" ShapeID="_x0000_i3634" DrawAspect="Content" ObjectID="_1646167101" r:id="rId5187"/>
        </w:object>
      </w:r>
      <w:r w:rsidRPr="00640006">
        <w:t xml:space="preserve"> 5 lít</w:t>
      </w:r>
    </w:p>
    <w:p w:rsidR="00640006" w:rsidRPr="00640006" w:rsidRDefault="00640006"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4574D" w:rsidTr="0066459C">
        <w:tc>
          <w:tcPr>
            <w:tcW w:w="3510"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0070C0"/>
                <w:szCs w:val="24"/>
                <w:lang w:val="vi-VN" w:eastAsia="vi-VN"/>
              </w:rPr>
            </w:pPr>
            <w:r>
              <w:rPr>
                <w:b/>
                <w:color w:val="0070C0"/>
                <w:szCs w:val="24"/>
                <w:lang w:val="vi-VN" w:eastAsia="vi-VN"/>
              </w:rPr>
              <w:t/>
            </w:r>
          </w:p>
          <w:p w:rsidR="0074574D" w:rsidRPr="00640006" w:rsidRDefault="0074574D"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w:t>
            </w:r>
            <w:r>
              <w:rPr>
                <w:b/>
                <w:color w:val="FF0000"/>
                <w:szCs w:val="24"/>
                <w:lang w:eastAsia="vi-VN"/>
              </w:rPr>
              <w:t>5</w:t>
            </w:r>
          </w:p>
        </w:tc>
        <w:tc>
          <w:tcPr>
            <w:tcW w:w="6347"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7030A0"/>
                <w:szCs w:val="24"/>
                <w:lang w:val="vi-VN" w:eastAsia="vi-VN"/>
              </w:rPr>
            </w:pPr>
            <w:r>
              <w:rPr>
                <w:b/>
                <w:color w:val="7030A0"/>
                <w:szCs w:val="24"/>
                <w:lang w:val="vi-VN" w:eastAsia="vi-VN"/>
              </w:rPr>
              <w:t>ĐỀ  THI THỬ THPT QUỐC GIA 2020</w:t>
            </w:r>
          </w:p>
          <w:p w:rsidR="0074574D" w:rsidRDefault="0074574D" w:rsidP="0066459C">
            <w:pPr>
              <w:jc w:val="center"/>
              <w:rPr>
                <w:b/>
                <w:color w:val="FF0000"/>
                <w:szCs w:val="24"/>
                <w:lang w:val="vi-VN" w:eastAsia="vi-VN"/>
              </w:rPr>
            </w:pPr>
            <w:r>
              <w:rPr>
                <w:b/>
                <w:color w:val="FF0000"/>
                <w:szCs w:val="24"/>
                <w:lang w:eastAsia="vi-VN"/>
              </w:rPr>
              <w:t>MÔN VẬT LÝ</w:t>
            </w:r>
          </w:p>
          <w:p w:rsidR="0074574D" w:rsidRDefault="0074574D"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A73D4D">
      <w:pPr>
        <w:tabs>
          <w:tab w:val="left" w:pos="284"/>
          <w:tab w:val="left" w:pos="2835"/>
          <w:tab w:val="left" w:pos="5387"/>
          <w:tab w:val="left" w:pos="7920"/>
        </w:tabs>
      </w:pPr>
    </w:p>
    <w:p w:rsidR="00640006" w:rsidRPr="00640006" w:rsidRDefault="00640006" w:rsidP="006527EF">
      <w:pPr>
        <w:tabs>
          <w:tab w:val="left" w:pos="284"/>
          <w:tab w:val="left" w:pos="2835"/>
          <w:tab w:val="left" w:pos="5387"/>
          <w:tab w:val="left" w:pos="7920"/>
        </w:tabs>
        <w:ind w:firstLine="142"/>
        <w:rPr>
          <w:lang w:val="it-IT"/>
        </w:rPr>
      </w:pPr>
      <w:r w:rsidRPr="00640006">
        <w:rPr>
          <w:b/>
          <w:lang w:val="it-IT"/>
        </w:rPr>
        <w:t>Câu 1:</w:t>
      </w:r>
      <w:r w:rsidRPr="00640006">
        <w:rPr>
          <w:lang w:val="it-IT"/>
        </w:rPr>
        <w:t xml:space="preserve"> Một con lắc lò xo gồm lò xo có độ cứng </w:t>
      </w:r>
      <w:r w:rsidRPr="00640006">
        <w:rPr>
          <w:position w:val="-6"/>
          <w:lang w:val="it-IT"/>
        </w:rPr>
        <w:object w:dxaOrig="195" w:dyaOrig="285">
          <v:shape id="_x0000_i3635" type="#_x0000_t75" style="width:9.8pt;height:14.4pt" o:ole="">
            <v:imagedata r:id="rId5188" o:title=""/>
          </v:shape>
          <o:OLEObject Type="Embed" ProgID="Equation.DSMT4" ShapeID="_x0000_i3635" DrawAspect="Content" ObjectID="_1646167102" r:id="rId5189"/>
        </w:object>
      </w:r>
      <w:r w:rsidRPr="00640006">
        <w:rPr>
          <w:lang w:val="it-IT"/>
        </w:rPr>
        <w:t xml:space="preserve">, vật nặng khối lượng </w:t>
      </w:r>
      <w:r w:rsidRPr="00640006">
        <w:rPr>
          <w:position w:val="-6"/>
          <w:lang w:val="it-IT"/>
        </w:rPr>
        <w:object w:dxaOrig="255" w:dyaOrig="225">
          <v:shape id="_x0000_i3636" type="#_x0000_t75" style="width:12.65pt;height:11.5pt" o:ole="">
            <v:imagedata r:id="rId5190" o:title=""/>
          </v:shape>
          <o:OLEObject Type="Embed" ProgID="Equation.DSMT4" ShapeID="_x0000_i3636" DrawAspect="Content" ObjectID="_1646167103" r:id="rId5191"/>
        </w:object>
      </w:r>
      <w:r w:rsidRPr="00640006">
        <w:rPr>
          <w:lang w:val="it-IT"/>
        </w:rPr>
        <w:t>. Chu kì dao động của vật được xác định bởi biểu thức</w:t>
      </w:r>
    </w:p>
    <w:p w:rsidR="00640006" w:rsidRPr="00640006" w:rsidRDefault="00640006" w:rsidP="006527EF">
      <w:pPr>
        <w:tabs>
          <w:tab w:val="left" w:pos="284"/>
          <w:tab w:val="left" w:pos="2835"/>
          <w:tab w:val="left" w:pos="5387"/>
          <w:tab w:val="left" w:pos="7920"/>
        </w:tabs>
        <w:ind w:firstLine="142"/>
        <w:rPr>
          <w:lang w:val="it-IT"/>
        </w:rPr>
      </w:pPr>
      <w:r w:rsidRPr="00640006">
        <w:rPr>
          <w:b/>
          <w:lang w:val="it-IT"/>
        </w:rPr>
        <w:tab/>
        <w:t xml:space="preserve">A. </w:t>
      </w:r>
      <w:r w:rsidRPr="00640006">
        <w:rPr>
          <w:b/>
          <w:position w:val="-26"/>
          <w:lang w:val="it-IT"/>
        </w:rPr>
        <w:object w:dxaOrig="765" w:dyaOrig="705">
          <v:shape id="_x0000_i3637" type="#_x0000_t75" style="width:38pt;height:35.15pt" o:ole="">
            <v:imagedata r:id="rId5192" o:title=""/>
          </v:shape>
          <o:OLEObject Type="Embed" ProgID="Equation.DSMT4" ShapeID="_x0000_i3637" DrawAspect="Content" ObjectID="_1646167104" r:id="rId5193"/>
        </w:object>
      </w:r>
      <w:r w:rsidRPr="00640006">
        <w:rPr>
          <w:lang w:val="it-IT"/>
        </w:rPr>
        <w:t>.</w:t>
      </w:r>
      <w:r w:rsidRPr="00640006">
        <w:rPr>
          <w:lang w:val="it-IT"/>
        </w:rPr>
        <w:tab/>
      </w:r>
      <w:r w:rsidRPr="00640006">
        <w:rPr>
          <w:b/>
          <w:lang w:val="fr-FR"/>
        </w:rPr>
        <w:t xml:space="preserve">B. </w:t>
      </w:r>
      <w:r w:rsidRPr="00640006">
        <w:rPr>
          <w:b/>
          <w:position w:val="-26"/>
          <w:lang w:val="fr-FR"/>
        </w:rPr>
        <w:object w:dxaOrig="825" w:dyaOrig="705">
          <v:shape id="_x0000_i3638" type="#_x0000_t75" style="width:41.45pt;height:35.15pt" o:ole="">
            <v:imagedata r:id="rId5194" o:title=""/>
          </v:shape>
          <o:OLEObject Type="Embed" ProgID="Equation.DSMT4" ShapeID="_x0000_i3638" DrawAspect="Content" ObjectID="_1646167105" r:id="rId5195"/>
        </w:object>
      </w:r>
      <w:r w:rsidRPr="00640006">
        <w:rPr>
          <w:lang w:val="it-IT"/>
        </w:rPr>
        <w:t>.</w:t>
      </w:r>
      <w:r w:rsidRPr="00640006">
        <w:rPr>
          <w:lang w:val="it-IT"/>
        </w:rPr>
        <w:tab/>
      </w:r>
      <w:r w:rsidRPr="00640006">
        <w:rPr>
          <w:b/>
          <w:lang w:val="fr-FR"/>
        </w:rPr>
        <w:t>C.</w:t>
      </w:r>
      <w:r w:rsidRPr="00640006">
        <w:rPr>
          <w:b/>
          <w:lang w:val="it-IT"/>
        </w:rPr>
        <w:t xml:space="preserve"> </w:t>
      </w:r>
      <w:r w:rsidRPr="00640006">
        <w:rPr>
          <w:b/>
          <w:position w:val="-26"/>
          <w:lang w:val="it-IT"/>
        </w:rPr>
        <w:object w:dxaOrig="765" w:dyaOrig="705">
          <v:shape id="_x0000_i3639" type="#_x0000_t75" style="width:38pt;height:35.15pt" o:ole="">
            <v:imagedata r:id="rId5196" o:title=""/>
          </v:shape>
          <o:OLEObject Type="Embed" ProgID="Equation.DSMT4" ShapeID="_x0000_i3639" DrawAspect="Content" ObjectID="_1646167106" r:id="rId5197"/>
        </w:object>
      </w:r>
      <w:r w:rsidRPr="00640006">
        <w:rPr>
          <w:lang w:val="it-IT"/>
        </w:rPr>
        <w:t>.</w:t>
      </w:r>
      <w:r w:rsidRPr="00640006">
        <w:rPr>
          <w:lang w:val="it-IT"/>
        </w:rPr>
        <w:tab/>
      </w:r>
      <w:r w:rsidRPr="00640006">
        <w:rPr>
          <w:b/>
          <w:lang w:val="it-IT"/>
        </w:rPr>
        <w:t>D. .</w:t>
      </w:r>
      <w:r w:rsidRPr="00640006">
        <w:rPr>
          <w:b/>
          <w:position w:val="-26"/>
          <w:lang w:val="it-IT"/>
        </w:rPr>
        <w:object w:dxaOrig="825" w:dyaOrig="705">
          <v:shape id="_x0000_i3640" type="#_x0000_t75" style="width:41.45pt;height:35.15pt" o:ole="">
            <v:imagedata r:id="rId5198" o:title=""/>
          </v:shape>
          <o:OLEObject Type="Embed" ProgID="Equation.DSMT4" ShapeID="_x0000_i3640" DrawAspect="Content" ObjectID="_1646167107" r:id="rId5199"/>
        </w:object>
      </w:r>
      <w:r w:rsidRPr="00640006">
        <w:t>.</w:t>
      </w:r>
    </w:p>
    <w:p w:rsidR="00640006" w:rsidRPr="00640006" w:rsidRDefault="00640006" w:rsidP="008C6568">
      <w:pPr>
        <w:tabs>
          <w:tab w:val="left" w:pos="284"/>
          <w:tab w:val="left" w:pos="2835"/>
          <w:tab w:val="left" w:pos="5387"/>
          <w:tab w:val="left" w:pos="7920"/>
        </w:tabs>
        <w:ind w:firstLine="142"/>
        <w:rPr>
          <w:lang w:val="nl-NL"/>
        </w:rPr>
      </w:pPr>
      <w:r w:rsidRPr="00640006">
        <w:rPr>
          <w:b/>
          <w:lang w:val="nl-NL"/>
        </w:rPr>
        <w:t>Câu 2:</w:t>
      </w:r>
      <w:r w:rsidRPr="00640006">
        <w:rPr>
          <w:lang w:val="nl-NL"/>
        </w:rPr>
        <w:t xml:space="preserve"> Mối liên hệ giữa bước sóng </w:t>
      </w:r>
      <w:r w:rsidRPr="00640006">
        <w:rPr>
          <w:position w:val="-6"/>
          <w:lang w:val="nl-NL"/>
        </w:rPr>
        <w:object w:dxaOrig="225" w:dyaOrig="285">
          <v:shape id="_x0000_i3641" type="#_x0000_t75" style="width:11.5pt;height:14.4pt" o:ole="">
            <v:imagedata r:id="rId5200" o:title=""/>
          </v:shape>
          <o:OLEObject Type="Embed" ProgID="Equation.DSMT4" ShapeID="_x0000_i3641" DrawAspect="Content" ObjectID="_1646167108" r:id="rId5201"/>
        </w:object>
      </w:r>
      <w:r w:rsidRPr="00640006">
        <w:rPr>
          <w:lang w:val="nl-NL"/>
        </w:rPr>
        <w:t xml:space="preserve">, vận tốc truyền sóng </w:t>
      </w:r>
      <w:r w:rsidRPr="00640006">
        <w:rPr>
          <w:position w:val="-6"/>
          <w:lang w:val="nl-NL"/>
        </w:rPr>
        <w:object w:dxaOrig="180" w:dyaOrig="225">
          <v:shape id="_x0000_i3642" type="#_x0000_t75" style="width:9.2pt;height:11.5pt" o:ole="">
            <v:imagedata r:id="rId5202" o:title=""/>
          </v:shape>
          <o:OLEObject Type="Embed" ProgID="Equation.DSMT4" ShapeID="_x0000_i3642" DrawAspect="Content" ObjectID="_1646167109" r:id="rId5203"/>
        </w:object>
      </w:r>
      <w:r w:rsidRPr="00640006">
        <w:rPr>
          <w:lang w:val="nl-NL"/>
        </w:rPr>
        <w:t xml:space="preserve">, chu kì </w:t>
      </w:r>
      <w:r w:rsidRPr="00640006">
        <w:rPr>
          <w:position w:val="-4"/>
          <w:lang w:val="nl-NL"/>
        </w:rPr>
        <w:object w:dxaOrig="225" w:dyaOrig="255">
          <v:shape id="_x0000_i3643" type="#_x0000_t75" style="width:11.5pt;height:12.65pt" o:ole="">
            <v:imagedata r:id="rId5204" o:title=""/>
          </v:shape>
          <o:OLEObject Type="Embed" ProgID="Equation.DSMT4" ShapeID="_x0000_i3643" DrawAspect="Content" ObjectID="_1646167110" r:id="rId5205"/>
        </w:object>
      </w:r>
      <w:r w:rsidRPr="00640006">
        <w:rPr>
          <w:lang w:val="nl-NL"/>
        </w:rPr>
        <w:t xml:space="preserve"> và tần số </w:t>
      </w:r>
      <w:r w:rsidRPr="00640006">
        <w:rPr>
          <w:position w:val="-10"/>
          <w:lang w:val="nl-NL"/>
        </w:rPr>
        <w:object w:dxaOrig="240" w:dyaOrig="315">
          <v:shape id="_x0000_i3644" type="#_x0000_t75" style="width:12.1pt;height:15.55pt" o:ole="">
            <v:imagedata r:id="rId5206" o:title=""/>
          </v:shape>
          <o:OLEObject Type="Embed" ProgID="Equation.DSMT4" ShapeID="_x0000_i3644" DrawAspect="Content" ObjectID="_1646167111" r:id="rId5207"/>
        </w:object>
      </w:r>
      <w:r w:rsidRPr="00640006">
        <w:rPr>
          <w:lang w:val="nl-NL"/>
        </w:rPr>
        <w:t xml:space="preserve"> của một sóng là</w:t>
      </w:r>
    </w:p>
    <w:p w:rsidR="00640006" w:rsidRPr="00640006" w:rsidRDefault="00640006" w:rsidP="008C6568">
      <w:pPr>
        <w:tabs>
          <w:tab w:val="left" w:pos="284"/>
          <w:tab w:val="left" w:pos="2835"/>
          <w:tab w:val="left" w:pos="5387"/>
          <w:tab w:val="left" w:pos="7920"/>
        </w:tabs>
        <w:ind w:firstLine="142"/>
        <w:rPr>
          <w:bCs/>
          <w:lang w:val="nl-NL"/>
        </w:rPr>
      </w:pPr>
      <w:r w:rsidRPr="00640006">
        <w:rPr>
          <w:b/>
          <w:lang w:val="nl-NL"/>
        </w:rPr>
        <w:tab/>
        <w:t xml:space="preserve">A. </w:t>
      </w:r>
      <w:r w:rsidRPr="00640006">
        <w:rPr>
          <w:b/>
          <w:position w:val="-24"/>
          <w:lang w:val="nl-NL"/>
        </w:rPr>
        <w:object w:dxaOrig="1124" w:dyaOrig="615">
          <v:shape id="_x0000_i3645" type="#_x0000_t75" style="width:56.45pt;height:30.55pt" o:ole="">
            <v:imagedata r:id="rId5208" o:title=""/>
          </v:shape>
          <o:OLEObject Type="Embed" ProgID="Equation.DSMT4" ShapeID="_x0000_i3645" DrawAspect="Content" ObjectID="_1646167112" r:id="rId5209"/>
        </w:object>
      </w:r>
      <w:r w:rsidRPr="00640006">
        <w:rPr>
          <w:bCs/>
          <w:lang w:val="nl-NL"/>
        </w:rPr>
        <w:t>.</w:t>
      </w:r>
      <w:r w:rsidRPr="00640006">
        <w:rPr>
          <w:lang w:val="nl-NL"/>
        </w:rPr>
        <w:tab/>
      </w:r>
      <w:r w:rsidRPr="00640006">
        <w:rPr>
          <w:b/>
          <w:lang w:val="nl-NL"/>
        </w:rPr>
        <w:t xml:space="preserve">B. </w:t>
      </w:r>
      <w:r w:rsidRPr="00640006">
        <w:rPr>
          <w:b/>
          <w:position w:val="-28"/>
          <w:lang w:val="nl-NL"/>
        </w:rPr>
        <w:object w:dxaOrig="1065" w:dyaOrig="660">
          <v:shape id="_x0000_i3646" type="#_x0000_t75" style="width:53pt;height:32.85pt" o:ole="">
            <v:imagedata r:id="rId5210" o:title=""/>
          </v:shape>
          <o:OLEObject Type="Embed" ProgID="Equation.DSMT4" ShapeID="_x0000_i3646" DrawAspect="Content" ObjectID="_1646167113" r:id="rId5211"/>
        </w:object>
      </w:r>
      <w:r w:rsidRPr="00640006">
        <w:rPr>
          <w:bCs/>
          <w:lang w:val="nl-NL"/>
        </w:rPr>
        <w:t>.</w:t>
      </w:r>
      <w:r w:rsidRPr="00640006">
        <w:rPr>
          <w:b/>
          <w:position w:val="-4"/>
          <w:lang w:val="nl-NL"/>
        </w:rPr>
        <w:object w:dxaOrig="180" w:dyaOrig="285">
          <v:shape id="_x0000_i3647" type="#_x0000_t75" style="width:9.2pt;height:14.4pt" o:ole="">
            <v:imagedata r:id="rId5212" o:title=""/>
          </v:shape>
          <o:OLEObject Type="Embed" ProgID="Equation.DSMT4" ShapeID="_x0000_i3647" DrawAspect="Content" ObjectID="_1646167114" r:id="rId5213"/>
        </w:object>
      </w:r>
      <w:r w:rsidRPr="00640006">
        <w:rPr>
          <w:b/>
          <w:position w:val="-4"/>
          <w:lang w:val="nl-NL"/>
        </w:rPr>
        <w:object w:dxaOrig="180" w:dyaOrig="285">
          <v:shape id="_x0000_i3648" type="#_x0000_t75" style="width:9.2pt;height:14.4pt" o:ole="">
            <v:imagedata r:id="rId5212" o:title=""/>
          </v:shape>
          <o:OLEObject Type="Embed" ProgID="Equation.DSMT4" ShapeID="_x0000_i3648" DrawAspect="Content" ObjectID="_1646167115" r:id="rId5214"/>
        </w:object>
      </w:r>
      <w:r w:rsidRPr="00640006">
        <w:rPr>
          <w:lang w:val="nl-NL"/>
        </w:rPr>
        <w:tab/>
      </w:r>
      <w:r w:rsidRPr="00640006">
        <w:rPr>
          <w:b/>
          <w:lang w:val="nl-NL"/>
        </w:rPr>
        <w:t xml:space="preserve">C. </w:t>
      </w:r>
      <w:r w:rsidRPr="00640006">
        <w:rPr>
          <w:b/>
          <w:position w:val="-24"/>
          <w:lang w:val="nl-NL"/>
        </w:rPr>
        <w:object w:dxaOrig="1094" w:dyaOrig="615">
          <v:shape id="_x0000_i3649" type="#_x0000_t75" style="width:54.7pt;height:30.55pt" o:ole="">
            <v:imagedata r:id="rId5215" o:title=""/>
          </v:shape>
          <o:OLEObject Type="Embed" ProgID="Equation.DSMT4" ShapeID="_x0000_i3649" DrawAspect="Content" ObjectID="_1646167116" r:id="rId5216"/>
        </w:object>
      </w:r>
      <w:r w:rsidRPr="00640006">
        <w:rPr>
          <w:bCs/>
          <w:lang w:val="nl-NL"/>
        </w:rPr>
        <w:t>.</w:t>
      </w:r>
      <w:r w:rsidRPr="00640006">
        <w:rPr>
          <w:b/>
          <w:position w:val="-4"/>
          <w:lang w:val="nl-NL"/>
        </w:rPr>
        <w:object w:dxaOrig="180" w:dyaOrig="285">
          <v:shape id="_x0000_i3650" type="#_x0000_t75" style="width:9.2pt;height:14.4pt" o:ole="">
            <v:imagedata r:id="rId5212" o:title=""/>
          </v:shape>
          <o:OLEObject Type="Embed" ProgID="Equation.DSMT4" ShapeID="_x0000_i3650" DrawAspect="Content" ObjectID="_1646167117" r:id="rId5217"/>
        </w:object>
      </w:r>
      <w:r w:rsidRPr="00640006">
        <w:rPr>
          <w:position w:val="-4"/>
        </w:rPr>
        <w:object w:dxaOrig="180" w:dyaOrig="285">
          <v:shape id="_x0000_i3651" type="#_x0000_t75" style="width:9.2pt;height:14.4pt" o:ole="">
            <v:imagedata r:id="rId5212" o:title=""/>
          </v:shape>
          <o:OLEObject Type="Embed" ProgID="Equation.DSMT4" ShapeID="_x0000_i3651" DrawAspect="Content" ObjectID="_1646167118" r:id="rId5218"/>
        </w:object>
      </w:r>
      <w:r w:rsidRPr="00640006">
        <w:rPr>
          <w:lang w:val="nl-NL"/>
        </w:rPr>
        <w:tab/>
      </w:r>
      <w:r w:rsidRPr="00640006">
        <w:rPr>
          <w:b/>
          <w:lang w:val="nl-NL"/>
        </w:rPr>
        <w:t xml:space="preserve">D. </w:t>
      </w:r>
      <w:r w:rsidRPr="00640006">
        <w:rPr>
          <w:b/>
          <w:position w:val="-24"/>
          <w:lang w:val="nl-NL"/>
        </w:rPr>
        <w:object w:dxaOrig="1094" w:dyaOrig="615">
          <v:shape id="_x0000_i3652" type="#_x0000_t75" style="width:54.7pt;height:30.55pt" o:ole="">
            <v:imagedata r:id="rId5219" o:title=""/>
          </v:shape>
          <o:OLEObject Type="Embed" ProgID="Equation.DSMT4" ShapeID="_x0000_i3652" DrawAspect="Content" ObjectID="_1646167119" r:id="rId5220"/>
        </w:object>
      </w:r>
      <w:r w:rsidRPr="00640006">
        <w:rPr>
          <w:bCs/>
          <w:lang w:val="nl-NL"/>
        </w:rPr>
        <w:t>.</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Câu 3:</w:t>
      </w:r>
      <w:r w:rsidRPr="00640006">
        <w:rPr>
          <w:lang w:val="it-IT"/>
        </w:rPr>
        <w:t xml:space="preserve"> Đặt điện áp xoay chiều </w:t>
      </w:r>
      <w:r w:rsidRPr="00640006">
        <w:rPr>
          <w:position w:val="-14"/>
          <w:lang w:val="it-IT"/>
        </w:rPr>
        <w:object w:dxaOrig="1500" w:dyaOrig="400">
          <v:shape id="_x0000_i3653" type="#_x0000_t75" style="width:74.9pt;height:20.15pt" o:ole="">
            <v:imagedata r:id="rId5221" o:title=""/>
          </v:shape>
          <o:OLEObject Type="Embed" ProgID="Equation.DSMT4" ShapeID="_x0000_i3653" DrawAspect="Content" ObjectID="_1646167120" r:id="rId5222"/>
        </w:object>
      </w:r>
      <w:r w:rsidRPr="00640006">
        <w:rPr>
          <w:lang w:val="it-IT"/>
        </w:rPr>
        <w:t>vào hai đầu đoạn mạch chỉ có tụ điện. Nếu điện dung của tụ điện không đổi thì dung kháng của tụ</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lớn khi tần số của dòng điện lớn.</w:t>
      </w:r>
      <w:r w:rsidRPr="00640006">
        <w:rPr>
          <w:lang w:val="it-IT"/>
        </w:rPr>
        <w:tab/>
      </w:r>
      <w:r w:rsidRPr="00640006">
        <w:rPr>
          <w:b/>
          <w:lang w:val="it-IT"/>
        </w:rPr>
        <w:t xml:space="preserve">B. </w:t>
      </w:r>
      <w:r w:rsidRPr="00640006">
        <w:rPr>
          <w:lang w:val="it-IT"/>
        </w:rPr>
        <w:t>nhỏ khi tần số của dòng điện lớn.</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nhỏ khi tần số của dòng điện nhỏ.</w:t>
      </w:r>
      <w:r w:rsidRPr="00640006">
        <w:rPr>
          <w:lang w:val="it-IT"/>
        </w:rPr>
        <w:tab/>
      </w:r>
      <w:r w:rsidRPr="00640006">
        <w:rPr>
          <w:b/>
          <w:lang w:val="it-IT"/>
        </w:rPr>
        <w:t xml:space="preserve">D. </w:t>
      </w:r>
      <w:r w:rsidRPr="00640006">
        <w:rPr>
          <w:lang w:val="it-IT"/>
        </w:rPr>
        <w:t>không phụ thuộc vào tần số của dòng điện.</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Câu 4:</w:t>
      </w:r>
      <w:r w:rsidRPr="00640006">
        <w:rPr>
          <w:lang w:val="it-IT"/>
        </w:rPr>
        <w:t xml:space="preserve"> Cách tạo ra dòng điện xoay chiều nào say đây là phù hợp với nguyên tắc của máy phát điện xoay chiều?</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Cho khung dây quay đều trong một từ trường đều quanh một trục cố định nằm song song với các đường cảm ứng từ.</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lastRenderedPageBreak/>
        <w:tab/>
        <w:t xml:space="preserve">B. </w:t>
      </w:r>
      <w:r w:rsidRPr="00640006">
        <w:rPr>
          <w:lang w:val="it-IT"/>
        </w:rPr>
        <w:t>Cho khung dây chuyển động tịnh tiến trong một từ trường đều.</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Cho khung dây quay đều trong một từ trường đều quanh một trục cố định nằm vuông góc với mặt phẳng khung dây.</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Làm cho từ thông qua khung dây biến thiên điều hòa.</w:t>
      </w:r>
    </w:p>
    <w:p w:rsidR="00640006" w:rsidRPr="00640006" w:rsidRDefault="00640006" w:rsidP="0044413D">
      <w:pPr>
        <w:tabs>
          <w:tab w:val="left" w:pos="284"/>
          <w:tab w:val="left" w:pos="2835"/>
          <w:tab w:val="left" w:pos="5387"/>
          <w:tab w:val="left" w:pos="7938"/>
        </w:tabs>
        <w:ind w:firstLine="142"/>
        <w:rPr>
          <w:bCs/>
        </w:rPr>
      </w:pPr>
      <w:r w:rsidRPr="00640006">
        <w:rPr>
          <w:b/>
          <w:bCs/>
        </w:rPr>
        <w:t>Câu 5:</w:t>
      </w:r>
      <w:r w:rsidRPr="00640006">
        <w:rPr>
          <w:bCs/>
        </w:rPr>
        <w:t xml:space="preserve"> Trong mạch dao động </w:t>
      </w:r>
      <w:r w:rsidRPr="00640006">
        <w:rPr>
          <w:bCs/>
          <w:position w:val="-6"/>
        </w:rPr>
        <w:object w:dxaOrig="405" w:dyaOrig="270">
          <v:shape id="_x0000_i3654" type="#_x0000_t75" style="width:20.15pt;height:13.25pt" o:ole="">
            <v:imagedata r:id="rId5223" o:title=""/>
          </v:shape>
          <o:OLEObject Type="Embed" ProgID="Equation.DSMT4" ShapeID="_x0000_i3654" DrawAspect="Content" ObjectID="_1646167121" r:id="rId5224"/>
        </w:object>
      </w:r>
      <w:r w:rsidRPr="00640006">
        <w:rPr>
          <w:bCs/>
        </w:rPr>
        <w:t xml:space="preserve"> lí tưởng cường độ dòng điện </w:t>
      </w:r>
      <w:r w:rsidRPr="00640006">
        <w:rPr>
          <w:bCs/>
          <w:position w:val="-6"/>
        </w:rPr>
        <w:object w:dxaOrig="135" w:dyaOrig="270">
          <v:shape id="_x0000_i3655" type="#_x0000_t75" style="width:6.9pt;height:13.25pt" o:ole="">
            <v:imagedata r:id="rId5225" o:title=""/>
          </v:shape>
          <o:OLEObject Type="Embed" ProgID="Equation.DSMT4" ShapeID="_x0000_i3655" DrawAspect="Content" ObjectID="_1646167122" r:id="rId5226"/>
        </w:object>
      </w:r>
      <w:r w:rsidRPr="00640006">
        <w:rPr>
          <w:bCs/>
        </w:rPr>
        <w:t xml:space="preserve"> trong mạch dao động biến thiên điều hòa theo thời gian sớm pha hơn điện tích </w:t>
      </w:r>
      <w:r w:rsidRPr="00640006">
        <w:rPr>
          <w:bCs/>
          <w:position w:val="-10"/>
        </w:rPr>
        <w:object w:dxaOrig="195" w:dyaOrig="270">
          <v:shape id="_x0000_i3656" type="#_x0000_t75" style="width:9.8pt;height:13.25pt" o:ole="">
            <v:imagedata r:id="rId5227" o:title=""/>
          </v:shape>
          <o:OLEObject Type="Embed" ProgID="Equation.DSMT4" ShapeID="_x0000_i3656" DrawAspect="Content" ObjectID="_1646167123" r:id="rId5228"/>
        </w:object>
      </w:r>
      <w:r w:rsidRPr="00640006">
        <w:rPr>
          <w:bCs/>
        </w:rPr>
        <w:t xml:space="preserve"> trên một bản tụ điện một góc</w:t>
      </w:r>
    </w:p>
    <w:p w:rsidR="00640006" w:rsidRPr="00640006" w:rsidRDefault="00640006" w:rsidP="0044413D">
      <w:pPr>
        <w:tabs>
          <w:tab w:val="left" w:pos="284"/>
          <w:tab w:val="left" w:pos="2835"/>
          <w:tab w:val="left" w:pos="5387"/>
          <w:tab w:val="left" w:pos="7938"/>
        </w:tabs>
        <w:ind w:firstLine="142"/>
        <w:rPr>
          <w:bCs/>
        </w:rPr>
      </w:pPr>
      <w:r w:rsidRPr="00640006">
        <w:rPr>
          <w:b/>
          <w:bCs/>
        </w:rPr>
        <w:tab/>
        <w:t xml:space="preserve">A. </w:t>
      </w:r>
      <w:r w:rsidRPr="00640006">
        <w:rPr>
          <w:bCs/>
        </w:rPr>
        <w:t>0 rad.</w:t>
      </w:r>
      <w:r w:rsidRPr="00640006">
        <w:rPr>
          <w:bCs/>
        </w:rPr>
        <w:tab/>
      </w:r>
      <w:r w:rsidRPr="00640006">
        <w:rPr>
          <w:b/>
          <w:bCs/>
        </w:rPr>
        <w:t xml:space="preserve">B. </w:t>
      </w:r>
      <w:r w:rsidRPr="00640006">
        <w:rPr>
          <w:bCs/>
          <w:position w:val="-6"/>
        </w:rPr>
        <w:object w:dxaOrig="225" w:dyaOrig="225">
          <v:shape id="_x0000_i3657" type="#_x0000_t75" style="width:11.5pt;height:11.5pt" o:ole="">
            <v:imagedata r:id="rId5229" o:title=""/>
          </v:shape>
          <o:OLEObject Type="Embed" ProgID="Equation.DSMT4" ShapeID="_x0000_i3657" DrawAspect="Content" ObjectID="_1646167124" r:id="rId5230"/>
        </w:object>
      </w:r>
      <w:r w:rsidRPr="00640006">
        <w:rPr>
          <w:bCs/>
        </w:rPr>
        <w:t xml:space="preserve"> rad.</w:t>
      </w:r>
      <w:r w:rsidRPr="00640006">
        <w:rPr>
          <w:bCs/>
        </w:rPr>
        <w:tab/>
      </w:r>
      <w:r w:rsidRPr="00640006">
        <w:rPr>
          <w:b/>
          <w:bCs/>
        </w:rPr>
        <w:t xml:space="preserve">C. </w:t>
      </w:r>
      <w:r w:rsidRPr="00640006">
        <w:rPr>
          <w:bCs/>
          <w:position w:val="-6"/>
        </w:rPr>
        <w:object w:dxaOrig="360" w:dyaOrig="270">
          <v:shape id="_x0000_i3658" type="#_x0000_t75" style="width:17.85pt;height:13.25pt" o:ole="">
            <v:imagedata r:id="rId5231" o:title=""/>
          </v:shape>
          <o:OLEObject Type="Embed" ProgID="Equation.DSMT4" ShapeID="_x0000_i3658" DrawAspect="Content" ObjectID="_1646167125" r:id="rId5232"/>
        </w:object>
      </w:r>
      <w:r w:rsidRPr="00640006">
        <w:rPr>
          <w:bCs/>
        </w:rPr>
        <w:t>rad.</w:t>
      </w:r>
      <w:r w:rsidRPr="00640006">
        <w:rPr>
          <w:bCs/>
        </w:rPr>
        <w:tab/>
      </w:r>
      <w:r w:rsidRPr="00640006">
        <w:rPr>
          <w:b/>
          <w:bCs/>
        </w:rPr>
        <w:t xml:space="preserve">D. </w:t>
      </w:r>
      <w:r w:rsidRPr="00640006">
        <w:rPr>
          <w:b/>
          <w:bCs/>
          <w:position w:val="-24"/>
        </w:rPr>
        <w:object w:dxaOrig="270" w:dyaOrig="615">
          <v:shape id="_x0000_i3659" type="#_x0000_t75" style="width:13.25pt;height:30.55pt" o:ole="">
            <v:imagedata r:id="rId5233" o:title=""/>
          </v:shape>
          <o:OLEObject Type="Embed" ProgID="Equation.DSMT4" ShapeID="_x0000_i3659" DrawAspect="Content" ObjectID="_1646167126" r:id="rId5234"/>
        </w:object>
      </w:r>
      <w:r w:rsidRPr="00640006">
        <w:rPr>
          <w:b/>
          <w:bCs/>
        </w:rPr>
        <w:t xml:space="preserve"> </w:t>
      </w:r>
      <w:r w:rsidRPr="00640006">
        <w:rPr>
          <w:bCs/>
        </w:rPr>
        <w:t>rad.</w:t>
      </w:r>
    </w:p>
    <w:p w:rsidR="00640006" w:rsidRPr="00640006" w:rsidRDefault="00640006" w:rsidP="0044413D">
      <w:pPr>
        <w:tabs>
          <w:tab w:val="left" w:pos="284"/>
          <w:tab w:val="left" w:pos="2835"/>
          <w:tab w:val="left" w:pos="5387"/>
          <w:tab w:val="left" w:pos="7920"/>
        </w:tabs>
        <w:ind w:firstLine="142"/>
        <w:rPr>
          <w:lang w:val="it-IT"/>
        </w:rPr>
      </w:pPr>
      <w:r w:rsidRPr="00640006">
        <w:rPr>
          <w:b/>
          <w:lang w:val="it-IT"/>
        </w:rPr>
        <w:t>Câu 6:</w:t>
      </w:r>
      <w:r w:rsidRPr="00640006">
        <w:rPr>
          <w:lang w:val="it-IT"/>
        </w:rPr>
        <w:t xml:space="preserve"> Quang phổ vạch phát xạ</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của mỗi nguyên tố sẽ có một màu sắc vạch sáng riêng biệt</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B. </w:t>
      </w:r>
      <w:r w:rsidRPr="00640006">
        <w:rPr>
          <w:lang w:val="it-IT"/>
        </w:rPr>
        <w:t>do các chất rắn, lỏng, khí bị nung nóng phát ra</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dùng để xác định nhiệt độ của vật nóng phát sáng.</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là quang phổ gồm hệ thống các vạch màu riêng biệt trên</w:t>
      </w:r>
      <w:r w:rsidRPr="00640006">
        <w:rPr>
          <w:lang w:val="de-DE"/>
        </w:rPr>
        <w:t xml:space="preserve"> một</w:t>
      </w:r>
      <w:r w:rsidRPr="00640006">
        <w:rPr>
          <w:lang w:val="it-IT"/>
        </w:rPr>
        <w:t xml:space="preserve"> nền tối.</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Câu 7:</w:t>
      </w:r>
      <w:r w:rsidRPr="00640006">
        <w:rPr>
          <w:lang w:val="it-IT"/>
        </w:rPr>
        <w:t xml:space="preserve"> Chiếu một chùm ánh sáng trắng qua lăng kính. Chùm sáng tách thành nhiều chùm sáng có màu sắc khác nhau. Đó là hiện tượng</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nhiễu xạ ánh sáng.</w:t>
      </w:r>
      <w:r w:rsidRPr="00640006">
        <w:rPr>
          <w:lang w:val="it-IT"/>
        </w:rPr>
        <w:tab/>
      </w:r>
      <w:r w:rsidRPr="00640006">
        <w:rPr>
          <w:lang w:val="it-IT"/>
        </w:rPr>
        <w:tab/>
      </w:r>
      <w:r w:rsidRPr="00640006">
        <w:rPr>
          <w:b/>
          <w:lang w:val="it-IT"/>
        </w:rPr>
        <w:t xml:space="preserve">B. </w:t>
      </w:r>
      <w:r w:rsidRPr="00640006">
        <w:rPr>
          <w:lang w:val="it-IT"/>
        </w:rPr>
        <w:t>tán sắc ánh sáng.</w:t>
      </w:r>
    </w:p>
    <w:p w:rsidR="00640006" w:rsidRPr="00640006" w:rsidRDefault="00640006" w:rsidP="00D1635E">
      <w:pPr>
        <w:tabs>
          <w:tab w:val="left" w:pos="284"/>
          <w:tab w:val="left" w:pos="2835"/>
          <w:tab w:val="left" w:pos="5387"/>
          <w:tab w:val="left" w:pos="7920"/>
        </w:tabs>
        <w:ind w:firstLine="142"/>
        <w:rPr>
          <w:lang w:val="it-IT"/>
        </w:rPr>
      </w:pPr>
      <w:r w:rsidRPr="00640006">
        <w:rPr>
          <w:lang w:val="it-IT"/>
        </w:rPr>
        <w:tab/>
      </w:r>
      <w:r w:rsidRPr="00640006">
        <w:rPr>
          <w:b/>
          <w:lang w:val="it-IT"/>
        </w:rPr>
        <w:t xml:space="preserve">C. </w:t>
      </w:r>
      <w:r w:rsidRPr="00640006">
        <w:rPr>
          <w:lang w:val="it-IT"/>
        </w:rPr>
        <w:t>giao thoa ánh sáng.</w:t>
      </w:r>
      <w:r w:rsidRPr="00640006">
        <w:tab/>
      </w:r>
      <w:r w:rsidRPr="00640006">
        <w:tab/>
      </w:r>
      <w:r w:rsidRPr="00640006">
        <w:rPr>
          <w:b/>
          <w:lang w:val="it-IT"/>
        </w:rPr>
        <w:t xml:space="preserve">D. </w:t>
      </w:r>
      <w:r w:rsidRPr="00640006">
        <w:rPr>
          <w:lang w:val="it-IT"/>
        </w:rPr>
        <w:t>khúc xạ ánh sáng.</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Câu 8:</w:t>
      </w:r>
      <w:r w:rsidRPr="00640006">
        <w:rPr>
          <w:lang w:val="it-IT"/>
        </w:rPr>
        <w:t xml:space="preserve"> Công thoát của electron đối với một kim loại là 2,3 eV. Chiếu lên bề mặt kim loại này lần lượt hai bức xạ có bước sóng là </w:t>
      </w:r>
      <w:r w:rsidRPr="00640006">
        <w:rPr>
          <w:position w:val="-12"/>
          <w:lang w:val="it-IT"/>
        </w:rPr>
        <w:object w:dxaOrig="945" w:dyaOrig="360">
          <v:shape id="_x0000_i3660" type="#_x0000_t75" style="width:47.25pt;height:17.85pt" o:ole="">
            <v:imagedata r:id="rId5235" o:title=""/>
          </v:shape>
          <o:OLEObject Type="Embed" ProgID="Equation.DSMT4" ShapeID="_x0000_i3660" DrawAspect="Content" ObjectID="_1646167127" r:id="rId5236"/>
        </w:object>
      </w:r>
      <w:r w:rsidRPr="00640006">
        <w:rPr>
          <w:lang w:val="en-IE"/>
        </w:rPr>
        <w:t>μ</w:t>
      </w:r>
      <w:r w:rsidRPr="00640006">
        <w:rPr>
          <w:lang w:val="it-IT"/>
        </w:rPr>
        <w:t xml:space="preserve">m và </w:t>
      </w:r>
      <w:r w:rsidRPr="00640006">
        <w:rPr>
          <w:position w:val="-12"/>
          <w:lang w:val="it-IT"/>
        </w:rPr>
        <w:object w:dxaOrig="975" w:dyaOrig="360">
          <v:shape id="_x0000_i3661" type="#_x0000_t75" style="width:48.95pt;height:17.85pt" o:ole="">
            <v:imagedata r:id="rId5237" o:title=""/>
          </v:shape>
          <o:OLEObject Type="Embed" ProgID="Equation.DSMT4" ShapeID="_x0000_i3661" DrawAspect="Content" ObjectID="_1646167128" r:id="rId5238"/>
        </w:object>
      </w:r>
      <w:r w:rsidRPr="00640006">
        <w:rPr>
          <w:lang w:val="en-IE"/>
        </w:rPr>
        <w:t>μ</w:t>
      </w:r>
      <w:r w:rsidRPr="00640006">
        <w:rPr>
          <w:lang w:val="it-IT"/>
        </w:rPr>
        <w:t xml:space="preserve">m. Kết luận nào sau đây là </w:t>
      </w:r>
      <w:r w:rsidRPr="00640006">
        <w:rPr>
          <w:b/>
          <w:bCs/>
          <w:lang w:val="it-IT"/>
        </w:rPr>
        <w:t>đúng</w:t>
      </w:r>
      <w:r w:rsidRPr="00640006">
        <w:rPr>
          <w:lang w:val="it-IT"/>
        </w:rPr>
        <w:t>?</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 xml:space="preserve">Chỉ có bức xạ có bước sóng </w:t>
      </w:r>
      <w:r w:rsidRPr="00640006">
        <w:rPr>
          <w:position w:val="-12"/>
          <w:lang w:val="it-IT"/>
        </w:rPr>
        <w:object w:dxaOrig="240" w:dyaOrig="360">
          <v:shape id="_x0000_i3662" type="#_x0000_t75" style="width:12.1pt;height:17.85pt" o:ole="">
            <v:imagedata r:id="rId5239" o:title=""/>
          </v:shape>
          <o:OLEObject Type="Embed" ProgID="Equation.DSMT4" ShapeID="_x0000_i3662" DrawAspect="Content" ObjectID="_1646167129" r:id="rId5240"/>
        </w:object>
      </w:r>
      <w:r w:rsidRPr="00640006">
        <w:rPr>
          <w:vertAlign w:val="subscript"/>
          <w:lang w:val="it-IT"/>
        </w:rPr>
        <w:t xml:space="preserve"> </w:t>
      </w:r>
      <w:r w:rsidRPr="00640006">
        <w:rPr>
          <w:lang w:val="it-IT"/>
        </w:rPr>
        <w:t>là có khả năng gây ra hiện tượng quang điện.</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B. </w:t>
      </w:r>
      <w:r w:rsidRPr="00640006">
        <w:rPr>
          <w:lang w:val="it-IT"/>
        </w:rPr>
        <w:t>Cả hai bức xạ trên đều có thể gây ra hiện tượng quang điện.</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Cả hai bức xạ trên đều không thể gây ra hiện tượng quang điện.</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 xml:space="preserve">Chỉ có bức xạ có bước sóng </w:t>
      </w:r>
      <w:r w:rsidRPr="00640006">
        <w:rPr>
          <w:position w:val="-12"/>
          <w:lang w:val="it-IT"/>
        </w:rPr>
        <w:object w:dxaOrig="270" w:dyaOrig="360">
          <v:shape id="_x0000_i3663" type="#_x0000_t75" style="width:13.25pt;height:17.85pt" o:ole="">
            <v:imagedata r:id="rId5241" o:title=""/>
          </v:shape>
          <o:OLEObject Type="Embed" ProgID="Equation.DSMT4" ShapeID="_x0000_i3663" DrawAspect="Content" ObjectID="_1646167130" r:id="rId5242"/>
        </w:object>
      </w:r>
      <w:r w:rsidRPr="00640006">
        <w:rPr>
          <w:vertAlign w:val="subscript"/>
          <w:lang w:val="it-IT"/>
        </w:rPr>
        <w:t xml:space="preserve"> </w:t>
      </w:r>
      <w:r w:rsidRPr="00640006">
        <w:rPr>
          <w:lang w:val="it-IT"/>
        </w:rPr>
        <w:t>là có khả năng gây ra hiện tượng quang điện.</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Câu 9:</w:t>
      </w:r>
      <w:r w:rsidRPr="00640006">
        <w:rPr>
          <w:lang w:val="it-IT"/>
        </w:rPr>
        <w:t xml:space="preserve"> Có thể tăng tốc độ quá trình phóng xạ của đồng vị phóng xạ bằng cách</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Đốt nóng nguồn phóng xạ đó.</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B. </w:t>
      </w:r>
      <w:r w:rsidRPr="00640006">
        <w:rPr>
          <w:lang w:val="it-IT"/>
        </w:rPr>
        <w:t>Đặt nguồn phóng xạ đó vào trong từ trường mạnh.</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Hiện nay chưa có cách nào để thay đổi hằng số phóng xạ.</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Đặt nguồn phóng xạ đó vào trong điện trường mạnh.</w:t>
      </w:r>
    </w:p>
    <w:p w:rsidR="00640006" w:rsidRPr="00640006" w:rsidRDefault="00640006" w:rsidP="00A418F1">
      <w:pPr>
        <w:tabs>
          <w:tab w:val="left" w:pos="284"/>
          <w:tab w:val="left" w:pos="2835"/>
          <w:tab w:val="left" w:pos="5387"/>
          <w:tab w:val="left" w:pos="7920"/>
        </w:tabs>
        <w:ind w:firstLine="142"/>
        <w:rPr>
          <w:lang w:val="de-DE"/>
        </w:rPr>
      </w:pPr>
      <w:r w:rsidRPr="00640006">
        <w:rPr>
          <w:b/>
          <w:lang w:val="de-DE"/>
        </w:rPr>
        <w:t>Câu 10:</w:t>
      </w:r>
      <w:r w:rsidRPr="00640006">
        <w:rPr>
          <w:lang w:val="de-DE"/>
        </w:rPr>
        <w:t xml:space="preserve"> Một vật dao động điều hòa quanh vị trí cân bằng </w:t>
      </w:r>
      <w:r w:rsidRPr="00640006">
        <w:rPr>
          <w:position w:val="-6"/>
          <w:lang w:val="de-DE"/>
        </w:rPr>
        <w:object w:dxaOrig="240" w:dyaOrig="270">
          <v:shape id="_x0000_i3664" type="#_x0000_t75" style="width:12.1pt;height:13.25pt" o:ole="">
            <v:imagedata r:id="rId5243" o:title=""/>
          </v:shape>
          <o:OLEObject Type="Embed" ProgID="Equation.DSMT4" ShapeID="_x0000_i3664" DrawAspect="Content" ObjectID="_1646167131" r:id="rId5244"/>
        </w:object>
      </w:r>
      <w:r w:rsidRPr="00640006">
        <w:rPr>
          <w:lang w:val="de-DE"/>
        </w:rPr>
        <w:t>, khi vật đến vị trí biên thì</w:t>
      </w:r>
    </w:p>
    <w:p w:rsidR="00640006" w:rsidRPr="00640006" w:rsidRDefault="00640006" w:rsidP="00A418F1">
      <w:pPr>
        <w:tabs>
          <w:tab w:val="left" w:pos="284"/>
          <w:tab w:val="left" w:pos="2835"/>
          <w:tab w:val="left" w:pos="5387"/>
          <w:tab w:val="left" w:pos="7920"/>
        </w:tabs>
        <w:ind w:firstLine="142"/>
      </w:pPr>
      <w:r w:rsidRPr="00640006">
        <w:rPr>
          <w:b/>
        </w:rPr>
        <w:tab/>
      </w:r>
      <w:r w:rsidRPr="00640006">
        <w:rPr>
          <w:b/>
          <w:lang w:val="el-GR"/>
        </w:rPr>
        <w:t xml:space="preserve">A. </w:t>
      </w:r>
      <w:r w:rsidRPr="00640006">
        <w:t>vận tốc của vật bằng 0.</w:t>
      </w:r>
      <w:r w:rsidRPr="00640006">
        <w:tab/>
      </w:r>
      <w:r w:rsidRPr="00640006">
        <w:tab/>
      </w:r>
      <w:r w:rsidRPr="00640006">
        <w:rPr>
          <w:b/>
          <w:lang w:val="el-GR"/>
        </w:rPr>
        <w:t>B.</w:t>
      </w:r>
      <w:r w:rsidRPr="00640006">
        <w:rPr>
          <w:b/>
        </w:rPr>
        <w:t xml:space="preserve"> </w:t>
      </w:r>
      <w:r w:rsidRPr="00640006">
        <w:t>li độ của vật là cực đại.</w:t>
      </w:r>
    </w:p>
    <w:p w:rsidR="00640006" w:rsidRPr="00640006" w:rsidRDefault="00640006" w:rsidP="00A418F1">
      <w:pPr>
        <w:tabs>
          <w:tab w:val="left" w:pos="284"/>
          <w:tab w:val="left" w:pos="2835"/>
          <w:tab w:val="left" w:pos="5387"/>
          <w:tab w:val="left" w:pos="7920"/>
        </w:tabs>
        <w:ind w:firstLine="142"/>
      </w:pPr>
      <w:r w:rsidRPr="00640006">
        <w:rPr>
          <w:lang w:val="de-DE"/>
        </w:rPr>
        <w:tab/>
      </w:r>
      <w:r w:rsidRPr="00640006">
        <w:rPr>
          <w:b/>
          <w:lang w:val="el-GR"/>
        </w:rPr>
        <w:t xml:space="preserve">C. </w:t>
      </w:r>
      <w:r w:rsidRPr="00640006">
        <w:t>gia tốc của vật là cực đại.</w:t>
      </w:r>
      <w:r w:rsidRPr="00640006">
        <w:tab/>
      </w:r>
      <w:r w:rsidRPr="00640006">
        <w:rPr>
          <w:b/>
          <w:lang w:val="el-GR"/>
        </w:rPr>
        <w:t>D.</w:t>
      </w:r>
      <w:r w:rsidRPr="00640006">
        <w:rPr>
          <w:b/>
        </w:rPr>
        <w:t xml:space="preserve"> </w:t>
      </w:r>
      <w:r w:rsidRPr="00640006">
        <w:t>lực kéo về tác dụng lên vật là cực đại</w:t>
      </w:r>
      <w:r w:rsidRPr="00640006">
        <w:rPr>
          <w:lang w:val="de-DE"/>
        </w:rPr>
        <w:t>.</w:t>
      </w:r>
    </w:p>
    <w:p w:rsidR="00640006" w:rsidRPr="00640006" w:rsidRDefault="00640006" w:rsidP="00F921E8">
      <w:pPr>
        <w:tabs>
          <w:tab w:val="left" w:pos="284"/>
          <w:tab w:val="left" w:pos="2835"/>
          <w:tab w:val="left" w:pos="5387"/>
          <w:tab w:val="left" w:pos="7920"/>
        </w:tabs>
        <w:ind w:firstLine="142"/>
        <w:rPr>
          <w:lang w:val="it-IT"/>
        </w:rPr>
      </w:pPr>
      <w:r w:rsidRPr="00640006">
        <w:rPr>
          <w:b/>
          <w:lang w:val="it-IT"/>
        </w:rPr>
        <w:t>Câu 11:</w:t>
      </w:r>
      <w:r w:rsidRPr="00640006">
        <w:rPr>
          <w:lang w:val="it-IT"/>
        </w:rPr>
        <w:t xml:space="preserve"> Một chất điểm dao động điều hòa với phương trình li độ </w:t>
      </w:r>
      <w:r w:rsidRPr="00640006">
        <w:rPr>
          <w:position w:val="-28"/>
          <w:lang w:val="it-IT"/>
        </w:rPr>
        <w:object w:dxaOrig="1920" w:dyaOrig="675">
          <v:shape id="_x0000_i3665" type="#_x0000_t75" style="width:96.2pt;height:34pt" o:ole="">
            <v:imagedata r:id="rId5245" o:title=""/>
          </v:shape>
          <o:OLEObject Type="Embed" ProgID="Equation.DSMT4" ShapeID="_x0000_i3665" DrawAspect="Content" ObjectID="_1646167132" r:id="rId5246"/>
        </w:object>
      </w:r>
      <w:r w:rsidRPr="00640006">
        <w:rPr>
          <w:lang w:val="it-IT"/>
        </w:rPr>
        <w:t xml:space="preserve"> (</w:t>
      </w:r>
      <w:r w:rsidRPr="00640006">
        <w:rPr>
          <w:position w:val="-6"/>
          <w:lang w:val="it-IT"/>
        </w:rPr>
        <w:object w:dxaOrig="195" w:dyaOrig="225">
          <v:shape id="_x0000_i3666" type="#_x0000_t75" style="width:9.8pt;height:11.5pt" o:ole="">
            <v:imagedata r:id="rId5247" o:title=""/>
          </v:shape>
          <o:OLEObject Type="Embed" ProgID="Equation.DSMT4" ShapeID="_x0000_i3666" DrawAspect="Content" ObjectID="_1646167133" r:id="rId5248"/>
        </w:object>
      </w:r>
      <w:r w:rsidRPr="00640006">
        <w:rPr>
          <w:lang w:val="it-IT"/>
        </w:rPr>
        <w:t xml:space="preserve"> tính bằng cm, </w:t>
      </w:r>
      <w:r w:rsidRPr="00640006">
        <w:rPr>
          <w:position w:val="-6"/>
          <w:lang w:val="it-IT"/>
        </w:rPr>
        <w:object w:dxaOrig="135" w:dyaOrig="240">
          <v:shape id="_x0000_i3667" type="#_x0000_t75" style="width:6.9pt;height:12.1pt" o:ole="">
            <v:imagedata r:id="rId5249" o:title=""/>
          </v:shape>
          <o:OLEObject Type="Embed" ProgID="Equation.DSMT4" ShapeID="_x0000_i3667" DrawAspect="Content" ObjectID="_1646167134" r:id="rId5250"/>
        </w:object>
      </w:r>
      <w:r w:rsidRPr="00640006">
        <w:rPr>
          <w:lang w:val="it-IT"/>
        </w:rPr>
        <w:t xml:space="preserve"> tính bằng s). Tại thời điểm </w:t>
      </w:r>
      <w:r w:rsidRPr="00640006">
        <w:rPr>
          <w:position w:val="-10"/>
          <w:lang w:val="it-IT"/>
        </w:rPr>
        <w:object w:dxaOrig="825" w:dyaOrig="330">
          <v:shape id="_x0000_i3668" type="#_x0000_t75" style="width:41.45pt;height:16.7pt" o:ole="">
            <v:imagedata r:id="rId5251" o:title=""/>
          </v:shape>
          <o:OLEObject Type="Embed" ProgID="Equation.DSMT4" ShapeID="_x0000_i3668" DrawAspect="Content" ObjectID="_1646167135" r:id="rId5252"/>
        </w:object>
      </w:r>
      <w:r w:rsidRPr="00640006">
        <w:rPr>
          <w:lang w:val="it-IT"/>
        </w:rPr>
        <w:t>s, chất điểm có li độ bằng</w:t>
      </w:r>
    </w:p>
    <w:p w:rsidR="00640006" w:rsidRPr="00640006" w:rsidRDefault="00640006" w:rsidP="00F921E8">
      <w:pPr>
        <w:tabs>
          <w:tab w:val="left" w:pos="284"/>
          <w:tab w:val="left" w:pos="2835"/>
          <w:tab w:val="left" w:pos="5387"/>
          <w:tab w:val="left" w:pos="7920"/>
        </w:tabs>
        <w:ind w:firstLine="142"/>
        <w:rPr>
          <w:lang w:val="pt-BR"/>
        </w:rPr>
      </w:pPr>
      <w:r w:rsidRPr="00640006">
        <w:rPr>
          <w:b/>
          <w:lang w:val="pt-BR"/>
        </w:rPr>
        <w:tab/>
        <w:t xml:space="preserve">A. </w:t>
      </w:r>
      <w:r w:rsidRPr="00640006">
        <w:rPr>
          <w:lang w:val="pt-BR"/>
        </w:rPr>
        <w:t>2 cm.</w:t>
      </w:r>
      <w:r w:rsidRPr="00640006">
        <w:rPr>
          <w:lang w:val="pt-BR"/>
        </w:rPr>
        <w:tab/>
      </w:r>
      <w:r w:rsidRPr="00640006">
        <w:rPr>
          <w:b/>
          <w:bCs/>
          <w:lang w:val="pt-BR"/>
        </w:rPr>
        <w:t xml:space="preserve">B. </w:t>
      </w:r>
      <w:r w:rsidRPr="00640006">
        <w:rPr>
          <w:b/>
          <w:bCs/>
          <w:position w:val="-8"/>
          <w:lang w:val="pt-BR"/>
        </w:rPr>
        <w:object w:dxaOrig="360" w:dyaOrig="360">
          <v:shape id="_x0000_i3669" type="#_x0000_t75" style="width:17.85pt;height:17.85pt" o:ole="">
            <v:imagedata r:id="rId5253" o:title=""/>
          </v:shape>
          <o:OLEObject Type="Embed" ProgID="Equation.DSMT4" ShapeID="_x0000_i3669" DrawAspect="Content" ObjectID="_1646167136" r:id="rId5254"/>
        </w:object>
      </w:r>
      <w:r w:rsidRPr="00640006">
        <w:rPr>
          <w:lang w:val="pt-BR"/>
        </w:rPr>
        <w:t xml:space="preserve"> cm.</w:t>
      </w:r>
      <w:r w:rsidRPr="00640006">
        <w:rPr>
          <w:lang w:val="pt-BR"/>
        </w:rPr>
        <w:tab/>
      </w:r>
      <w:r w:rsidRPr="00640006">
        <w:rPr>
          <w:b/>
          <w:lang w:val="pt-BR"/>
        </w:rPr>
        <w:t xml:space="preserve">C. </w:t>
      </w:r>
      <w:r w:rsidRPr="00640006">
        <w:rPr>
          <w:b/>
          <w:position w:val="-8"/>
          <w:lang w:val="pt-BR"/>
        </w:rPr>
        <w:object w:dxaOrig="495" w:dyaOrig="360">
          <v:shape id="_x0000_i3670" type="#_x0000_t75" style="width:24.75pt;height:17.85pt" o:ole="">
            <v:imagedata r:id="rId5255" o:title=""/>
          </v:shape>
          <o:OLEObject Type="Embed" ProgID="Equation.DSMT4" ShapeID="_x0000_i3670" DrawAspect="Content" ObjectID="_1646167137" r:id="rId5256"/>
        </w:object>
      </w:r>
      <w:r w:rsidRPr="00640006">
        <w:rPr>
          <w:lang w:val="pt-BR"/>
        </w:rPr>
        <w:t xml:space="preserve"> cm.</w:t>
      </w:r>
      <w:r w:rsidRPr="00640006">
        <w:rPr>
          <w:lang w:val="pt-BR"/>
        </w:rPr>
        <w:tab/>
      </w:r>
      <w:r w:rsidRPr="00640006">
        <w:rPr>
          <w:b/>
          <w:lang w:val="pt-BR"/>
        </w:rPr>
        <w:t xml:space="preserve">D. </w:t>
      </w:r>
      <w:r w:rsidRPr="00640006">
        <w:rPr>
          <w:lang w:val="pt-BR"/>
        </w:rPr>
        <w:t>– 2 cm.</w:t>
      </w:r>
    </w:p>
    <w:p w:rsidR="00640006" w:rsidRPr="00640006" w:rsidRDefault="00640006" w:rsidP="0069114C">
      <w:pPr>
        <w:tabs>
          <w:tab w:val="left" w:pos="284"/>
          <w:tab w:val="left" w:pos="2835"/>
          <w:tab w:val="left" w:pos="5387"/>
          <w:tab w:val="left" w:pos="7938"/>
        </w:tabs>
        <w:ind w:firstLine="142"/>
        <w:rPr>
          <w:bCs/>
        </w:rPr>
      </w:pPr>
      <w:r w:rsidRPr="00640006">
        <w:rPr>
          <w:b/>
          <w:bCs/>
        </w:rPr>
        <w:lastRenderedPageBreak/>
        <w:t xml:space="preserve">Câu 12: </w:t>
      </w:r>
      <w:r w:rsidRPr="00640006">
        <w:rPr>
          <w:bCs/>
        </w:rPr>
        <w:t xml:space="preserve">Theo tiên đề của Bo, khi electron trong nguyên tử hidro chuyển từ quỹ đạo </w:t>
      </w:r>
      <w:r w:rsidRPr="00640006">
        <w:rPr>
          <w:bCs/>
          <w:position w:val="-4"/>
        </w:rPr>
        <w:object w:dxaOrig="220" w:dyaOrig="260">
          <v:shape id="_x0000_i3671" type="#_x0000_t75" style="width:10.95pt;height:13.25pt" o:ole="">
            <v:imagedata r:id="rId5257" o:title=""/>
          </v:shape>
          <o:OLEObject Type="Embed" ProgID="Equation.DSMT4" ShapeID="_x0000_i3671" DrawAspect="Content" ObjectID="_1646167138" r:id="rId5258"/>
        </w:object>
      </w:r>
      <w:r w:rsidRPr="00640006">
        <w:rPr>
          <w:bCs/>
        </w:rPr>
        <w:t xml:space="preserve"> sang quỹ đạo </w:t>
      </w:r>
      <w:r w:rsidRPr="00640006">
        <w:rPr>
          <w:bCs/>
          <w:position w:val="-4"/>
        </w:rPr>
        <w:object w:dxaOrig="260" w:dyaOrig="260">
          <v:shape id="_x0000_i3672" type="#_x0000_t75" style="width:13.25pt;height:13.25pt" o:ole="">
            <v:imagedata r:id="rId5259" o:title=""/>
          </v:shape>
          <o:OLEObject Type="Embed" ProgID="Equation.DSMT4" ShapeID="_x0000_i3672" DrawAspect="Content" ObjectID="_1646167139" r:id="rId5260"/>
        </w:object>
      </w:r>
      <w:r w:rsidRPr="00640006">
        <w:rPr>
          <w:bCs/>
        </w:rPr>
        <w:t xml:space="preserve"> thì nguyên tử phát ra photon có bước sóng </w:t>
      </w:r>
      <w:r w:rsidRPr="00640006">
        <w:rPr>
          <w:bCs/>
          <w:position w:val="-12"/>
        </w:rPr>
        <w:object w:dxaOrig="345" w:dyaOrig="360">
          <v:shape id="_x0000_i3673" type="#_x0000_t75" style="width:17.3pt;height:17.85pt" o:ole="">
            <v:imagedata r:id="rId5261" o:title=""/>
          </v:shape>
          <o:OLEObject Type="Embed" ProgID="Equation.DSMT4" ShapeID="_x0000_i3673" DrawAspect="Content" ObjectID="_1646167140" r:id="rId5262"/>
        </w:object>
      </w:r>
      <w:r w:rsidRPr="00640006">
        <w:rPr>
          <w:bCs/>
        </w:rPr>
        <w:t xml:space="preserve">, khi electron chuyển từ quỹ đạo </w:t>
      </w:r>
      <w:r w:rsidRPr="00640006">
        <w:rPr>
          <w:bCs/>
          <w:position w:val="-4"/>
        </w:rPr>
        <w:object w:dxaOrig="320" w:dyaOrig="260">
          <v:shape id="_x0000_i3674" type="#_x0000_t75" style="width:16.15pt;height:13.25pt" o:ole="">
            <v:imagedata r:id="rId5263" o:title=""/>
          </v:shape>
          <o:OLEObject Type="Embed" ProgID="Equation.DSMT4" ShapeID="_x0000_i3674" DrawAspect="Content" ObjectID="_1646167141" r:id="rId5264"/>
        </w:object>
      </w:r>
      <w:r w:rsidRPr="00640006">
        <w:rPr>
          <w:bCs/>
          <w:i/>
        </w:rPr>
        <w:t xml:space="preserve"> </w:t>
      </w:r>
      <w:r w:rsidRPr="00640006">
        <w:rPr>
          <w:bCs/>
        </w:rPr>
        <w:t xml:space="preserve">sang quỹ đạo </w:t>
      </w:r>
      <w:r w:rsidRPr="00640006">
        <w:rPr>
          <w:bCs/>
          <w:position w:val="-4"/>
        </w:rPr>
        <w:object w:dxaOrig="220" w:dyaOrig="260">
          <v:shape id="_x0000_i3675" type="#_x0000_t75" style="width:10.95pt;height:13.25pt" o:ole="">
            <v:imagedata r:id="rId5265" o:title=""/>
          </v:shape>
          <o:OLEObject Type="Embed" ProgID="Equation.DSMT4" ShapeID="_x0000_i3675" DrawAspect="Content" ObjectID="_1646167142" r:id="rId5266"/>
        </w:object>
      </w:r>
      <w:r w:rsidRPr="00640006">
        <w:rPr>
          <w:bCs/>
        </w:rPr>
        <w:t xml:space="preserve"> thì nguyên tử phát ra photon có bước sóng </w:t>
      </w:r>
      <w:r w:rsidRPr="00640006">
        <w:rPr>
          <w:bCs/>
          <w:position w:val="-12"/>
        </w:rPr>
        <w:object w:dxaOrig="345" w:dyaOrig="360">
          <v:shape id="_x0000_i3676" type="#_x0000_t75" style="width:17.3pt;height:17.85pt" o:ole="">
            <v:imagedata r:id="rId5267" o:title=""/>
          </v:shape>
          <o:OLEObject Type="Embed" ProgID="Equation.DSMT4" ShapeID="_x0000_i3676" DrawAspect="Content" ObjectID="_1646167143" r:id="rId5268"/>
        </w:object>
      </w:r>
      <w:r w:rsidRPr="00640006">
        <w:rPr>
          <w:bCs/>
        </w:rPr>
        <w:t xml:space="preserve">, khi electron chuyển từ quỹ đạo </w:t>
      </w:r>
      <w:r w:rsidRPr="00640006">
        <w:rPr>
          <w:bCs/>
          <w:position w:val="-4"/>
        </w:rPr>
        <w:object w:dxaOrig="323" w:dyaOrig="265">
          <v:shape id="_x0000_i3677" type="#_x0000_t75" style="width:16.15pt;height:13.25pt" o:ole="">
            <v:imagedata r:id="rId5269" o:title=""/>
          </v:shape>
          <o:OLEObject Type="Embed" ProgID="Equation.DSMT4" ShapeID="_x0000_i3677" DrawAspect="Content" ObjectID="_1646167144" r:id="rId5270"/>
        </w:object>
      </w:r>
      <w:r w:rsidRPr="00640006">
        <w:rPr>
          <w:bCs/>
        </w:rPr>
        <w:t xml:space="preserve"> sang quỹ đạo </w:t>
      </w:r>
      <w:r w:rsidRPr="00640006">
        <w:rPr>
          <w:bCs/>
          <w:position w:val="-4"/>
        </w:rPr>
        <w:object w:dxaOrig="265" w:dyaOrig="265">
          <v:shape id="_x0000_i3678" type="#_x0000_t75" style="width:13.25pt;height:13.25pt" o:ole="">
            <v:imagedata r:id="rId5271" o:title=""/>
          </v:shape>
          <o:OLEObject Type="Embed" ProgID="Equation.DSMT4" ShapeID="_x0000_i3678" DrawAspect="Content" ObjectID="_1646167145" r:id="rId5272"/>
        </w:object>
      </w:r>
      <w:r w:rsidRPr="00640006">
        <w:rPr>
          <w:bCs/>
        </w:rPr>
        <w:t xml:space="preserve"> thì nguyên tử phát ra photon có bước sóng </w:t>
      </w:r>
      <w:r w:rsidRPr="00640006">
        <w:rPr>
          <w:bCs/>
          <w:position w:val="-12"/>
        </w:rPr>
        <w:object w:dxaOrig="334" w:dyaOrig="357">
          <v:shape id="_x0000_i3679" type="#_x0000_t75" style="width:16.7pt;height:17.85pt" o:ole="">
            <v:imagedata r:id="rId5273" o:title=""/>
          </v:shape>
          <o:OLEObject Type="Embed" ProgID="Equation.DSMT4" ShapeID="_x0000_i3679" DrawAspect="Content" ObjectID="_1646167146" r:id="rId5274"/>
        </w:object>
      </w:r>
      <w:r w:rsidRPr="00640006">
        <w:rPr>
          <w:bCs/>
        </w:rPr>
        <w:t xml:space="preserve">. Biểu thức xác định </w:t>
      </w:r>
      <w:r w:rsidRPr="00640006">
        <w:rPr>
          <w:bCs/>
          <w:position w:val="-12"/>
        </w:rPr>
        <w:object w:dxaOrig="334" w:dyaOrig="357">
          <v:shape id="_x0000_i3680" type="#_x0000_t75" style="width:16.7pt;height:17.85pt" o:ole="">
            <v:imagedata r:id="rId5275" o:title=""/>
          </v:shape>
          <o:OLEObject Type="Embed" ProgID="Equation.DSMT4" ShapeID="_x0000_i3680" DrawAspect="Content" ObjectID="_1646167147" r:id="rId5276"/>
        </w:object>
      </w:r>
      <w:r w:rsidRPr="00640006">
        <w:rPr>
          <w:bCs/>
        </w:rPr>
        <w:t xml:space="preserve"> là</w:t>
      </w:r>
    </w:p>
    <w:p w:rsidR="00640006" w:rsidRPr="00640006" w:rsidRDefault="00640006" w:rsidP="0069114C">
      <w:pPr>
        <w:tabs>
          <w:tab w:val="left" w:pos="284"/>
          <w:tab w:val="left" w:pos="2835"/>
          <w:tab w:val="left" w:pos="5387"/>
          <w:tab w:val="left" w:pos="7938"/>
        </w:tabs>
        <w:ind w:firstLine="142"/>
      </w:pPr>
      <w:r w:rsidRPr="00640006">
        <w:rPr>
          <w:bCs/>
        </w:rPr>
        <w:tab/>
      </w:r>
      <w:r w:rsidRPr="00640006">
        <w:rPr>
          <w:b/>
          <w:bCs/>
        </w:rPr>
        <w:t>A.</w:t>
      </w:r>
      <w:r w:rsidRPr="00640006">
        <w:rPr>
          <w:bCs/>
        </w:rPr>
        <w:t xml:space="preserve"> </w:t>
      </w:r>
      <w:r w:rsidRPr="00640006">
        <w:rPr>
          <w:bCs/>
          <w:position w:val="-30"/>
        </w:rPr>
        <w:object w:dxaOrig="1406" w:dyaOrig="680">
          <v:shape id="_x0000_i3681" type="#_x0000_t75" style="width:70.25pt;height:34pt" o:ole="">
            <v:imagedata r:id="rId5277" o:title=""/>
          </v:shape>
          <o:OLEObject Type="Embed" ProgID="Equation.DSMT4" ShapeID="_x0000_i3681" DrawAspect="Content" ObjectID="_1646167148" r:id="rId5278"/>
        </w:object>
      </w:r>
      <w:r w:rsidRPr="00640006">
        <w:rPr>
          <w:bCs/>
        </w:rPr>
        <w:t>.</w:t>
      </w:r>
      <w:r w:rsidRPr="00640006">
        <w:rPr>
          <w:bCs/>
        </w:rPr>
        <w:tab/>
      </w:r>
      <w:r w:rsidRPr="00640006">
        <w:rPr>
          <w:b/>
          <w:bCs/>
        </w:rPr>
        <w:t>B.</w:t>
      </w:r>
      <w:r w:rsidRPr="00640006">
        <w:rPr>
          <w:bCs/>
        </w:rPr>
        <w:t xml:space="preserve"> </w:t>
      </w:r>
      <w:r w:rsidRPr="00640006">
        <w:rPr>
          <w:bCs/>
          <w:position w:val="-12"/>
        </w:rPr>
        <w:object w:dxaOrig="1336" w:dyaOrig="357">
          <v:shape id="_x0000_i3682" type="#_x0000_t75" style="width:66.8pt;height:17.85pt" o:ole="">
            <v:imagedata r:id="rId5279" o:title=""/>
          </v:shape>
          <o:OLEObject Type="Embed" ProgID="Equation.DSMT4" ShapeID="_x0000_i3682" DrawAspect="Content" ObjectID="_1646167149" r:id="rId5280"/>
        </w:object>
      </w:r>
      <w:r w:rsidRPr="00640006">
        <w:rPr>
          <w:bCs/>
        </w:rPr>
        <w:t>.</w:t>
      </w:r>
      <w:r w:rsidRPr="00640006">
        <w:rPr>
          <w:bCs/>
        </w:rPr>
        <w:tab/>
      </w:r>
      <w:r w:rsidRPr="00640006">
        <w:rPr>
          <w:b/>
          <w:bCs/>
        </w:rPr>
        <w:t>C.</w:t>
      </w:r>
      <w:r w:rsidRPr="00640006">
        <w:rPr>
          <w:bCs/>
        </w:rPr>
        <w:t xml:space="preserve"> </w:t>
      </w:r>
      <w:r w:rsidRPr="00640006">
        <w:rPr>
          <w:bCs/>
          <w:position w:val="-12"/>
        </w:rPr>
        <w:object w:dxaOrig="1336" w:dyaOrig="357">
          <v:shape id="_x0000_i3683" type="#_x0000_t75" style="width:66.8pt;height:17.85pt" o:ole="">
            <v:imagedata r:id="rId5281" o:title=""/>
          </v:shape>
          <o:OLEObject Type="Embed" ProgID="Equation.DSMT4" ShapeID="_x0000_i3683" DrawAspect="Content" ObjectID="_1646167150" r:id="rId5282"/>
        </w:object>
      </w:r>
      <w:r w:rsidRPr="00640006">
        <w:rPr>
          <w:bCs/>
        </w:rPr>
        <w:t>.</w:t>
      </w:r>
      <w:r w:rsidRPr="00640006">
        <w:rPr>
          <w:bCs/>
        </w:rPr>
        <w:tab/>
      </w:r>
      <w:r w:rsidRPr="00640006">
        <w:rPr>
          <w:b/>
          <w:bCs/>
        </w:rPr>
        <w:t>D.</w:t>
      </w:r>
      <w:r w:rsidRPr="00640006">
        <w:rPr>
          <w:bCs/>
        </w:rPr>
        <w:t xml:space="preserve"> </w:t>
      </w:r>
      <w:r w:rsidRPr="00640006">
        <w:rPr>
          <w:bCs/>
          <w:position w:val="-30"/>
        </w:rPr>
        <w:object w:dxaOrig="1406" w:dyaOrig="680">
          <v:shape id="_x0000_i3684" type="#_x0000_t75" style="width:70.25pt;height:34pt" o:ole="">
            <v:imagedata r:id="rId5283" o:title=""/>
          </v:shape>
          <o:OLEObject Type="Embed" ProgID="Equation.DSMT4" ShapeID="_x0000_i3684" DrawAspect="Content" ObjectID="_1646167151" r:id="rId5284"/>
        </w:object>
      </w:r>
      <w:r w:rsidRPr="00640006">
        <w:rPr>
          <w:bCs/>
        </w:rPr>
        <w:t>.</w:t>
      </w:r>
    </w:p>
    <w:p w:rsidR="00640006" w:rsidRPr="00640006" w:rsidRDefault="00640006" w:rsidP="00C710E7">
      <w:pPr>
        <w:tabs>
          <w:tab w:val="left" w:pos="284"/>
          <w:tab w:val="left" w:pos="2835"/>
          <w:tab w:val="left" w:pos="5387"/>
          <w:tab w:val="left" w:pos="7920"/>
        </w:tabs>
        <w:ind w:firstLine="142"/>
        <w:rPr>
          <w:lang w:val="fr-FR"/>
        </w:rPr>
      </w:pPr>
      <w:r w:rsidRPr="00640006">
        <w:rPr>
          <w:b/>
          <w:lang w:val="fr-FR"/>
        </w:rPr>
        <w:t>Câu 13:</w:t>
      </w:r>
      <w:r w:rsidRPr="00640006">
        <w:rPr>
          <w:lang w:val="fr-FR"/>
        </w:rPr>
        <w:t xml:space="preserve"> Trên một sợi dây đàn hồi dài 1,2 m, hai đầu cố định, đang có sóng dừng. Biết sóng truyền trên dây có tần số 100 Hz và tốc độ 80 m/s. Số bụng sóng trên dây là</w:t>
      </w:r>
    </w:p>
    <w:p w:rsidR="00640006" w:rsidRPr="00640006" w:rsidRDefault="00640006" w:rsidP="00044CE0">
      <w:pPr>
        <w:tabs>
          <w:tab w:val="left" w:pos="284"/>
          <w:tab w:val="left" w:pos="2835"/>
          <w:tab w:val="left" w:pos="5387"/>
          <w:tab w:val="left" w:pos="7920"/>
        </w:tabs>
        <w:ind w:firstLine="142"/>
        <w:rPr>
          <w:lang w:val="fr-FR"/>
        </w:rPr>
      </w:pPr>
      <w:r w:rsidRPr="00640006">
        <w:rPr>
          <w:b/>
          <w:lang w:val="fr-FR"/>
        </w:rPr>
        <w:tab/>
        <w:t xml:space="preserve">A. </w:t>
      </w:r>
      <w:r w:rsidRPr="00640006">
        <w:rPr>
          <w:lang w:val="fr-FR"/>
        </w:rPr>
        <w:t>5.</w:t>
      </w:r>
      <w:r w:rsidRPr="00640006">
        <w:rPr>
          <w:lang w:val="fr-FR"/>
        </w:rPr>
        <w:tab/>
      </w:r>
      <w:r w:rsidRPr="00640006">
        <w:rPr>
          <w:b/>
          <w:lang w:val="fr-FR"/>
        </w:rPr>
        <w:t xml:space="preserve">B. </w:t>
      </w:r>
      <w:r w:rsidRPr="00640006">
        <w:rPr>
          <w:lang w:val="fr-FR"/>
        </w:rPr>
        <w:t>2.</w:t>
      </w:r>
      <w:r w:rsidRPr="00640006">
        <w:rPr>
          <w:lang w:val="fr-FR"/>
        </w:rPr>
        <w:tab/>
      </w:r>
      <w:r w:rsidRPr="00640006">
        <w:rPr>
          <w:b/>
          <w:lang w:val="fr-FR"/>
        </w:rPr>
        <w:t xml:space="preserve">C. </w:t>
      </w:r>
      <w:r w:rsidRPr="00640006">
        <w:rPr>
          <w:lang w:val="fr-FR"/>
        </w:rPr>
        <w:t>3.</w:t>
      </w:r>
      <w:r w:rsidRPr="00640006">
        <w:rPr>
          <w:lang w:val="fr-FR"/>
        </w:rPr>
        <w:tab/>
      </w:r>
      <w:r w:rsidRPr="00640006">
        <w:rPr>
          <w:b/>
          <w:lang w:val="fr-FR"/>
        </w:rPr>
        <w:t xml:space="preserve">D. </w:t>
      </w:r>
      <w:r w:rsidRPr="00640006">
        <w:rPr>
          <w:lang w:val="fr-FR"/>
        </w:rPr>
        <w:t>4.</w:t>
      </w:r>
    </w:p>
    <w:p w:rsidR="00640006" w:rsidRPr="00640006" w:rsidRDefault="00640006" w:rsidP="00267ED1">
      <w:pPr>
        <w:tabs>
          <w:tab w:val="left" w:pos="284"/>
          <w:tab w:val="left" w:pos="2835"/>
          <w:tab w:val="left" w:pos="5387"/>
          <w:tab w:val="left" w:pos="7938"/>
        </w:tabs>
        <w:ind w:firstLine="142"/>
        <w:rPr>
          <w:lang w:val="it-IT"/>
        </w:rPr>
      </w:pPr>
      <w:r w:rsidRPr="00640006">
        <w:rPr>
          <w:b/>
          <w:lang w:val="it-IT"/>
        </w:rPr>
        <w:t>Câu 14:</w:t>
      </w:r>
      <w:r w:rsidRPr="00640006">
        <w:rPr>
          <w:lang w:val="it-IT"/>
        </w:rPr>
        <w:t xml:space="preserve"> Một vật sáng đặt trước một thấu kính, trên trục chính. Ảnh của vật tạo bởi thấu kính bằng ba lần vật. Dời vật lại gần thấu kính một đoạn, ảnh của vật ở vị trí mới vẫn bằng ba lần vật. Có thể kết luận gì về loại thấu kính</w:t>
      </w:r>
    </w:p>
    <w:p w:rsidR="00640006" w:rsidRPr="00640006" w:rsidRDefault="00640006" w:rsidP="00267ED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Thấu kính là hội tụ.</w:t>
      </w:r>
      <w:r w:rsidRPr="00640006">
        <w:rPr>
          <w:lang w:val="it-IT"/>
        </w:rPr>
        <w:tab/>
      </w:r>
      <w:r w:rsidRPr="00640006">
        <w:rPr>
          <w:lang w:val="it-IT"/>
        </w:rPr>
        <w:tab/>
      </w:r>
      <w:r w:rsidRPr="00640006">
        <w:rPr>
          <w:b/>
          <w:lang w:val="it-IT"/>
        </w:rPr>
        <w:t xml:space="preserve">B. </w:t>
      </w:r>
      <w:r w:rsidRPr="00640006">
        <w:rPr>
          <w:lang w:val="it-IT"/>
        </w:rPr>
        <w:t>Thấu kính là phân kì</w:t>
      </w:r>
    </w:p>
    <w:p w:rsidR="00640006" w:rsidRPr="00640006" w:rsidRDefault="00640006" w:rsidP="00267ED1">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hai loại thấu kính đều phù hợp</w:t>
      </w:r>
      <w:r w:rsidRPr="00640006">
        <w:rPr>
          <w:lang w:val="it-IT"/>
        </w:rPr>
        <w:tab/>
      </w:r>
      <w:r w:rsidRPr="00640006">
        <w:rPr>
          <w:b/>
          <w:lang w:val="it-IT"/>
        </w:rPr>
        <w:t xml:space="preserve">D. </w:t>
      </w:r>
      <w:r w:rsidRPr="00640006">
        <w:rPr>
          <w:lang w:val="it-IT"/>
        </w:rPr>
        <w:t>không thể kết luận được.</w:t>
      </w:r>
    </w:p>
    <w:p w:rsidR="00640006" w:rsidRPr="00640006" w:rsidRDefault="00640006" w:rsidP="0065287B">
      <w:pPr>
        <w:tabs>
          <w:tab w:val="left" w:pos="284"/>
          <w:tab w:val="left" w:pos="2835"/>
          <w:tab w:val="left" w:pos="5387"/>
          <w:tab w:val="left" w:pos="7920"/>
        </w:tabs>
        <w:ind w:firstLine="142"/>
        <w:rPr>
          <w:lang w:val="de-DE"/>
        </w:rPr>
      </w:pPr>
      <w:r w:rsidRPr="00640006">
        <w:rPr>
          <w:b/>
          <w:lang w:val="de-DE"/>
        </w:rPr>
        <w:t>Câu 15:</w:t>
      </w:r>
      <w:r w:rsidRPr="00640006">
        <w:rPr>
          <w:lang w:val="de-DE"/>
        </w:rPr>
        <w:t xml:space="preserve"> Mạch dao động điện tử gồm cuộn cảm thuần có độ tự cảm </w:t>
      </w:r>
      <w:r w:rsidRPr="00640006">
        <w:rPr>
          <w:position w:val="-24"/>
          <w:lang w:val="de-DE"/>
        </w:rPr>
        <w:object w:dxaOrig="265" w:dyaOrig="611">
          <v:shape id="_x0000_i3685" type="#_x0000_t75" style="width:13.25pt;height:30.55pt" o:ole="">
            <v:imagedata r:id="rId5285" o:title=""/>
          </v:shape>
          <o:OLEObject Type="Embed" ProgID="Equation.DSMT4" ShapeID="_x0000_i3685" DrawAspect="Content" ObjectID="_1646167152" r:id="rId5286"/>
        </w:object>
      </w:r>
      <w:r w:rsidRPr="00640006">
        <w:rPr>
          <w:lang w:val="de-DE"/>
        </w:rPr>
        <w:t xml:space="preserve"> mH và tụ điện có điện dung </w:t>
      </w:r>
      <w:r w:rsidRPr="00640006">
        <w:rPr>
          <w:position w:val="-24"/>
          <w:lang w:val="de-DE"/>
        </w:rPr>
        <w:object w:dxaOrig="265" w:dyaOrig="611">
          <v:shape id="_x0000_i3686" type="#_x0000_t75" style="width:13.25pt;height:30.55pt" o:ole="">
            <v:imagedata r:id="rId5287" o:title=""/>
          </v:shape>
          <o:OLEObject Type="Embed" ProgID="Equation.DSMT4" ShapeID="_x0000_i3686" DrawAspect="Content" ObjectID="_1646167153" r:id="rId5288"/>
        </w:object>
      </w:r>
      <w:r w:rsidRPr="00640006">
        <w:rPr>
          <w:lang w:val="de-DE"/>
        </w:rPr>
        <w:t>nF. Tần số dao động riêng của mạch là</w:t>
      </w:r>
    </w:p>
    <w:p w:rsidR="00640006" w:rsidRPr="00640006" w:rsidRDefault="00640006" w:rsidP="0065287B">
      <w:pPr>
        <w:tabs>
          <w:tab w:val="left" w:pos="284"/>
          <w:tab w:val="left" w:pos="2835"/>
          <w:tab w:val="left" w:pos="5387"/>
          <w:tab w:val="left" w:pos="7920"/>
        </w:tabs>
        <w:ind w:firstLine="142"/>
        <w:rPr>
          <w:lang w:val="de-DE"/>
        </w:rPr>
      </w:pPr>
      <w:r w:rsidRPr="00640006">
        <w:rPr>
          <w:b/>
          <w:lang w:val="de-DE"/>
        </w:rPr>
        <w:tab/>
        <w:t xml:space="preserve">A. </w:t>
      </w:r>
      <w:r w:rsidRPr="00640006">
        <w:rPr>
          <w:b/>
          <w:position w:val="-10"/>
          <w:lang w:val="de-DE"/>
        </w:rPr>
        <w:object w:dxaOrig="783" w:dyaOrig="357">
          <v:shape id="_x0000_i3687" type="#_x0000_t75" style="width:39.15pt;height:17.85pt" o:ole="">
            <v:imagedata r:id="rId5289" o:title=""/>
          </v:shape>
          <o:OLEObject Type="Embed" ProgID="Equation.DSMT4" ShapeID="_x0000_i3687" DrawAspect="Content" ObjectID="_1646167154" r:id="rId5290"/>
        </w:object>
      </w:r>
      <w:r w:rsidRPr="00640006">
        <w:rPr>
          <w:lang w:val="de-DE"/>
        </w:rPr>
        <w:t>Hz.</w:t>
      </w:r>
      <w:r w:rsidRPr="00640006">
        <w:rPr>
          <w:lang w:val="de-DE"/>
        </w:rPr>
        <w:tab/>
      </w:r>
      <w:r w:rsidRPr="00640006">
        <w:rPr>
          <w:b/>
          <w:lang w:val="de-DE"/>
        </w:rPr>
        <w:t xml:space="preserve">B. </w:t>
      </w:r>
      <w:r w:rsidRPr="00640006">
        <w:rPr>
          <w:b/>
          <w:position w:val="-6"/>
          <w:lang w:val="de-DE"/>
        </w:rPr>
        <w:object w:dxaOrig="703" w:dyaOrig="334">
          <v:shape id="_x0000_i3688" type="#_x0000_t75" style="width:35.15pt;height:16.7pt" o:ole="">
            <v:imagedata r:id="rId5291" o:title=""/>
          </v:shape>
          <o:OLEObject Type="Embed" ProgID="Equation.DSMT4" ShapeID="_x0000_i3688" DrawAspect="Content" ObjectID="_1646167155" r:id="rId5292"/>
        </w:object>
      </w:r>
      <w:r w:rsidRPr="00640006">
        <w:rPr>
          <w:lang w:val="de-DE"/>
        </w:rPr>
        <w:t>Hz.</w:t>
      </w:r>
      <w:r w:rsidRPr="00640006">
        <w:tab/>
      </w:r>
      <w:r w:rsidRPr="00640006">
        <w:rPr>
          <w:b/>
        </w:rPr>
        <w:t xml:space="preserve">C. </w:t>
      </w:r>
      <w:r w:rsidRPr="00640006">
        <w:rPr>
          <w:b/>
          <w:position w:val="-10"/>
          <w:lang w:val="de-DE"/>
        </w:rPr>
        <w:object w:dxaOrig="760" w:dyaOrig="357">
          <v:shape id="_x0000_i3689" type="#_x0000_t75" style="width:38pt;height:17.85pt" o:ole="">
            <v:imagedata r:id="rId5293" o:title=""/>
          </v:shape>
          <o:OLEObject Type="Embed" ProgID="Equation.DSMT4" ShapeID="_x0000_i3689" DrawAspect="Content" ObjectID="_1646167156" r:id="rId5294"/>
        </w:object>
      </w:r>
      <w:r w:rsidRPr="00640006">
        <w:rPr>
          <w:lang w:val="de-DE"/>
        </w:rPr>
        <w:t>Hz.</w:t>
      </w:r>
      <w:r w:rsidRPr="00640006">
        <w:tab/>
      </w:r>
      <w:r w:rsidRPr="00640006">
        <w:rPr>
          <w:b/>
        </w:rPr>
        <w:t xml:space="preserve">D. </w:t>
      </w:r>
      <w:r w:rsidRPr="00640006">
        <w:rPr>
          <w:b/>
          <w:position w:val="-6"/>
          <w:lang w:val="de-DE"/>
        </w:rPr>
        <w:object w:dxaOrig="703" w:dyaOrig="334">
          <v:shape id="_x0000_i3690" type="#_x0000_t75" style="width:35.15pt;height:16.7pt" o:ole="">
            <v:imagedata r:id="rId5295" o:title=""/>
          </v:shape>
          <o:OLEObject Type="Embed" ProgID="Equation.DSMT4" ShapeID="_x0000_i3690" DrawAspect="Content" ObjectID="_1646167157" r:id="rId5296"/>
        </w:object>
      </w:r>
      <w:r w:rsidRPr="00640006">
        <w:rPr>
          <w:lang w:val="de-DE"/>
        </w:rPr>
        <w:t xml:space="preserve"> Hz.</w:t>
      </w:r>
    </w:p>
    <w:p w:rsidR="00640006" w:rsidRPr="00640006" w:rsidRDefault="00640006" w:rsidP="0001312B">
      <w:pPr>
        <w:tabs>
          <w:tab w:val="left" w:pos="284"/>
          <w:tab w:val="left" w:pos="2835"/>
          <w:tab w:val="left" w:pos="5387"/>
          <w:tab w:val="left" w:pos="7920"/>
        </w:tabs>
        <w:ind w:firstLine="142"/>
        <w:rPr>
          <w:lang w:val="vi-VN"/>
        </w:rPr>
      </w:pPr>
      <w:r w:rsidRPr="00640006">
        <w:rPr>
          <w:b/>
          <w:lang w:val="vi-VN"/>
        </w:rPr>
        <w:t xml:space="preserve">Câu </w:t>
      </w:r>
      <w:r w:rsidRPr="00640006">
        <w:rPr>
          <w:b/>
        </w:rPr>
        <w:t>16</w:t>
      </w:r>
      <w:r w:rsidRPr="00640006">
        <w:rPr>
          <w:b/>
          <w:lang w:val="vi-VN"/>
        </w:rPr>
        <w:t>:</w:t>
      </w:r>
      <w:r w:rsidRPr="00640006">
        <w:rPr>
          <w:lang w:val="vi-VN"/>
        </w:rPr>
        <w:t xml:space="preserve"> Trong thí nghiệm Yâng về giao thoa với ánh sáng đơn sắc, khoảng cách giữa hai khe là 1 mm, khoảng cách từ mặt phẳng chứa hai khe đến màn quan sát là 2 m và khoảng vân là 0,8 mm. Tần số ánh sáng đơn sắc dùng trong thí nghiệm là</w:t>
      </w:r>
    </w:p>
    <w:p w:rsidR="00640006" w:rsidRPr="00640006" w:rsidRDefault="00640006" w:rsidP="0001312B">
      <w:pPr>
        <w:tabs>
          <w:tab w:val="left" w:pos="284"/>
          <w:tab w:val="left" w:pos="2835"/>
          <w:tab w:val="left" w:pos="5387"/>
          <w:tab w:val="left" w:pos="7920"/>
        </w:tabs>
        <w:ind w:firstLine="142"/>
        <w:rPr>
          <w:lang w:val="pt-BR"/>
        </w:rPr>
      </w:pPr>
      <w:r w:rsidRPr="00640006">
        <w:rPr>
          <w:b/>
          <w:lang w:val="pt-BR"/>
        </w:rPr>
        <w:tab/>
        <w:t xml:space="preserve">A. </w:t>
      </w:r>
      <w:r w:rsidRPr="00640006">
        <w:rPr>
          <w:b/>
          <w:position w:val="-10"/>
          <w:lang w:val="pt-BR"/>
        </w:rPr>
        <w:object w:dxaOrig="818" w:dyaOrig="357">
          <v:shape id="_x0000_i3691" type="#_x0000_t75" style="width:40.9pt;height:17.85pt" o:ole="">
            <v:imagedata r:id="rId5297" o:title=""/>
          </v:shape>
          <o:OLEObject Type="Embed" ProgID="Equation.DSMT4" ShapeID="_x0000_i3691" DrawAspect="Content" ObjectID="_1646167158" r:id="rId5298"/>
        </w:object>
      </w:r>
      <w:r w:rsidRPr="00640006">
        <w:rPr>
          <w:lang w:val="pt-BR"/>
        </w:rPr>
        <w:t>Hz.</w:t>
      </w:r>
      <w:r w:rsidRPr="00640006">
        <w:rPr>
          <w:lang w:val="pt-BR"/>
        </w:rPr>
        <w:tab/>
      </w:r>
      <w:r w:rsidRPr="00640006">
        <w:rPr>
          <w:b/>
          <w:lang w:val="pt-BR"/>
        </w:rPr>
        <w:t xml:space="preserve">B. </w:t>
      </w:r>
      <w:r w:rsidRPr="00640006">
        <w:rPr>
          <w:b/>
          <w:position w:val="-10"/>
          <w:lang w:val="pt-BR"/>
        </w:rPr>
        <w:object w:dxaOrig="818" w:dyaOrig="357">
          <v:shape id="_x0000_i3692" type="#_x0000_t75" style="width:40.9pt;height:17.85pt" o:ole="">
            <v:imagedata r:id="rId5299" o:title=""/>
          </v:shape>
          <o:OLEObject Type="Embed" ProgID="Equation.DSMT4" ShapeID="_x0000_i3692" DrawAspect="Content" ObjectID="_1646167159" r:id="rId5300"/>
        </w:object>
      </w:r>
      <w:r w:rsidRPr="00640006">
        <w:rPr>
          <w:lang w:val="pt-BR"/>
        </w:rPr>
        <w:t>Hz.</w:t>
      </w:r>
      <w:r w:rsidRPr="00640006">
        <w:rPr>
          <w:lang w:val="pt-BR"/>
        </w:rPr>
        <w:tab/>
      </w:r>
      <w:r w:rsidRPr="00640006">
        <w:rPr>
          <w:b/>
          <w:lang w:val="pt-BR"/>
        </w:rPr>
        <w:t xml:space="preserve">C. </w:t>
      </w:r>
      <w:r w:rsidRPr="00640006">
        <w:rPr>
          <w:b/>
          <w:position w:val="-10"/>
          <w:lang w:val="pt-BR"/>
        </w:rPr>
        <w:object w:dxaOrig="818" w:dyaOrig="357">
          <v:shape id="_x0000_i3693" type="#_x0000_t75" style="width:40.9pt;height:17.85pt" o:ole="">
            <v:imagedata r:id="rId5301" o:title=""/>
          </v:shape>
          <o:OLEObject Type="Embed" ProgID="Equation.DSMT4" ShapeID="_x0000_i3693" DrawAspect="Content" ObjectID="_1646167160" r:id="rId5302"/>
        </w:object>
      </w:r>
      <w:r w:rsidRPr="00640006">
        <w:rPr>
          <w:lang w:val="pt-BR"/>
        </w:rPr>
        <w:t>Hz.</w:t>
      </w:r>
      <w:r w:rsidRPr="00640006">
        <w:rPr>
          <w:lang w:val="pt-BR"/>
        </w:rPr>
        <w:tab/>
      </w:r>
      <w:r w:rsidRPr="00640006">
        <w:rPr>
          <w:b/>
          <w:lang w:val="pt-BR"/>
        </w:rPr>
        <w:t xml:space="preserve">D. </w:t>
      </w:r>
      <w:r w:rsidRPr="00640006">
        <w:rPr>
          <w:b/>
          <w:position w:val="-10"/>
          <w:lang w:val="pt-BR"/>
        </w:rPr>
        <w:object w:dxaOrig="818" w:dyaOrig="357">
          <v:shape id="_x0000_i3694" type="#_x0000_t75" style="width:40.9pt;height:17.85pt" o:ole="">
            <v:imagedata r:id="rId5303" o:title=""/>
          </v:shape>
          <o:OLEObject Type="Embed" ProgID="Equation.DSMT4" ShapeID="_x0000_i3694" DrawAspect="Content" ObjectID="_1646167161" r:id="rId5304"/>
        </w:object>
      </w:r>
      <w:r w:rsidRPr="00640006">
        <w:rPr>
          <w:lang w:val="pt-BR"/>
        </w:rPr>
        <w:t>Hz.</w:t>
      </w:r>
    </w:p>
    <w:p w:rsidR="00640006" w:rsidRPr="00640006" w:rsidRDefault="00640006" w:rsidP="00ED0F3F">
      <w:pPr>
        <w:tabs>
          <w:tab w:val="left" w:pos="284"/>
          <w:tab w:val="left" w:pos="2835"/>
          <w:tab w:val="left" w:pos="5387"/>
          <w:tab w:val="left" w:pos="7938"/>
        </w:tabs>
        <w:ind w:firstLine="142"/>
        <w:rPr>
          <w:bCs/>
        </w:rPr>
      </w:pPr>
      <w:r w:rsidRPr="00640006">
        <w:rPr>
          <w:b/>
          <w:bCs/>
        </w:rPr>
        <w:t>Câu 17:</w:t>
      </w:r>
      <w:r w:rsidRPr="00640006">
        <w:rPr>
          <w:bCs/>
        </w:rPr>
        <w:t xml:space="preserve"> Để mắt nhìn rõ vật tại các các vị trí khác nhau, mắt phải điều tiết. Đó là sự thay đổi</w:t>
      </w:r>
    </w:p>
    <w:p w:rsidR="00640006" w:rsidRPr="00640006" w:rsidRDefault="00640006" w:rsidP="00ED0F3F">
      <w:pPr>
        <w:tabs>
          <w:tab w:val="left" w:pos="284"/>
          <w:tab w:val="left" w:pos="2835"/>
          <w:tab w:val="left" w:pos="5387"/>
          <w:tab w:val="left" w:pos="7938"/>
        </w:tabs>
        <w:ind w:firstLine="142"/>
        <w:rPr>
          <w:bCs/>
        </w:rPr>
      </w:pPr>
      <w:r w:rsidRPr="00640006">
        <w:rPr>
          <w:b/>
          <w:bCs/>
        </w:rPr>
        <w:tab/>
        <w:t xml:space="preserve">A. </w:t>
      </w:r>
      <w:r w:rsidRPr="00640006">
        <w:rPr>
          <w:bCs/>
        </w:rPr>
        <w:t>vị trí thể thuỷ tinh.</w:t>
      </w:r>
      <w:r w:rsidRPr="00640006">
        <w:rPr>
          <w:bCs/>
        </w:rPr>
        <w:tab/>
      </w:r>
      <w:r w:rsidRPr="00640006">
        <w:rPr>
          <w:bCs/>
        </w:rPr>
        <w:tab/>
      </w:r>
      <w:r w:rsidRPr="00640006">
        <w:rPr>
          <w:b/>
          <w:bCs/>
        </w:rPr>
        <w:t xml:space="preserve">B. </w:t>
      </w:r>
      <w:r w:rsidRPr="00640006">
        <w:rPr>
          <w:bCs/>
        </w:rPr>
        <w:t>vị trí thể thuỷ tinh và màng lưới.</w:t>
      </w:r>
    </w:p>
    <w:p w:rsidR="00640006" w:rsidRPr="00640006" w:rsidRDefault="00640006" w:rsidP="00ED0F3F">
      <w:pPr>
        <w:tabs>
          <w:tab w:val="left" w:pos="284"/>
          <w:tab w:val="left" w:pos="2835"/>
          <w:tab w:val="left" w:pos="5387"/>
          <w:tab w:val="left" w:pos="7938"/>
        </w:tabs>
        <w:ind w:firstLine="142"/>
        <w:rPr>
          <w:bCs/>
        </w:rPr>
      </w:pPr>
      <w:r w:rsidRPr="00640006">
        <w:rPr>
          <w:b/>
          <w:bCs/>
        </w:rPr>
        <w:tab/>
        <w:t xml:space="preserve">C. </w:t>
      </w:r>
      <w:r w:rsidRPr="00640006">
        <w:rPr>
          <w:bCs/>
        </w:rPr>
        <w:t>độ cong thể thuỷ tinh.</w:t>
      </w:r>
      <w:r w:rsidRPr="00640006">
        <w:rPr>
          <w:bCs/>
        </w:rPr>
        <w:tab/>
      </w:r>
      <w:r w:rsidRPr="00640006">
        <w:rPr>
          <w:bCs/>
        </w:rPr>
        <w:tab/>
      </w:r>
      <w:r w:rsidRPr="00640006">
        <w:rPr>
          <w:b/>
          <w:bCs/>
        </w:rPr>
        <w:t xml:space="preserve">D. </w:t>
      </w:r>
      <w:r w:rsidRPr="00640006">
        <w:rPr>
          <w:bCs/>
        </w:rPr>
        <w:t>vị trí màng lưới.</w:t>
      </w:r>
    </w:p>
    <w:p w:rsidR="00640006" w:rsidRPr="00640006" w:rsidRDefault="00640006" w:rsidP="00C751E1">
      <w:pPr>
        <w:tabs>
          <w:tab w:val="left" w:pos="284"/>
          <w:tab w:val="left" w:pos="2835"/>
          <w:tab w:val="left" w:pos="5387"/>
          <w:tab w:val="left" w:pos="7920"/>
        </w:tabs>
        <w:ind w:firstLine="142"/>
        <w:rPr>
          <w:lang w:val="it-IT"/>
        </w:rPr>
      </w:pPr>
      <w:r w:rsidRPr="00640006">
        <w:rPr>
          <w:b/>
          <w:lang w:val="it-IT"/>
        </w:rPr>
        <w:t>Câu 18:</w:t>
      </w:r>
      <w:r w:rsidRPr="00640006">
        <w:rPr>
          <w:lang w:val="it-IT"/>
        </w:rPr>
        <w:t xml:space="preserve"> Chất phóng xạ </w:t>
      </w:r>
      <w:r w:rsidRPr="00640006">
        <w:rPr>
          <w:position w:val="-12"/>
          <w:lang w:val="it-IT"/>
        </w:rPr>
        <w:object w:dxaOrig="380" w:dyaOrig="380">
          <v:shape id="_x0000_i3695" type="#_x0000_t75" style="width:19pt;height:19pt" o:ole="">
            <v:imagedata r:id="rId5305" o:title=""/>
          </v:shape>
          <o:OLEObject Type="Embed" ProgID="Equation.DSMT4" ShapeID="_x0000_i3695" DrawAspect="Content" ObjectID="_1646167162" r:id="rId5306"/>
        </w:object>
      </w:r>
      <w:r w:rsidRPr="00640006">
        <w:rPr>
          <w:lang w:val="it-IT"/>
        </w:rPr>
        <w:t>có chu kì bán rã 8 ngày đêm. Ban đầu có 1,00 g chất này thì sau 1 ngày đêm chất phóng xạ này còn lại</w:t>
      </w:r>
    </w:p>
    <w:p w:rsidR="00640006" w:rsidRPr="00640006" w:rsidRDefault="00640006" w:rsidP="00B05EC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0,69 g.</w:t>
      </w:r>
      <w:r w:rsidRPr="00640006">
        <w:rPr>
          <w:lang w:val="it-IT"/>
        </w:rPr>
        <w:tab/>
      </w:r>
      <w:r w:rsidRPr="00640006">
        <w:rPr>
          <w:b/>
          <w:lang w:val="it-IT"/>
        </w:rPr>
        <w:t xml:space="preserve">B. </w:t>
      </w:r>
      <w:r w:rsidRPr="00640006">
        <w:rPr>
          <w:lang w:val="it-IT"/>
        </w:rPr>
        <w:t>0,78 g.</w:t>
      </w:r>
      <w:r w:rsidRPr="00640006">
        <w:rPr>
          <w:lang w:val="it-IT"/>
        </w:rPr>
        <w:tab/>
      </w:r>
      <w:r w:rsidRPr="00640006">
        <w:rPr>
          <w:b/>
          <w:lang w:val="it-IT"/>
        </w:rPr>
        <w:t xml:space="preserve">C. </w:t>
      </w:r>
      <w:r w:rsidRPr="00640006">
        <w:rPr>
          <w:lang w:val="it-IT"/>
        </w:rPr>
        <w:t>0,92 g.</w:t>
      </w:r>
      <w:r w:rsidRPr="00640006">
        <w:rPr>
          <w:lang w:val="it-IT"/>
        </w:rPr>
        <w:tab/>
      </w:r>
      <w:r w:rsidRPr="00640006">
        <w:rPr>
          <w:b/>
          <w:lang w:val="it-IT"/>
        </w:rPr>
        <w:t xml:space="preserve">D. </w:t>
      </w:r>
      <w:r w:rsidRPr="00640006">
        <w:rPr>
          <w:lang w:val="it-IT"/>
        </w:rPr>
        <w:t>0,87 g.</w:t>
      </w:r>
    </w:p>
    <w:p w:rsidR="00640006" w:rsidRPr="00640006" w:rsidRDefault="00640006" w:rsidP="00B05EC1">
      <w:pPr>
        <w:tabs>
          <w:tab w:val="left" w:pos="284"/>
          <w:tab w:val="left" w:pos="2835"/>
          <w:tab w:val="left" w:pos="5387"/>
          <w:tab w:val="left" w:pos="7920"/>
        </w:tabs>
        <w:ind w:firstLine="142"/>
        <w:rPr>
          <w:lang w:val="it-IT"/>
        </w:rPr>
      </w:pPr>
      <w:r w:rsidRPr="00640006">
        <w:rPr>
          <w:b/>
          <w:lang w:val="it-IT"/>
        </w:rPr>
        <w:t>Câu 19:</w:t>
      </w:r>
      <w:r w:rsidRPr="00640006">
        <w:rPr>
          <w:lang w:val="it-IT"/>
        </w:rPr>
        <w:t xml:space="preserve"> Hạt nhân đơteri </w:t>
      </w:r>
      <w:r w:rsidRPr="00640006">
        <w:rPr>
          <w:position w:val="-12"/>
          <w:lang w:val="it-IT"/>
        </w:rPr>
        <w:object w:dxaOrig="357" w:dyaOrig="380">
          <v:shape id="_x0000_i3696" type="#_x0000_t75" style="width:17.85pt;height:19pt" o:ole="">
            <v:imagedata r:id="rId5307" o:title=""/>
          </v:shape>
          <o:OLEObject Type="Embed" ProgID="Equation.DSMT4" ShapeID="_x0000_i3696" DrawAspect="Content" ObjectID="_1646167163" r:id="rId5308"/>
        </w:object>
      </w:r>
      <w:r w:rsidRPr="00640006">
        <w:rPr>
          <w:lang w:val="it-IT"/>
        </w:rPr>
        <w:t xml:space="preserve"> có khối lượng </w:t>
      </w:r>
      <w:r w:rsidRPr="00640006">
        <w:rPr>
          <w:position w:val="-10"/>
          <w:lang w:val="it-IT"/>
        </w:rPr>
        <w:object w:dxaOrig="876" w:dyaOrig="334">
          <v:shape id="_x0000_i3697" type="#_x0000_t75" style="width:43.8pt;height:16.7pt" o:ole="">
            <v:imagedata r:id="rId5309" o:title=""/>
          </v:shape>
          <o:OLEObject Type="Embed" ProgID="Equation.DSMT4" ShapeID="_x0000_i3697" DrawAspect="Content" ObjectID="_1646167164" r:id="rId5310"/>
        </w:object>
      </w:r>
      <w:r w:rsidRPr="00640006">
        <w:rPr>
          <w:lang w:val="it-IT"/>
        </w:rPr>
        <w:t xml:space="preserve">. Biết khối lượng của prôton là </w:t>
      </w:r>
      <w:r w:rsidRPr="00640006">
        <w:rPr>
          <w:position w:val="-10"/>
          <w:lang w:val="it-IT"/>
        </w:rPr>
        <w:object w:dxaOrig="841" w:dyaOrig="334">
          <v:shape id="_x0000_i3698" type="#_x0000_t75" style="width:42.05pt;height:16.7pt" o:ole="">
            <v:imagedata r:id="rId5311" o:title=""/>
          </v:shape>
          <o:OLEObject Type="Embed" ProgID="Equation.DSMT4" ShapeID="_x0000_i3698" DrawAspect="Content" ObjectID="_1646167165" r:id="rId5312"/>
        </w:object>
      </w:r>
      <w:r w:rsidRPr="00640006">
        <w:rPr>
          <w:lang w:val="it-IT"/>
        </w:rPr>
        <w:t xml:space="preserve">và khối lượng của nơtron là </w:t>
      </w:r>
      <w:r w:rsidRPr="00640006">
        <w:rPr>
          <w:position w:val="-10"/>
          <w:lang w:val="it-IT"/>
        </w:rPr>
        <w:object w:dxaOrig="841" w:dyaOrig="334">
          <v:shape id="_x0000_i3699" type="#_x0000_t75" style="width:42.05pt;height:16.7pt" o:ole="">
            <v:imagedata r:id="rId5313" o:title=""/>
          </v:shape>
          <o:OLEObject Type="Embed" ProgID="Equation.DSMT4" ShapeID="_x0000_i3699" DrawAspect="Content" ObjectID="_1646167166" r:id="rId5314"/>
        </w:object>
      </w:r>
      <w:r w:rsidRPr="00640006">
        <w:rPr>
          <w:lang w:val="it-IT"/>
        </w:rPr>
        <w:t xml:space="preserve">. Năng lượng liên kết của hạt nhân </w:t>
      </w:r>
      <w:r w:rsidRPr="00640006">
        <w:rPr>
          <w:position w:val="-12"/>
          <w:lang w:val="it-IT"/>
        </w:rPr>
        <w:object w:dxaOrig="357" w:dyaOrig="380">
          <v:shape id="_x0000_i3700" type="#_x0000_t75" style="width:17.85pt;height:19pt" o:ole="">
            <v:imagedata r:id="rId5315" o:title=""/>
          </v:shape>
          <o:OLEObject Type="Embed" ProgID="Equation.DSMT4" ShapeID="_x0000_i3700" DrawAspect="Content" ObjectID="_1646167167" r:id="rId5316"/>
        </w:object>
      </w:r>
      <w:r w:rsidRPr="00640006">
        <w:rPr>
          <w:lang w:val="it-IT"/>
        </w:rPr>
        <w:t xml:space="preserve"> là</w:t>
      </w:r>
    </w:p>
    <w:p w:rsidR="00640006" w:rsidRPr="00640006" w:rsidRDefault="00640006" w:rsidP="00B05EC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1,86 MeV.</w:t>
      </w:r>
      <w:r w:rsidRPr="00640006">
        <w:rPr>
          <w:lang w:val="it-IT"/>
        </w:rPr>
        <w:tab/>
      </w:r>
      <w:r w:rsidRPr="00640006">
        <w:rPr>
          <w:b/>
          <w:lang w:val="it-IT"/>
        </w:rPr>
        <w:t xml:space="preserve">B. </w:t>
      </w:r>
      <w:r w:rsidRPr="00640006">
        <w:rPr>
          <w:lang w:val="it-IT"/>
        </w:rPr>
        <w:t>0,67 MeV.</w:t>
      </w:r>
      <w:r w:rsidRPr="00640006">
        <w:rPr>
          <w:lang w:val="it-IT"/>
        </w:rPr>
        <w:tab/>
      </w:r>
      <w:r w:rsidRPr="00640006">
        <w:rPr>
          <w:b/>
          <w:lang w:val="it-IT"/>
        </w:rPr>
        <w:t xml:space="preserve">C. </w:t>
      </w:r>
      <w:r w:rsidRPr="00640006">
        <w:rPr>
          <w:lang w:val="it-IT"/>
        </w:rPr>
        <w:t>2,02 MeV.</w:t>
      </w:r>
      <w:r w:rsidRPr="00640006">
        <w:rPr>
          <w:lang w:val="it-IT"/>
        </w:rPr>
        <w:tab/>
      </w:r>
      <w:r w:rsidRPr="00640006">
        <w:rPr>
          <w:b/>
          <w:lang w:val="it-IT"/>
        </w:rPr>
        <w:t xml:space="preserve">D. </w:t>
      </w:r>
      <w:r w:rsidRPr="00640006">
        <w:rPr>
          <w:lang w:val="it-IT"/>
        </w:rPr>
        <w:t>2,23 MeV.</w:t>
      </w:r>
    </w:p>
    <w:p w:rsidR="00640006" w:rsidRPr="00640006" w:rsidRDefault="00640006" w:rsidP="00632105">
      <w:pPr>
        <w:tabs>
          <w:tab w:val="left" w:pos="284"/>
          <w:tab w:val="left" w:pos="2835"/>
          <w:tab w:val="left" w:pos="5387"/>
          <w:tab w:val="left" w:pos="7938"/>
        </w:tabs>
        <w:ind w:firstLine="142"/>
        <w:rPr>
          <w:bCs/>
        </w:rPr>
      </w:pPr>
      <w:r w:rsidRPr="00640006">
        <w:rPr>
          <w:b/>
        </w:rPr>
        <w:t>Câu 20:</w:t>
      </w:r>
      <w:r w:rsidRPr="00640006">
        <w:t xml:space="preserve"> </w:t>
      </w:r>
      <w:r w:rsidRPr="00640006">
        <w:rPr>
          <w:bCs/>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640006" w:rsidRPr="00640006" w:rsidRDefault="00640006" w:rsidP="00632105">
      <w:pPr>
        <w:tabs>
          <w:tab w:val="left" w:pos="284"/>
          <w:tab w:val="left" w:pos="2835"/>
          <w:tab w:val="left" w:pos="5387"/>
          <w:tab w:val="left" w:pos="7938"/>
        </w:tabs>
        <w:ind w:firstLine="142"/>
        <w:rPr>
          <w:bCs/>
          <w:lang w:val="pt-BR"/>
        </w:rPr>
      </w:pPr>
      <w:r w:rsidRPr="00640006">
        <w:rPr>
          <w:bCs/>
        </w:rPr>
        <w:lastRenderedPageBreak/>
        <w:tab/>
      </w:r>
      <w:r w:rsidRPr="00640006">
        <w:rPr>
          <w:b/>
          <w:bCs/>
          <w:lang w:val="pt-BR"/>
        </w:rPr>
        <w:t>A.</w:t>
      </w:r>
      <w:r w:rsidRPr="00640006">
        <w:rPr>
          <w:bCs/>
          <w:lang w:val="pt-BR"/>
        </w:rPr>
        <w:t xml:space="preserve"> tím, lam, đỏ.</w:t>
      </w:r>
      <w:r w:rsidRPr="00640006">
        <w:rPr>
          <w:bCs/>
          <w:lang w:val="pt-BR"/>
        </w:rPr>
        <w:tab/>
      </w:r>
      <w:r w:rsidRPr="00640006">
        <w:rPr>
          <w:b/>
          <w:bCs/>
          <w:lang w:val="pt-BR"/>
        </w:rPr>
        <w:t>B.</w:t>
      </w:r>
      <w:r w:rsidRPr="00640006">
        <w:rPr>
          <w:bCs/>
          <w:lang w:val="pt-BR"/>
        </w:rPr>
        <w:t xml:space="preserve"> đỏ, vàng, lam.</w:t>
      </w:r>
      <w:r w:rsidRPr="00640006">
        <w:rPr>
          <w:bCs/>
          <w:lang w:val="pt-BR"/>
        </w:rPr>
        <w:tab/>
      </w:r>
      <w:r w:rsidRPr="00640006">
        <w:rPr>
          <w:b/>
          <w:bCs/>
          <w:lang w:val="pt-BR"/>
        </w:rPr>
        <w:t>C.</w:t>
      </w:r>
      <w:r w:rsidRPr="00640006">
        <w:rPr>
          <w:bCs/>
          <w:lang w:val="pt-BR"/>
        </w:rPr>
        <w:t xml:space="preserve"> đỏ, vàng.</w:t>
      </w:r>
      <w:r w:rsidRPr="00640006">
        <w:rPr>
          <w:bCs/>
          <w:lang w:val="pt-BR"/>
        </w:rPr>
        <w:tab/>
      </w:r>
      <w:r w:rsidRPr="00640006">
        <w:rPr>
          <w:b/>
          <w:bCs/>
          <w:lang w:val="pt-BR"/>
        </w:rPr>
        <w:t>D.</w:t>
      </w:r>
      <w:r w:rsidRPr="00640006">
        <w:rPr>
          <w:bCs/>
          <w:lang w:val="pt-BR"/>
        </w:rPr>
        <w:t xml:space="preserve"> lam, tím.</w:t>
      </w:r>
    </w:p>
    <w:p w:rsidR="00640006" w:rsidRPr="00640006" w:rsidRDefault="00640006" w:rsidP="00632105">
      <w:pPr>
        <w:tabs>
          <w:tab w:val="left" w:pos="284"/>
          <w:tab w:val="left" w:pos="2835"/>
          <w:tab w:val="left" w:pos="5387"/>
          <w:tab w:val="left" w:pos="7920"/>
        </w:tabs>
        <w:ind w:firstLine="142"/>
        <w:rPr>
          <w:lang w:val="es-MX"/>
        </w:rPr>
      </w:pPr>
      <w:r w:rsidRPr="00640006">
        <w:rPr>
          <w:b/>
          <w:lang w:val="es-MX"/>
        </w:rPr>
        <w:t>Câu 21:</w:t>
      </w:r>
      <w:r w:rsidRPr="00640006">
        <w:rPr>
          <w:lang w:val="es-MX"/>
        </w:rPr>
        <w:t xml:space="preserve"> Một con lắc lò xo gồm lò xo có chiều dài tự nhiên </w:t>
      </w:r>
      <w:r w:rsidRPr="00640006">
        <w:rPr>
          <w:position w:val="-12"/>
          <w:lang w:val="es-MX"/>
        </w:rPr>
        <w:object w:dxaOrig="703" w:dyaOrig="357">
          <v:shape id="_x0000_i3701" type="#_x0000_t75" style="width:35.15pt;height:17.85pt" o:ole="">
            <v:imagedata r:id="rId5317" o:title=""/>
          </v:shape>
          <o:OLEObject Type="Embed" ProgID="Equation.DSMT4" ShapeID="_x0000_i3701" DrawAspect="Content" ObjectID="_1646167168" r:id="rId5318"/>
        </w:object>
      </w:r>
      <w:r w:rsidRPr="00640006">
        <w:rPr>
          <w:lang w:val="es-MX"/>
        </w:rPr>
        <w:t xml:space="preserve">cm. Kích thích cho con lắc dao động điều hòa theo phương nằm ngang thì chiều dài cực đại của lò xo là 38 cm. Khoảng cách ngắn nhất giữa hai thời điểm động năng bằng </w:t>
      </w:r>
      <w:r w:rsidRPr="00640006">
        <w:rPr>
          <w:position w:val="-6"/>
          <w:lang w:val="es-MX"/>
        </w:rPr>
        <w:object w:dxaOrig="196" w:dyaOrig="230">
          <v:shape id="_x0000_i3702" type="#_x0000_t75" style="width:9.8pt;height:11.5pt" o:ole="">
            <v:imagedata r:id="rId5319" o:title=""/>
          </v:shape>
          <o:OLEObject Type="Embed" ProgID="Equation.DSMT4" ShapeID="_x0000_i3702" DrawAspect="Content" ObjectID="_1646167169" r:id="rId5320"/>
        </w:object>
      </w:r>
      <w:r w:rsidRPr="00640006">
        <w:rPr>
          <w:lang w:val="es-MX"/>
        </w:rPr>
        <w:t xml:space="preserve"> lần thế năng và thế năng bằng </w:t>
      </w:r>
      <w:r w:rsidRPr="00640006">
        <w:rPr>
          <w:position w:val="-6"/>
          <w:lang w:val="es-MX"/>
        </w:rPr>
        <w:object w:dxaOrig="196" w:dyaOrig="230">
          <v:shape id="_x0000_i3703" type="#_x0000_t75" style="width:9.8pt;height:11.5pt" o:ole="">
            <v:imagedata r:id="rId5321" o:title=""/>
          </v:shape>
          <o:OLEObject Type="Embed" ProgID="Equation.DSMT4" ShapeID="_x0000_i3703" DrawAspect="Content" ObjectID="_1646167170" r:id="rId5322"/>
        </w:object>
      </w:r>
      <w:r w:rsidRPr="00640006">
        <w:rPr>
          <w:lang w:val="es-MX"/>
        </w:rPr>
        <w:t xml:space="preserve"> lần động năng là 4 cm. Giá trị lớn nhất của </w:t>
      </w:r>
      <w:r w:rsidRPr="00640006">
        <w:rPr>
          <w:position w:val="-6"/>
          <w:lang w:val="es-MX"/>
        </w:rPr>
        <w:object w:dxaOrig="196" w:dyaOrig="219">
          <v:shape id="_x0000_i3704" type="#_x0000_t75" style="width:9.8pt;height:10.95pt" o:ole="">
            <v:imagedata r:id="rId5323" o:title=""/>
          </v:shape>
          <o:OLEObject Type="Embed" ProgID="Equation.DSMT4" ShapeID="_x0000_i3704" DrawAspect="Content" ObjectID="_1646167171" r:id="rId5324"/>
        </w:object>
      </w:r>
      <w:r w:rsidRPr="00640006">
        <w:rPr>
          <w:lang w:val="es-MX"/>
        </w:rPr>
        <w:t xml:space="preserve"> </w:t>
      </w:r>
      <w:r w:rsidRPr="00640006">
        <w:rPr>
          <w:b/>
          <w:bCs/>
          <w:lang w:val="es-MX"/>
        </w:rPr>
        <w:t>gần với giá trị nào nhất</w:t>
      </w:r>
      <w:r w:rsidRPr="00640006">
        <w:rPr>
          <w:lang w:val="es-MX"/>
        </w:rPr>
        <w:t xml:space="preserve"> sau đây?</w:t>
      </w:r>
    </w:p>
    <w:p w:rsidR="00640006" w:rsidRPr="00640006" w:rsidRDefault="00640006" w:rsidP="003F4FE5">
      <w:pPr>
        <w:tabs>
          <w:tab w:val="left" w:pos="284"/>
          <w:tab w:val="left" w:pos="2835"/>
          <w:tab w:val="left" w:pos="5387"/>
          <w:tab w:val="left" w:pos="7920"/>
        </w:tabs>
        <w:ind w:firstLine="142"/>
        <w:rPr>
          <w:lang w:val="es-MX"/>
        </w:rPr>
      </w:pPr>
      <w:r w:rsidRPr="00640006">
        <w:rPr>
          <w:b/>
          <w:lang w:val="es-MX"/>
        </w:rPr>
        <w:tab/>
        <w:t xml:space="preserve">A. </w:t>
      </w:r>
      <w:r w:rsidRPr="00640006">
        <w:rPr>
          <w:lang w:val="es-MX"/>
        </w:rPr>
        <w:t>12.</w:t>
      </w:r>
      <w:r w:rsidRPr="00640006">
        <w:rPr>
          <w:lang w:val="es-MX"/>
        </w:rPr>
        <w:tab/>
      </w:r>
      <w:r w:rsidRPr="00640006">
        <w:rPr>
          <w:b/>
          <w:lang w:val="es-MX"/>
        </w:rPr>
        <w:t xml:space="preserve">B. </w:t>
      </w:r>
      <w:r w:rsidRPr="00640006">
        <w:rPr>
          <w:lang w:val="es-MX"/>
        </w:rPr>
        <w:t>5.</w:t>
      </w:r>
      <w:r w:rsidRPr="00640006">
        <w:rPr>
          <w:lang w:val="es-MX"/>
        </w:rPr>
        <w:tab/>
      </w:r>
      <w:r w:rsidRPr="00640006">
        <w:rPr>
          <w:b/>
          <w:lang w:val="es-MX"/>
        </w:rPr>
        <w:t xml:space="preserve">C. </w:t>
      </w:r>
      <w:r w:rsidRPr="00640006">
        <w:rPr>
          <w:lang w:val="es-MX"/>
        </w:rPr>
        <w:t>3.</w:t>
      </w:r>
      <w:r w:rsidRPr="00640006">
        <w:rPr>
          <w:lang w:val="es-MX"/>
        </w:rPr>
        <w:tab/>
      </w:r>
      <w:r w:rsidRPr="00640006">
        <w:rPr>
          <w:b/>
          <w:lang w:val="es-MX"/>
        </w:rPr>
        <w:t xml:space="preserve">D. </w:t>
      </w:r>
      <w:r w:rsidRPr="00640006">
        <w:rPr>
          <w:lang w:val="es-MX"/>
        </w:rPr>
        <w:t>8.</w:t>
      </w:r>
    </w:p>
    <w:p w:rsidR="00640006" w:rsidRPr="00640006" w:rsidRDefault="00640006" w:rsidP="003F4FE5">
      <w:pPr>
        <w:tabs>
          <w:tab w:val="left" w:pos="284"/>
          <w:tab w:val="left" w:pos="2835"/>
          <w:tab w:val="left" w:pos="5387"/>
          <w:tab w:val="left" w:pos="7920"/>
        </w:tabs>
        <w:ind w:firstLine="142"/>
        <w:rPr>
          <w:lang w:val="fr-FR"/>
        </w:rPr>
      </w:pPr>
      <w:r w:rsidRPr="00640006">
        <w:rPr>
          <w:b/>
          <w:lang w:val="de-DE"/>
        </w:rPr>
        <w:t>Câu 22:</w:t>
      </w:r>
      <w:r w:rsidRPr="00640006">
        <w:rPr>
          <w:lang w:val="de-DE"/>
        </w:rPr>
        <w:t xml:space="preserve"> Một con lắc đơn chiều dài </w:t>
      </w:r>
      <w:r w:rsidRPr="00640006">
        <w:rPr>
          <w:position w:val="-6"/>
          <w:lang w:val="de-DE"/>
        </w:rPr>
        <w:object w:dxaOrig="138" w:dyaOrig="276">
          <v:shape id="_x0000_i3705" type="#_x0000_t75" style="width:6.9pt;height:13.8pt" o:ole="">
            <v:imagedata r:id="rId5325" o:title=""/>
          </v:shape>
          <o:OLEObject Type="Embed" ProgID="Equation.DSMT4" ShapeID="_x0000_i3705" DrawAspect="Content" ObjectID="_1646167172" r:id="rId5326"/>
        </w:object>
      </w:r>
      <w:r w:rsidRPr="00640006">
        <w:rPr>
          <w:lang w:val="de-DE"/>
        </w:rPr>
        <w:t xml:space="preserve">, vật nặng mang điện </w:t>
      </w:r>
      <w:r w:rsidRPr="00640006">
        <w:rPr>
          <w:position w:val="-10"/>
          <w:lang w:val="de-DE"/>
        </w:rPr>
        <w:object w:dxaOrig="564" w:dyaOrig="323">
          <v:shape id="_x0000_i3706" type="#_x0000_t75" style="width:28.2pt;height:16.15pt" o:ole="">
            <v:imagedata r:id="rId5327" o:title=""/>
          </v:shape>
          <o:OLEObject Type="Embed" ProgID="Equation.DSMT4" ShapeID="_x0000_i3706" DrawAspect="Content" ObjectID="_1646167173" r:id="rId5328"/>
        </w:object>
      </w:r>
      <w:r w:rsidRPr="00640006">
        <w:rPr>
          <w:lang w:val="de-DE"/>
        </w:rPr>
        <w:t xml:space="preserve"> được treo tại nơi có gia tốc trọng trường </w:t>
      </w:r>
      <w:r w:rsidRPr="00640006">
        <w:rPr>
          <w:position w:val="-10"/>
          <w:lang w:val="de-DE"/>
        </w:rPr>
        <w:object w:dxaOrig="219" w:dyaOrig="265">
          <v:shape id="_x0000_i3707" type="#_x0000_t75" style="width:10.95pt;height:13.25pt" o:ole="">
            <v:imagedata r:id="rId5329" o:title=""/>
          </v:shape>
          <o:OLEObject Type="Embed" ProgID="Equation.DSMT4" ShapeID="_x0000_i3707" DrawAspect="Content" ObjectID="_1646167174" r:id="rId5330"/>
        </w:object>
      </w:r>
      <w:r w:rsidRPr="00640006">
        <w:rPr>
          <w:lang w:val="de-DE"/>
        </w:rPr>
        <w:t xml:space="preserve"> thì chu kì dao động nhỏ của nó là </w:t>
      </w:r>
      <w:r w:rsidRPr="00640006">
        <w:rPr>
          <w:position w:val="-12"/>
          <w:lang w:val="de-DE"/>
        </w:rPr>
        <w:object w:dxaOrig="265" w:dyaOrig="357">
          <v:shape id="_x0000_i3708" type="#_x0000_t75" style="width:13.25pt;height:17.85pt" o:ole="">
            <v:imagedata r:id="rId5331" o:title=""/>
          </v:shape>
          <o:OLEObject Type="Embed" ProgID="Equation.DSMT4" ShapeID="_x0000_i3708" DrawAspect="Content" ObjectID="_1646167175" r:id="rId5332"/>
        </w:object>
      </w:r>
      <w:r w:rsidRPr="00640006">
        <w:rPr>
          <w:lang w:val="de-DE"/>
        </w:rPr>
        <w:t xml:space="preserve">. Nếu tại nơi treo con lắc xuất hiện một điện trường đều với cường độ </w:t>
      </w:r>
      <w:r w:rsidRPr="00640006">
        <w:rPr>
          <w:position w:val="-12"/>
          <w:lang w:val="de-DE"/>
        </w:rPr>
        <w:object w:dxaOrig="323" w:dyaOrig="403">
          <v:shape id="_x0000_i3709" type="#_x0000_t75" style="width:16.15pt;height:20.15pt" o:ole="">
            <v:imagedata r:id="rId5333" o:title=""/>
          </v:shape>
          <o:OLEObject Type="Embed" ProgID="Equation.DSMT4" ShapeID="_x0000_i3709" DrawAspect="Content" ObjectID="_1646167176" r:id="rId5334"/>
        </w:object>
      </w:r>
      <w:r w:rsidRPr="00640006">
        <w:rPr>
          <w:lang w:val="de-DE"/>
        </w:rPr>
        <w:t xml:space="preserve"> hướng thẳng đứng từ trên xuống thì chu kì dao động nhỏ </w:t>
      </w:r>
      <w:r w:rsidRPr="00640006">
        <w:rPr>
          <w:position w:val="-4"/>
          <w:lang w:val="de-DE"/>
        </w:rPr>
        <w:object w:dxaOrig="219" w:dyaOrig="265">
          <v:shape id="_x0000_i3710" type="#_x0000_t75" style="width:10.95pt;height:13.25pt" o:ole="">
            <v:imagedata r:id="rId5335" o:title=""/>
          </v:shape>
          <o:OLEObject Type="Embed" ProgID="Equation.DSMT4" ShapeID="_x0000_i3710" DrawAspect="Content" ObjectID="_1646167177" r:id="rId5336"/>
        </w:object>
      </w:r>
      <w:r w:rsidRPr="00640006">
        <w:rPr>
          <w:lang w:val="de-DE"/>
        </w:rPr>
        <w:t xml:space="preserve"> của con lắc sẽ là</w:t>
      </w:r>
    </w:p>
    <w:p w:rsidR="00640006" w:rsidRPr="00640006" w:rsidRDefault="00640006" w:rsidP="003F4FE5">
      <w:pPr>
        <w:tabs>
          <w:tab w:val="left" w:pos="284"/>
          <w:tab w:val="left" w:pos="2835"/>
          <w:tab w:val="left" w:pos="5387"/>
          <w:tab w:val="left" w:pos="7920"/>
        </w:tabs>
        <w:ind w:firstLine="142"/>
        <w:rPr>
          <w:lang w:val="de-DE"/>
        </w:rPr>
      </w:pPr>
      <w:r w:rsidRPr="00640006">
        <w:rPr>
          <w:b/>
          <w:bCs/>
          <w:lang w:val="de-DE"/>
        </w:rPr>
        <w:tab/>
        <w:t xml:space="preserve">A. </w:t>
      </w:r>
      <w:r w:rsidRPr="00640006">
        <w:rPr>
          <w:b/>
          <w:bCs/>
          <w:position w:val="-12"/>
          <w:lang w:val="de-DE"/>
        </w:rPr>
        <w:object w:dxaOrig="645" w:dyaOrig="357">
          <v:shape id="_x0000_i3711" type="#_x0000_t75" style="width:32.25pt;height:17.85pt" o:ole="">
            <v:imagedata r:id="rId5337" o:title=""/>
          </v:shape>
          <o:OLEObject Type="Embed" ProgID="Equation.DSMT4" ShapeID="_x0000_i3711" DrawAspect="Content" ObjectID="_1646167178" r:id="rId5338"/>
        </w:object>
      </w:r>
      <w:r w:rsidRPr="00640006">
        <w:rPr>
          <w:lang w:val="de-DE"/>
        </w:rPr>
        <w:t>.</w:t>
      </w:r>
      <w:r w:rsidRPr="00640006">
        <w:rPr>
          <w:lang w:val="fr-FR"/>
        </w:rPr>
        <w:tab/>
      </w:r>
      <w:r w:rsidRPr="00640006">
        <w:rPr>
          <w:b/>
          <w:bCs/>
          <w:lang w:val="de-DE"/>
        </w:rPr>
        <w:t>B.</w:t>
      </w:r>
      <w:r w:rsidRPr="00640006">
        <w:rPr>
          <w:lang w:val="fr-FR"/>
        </w:rPr>
        <w:t xml:space="preserve"> </w:t>
      </w:r>
      <w:r w:rsidRPr="00640006">
        <w:rPr>
          <w:b/>
          <w:bCs/>
          <w:position w:val="-56"/>
          <w:lang w:val="de-DE"/>
        </w:rPr>
        <w:object w:dxaOrig="1522" w:dyaOrig="1002">
          <v:shape id="_x0000_i3712" type="#_x0000_t75" style="width:76.05pt;height:50.1pt" o:ole="">
            <v:imagedata r:id="rId5339" o:title=""/>
          </v:shape>
          <o:OLEObject Type="Embed" ProgID="Equation.DSMT4" ShapeID="_x0000_i3712" DrawAspect="Content" ObjectID="_1646167179" r:id="rId5340"/>
        </w:object>
      </w:r>
      <w:r w:rsidRPr="00640006">
        <w:rPr>
          <w:lang w:val="de-DE"/>
        </w:rPr>
        <w:t>.</w:t>
      </w:r>
      <w:r w:rsidRPr="00640006">
        <w:rPr>
          <w:lang w:val="fr-FR"/>
        </w:rPr>
        <w:tab/>
      </w:r>
      <w:r w:rsidRPr="00640006">
        <w:rPr>
          <w:b/>
          <w:lang w:val="fr-FR"/>
        </w:rPr>
        <w:t xml:space="preserve">C. </w:t>
      </w:r>
      <w:r w:rsidRPr="00640006">
        <w:rPr>
          <w:b/>
          <w:bCs/>
          <w:position w:val="-30"/>
          <w:lang w:val="de-DE"/>
        </w:rPr>
        <w:object w:dxaOrig="1522" w:dyaOrig="1025">
          <v:shape id="_x0000_i3713" type="#_x0000_t75" style="width:76.05pt;height:51.25pt" o:ole="">
            <v:imagedata r:id="rId5341" o:title=""/>
          </v:shape>
          <o:OLEObject Type="Embed" ProgID="Equation.DSMT4" ShapeID="_x0000_i3713" DrawAspect="Content" ObjectID="_1646167180" r:id="rId5342"/>
        </w:object>
      </w:r>
      <w:r w:rsidRPr="00640006">
        <w:rPr>
          <w:lang w:val="de-DE"/>
        </w:rPr>
        <w:t>.</w:t>
      </w:r>
      <w:r w:rsidRPr="00640006">
        <w:rPr>
          <w:lang w:val="fr-FR"/>
        </w:rPr>
        <w:tab/>
      </w:r>
      <w:r w:rsidRPr="00640006">
        <w:rPr>
          <w:b/>
          <w:lang w:val="fr-FR"/>
        </w:rPr>
        <w:t xml:space="preserve">D. </w:t>
      </w:r>
      <w:r w:rsidRPr="00640006">
        <w:rPr>
          <w:b/>
          <w:bCs/>
          <w:position w:val="-30"/>
          <w:lang w:val="de-DE"/>
        </w:rPr>
        <w:object w:dxaOrig="1163" w:dyaOrig="737">
          <v:shape id="_x0000_i3714" type="#_x0000_t75" style="width:58.2pt;height:36.85pt" o:ole="">
            <v:imagedata r:id="rId5343" o:title=""/>
          </v:shape>
          <o:OLEObject Type="Embed" ProgID="Equation.DSMT4" ShapeID="_x0000_i3714" DrawAspect="Content" ObjectID="_1646167181" r:id="rId5344"/>
        </w:object>
      </w:r>
      <w:r w:rsidRPr="00640006">
        <w:rPr>
          <w:lang w:val="de-DE"/>
        </w:rPr>
        <w:t>.</w:t>
      </w:r>
    </w:p>
    <w:p w:rsidR="00640006" w:rsidRPr="00640006" w:rsidRDefault="00640006" w:rsidP="00E6652F">
      <w:pPr>
        <w:tabs>
          <w:tab w:val="left" w:pos="284"/>
          <w:tab w:val="left" w:pos="2835"/>
          <w:tab w:val="left" w:pos="5387"/>
          <w:tab w:val="left" w:pos="7920"/>
        </w:tabs>
        <w:ind w:firstLine="142"/>
        <w:rPr>
          <w:b/>
          <w:bCs/>
          <w:lang w:val="fr-FR"/>
        </w:rPr>
      </w:pPr>
      <w:r w:rsidRPr="00640006">
        <w:rPr>
          <w:b/>
          <w:lang w:val="fr-FR"/>
        </w:rPr>
        <w:t>Câu 23:</w:t>
      </w:r>
      <w:r w:rsidRPr="00640006">
        <w:rPr>
          <w:lang w:val="fr-FR"/>
        </w:rPr>
        <w:t xml:space="preserve"> Một nguồn âm phát sóng cầu trong không gian. Giả sử không có sự hấp thụ và phản xạ âm. Tại điểm cách nguồn âm 1 m thì mức cường độ âm bằng 70 dB. Tại điểm cách nguồn âm 5 m có mức cường độ âm bằng</w:t>
      </w:r>
    </w:p>
    <w:p w:rsidR="00640006" w:rsidRPr="00640006" w:rsidRDefault="00640006" w:rsidP="00E6652F">
      <w:pPr>
        <w:tabs>
          <w:tab w:val="left" w:pos="284"/>
          <w:tab w:val="left" w:pos="2835"/>
          <w:tab w:val="left" w:pos="5387"/>
          <w:tab w:val="left" w:pos="7920"/>
        </w:tabs>
        <w:ind w:firstLine="142"/>
      </w:pPr>
      <w:r w:rsidRPr="00640006">
        <w:rPr>
          <w:b/>
        </w:rPr>
        <w:tab/>
        <w:t xml:space="preserve">A. </w:t>
      </w:r>
      <w:r w:rsidRPr="00640006">
        <w:t>56 dB.</w:t>
      </w:r>
      <w:r w:rsidRPr="00640006">
        <w:tab/>
      </w:r>
      <w:r w:rsidRPr="00640006">
        <w:rPr>
          <w:b/>
        </w:rPr>
        <w:t xml:space="preserve">B. </w:t>
      </w:r>
      <w:r w:rsidRPr="00640006">
        <w:t>100 dB.</w:t>
      </w:r>
      <w:r w:rsidRPr="00640006">
        <w:tab/>
      </w:r>
      <w:r w:rsidRPr="00640006">
        <w:rPr>
          <w:b/>
        </w:rPr>
        <w:t xml:space="preserve">C. </w:t>
      </w:r>
      <w:r w:rsidRPr="00640006">
        <w:t>47 dB.</w:t>
      </w:r>
      <w:r w:rsidRPr="00640006">
        <w:tab/>
      </w:r>
      <w:r w:rsidRPr="00640006">
        <w:rPr>
          <w:b/>
        </w:rPr>
        <w:t xml:space="preserve">D. </w:t>
      </w:r>
      <w:r w:rsidRPr="00640006">
        <w:t>69 dB.</w:t>
      </w:r>
    </w:p>
    <w:p w:rsidR="00640006" w:rsidRPr="00640006" w:rsidRDefault="00640006" w:rsidP="00732C8D">
      <w:pPr>
        <w:tabs>
          <w:tab w:val="left" w:pos="284"/>
          <w:tab w:val="left" w:pos="2835"/>
          <w:tab w:val="left" w:pos="5387"/>
          <w:tab w:val="left" w:pos="7920"/>
        </w:tabs>
        <w:ind w:firstLine="142"/>
        <w:rPr>
          <w:b/>
          <w:bCs/>
          <w:lang w:val="it-IT"/>
        </w:rPr>
      </w:pPr>
      <w:r w:rsidRPr="00640006">
        <w:rPr>
          <w:b/>
          <w:lang w:val="it-IT"/>
        </w:rPr>
        <w:t>Câu 24:</w:t>
      </w:r>
      <w:r w:rsidRPr="00640006">
        <w:rPr>
          <w:lang w:val="it-IT"/>
        </w:rPr>
        <w:t xml:space="preserve"> Đặt một điện áp xoay chiều tần số </w:t>
      </w:r>
      <w:r w:rsidRPr="00640006">
        <w:rPr>
          <w:position w:val="-10"/>
          <w:lang w:val="it-IT"/>
        </w:rPr>
        <w:object w:dxaOrig="726" w:dyaOrig="334">
          <v:shape id="_x0000_i3715" type="#_x0000_t75" style="width:36.3pt;height:16.7pt" o:ole="">
            <v:imagedata r:id="rId5345" o:title=""/>
          </v:shape>
          <o:OLEObject Type="Embed" ProgID="Equation.DSMT4" ShapeID="_x0000_i3715" DrawAspect="Content" ObjectID="_1646167182" r:id="rId5346"/>
        </w:object>
      </w:r>
      <w:r w:rsidRPr="00640006">
        <w:rPr>
          <w:lang w:val="it-IT"/>
        </w:rPr>
        <w:t xml:space="preserve"> Hz và giá trị hiệu dụng </w:t>
      </w:r>
      <w:r w:rsidRPr="00640006">
        <w:rPr>
          <w:position w:val="-6"/>
          <w:lang w:val="it-IT"/>
        </w:rPr>
        <w:object w:dxaOrig="726" w:dyaOrig="265">
          <v:shape id="_x0000_i3716" type="#_x0000_t75" style="width:36.3pt;height:13.25pt" o:ole="">
            <v:imagedata r:id="rId5347" o:title=""/>
          </v:shape>
          <o:OLEObject Type="Embed" ProgID="Equation.DSMT4" ShapeID="_x0000_i3716" DrawAspect="Content" ObjectID="_1646167183" r:id="rId5348"/>
        </w:object>
      </w:r>
      <w:r w:rsidRPr="00640006">
        <w:rPr>
          <w:lang w:val="it-IT"/>
        </w:rPr>
        <w:t xml:space="preserve">V vào hai đầu đoạn mạch gồm </w:t>
      </w:r>
      <w:r w:rsidRPr="00640006">
        <w:rPr>
          <w:position w:val="-6"/>
          <w:lang w:val="it-IT"/>
        </w:rPr>
        <w:object w:dxaOrig="541" w:dyaOrig="276">
          <v:shape id="_x0000_i3717" type="#_x0000_t75" style="width:27.05pt;height:13.8pt" o:ole="">
            <v:imagedata r:id="rId5349" o:title=""/>
          </v:shape>
          <o:OLEObject Type="Embed" ProgID="Equation.DSMT4" ShapeID="_x0000_i3717" DrawAspect="Content" ObjectID="_1646167184" r:id="rId5350"/>
        </w:object>
      </w:r>
      <w:r w:rsidRPr="00640006">
        <w:rPr>
          <w:lang w:val="it-IT"/>
        </w:rPr>
        <w:t xml:space="preserve">mắc nối tiếp. Biết cuộn cảm thuần có </w:t>
      </w:r>
      <w:r w:rsidRPr="00640006">
        <w:rPr>
          <w:position w:val="-24"/>
          <w:lang w:val="it-IT"/>
        </w:rPr>
        <w:object w:dxaOrig="818" w:dyaOrig="622">
          <v:shape id="_x0000_i3718" type="#_x0000_t75" style="width:40.9pt;height:31.1pt" o:ole="">
            <v:imagedata r:id="rId5351" o:title=""/>
          </v:shape>
          <o:OLEObject Type="Embed" ProgID="Equation.DSMT4" ShapeID="_x0000_i3718" DrawAspect="Content" ObjectID="_1646167185" r:id="rId5352"/>
        </w:object>
      </w:r>
      <w:r w:rsidRPr="00640006">
        <w:rPr>
          <w:lang w:val="it-IT"/>
        </w:rPr>
        <w:t xml:space="preserve"> H, tụ điện có điện dung </w:t>
      </w:r>
      <w:r w:rsidRPr="00640006">
        <w:rPr>
          <w:position w:val="-24"/>
          <w:lang w:val="it-IT"/>
        </w:rPr>
        <w:object w:dxaOrig="922" w:dyaOrig="657">
          <v:shape id="_x0000_i3719" type="#_x0000_t75" style="width:46.1pt;height:32.85pt" o:ole="">
            <v:imagedata r:id="rId5353" o:title=""/>
          </v:shape>
          <o:OLEObject Type="Embed" ProgID="Equation.DSMT4" ShapeID="_x0000_i3719" DrawAspect="Content" ObjectID="_1646167186" r:id="rId5354"/>
        </w:object>
      </w:r>
      <w:r w:rsidRPr="00640006">
        <w:rPr>
          <w:lang w:val="it-IT"/>
        </w:rPr>
        <w:t xml:space="preserve">F và công suất tỏa nhiệt trên điện trở </w:t>
      </w:r>
      <w:r w:rsidRPr="00640006">
        <w:rPr>
          <w:position w:val="-4"/>
          <w:lang w:val="it-IT"/>
        </w:rPr>
        <w:object w:dxaOrig="242" w:dyaOrig="265">
          <v:shape id="_x0000_i3720" type="#_x0000_t75" style="width:12.1pt;height:13.25pt" o:ole="">
            <v:imagedata r:id="rId5355" o:title=""/>
          </v:shape>
          <o:OLEObject Type="Embed" ProgID="Equation.DSMT4" ShapeID="_x0000_i3720" DrawAspect="Content" ObjectID="_1646167187" r:id="rId5356"/>
        </w:object>
      </w:r>
      <w:r w:rsidRPr="00640006">
        <w:rPr>
          <w:lang w:val="it-IT"/>
        </w:rPr>
        <w:t xml:space="preserve"> là 80 W. Giá trị của điện trở thuần </w:t>
      </w:r>
      <w:r w:rsidRPr="00640006">
        <w:rPr>
          <w:position w:val="-4"/>
          <w:lang w:val="it-IT"/>
        </w:rPr>
        <w:object w:dxaOrig="242" w:dyaOrig="265">
          <v:shape id="_x0000_i3721" type="#_x0000_t75" style="width:12.1pt;height:13.25pt" o:ole="">
            <v:imagedata r:id="rId5355" o:title=""/>
          </v:shape>
          <o:OLEObject Type="Embed" ProgID="Equation.DSMT4" ShapeID="_x0000_i3721" DrawAspect="Content" ObjectID="_1646167188" r:id="rId5357"/>
        </w:object>
      </w:r>
      <w:r w:rsidRPr="00640006">
        <w:rPr>
          <w:lang w:val="it-IT"/>
        </w:rPr>
        <w:t xml:space="preserve"> là</w:t>
      </w:r>
    </w:p>
    <w:p w:rsidR="00640006" w:rsidRPr="00640006" w:rsidRDefault="00640006" w:rsidP="00732C8D">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 xml:space="preserve">30 </w:t>
      </w:r>
      <w:r w:rsidRPr="00640006">
        <w:rPr>
          <w:lang w:val="it-IT"/>
        </w:rPr>
        <w:sym w:font="Symbol" w:char="F057"/>
      </w:r>
      <w:r w:rsidRPr="00640006">
        <w:rPr>
          <w:lang w:val="it-IT"/>
        </w:rPr>
        <w:t>.</w:t>
      </w:r>
      <w:r w:rsidRPr="00640006">
        <w:rPr>
          <w:lang w:val="it-IT"/>
        </w:rPr>
        <w:tab/>
      </w:r>
      <w:r w:rsidRPr="00640006">
        <w:rPr>
          <w:b/>
          <w:lang w:val="it-IT"/>
        </w:rPr>
        <w:t xml:space="preserve">B. </w:t>
      </w:r>
      <w:r w:rsidRPr="00640006">
        <w:rPr>
          <w:lang w:val="it-IT"/>
        </w:rPr>
        <w:t xml:space="preserve">80 </w:t>
      </w:r>
      <w:r w:rsidRPr="00640006">
        <w:rPr>
          <w:lang w:val="it-IT"/>
        </w:rPr>
        <w:sym w:font="Symbol" w:char="F057"/>
      </w:r>
      <w:r w:rsidRPr="00640006">
        <w:rPr>
          <w:lang w:val="it-IT"/>
        </w:rPr>
        <w:t>.</w:t>
      </w:r>
      <w:r w:rsidRPr="00640006">
        <w:rPr>
          <w:lang w:val="it-IT"/>
        </w:rPr>
        <w:tab/>
      </w:r>
      <w:r w:rsidRPr="00640006">
        <w:rPr>
          <w:b/>
          <w:lang w:val="it-IT"/>
        </w:rPr>
        <w:t xml:space="preserve">C. </w:t>
      </w:r>
      <w:r w:rsidRPr="00640006">
        <w:rPr>
          <w:lang w:val="it-IT"/>
        </w:rPr>
        <w:t xml:space="preserve">20 </w:t>
      </w:r>
      <w:r w:rsidRPr="00640006">
        <w:rPr>
          <w:lang w:val="it-IT"/>
        </w:rPr>
        <w:sym w:font="Symbol" w:char="F057"/>
      </w:r>
      <w:r w:rsidRPr="00640006">
        <w:rPr>
          <w:lang w:val="it-IT"/>
        </w:rPr>
        <w:t>.</w:t>
      </w:r>
      <w:r w:rsidRPr="00640006">
        <w:rPr>
          <w:lang w:val="it-IT"/>
        </w:rPr>
        <w:tab/>
      </w:r>
      <w:r w:rsidRPr="00640006">
        <w:rPr>
          <w:b/>
          <w:lang w:val="it-IT"/>
        </w:rPr>
        <w:t xml:space="preserve">D. </w:t>
      </w:r>
      <w:r w:rsidRPr="00640006">
        <w:rPr>
          <w:lang w:val="it-IT"/>
        </w:rPr>
        <w:t xml:space="preserve">40 </w:t>
      </w:r>
      <w:r w:rsidRPr="00640006">
        <w:rPr>
          <w:lang w:val="it-IT"/>
        </w:rPr>
        <w:sym w:font="Symbol" w:char="F057"/>
      </w:r>
      <w:r w:rsidRPr="00640006">
        <w:rPr>
          <w:lang w:val="it-IT"/>
        </w:rPr>
        <w:t>.</w:t>
      </w:r>
    </w:p>
    <w:p w:rsidR="00640006" w:rsidRPr="00640006" w:rsidRDefault="00640006" w:rsidP="00182197">
      <w:pPr>
        <w:tabs>
          <w:tab w:val="left" w:pos="284"/>
          <w:tab w:val="left" w:pos="2835"/>
          <w:tab w:val="left" w:pos="5387"/>
          <w:tab w:val="left" w:pos="7920"/>
        </w:tabs>
        <w:ind w:firstLine="142"/>
        <w:rPr>
          <w:lang w:val="es-MX"/>
        </w:rPr>
      </w:pPr>
      <w:r w:rsidRPr="00640006">
        <w:rPr>
          <w:b/>
          <w:lang w:val="es-MX"/>
        </w:rPr>
        <w:t>Câu 25:</w:t>
      </w:r>
      <w:r w:rsidRPr="00640006">
        <w:rPr>
          <w:lang w:val="es-MX"/>
        </w:rPr>
        <w:t xml:space="preserve"> Trong thí nghiệm giao thoa ánh sáng với khe Y – âng, khoảng cách giữa hai khe </w:t>
      </w:r>
      <w:r w:rsidRPr="00640006">
        <w:rPr>
          <w:position w:val="-6"/>
          <w:lang w:val="es-MX"/>
        </w:rPr>
        <w:object w:dxaOrig="530" w:dyaOrig="265">
          <v:shape id="_x0000_i3722" type="#_x0000_t75" style="width:26.5pt;height:13.25pt" o:ole="">
            <v:imagedata r:id="rId5358" o:title=""/>
          </v:shape>
          <o:OLEObject Type="Embed" ProgID="Equation.DSMT4" ShapeID="_x0000_i3722" DrawAspect="Content" ObjectID="_1646167189" r:id="rId5359"/>
        </w:object>
      </w:r>
      <w:r w:rsidRPr="00640006">
        <w:rPr>
          <w:lang w:val="es-MX"/>
        </w:rPr>
        <w:t xml:space="preserve"> mm, khoảng cách từ hai khe đến màn quan sát </w:t>
      </w:r>
      <w:r w:rsidRPr="00640006">
        <w:rPr>
          <w:position w:val="-4"/>
          <w:lang w:val="es-MX"/>
        </w:rPr>
        <w:object w:dxaOrig="622" w:dyaOrig="265">
          <v:shape id="_x0000_i3723" type="#_x0000_t75" style="width:31.1pt;height:13.25pt" o:ole="">
            <v:imagedata r:id="rId5360" o:title=""/>
          </v:shape>
          <o:OLEObject Type="Embed" ProgID="Equation.DSMT4" ShapeID="_x0000_i3723" DrawAspect="Content" ObjectID="_1646167190" r:id="rId5361"/>
        </w:object>
      </w:r>
      <w:r w:rsidRPr="00640006">
        <w:rPr>
          <w:lang w:val="es-MX"/>
        </w:rPr>
        <w:t xml:space="preserve"> m. Chiếu vào hai khe đồng thời hai bức xạ có bước sóng </w:t>
      </w:r>
      <w:r w:rsidRPr="00640006">
        <w:rPr>
          <w:position w:val="-12"/>
          <w:lang w:val="es-MX"/>
        </w:rPr>
        <w:object w:dxaOrig="818" w:dyaOrig="357">
          <v:shape id="_x0000_i3724" type="#_x0000_t75" style="width:40.9pt;height:17.85pt" o:ole="">
            <v:imagedata r:id="rId5362" o:title=""/>
          </v:shape>
          <o:OLEObject Type="Embed" ProgID="Equation.DSMT4" ShapeID="_x0000_i3724" DrawAspect="Content" ObjectID="_1646167191" r:id="rId5363"/>
        </w:object>
      </w:r>
      <w:r w:rsidRPr="00640006">
        <w:rPr>
          <w:lang w:val="es-MX"/>
        </w:rPr>
        <w:t xml:space="preserve">μm và </w:t>
      </w:r>
      <w:r w:rsidRPr="00640006">
        <w:rPr>
          <w:position w:val="-12"/>
          <w:lang w:val="es-MX"/>
        </w:rPr>
        <w:object w:dxaOrig="829" w:dyaOrig="357">
          <v:shape id="_x0000_i3725" type="#_x0000_t75" style="width:41.45pt;height:17.85pt" o:ole="">
            <v:imagedata r:id="rId5364" o:title=""/>
          </v:shape>
          <o:OLEObject Type="Embed" ProgID="Equation.DSMT4" ShapeID="_x0000_i3725" DrawAspect="Content" ObjectID="_1646167192" r:id="rId5365"/>
        </w:object>
      </w:r>
      <w:r w:rsidRPr="00640006">
        <w:rPr>
          <w:lang w:val="es-MX"/>
        </w:rPr>
        <w:t xml:space="preserve">μm. Trên màn quan sát, khoảng cách </w:t>
      </w:r>
      <w:r w:rsidRPr="00640006">
        <w:rPr>
          <w:b/>
          <w:bCs/>
          <w:lang w:val="es-MX"/>
        </w:rPr>
        <w:t>nhỏ nhất</w:t>
      </w:r>
      <w:r w:rsidRPr="00640006">
        <w:rPr>
          <w:lang w:val="es-MX"/>
        </w:rPr>
        <w:t xml:space="preserve"> giữa hai vân sáng liên tiếp là</w:t>
      </w:r>
    </w:p>
    <w:p w:rsidR="00640006" w:rsidRPr="00640006" w:rsidRDefault="00640006" w:rsidP="00182197">
      <w:pPr>
        <w:tabs>
          <w:tab w:val="left" w:pos="284"/>
          <w:tab w:val="left" w:pos="2835"/>
          <w:tab w:val="left" w:pos="5387"/>
          <w:tab w:val="left" w:pos="7920"/>
        </w:tabs>
        <w:ind w:firstLine="142"/>
        <w:rPr>
          <w:lang w:val="es-MX"/>
        </w:rPr>
      </w:pPr>
      <w:r w:rsidRPr="00640006">
        <w:rPr>
          <w:b/>
          <w:lang w:val="es-MX"/>
        </w:rPr>
        <w:tab/>
        <w:t xml:space="preserve">A. </w:t>
      </w:r>
      <w:r w:rsidRPr="00640006">
        <w:rPr>
          <w:lang w:val="es-MX"/>
        </w:rPr>
        <w:t>0,2 mm.</w:t>
      </w:r>
      <w:r w:rsidRPr="00640006">
        <w:rPr>
          <w:lang w:val="es-MX"/>
        </w:rPr>
        <w:tab/>
      </w:r>
      <w:r w:rsidRPr="00640006">
        <w:rPr>
          <w:b/>
          <w:lang w:val="es-MX"/>
        </w:rPr>
        <w:t xml:space="preserve">B. </w:t>
      </w:r>
      <w:r w:rsidRPr="00640006">
        <w:rPr>
          <w:lang w:val="es-MX"/>
        </w:rPr>
        <w:t>0,55 mm.</w:t>
      </w:r>
      <w:r w:rsidRPr="00640006">
        <w:rPr>
          <w:lang w:val="es-MX"/>
        </w:rPr>
        <w:tab/>
      </w:r>
      <w:r w:rsidRPr="00640006">
        <w:rPr>
          <w:b/>
          <w:lang w:val="es-MX"/>
        </w:rPr>
        <w:t xml:space="preserve">C. </w:t>
      </w:r>
      <w:r w:rsidRPr="00640006">
        <w:rPr>
          <w:lang w:val="es-MX"/>
        </w:rPr>
        <w:t>0,45 mm.</w:t>
      </w:r>
      <w:r w:rsidRPr="00640006">
        <w:rPr>
          <w:lang w:val="es-MX"/>
        </w:rPr>
        <w:tab/>
      </w:r>
      <w:r w:rsidRPr="00640006">
        <w:rPr>
          <w:b/>
          <w:lang w:val="es-MX"/>
        </w:rPr>
        <w:t xml:space="preserve">D. </w:t>
      </w:r>
      <w:r w:rsidRPr="00640006">
        <w:rPr>
          <w:lang w:val="es-MX"/>
        </w:rPr>
        <w:t>0,65 mm.</w:t>
      </w:r>
    </w:p>
    <w:p w:rsidR="00640006" w:rsidRPr="00640006" w:rsidRDefault="00640006" w:rsidP="00B72CF3">
      <w:pPr>
        <w:tabs>
          <w:tab w:val="left" w:pos="284"/>
          <w:tab w:val="left" w:pos="2835"/>
          <w:tab w:val="left" w:pos="5387"/>
          <w:tab w:val="left" w:pos="7938"/>
        </w:tabs>
        <w:ind w:firstLine="142"/>
        <w:rPr>
          <w:bCs/>
        </w:rPr>
      </w:pPr>
      <w:r w:rsidRPr="00640006">
        <w:rPr>
          <w:b/>
          <w:bCs/>
        </w:rPr>
        <w:t xml:space="preserve">Câu 26: </w:t>
      </w:r>
      <w:r w:rsidRPr="00640006">
        <w:rPr>
          <w:bCs/>
        </w:rPr>
        <w:t xml:space="preserve">Một đám nguyên tử Hidro đang ở trạng thái cơ bản. Khi chiếu bức xạ có tần số </w:t>
      </w:r>
      <w:r w:rsidRPr="00640006">
        <w:rPr>
          <w:bCs/>
          <w:position w:val="-12"/>
        </w:rPr>
        <w:object w:dxaOrig="242" w:dyaOrig="357">
          <v:shape id="_x0000_i3726" type="#_x0000_t75" style="width:12.1pt;height:17.85pt" o:ole="">
            <v:imagedata r:id="rId5366" o:title=""/>
          </v:shape>
          <o:OLEObject Type="Embed" ProgID="Equation.DSMT4" ShapeID="_x0000_i3726" DrawAspect="Content" ObjectID="_1646167193" r:id="rId5367"/>
        </w:object>
      </w:r>
      <w:r w:rsidRPr="00640006">
        <w:rPr>
          <w:bCs/>
        </w:rPr>
        <w:t xml:space="preserve"> vào đám nguyên tử này thì chúng phát ra tối đa 3 bức xạ, khi chiếu bức xạ có tần số </w:t>
      </w:r>
      <w:r w:rsidRPr="00640006">
        <w:rPr>
          <w:bCs/>
          <w:position w:val="-12"/>
        </w:rPr>
        <w:object w:dxaOrig="276" w:dyaOrig="357">
          <v:shape id="_x0000_i3727" type="#_x0000_t75" style="width:13.8pt;height:17.85pt" o:ole="">
            <v:imagedata r:id="rId5368" o:title=""/>
          </v:shape>
          <o:OLEObject Type="Embed" ProgID="Equation.DSMT4" ShapeID="_x0000_i3727" DrawAspect="Content" ObjectID="_1646167194" r:id="rId5369"/>
        </w:object>
      </w:r>
      <w:r w:rsidRPr="00640006">
        <w:rPr>
          <w:bCs/>
        </w:rPr>
        <w:t xml:space="preserve"> vào đám nguyên tử thì chúng phát ra tối đa 10 bức xạ. Theo mẫu Bo thì tỉ số </w:t>
      </w:r>
      <w:r w:rsidRPr="00640006">
        <w:rPr>
          <w:bCs/>
          <w:position w:val="-30"/>
        </w:rPr>
        <w:object w:dxaOrig="346" w:dyaOrig="680">
          <v:shape id="_x0000_i3728" type="#_x0000_t75" style="width:17.3pt;height:34pt" o:ole="">
            <v:imagedata r:id="rId5370" o:title=""/>
          </v:shape>
          <o:OLEObject Type="Embed" ProgID="Equation.DSMT4" ShapeID="_x0000_i3728" DrawAspect="Content" ObjectID="_1646167195" r:id="rId5371"/>
        </w:object>
      </w:r>
      <w:r w:rsidRPr="00640006">
        <w:rPr>
          <w:bCs/>
        </w:rPr>
        <w:t>là</w:t>
      </w:r>
    </w:p>
    <w:p w:rsidR="00640006" w:rsidRPr="00640006" w:rsidRDefault="00640006" w:rsidP="00B72CF3">
      <w:pPr>
        <w:tabs>
          <w:tab w:val="left" w:pos="284"/>
          <w:tab w:val="left" w:pos="2835"/>
          <w:tab w:val="left" w:pos="5387"/>
          <w:tab w:val="left" w:pos="7920"/>
        </w:tabs>
        <w:ind w:firstLine="142"/>
        <w:rPr>
          <w:lang w:val="fr-FR"/>
        </w:rPr>
      </w:pPr>
      <w:r w:rsidRPr="00640006">
        <w:rPr>
          <w:b/>
          <w:bCs/>
        </w:rPr>
        <w:tab/>
        <w:t xml:space="preserve">A. </w:t>
      </w:r>
      <w:r w:rsidRPr="00640006">
        <w:rPr>
          <w:b/>
          <w:bCs/>
          <w:position w:val="-24"/>
        </w:rPr>
        <w:object w:dxaOrig="334" w:dyaOrig="622">
          <v:shape id="_x0000_i3729" type="#_x0000_t75" style="width:16.7pt;height:31.1pt" o:ole="">
            <v:imagedata r:id="rId5372" o:title=""/>
          </v:shape>
          <o:OLEObject Type="Embed" ProgID="Equation.DSMT4" ShapeID="_x0000_i3729" DrawAspect="Content" ObjectID="_1646167196" r:id="rId5373"/>
        </w:object>
      </w:r>
      <w:r w:rsidRPr="00640006">
        <w:rPr>
          <w:lang w:val="fr-FR"/>
        </w:rPr>
        <w:t>.</w:t>
      </w:r>
      <w:r w:rsidRPr="00640006">
        <w:rPr>
          <w:bCs/>
        </w:rPr>
        <w:tab/>
      </w:r>
      <w:r w:rsidRPr="00640006">
        <w:rPr>
          <w:b/>
          <w:bCs/>
        </w:rPr>
        <w:t xml:space="preserve">B. </w:t>
      </w:r>
      <w:r w:rsidRPr="00640006">
        <w:rPr>
          <w:b/>
          <w:bCs/>
          <w:position w:val="-24"/>
        </w:rPr>
        <w:object w:dxaOrig="357" w:dyaOrig="622">
          <v:shape id="_x0000_i3730" type="#_x0000_t75" style="width:17.85pt;height:31.1pt" o:ole="">
            <v:imagedata r:id="rId5374" o:title=""/>
          </v:shape>
          <o:OLEObject Type="Embed" ProgID="Equation.DSMT4" ShapeID="_x0000_i3730" DrawAspect="Content" ObjectID="_1646167197" r:id="rId5375"/>
        </w:object>
      </w:r>
      <w:r w:rsidRPr="00640006">
        <w:rPr>
          <w:lang w:val="fr-FR"/>
        </w:rPr>
        <w:t>.</w:t>
      </w:r>
      <w:r w:rsidRPr="00640006">
        <w:rPr>
          <w:bCs/>
        </w:rPr>
        <w:tab/>
      </w:r>
      <w:r w:rsidRPr="00640006">
        <w:rPr>
          <w:b/>
          <w:bCs/>
        </w:rPr>
        <w:t xml:space="preserve">C. </w:t>
      </w:r>
      <w:r w:rsidRPr="00640006">
        <w:rPr>
          <w:b/>
          <w:bCs/>
          <w:position w:val="-24"/>
        </w:rPr>
        <w:object w:dxaOrig="334" w:dyaOrig="622">
          <v:shape id="_x0000_i3731" type="#_x0000_t75" style="width:16.7pt;height:31.1pt" o:ole="">
            <v:imagedata r:id="rId5376" o:title=""/>
          </v:shape>
          <o:OLEObject Type="Embed" ProgID="Equation.DSMT4" ShapeID="_x0000_i3731" DrawAspect="Content" ObjectID="_1646167198" r:id="rId5377"/>
        </w:object>
      </w:r>
      <w:r w:rsidRPr="00640006">
        <w:rPr>
          <w:lang w:val="fr-FR"/>
        </w:rPr>
        <w:t>.</w:t>
      </w:r>
      <w:r w:rsidRPr="00640006">
        <w:rPr>
          <w:bCs/>
        </w:rPr>
        <w:tab/>
      </w:r>
      <w:r w:rsidRPr="00640006">
        <w:rPr>
          <w:b/>
          <w:bCs/>
        </w:rPr>
        <w:t xml:space="preserve">D. </w:t>
      </w:r>
      <w:r w:rsidRPr="00640006">
        <w:rPr>
          <w:b/>
          <w:bCs/>
          <w:position w:val="-24"/>
        </w:rPr>
        <w:object w:dxaOrig="357" w:dyaOrig="622">
          <v:shape id="_x0000_i3732" type="#_x0000_t75" style="width:17.85pt;height:31.1pt" o:ole="">
            <v:imagedata r:id="rId5378" o:title=""/>
          </v:shape>
          <o:OLEObject Type="Embed" ProgID="Equation.DSMT4" ShapeID="_x0000_i3732" DrawAspect="Content" ObjectID="_1646167199" r:id="rId5379"/>
        </w:object>
      </w:r>
      <w:r w:rsidRPr="00640006">
        <w:rPr>
          <w:lang w:val="fr-FR"/>
        </w:rPr>
        <w:t>.</w:t>
      </w:r>
    </w:p>
    <w:p w:rsidR="00640006" w:rsidRPr="00640006" w:rsidRDefault="003E7F8B" w:rsidP="002058C6">
      <w:pPr>
        <w:tabs>
          <w:tab w:val="left" w:pos="284"/>
          <w:tab w:val="left" w:pos="2835"/>
          <w:tab w:val="left" w:pos="5387"/>
          <w:tab w:val="left" w:pos="7920"/>
        </w:tabs>
        <w:ind w:firstLine="142"/>
        <w:rPr>
          <w:lang w:val="fr-FR"/>
        </w:rPr>
      </w:pPr>
      <w:r>
        <w:rPr>
          <w:noProof/>
        </w:rPr>
        <mc:AlternateContent>
          <mc:Choice Requires="wpg">
            <w:drawing>
              <wp:anchor distT="0" distB="0" distL="114300" distR="114300" simplePos="0" relativeHeight="251700224" behindDoc="0" locked="1" layoutInCell="1" allowOverlap="1">
                <wp:simplePos x="0" y="0"/>
                <wp:positionH relativeFrom="column">
                  <wp:posOffset>4243070</wp:posOffset>
                </wp:positionH>
                <wp:positionV relativeFrom="paragraph">
                  <wp:posOffset>284480</wp:posOffset>
                </wp:positionV>
                <wp:extent cx="2400300" cy="1434465"/>
                <wp:effectExtent l="0" t="0" r="17780" b="635"/>
                <wp:wrapSquare wrapText="bothSides"/>
                <wp:docPr id="344" name="Canvas 23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00300" cy="1434465"/>
                          <a:chOff x="0" y="0"/>
                          <a:chExt cx="21600" cy="21600"/>
                        </a:xfrm>
                      </wpg:grpSpPr>
                      <wpg:grpSp>
                        <wpg:cNvPr id="345" name="Group 373"/>
                        <wpg:cNvGrpSpPr>
                          <a:grpSpLocks/>
                        </wpg:cNvGrpSpPr>
                        <wpg:grpSpPr bwMode="auto">
                          <a:xfrm>
                            <a:off x="329" y="556"/>
                            <a:ext cx="21254" cy="21069"/>
                            <a:chOff x="0" y="0"/>
                            <a:chExt cx="21600" cy="21600"/>
                          </a:xfrm>
                        </wpg:grpSpPr>
                        <wpg:grpSp>
                          <wpg:cNvPr id="346" name="Group 374"/>
                          <wpg:cNvGrpSpPr>
                            <a:grpSpLocks/>
                          </wpg:cNvGrpSpPr>
                          <wpg:grpSpPr bwMode="auto">
                            <a:xfrm>
                              <a:off x="2167" y="0"/>
                              <a:ext cx="19432" cy="18944"/>
                              <a:chOff x="2409" y="0"/>
                              <a:chExt cx="21600" cy="21600"/>
                            </a:xfrm>
                          </wpg:grpSpPr>
                          <pic:pic xmlns:pic="http://schemas.openxmlformats.org/drawingml/2006/picture">
                            <pic:nvPicPr>
                              <pic:cNvPr id="347" name="Picture 375"/>
                              <pic:cNvPicPr>
                                <a:picLocks noChangeAspect="1" noChangeArrowheads="1"/>
                              </pic:cNvPicPr>
                            </pic:nvPicPr>
                            <pic:blipFill>
                              <a:blip r:embed="rId5380" cstate="print">
                                <a:extLst>
                                  <a:ext uri="{28A0092B-C50C-407E-A947-70E740481C1C}">
                                    <a14:useLocalDpi xmlns:a14="http://schemas.microsoft.com/office/drawing/2010/main" val="0"/>
                                  </a:ext>
                                </a:extLst>
                              </a:blip>
                              <a:srcRect/>
                              <a:stretch>
                                <a:fillRect/>
                              </a:stretch>
                            </pic:blipFill>
                            <pic:spPr bwMode="auto">
                              <a:xfrm>
                                <a:off x="2409" y="4205"/>
                                <a:ext cx="19475" cy="17394"/>
                              </a:xfrm>
                              <a:prstGeom prst="rect">
                                <a:avLst/>
                              </a:prstGeom>
                              <a:noFill/>
                              <a:extLst>
                                <a:ext uri="{909E8E84-426E-40DD-AFC4-6F175D3DCCD1}">
                                  <a14:hiddenFill xmlns:a14="http://schemas.microsoft.com/office/drawing/2010/main">
                                    <a:solidFill>
                                      <a:srgbClr val="FFFFFF"/>
                                    </a:solidFill>
                                  </a14:hiddenFill>
                                </a:ext>
                              </a:extLst>
                            </pic:spPr>
                          </pic:pic>
                          <wps:wsp>
                            <wps:cNvPr id="348" name="Line 376"/>
                            <wps:cNvCnPr/>
                            <wps:spPr bwMode="auto">
                              <a:xfrm>
                                <a:off x="2457" y="21585"/>
                                <a:ext cx="21552"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49" name="Line 377"/>
                            <wps:cNvCnPr/>
                            <wps:spPr bwMode="auto">
                              <a:xfrm flipV="1">
                                <a:off x="2409" y="0"/>
                                <a:ext cx="0" cy="2151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350" name="Picture 378"/>
                            <pic:cNvPicPr>
                              <a:picLocks noChangeAspect="1" noChangeArrowheads="1"/>
                            </pic:cNvPicPr>
                          </pic:nvPicPr>
                          <pic:blipFill>
                            <a:blip r:embed="rId5381" cstate="print">
                              <a:extLst>
                                <a:ext uri="{28A0092B-C50C-407E-A947-70E740481C1C}">
                                  <a14:useLocalDpi xmlns:a14="http://schemas.microsoft.com/office/drawing/2010/main" val="0"/>
                                </a:ext>
                              </a:extLst>
                            </a:blip>
                            <a:srcRect/>
                            <a:stretch>
                              <a:fillRect/>
                            </a:stretch>
                          </pic:blipFill>
                          <pic:spPr bwMode="auto">
                            <a:xfrm>
                              <a:off x="0" y="679"/>
                              <a:ext cx="2124" cy="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1" name="Picture 379"/>
                            <pic:cNvPicPr>
                              <a:picLocks noChangeAspect="1" noChangeArrowheads="1"/>
                            </pic:cNvPicPr>
                          </pic:nvPicPr>
                          <pic:blipFill>
                            <a:blip r:embed="rId5382" cstate="print">
                              <a:extLst>
                                <a:ext uri="{28A0092B-C50C-407E-A947-70E740481C1C}">
                                  <a14:useLocalDpi xmlns:a14="http://schemas.microsoft.com/office/drawing/2010/main" val="0"/>
                                </a:ext>
                              </a:extLst>
                            </a:blip>
                            <a:srcRect/>
                            <a:stretch>
                              <a:fillRect/>
                            </a:stretch>
                          </pic:blipFill>
                          <pic:spPr bwMode="auto">
                            <a:xfrm>
                              <a:off x="5058" y="19208"/>
                              <a:ext cx="1062" cy="20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2" name="Picture 380"/>
                            <pic:cNvPicPr>
                              <a:picLocks noChangeAspect="1" noChangeArrowheads="1"/>
                            </pic:cNvPicPr>
                          </pic:nvPicPr>
                          <pic:blipFill>
                            <a:blip r:embed="rId5383" cstate="print">
                              <a:extLst>
                                <a:ext uri="{28A0092B-C50C-407E-A947-70E740481C1C}">
                                  <a14:useLocalDpi xmlns:a14="http://schemas.microsoft.com/office/drawing/2010/main" val="0"/>
                                </a:ext>
                              </a:extLst>
                            </a:blip>
                            <a:srcRect/>
                            <a:stretch>
                              <a:fillRect/>
                            </a:stretch>
                          </pic:blipFill>
                          <pic:spPr bwMode="auto">
                            <a:xfrm>
                              <a:off x="19858" y="19158"/>
                              <a:ext cx="826" cy="22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3" name="Picture 381"/>
                            <pic:cNvPicPr>
                              <a:picLocks noChangeAspect="1" noChangeArrowheads="1"/>
                            </pic:cNvPicPr>
                          </pic:nvPicPr>
                          <pic:blipFill>
                            <a:blip r:embed="rId5384" cstate="print">
                              <a:extLst>
                                <a:ext uri="{28A0092B-C50C-407E-A947-70E740481C1C}">
                                  <a14:useLocalDpi xmlns:a14="http://schemas.microsoft.com/office/drawing/2010/main" val="0"/>
                                </a:ext>
                              </a:extLst>
                            </a:blip>
                            <a:srcRect/>
                            <a:stretch>
                              <a:fillRect/>
                            </a:stretch>
                          </pic:blipFill>
                          <pic:spPr bwMode="auto">
                            <a:xfrm>
                              <a:off x="767" y="19183"/>
                              <a:ext cx="1298" cy="241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3" o:spid="_x0000_s1026" style="position:absolute;margin-left:334.1pt;margin-top:22.4pt;width:189pt;height:112.95pt;z-index:251700224"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QO6G/cwUAAIgfAAAOAAAAZHJzL2Uyb0RvYy54bWzs WdFu2zYUfR+wfxD07lqSJdsSkhSZ7RQDui1Yt73TEm0JlUSBpOMExf5955KS4ijJ4rZA0QY2YJuU SOry3nMPD6mzt7dV6dxwqQpRn7v+G891eJ2KrKi35+7ff12N5q6jNKszVoqan7t3XLlvL37+6Wzf JDwQuSgzLh0MUqtk35y7udZNMh6rNOcVU29Ew2vc3AhZMY2q3I4zyfYYvSrHgedNx3shs0aKlCuF q0t7070w4282PNV/bDaKa6c8d2GbNr/S/K7pd3xxxpKtZE1epK0Z7AusqFhR46H9UEummbOTxaOh qiKVQomNfpOKaiw2myLlZg6Yje8NZvNOil1j5rJN9tumdxNcO/DTFw+b/n5zLZ0iO3cnYeg6NasQ pAWrb5hygsmE/LNvtgmavZPNh+Za2kmi+F6kH5VTi0XO6i2/VA18DQRQj/GwC9W3tr+z3v8mMjyE 7bQwLrvdyIpGhTOcWxOZuz4y/FY7KS4GoedNPAQwxT0/hK3TyMYuzRHgR/3SfNX19Kddv8AUyT6W 2IcaQ1vD7ERNpZ9z75qoc40JiTOZveiZr3XDJIhdB5ONoqmdaO8KP4gQKXJE4HvT+Fu6YTp0Q0hP H0absqADyNe6ATGbGT+0qdp5wY/DSdDCYR4DungQS3owAC/WfW23L8JDU6QJvm3aofQo7V6mJ/TS O8nddpDqqDEqJj/umhEYomG6WBdloe8M2yFfyKj65rpIKRWpcpjBcJXNYNynxwKoJk26drYXo1k9 l773GS2l2OecZarL6oejjKn6wJJ1WTRXRVlSJKjczhlsO2CrJ9xmmXAp0l3Fa22pXfIS0xe1yotG uY5MeLXmYCr5a+Yj9FhWNHikkUWtDZEAG++VpqcTSgz7fgrml54XB7+MFpG3GIXebDW6jMPZaOat ZqEXzv2Fv/iXevthslMcXmHlsila03H1kfFPUm27KFkSN4uBc8PMkkMJYAzq/o2JuEQeIluVTP8E dRr8Ki25TnO6vIEj2+to3N8wXr93NMVAgZVfZNU+IcLAa5nzIJWAEsuss0lsUqlnSGBFKv2Oi8qh ApwPW4232Q1mYmfXNSG7a0EQMLN5Kh6xF6/mq3k4CoPpCvFYLkeXV4twNL3yZ9Fyslwsln4Xj7zI Ml7TcF8fDuNpURZZB1Alt+tFKW2YrsyHOIR8fd9sTLC4N6MLYfdvQ9nFAFepiC9RIuSM6jIAteNg RGLmKSHwIWcNh9dp2MN8h7iy+f6+qCnZzVLRNlrU1xITotqRCIks0wZ+NB9ABJeilm0NoT4PjxKG HAmPsnb2oJZghvX5/8Pjmc/j8LAEAqnODNiIqVZ15ui7BqQgkH0uDa8q1yk5pCkKpp1mRXnfTmnO Sp0/bFrxrH1WWZNh3xuO+xQ7Cp4dACwU1iK7M7iA9DEQ/WZYxXr8AKsz8vHnYNXZgDH/ocWIgtKq xZ7XBvqglYoArm+k2veL2BMqVfIEKu+luZU5oNV2FUDpEZs+oSgG+0T0+nZCLAL8hkJsTniHFYbA X40Qo1XhJMRsYI9aZoEM7Nyms3bf1omwwA/aTd3EC15YY08S7BYqH4zeLcxGd5H3DyUYpRq+PxBp YFMzJA2DkldHGpMTaZhtMgX2KNKIvAhSn46+4sAzC4nd49LRGM6AWmmOE8QXtM6JOV4ncwAAA+aY mzXk1TEHrZEnufEZcsOP5z11YF9v98Cd6JgHONA1B8nYJ7Vb3u40vjvTOR374DzTao3u//ljH8o3 fH8gzYGleMgc5hXOq2MOOuE8McdnMMesffHix/7cyIoDyRHEkCOGOELfnDk+f7xykhzHSI7D0w5T xuteQzftq2l6n3xYR/nwBfrFfwAAAP//AwBQSwMEFAAGAAgAAAAhAAVAlYXeAAAAMQMAABkAAABk cnMvX3JlbHMvZTJvRG9jLnhtbC5yZWxzvJLPasMwDIfvg72D0X1xkrZjlDq9jEGvo3sAYSuOWSwb 2/vTt59hDFbouluOktD3+xDa7T/9LN4pZRdYQde0IIh1MI6tgpfj090DiFyQDc6BScGJMuyH25vd M81Y6lKeXMyiUjgrmEqJWymznshjbkIkrpMxJI+llsnKiPoVLcm+be9l+s2A4YwpDkZBOpgViOMp 1uT/2WEcnabHoN88cbkQIZ2v2RWIyVJR4Mk4/G6umg8/grzs0C/j0F9z6JZx6JrI9q87bJZx2Fy7 w3oZh/WPgzx79OELAAD//wMAUEsDBBQABgAIAAAAIQDfRzhc4QAAAAsBAAAPAAAAZHJzL2Rvd25y ZXYueG1sTI/BasMwDIbvg72DUWG31U6WpSWNU0rZdiqDtYOxmxqrSWhsh9hN0refe1qPkj5+fX++ nnTLBupdY42EaC6AkSmtakwl4fvw/rwE5jwaha01JOFKDtbF40OOmbKj+aJh7ysWQozLUELtfZdx 7sqaNLq57ciE28n2Gn0Y+4qrHscQrlseC5FyjY0JH2rsaFtTed5ftISPEcfNS/Q27M6n7fX38Pr5 s4tIyqfZtFkB8zT5fxhu+kEdiuB0tBejHGslpOkyDqiEJAkVboBI0rA5SogXYgG8yPl9h+IPAAD/ /wMAUEsDBBQABgAIAAAAIQCrRlS+yQEAAFYCAAAUAAAAZHJzL21lZGlhL2ltYWdlNC53bWZcUb9v 01AQ/t5zQmkaYYcfEiBEDRIMVWmgQmKt67i0Q1DUBMGCXJM+iqXEiWJHJUMFEhtLGJCQmPgDEBMj Q6cKBiQ2VkbGqnInJML3Hpk4+Xzffc++d/fdj28H72Bs49SHwpZBbx4JzAKWKwCJPcMV+ZaCBDQS cjKZGLQkLky5OUlguLLcEj8xx+z6CRtl1KPsaWvUV8BNnJ6yF8EKE8Bhvk90TH9PfJ9X6BtmdTWp 0VkJcQuXiH7L/T8MtNemEzbntOKuSt17atfd7HWjBL8Oqtbb243hyt7Dof6yQL/BmpwHyyXN6Bky vJB6Lt3fIbx+P62v+b7AV3LaayqNdxK32Y5V0laL7kbSXkJRYKZQa9Zbd4AzD+LE63RWozRu+71t 1Yh2VIpK8f92KlZz1H3c6/DI7w0HsRroXlEp1Ftu8CwbRBTk5BU7GNeqXiN37Luh1ziav0x8zvaQ B/m1fLwaEjm2r8M4yBfC9XxsmBXG5+s88hbCWhjk+vHssuCIQtKoj6BQFnPKUBLMX2acTsugJy+Z HWg9MNXXwYzJPptdssjV5ijNVBf4hFdcRgkfzz9Z067zL9+r1j99zQU4ZCnL/P8XAAD//wMAUEsD BBQABgAIAAAAIQBhIXRQ0wEAAFgCAAAUAAAAZHJzL21lZGlhL2ltYWdlMy53bWYsUb9v00AU/u4c U5pEsgNUKqgCFwFDRRuEkJCY4jqGdkiJSCpgck24FkuJE8W2IAM/BiaWsCHxF/AHdOzQAVUICYmN tWPHUnmrRHjvmpPfve99d3733vf+/Dr4Cr0WSjfMLY3WnwvMAsaiACTeac6kXQoiwEjIyWSi0Yq4 POVKkoDmyrImHFGi6NY5C2U0wvRVezRQwB1cmLJXQBkmgE3xPqE58odkm/QEvzDL2SSjS/IQ81gg dCr3/5Gj9ZkrEVSc3Rr1XvS7yI4ePM5qdHJ0UDW+3GtmtbfPMr5ZIFumy9QP7haZ4R7S0QfJfXF9 f+EOBknjoecJ/CSOra6SaCd2Wp1IxR1121mPOyswBWYK9VajfR+4+DSK3W53NUyijtd/qZrhjkpQ MdtRTyXOhnrtPOn3whgVY1pgxfT62TBSQz5EpdBoO/6bdBiSIOcXLX9cr7rN3LYeBW7z5NpVwnOW i9zPb+bj1YCQbXnsxn6+FKzlY83UyL9foyN3KagHfs6fa5UFtSgkLdJHkFAGxSRDkfQqfPxupNQf C8G9F/UUWBFMFbYxo6M9PU1Kc701SlLVA3bxicZRxLf5bY+N4x+/q8aZwvoJHFMqQ///HwAA//8D AFBLAwQUAAYACAAAACEAwBtPM+8BAADSAgAAFAAAAGRycy9tZWRpYS9pbWFnZTIud21mlFLPaxNB GH0zm7Q2CeymKvgLXQU9FNugCF6z3aythYTVBPTkdo3TdiG7CdkEzUEU9CAejCgi+HfozUNPpR4E bx716LHIXopg/L5pvHhzdmfmvTcz3zf7vv36eecddHuRj411jV7dEJgDjDsCkHimtTyNUpAARkJO JhONlsTxqVaUBLRWkt9FVRaJXZgxUUI9HGy1Rj0F+JifqidAESaARXyb0AdmFOENpeAMcxxNMjoi X4tL4hShX3KFTnB7qW9C+61WFKvUbqj79s1uHCb4sVMx3l7xh9WHt4e8M0d9kWIWaL7MAydBrJ6i Lw6iV8UaDqJv/+b1/48udJY9ykKuTbOwUw08luweuzAjnF4vrV9zXYFvpHGvqTTaTOxmO1JJW120 ryftJeQFZnO1Zr11FTh8K0qcTmc5TKO2272n/HBTpSjn//3ostEcxXe7HVpyu8N+pPrsCMq5esv2 Hgz6Idl+6KzpjWsVx88scyVw/J9nThM+ajrIvOx8Nl4OCFmmy9PYyxaC1WyslSrNj1ZpyVkIaoGX 8euYJQF6JDUyVFA5DOJkdkEQf9IgehIoahKzouinYU+4BOxHQdefFUzdtzCr2UcuEIc+1xylAxVj /z2eU6kK+HRsY587890vFeNvbXne01fgk38AAAD//wMAUEsDBAoAAAAAAAAAIQDkYSq61jsAANY7 AAAUAAAAZHJzL21lZGlhL2ltYWdlMS5wbmeJUE5HDQoaCgAAAA1JSERSAAABzQAAAO4IBgAAAFsK XDEAAAABc1JHQgCuzhzpAAAABGdBTUEAALGPC/xhBQAAAAlwSFlzAAAh1QAAIdUBBJy0nQAAO2tJ REFUeF7tnQm0VEV6x98oLggYHUFmUDQqLiPKIKIwAcImThBFcVhHQXAcxjWC6IEgimhURDDKIrIZ WYVBkMUACkhkkfWxyKZEUBYjIEpk1Oyp5FfW7VQ3b+n3Xne9+zXf75x76Hr1mr6v+tb93/q2yuvX r5+RxKFDh0zXrl1dSwb/8R//Ydq1a2f/lQTjzHhL4oUXXjDvv/++a8ngnXfeMcOHD3ctGXz22Wfm D3/4g2vJ4N/+7d/sPPyv//ov9xMZdOjQwRw7dsy1ZDBw4ECzevVq15LBH//4RzN+/HjXKpy8v/7r v3YvZfDP//zP5q/+6q9cSwaI5V/8xV+IE03GmfGWxN/8zd+Yf/iHf3AtGTBZ//Zv/9a1ZPBP//RP 5je/+Y1ryeBf//Vf7TyUJpp/+Zd/af7lX/7FtWSArvzjP/6ja8ng7//+783f/d3fuVbhqGgGQEUz HCqaYVDRDIeKZhjSFs1WrVqZf//3f3fN+KOiGQ4VzTCoaIZBRTMcOS2a/4e54IILTO3atc1VV11l du3a5bqM9Vnw8+iYOXOm6zFm9OjRSX1PPfWU6zFm1apVSX2333676zHmq6++Mr/85S8Tfddcc435 9ttvXa8xN910U9J716xZ43p+vCFeccUVpnr16rZvzJgxrseYN998M+l9999/v+sxZufOnUl9jRo1 cj3G/Pd//7e59tprE31XX3212bdvn+s1pkePHknvXbhwoesxZujQoUl9gwcPdj3GvPfee4mfX3nl laZ58+bmf/7nf2zfl19+aT8n6q9fv7757rvvbB/ccMMNiT6OTZs2uR5j+vTpk9T3xhtvuB5jJk2a lNTn+6u3bNmS1Oc/eHATqVOnTqKvbt261pe5Z88eK/SdO3dOeu+yZcvcO415/vnnk/pefvll12Os ePl9jGXEgQMHkvq4mXFTi2jatGlS/8cff+x6jHn44YeT+ubMmeN6jHnppZfMJZdckugbNGiQ6zFm /fr1Se/zb/r8nX5fvXr1km5U7du3T+pfu3at6zFW8Py+sWPHuh5j5s2bl9T3wAMPuB5jrzN+dvHF F9s5yHfC9RjRuHHjpPcydyK6d++e1LdkyRLXY+zE9/uGDRvmeoz19/p93bp1cz3GfP3110l9119/ feI74bz8uXn55Zebd9991/ZB3759k97rfyfTpk1L6vO/kw0bNiT1+fcK7gvMDb/fv0bw9fl9RX0n 3CuYf4h9Ot9JdDRp0sT1/HiNMI/9fv9e8eCDDyb1zZ8/3/UY67P2+/yHpA8++CCpj78r4vDhw+b8 8883v/jFL2wf92h/kdOmTZuk9zKeEf3790/qmzBhgusxZsaMGUl9vXr1cj3GzjW/r0WLFq7HmB9+ +MFcd911iT7uY1988YXrNeaOO+6wPz/vvPNMrVq1zKJFi1yPMUOGDEm8j4P4gwiuJb+vS5cursfY /9+/P/H6P//zP12vMS1btkx677Zt21yPMb17907q41qMGDduXFJfz549E3Ns3bp1SX3+/dKKZtWq Va2w8Ab/KYyLli8tOvwLlsHz+/ybPheX33f06FHXY+yFy+dEfbyOxAS++eabpPf6q7M//elPSX2c QwTn5vf5Qszf5Pdxc/A5cuRIoo/z8W9c3Dj99/oXLH+z3+ePAb/n9/k3YP5/fwz4/KLGwL9ACAjw +/zvJHUMGK8I/g+/j8/wKeo74fvz3+t/J6lj8P3337ueHwMv/L6SjAHfkf/eoq5LPici9br0x6C4 69LvSx2D0l6XqWNQ1HWZ+p341yVHtq/L1DEo7+uSz/avEQ7/fDJ1XfrfCWPs96XeK/zrknNL97rk 8/2+klyX/hhk6rpM/U78QKOi7pd8dnnfL3ntkzoG/ndS1HWZeq/wx6Co69KKJsejjz7qfqQoiqIo SkHk/eQnP7GiWbFiRfPpp5+6H8cXnkBGjRrlWjLgyQcTmf8EJAHG2X/ikwCmN988I4GNGzcmmbEk wNN3OuH5cYJVGPPQXxlJAHO7v0qUAK48TOGSwBWYTrpa3qWXXmoi4cRvE3c0ECgcGggUBg0ECgOm OQ0ECkNOBwLhBG/WrJkVzZNPPtk6peOMimY4VDTDoKIZBhXNcOR8nibL0lNPPdUKZ8OGDZOct3FD RTMcKpphUNEMg4pmOHJaNKOw6LvuusuKJkecfRVEhPlhwxJgkvKFSJusjLMf5ScBfBLSfCnbt283 K1ascC0ZEFHpp6BJgIhI5qEffSqBiRMnJkXiSgAf/eeff+5aMti8eXNSimNh5Ll/bd5clSpVrGjW qFEjKcRWURRFURRPNIFE9Wi1qSkoiqIoipJMHkvSCBJwqeKAaJ522mlmx44dric+YKbIz893LRlg DqJaiTSzEOMszSyEaTY1+TnuHDx40Ozevdu1ZMC9wr93SIBUE4nzkOo0fiEJCVAsR5q1kspDe/fu da3COa5g++zZsxMpKASCxC2nSQOBwqGBQGHQQKAwaCBQOHI+etaHC4qbJaKJeCKicUJFMxwqmmFQ 0QyDimY4TijRBCqqnH766VY4KX7t12Ysb1Q0w6GiGQYVzTCoaIYjp0WTyvMFwW4aiCbHk08+6X5a /lAsmHOTBP6I++67T5xfgnFmvCXBbhbSdownTYa0Akns37/fDBgwwLVkQP4581BaGT12T/GLm0uA 3Y783ZkksGDBAvsAWxxJ0bM+PNmwJQ2iecYZZ4ioS6soiqIo2aRQ0YSpU6cmgoLatm0rLupMURRF UTJJXlHV87H9syEyonnSSSeZuXPnup7yA+HGNyENqecs7UEJE5w0nxVme2n+bkyc0tKRQOdhGHJ5 HuYVV8SAXCy2DUM42a29vMuqkdPWsWNH15IBX0Tr1q3F3RgZZ8ZbEs8884xZvHixa8lgzpw5dssq SezZs8d0797dtWSAyDMPpd3Mb7755lgFY6YDAXmrVq1yLRlQNnT06NGuVTgFRs+m0rt3byuaHAMH DnQ/LR80ejYcGj0bBo2eDQMrNo2eDcMJl3KSCk85flAQ1R7KCxXNcKhohkFFMwwqmuHIadHs1auX e1k006dPj0WloC+//NLccsstriUDxJI9S6WJJuPMeEviiSeeMAsXLnQtGcyaNcsMHjzYtWRANH3n zp1dSwaIJvNQmmgSVyJNNB955BGzfPly15LBpEmTzPDhw12rcPLSzcNDJNu0aWNFE/EksrY84IJn WyJpSMt3BMZZ2g3m2LFj4gJUuJlL24KNoAlptUUJppE4DzlnaYFAWCfjvC9zQRAUm04+bJEpJ6ns 2rXLVK5c2Qon24cdPnzY9SiKoihK7lMi0QR8L4gmx+9//3v3U0VRFEXJffJGjhzpXqYHpqTatWtb 0axQoYJZtmyZ6wkDJqFBgwa5lgwwcfbt21ecqZNxlmaCwy+xYcMG15LBypUr0yrfFScIEJPmh8Vc yDyUVkavf//+dis2SYwbN85s3brVtWSwdOlSM2/ePNcqnLSiZ1NBKE8++WQrnFdffXVQ27VGz4ZD o2fDoNGzYdDo2XCc8CknBfG73/0uYaZ97rnn3E+zj4pmOFQ0w6CiGQYVzXCoaBbAoUOHzM9+9jMr mpUqVTI7duxwPdlFRTMcKpphUNEMg4pmOHJaNMuSSzN58uRE7mbz5s2DiAJhwdLKpOFDYdsZab4U xrmo2sRxJD8/325bJYnPPvvMbNmyxbVkQEpB6HiGsoJYMg+lpW+QdywtfWPt2rXicrx5ENy+fbtr FU6Jo2d9EIGbbropYaZlL0NFURRFyVXKJJrAU/KZZ55pRfOcc84xe/fudT2KoiiKklvkZcLujB04 Wm22a9fO/TQ7EHq9aNEi15IBK/L58+eLM88yztJC3devX2/27dvnWjJgxxBpu9xjniVEXxKYZ5mH 0syz+OilmWdXr14tLh6C4j3btm1zrcIpdSCQDyW1mjRpYkUTHydbrGQLDQQKhwYChUEDgcKggUDh 0OjZNPjoo49sFC3C+fOf/zxrN1sVzXCoaIZBRTMMKprhUNFME/I1IzNt165ds2IGUdEMh4pmGFQ0 w6CiGY6cFs1XX33VvSw72N3r169vRfOkk04yb731luvJHJR1Y3d+STBJuZlLm6yMs7QyelOmTLFp J5Jgh/tszJVswsPUkCFDXEsGPLQyD6XFFgwYMEBcbMGECRPS8g/Giffff9/6vIujzNGzqZBvdvrp p1vhrF69uvnqq69cj6IoiqLIJuOiCQMHDkyYabt06SIuWk1RFEVRCiIvGytBqsjUq1cvK2ZaTJzS NpLloYG9R6U9PDDO0kzKpELgu5IE84XNsyVBxLy0zeCjeSgN7tHSTMr4YKVtBo8JPJ3N4PN69erl XmYWtmeKzLRE0x48eND1lA1KM91yyy2uJQN8KU2bNhUXCMQ4SyuFhf+HsmOS4KHy+eefdy0ZfPrp p6ZTp06uJQMeppiH0h4EW7ZsKS4Q6JFHHjFlKdFaHkycONEMHz7ctQono9GzqbAfY2SmJdIuE09L Gj0bDo2eDYNGz4ZBo2fDoSknpcSPpuVAycuKimY4VDTDoKIZBhXNcOS0aLKMziYUPahcubIVTWrT Uqu2LGAulDZZEcsbb7xRnGgyztLMs1g33nvvPdeSwdtvv22GDh3qWjLYvXu36datm2vJANFkHkoT TTbFwFcvib59+5qVK1e6lgymTp1q0knBzAux9dOwYcMSq83WrVvbIILSgjNfWqAHSNtiCxhnacFL WDek3RSZD9Jqi+Jq0XkYBs5Z52H2YR6ms7DJSspJKpxIs2bNEsI5YsQI16MoiqIocggimoAP5Kyz zrKiWaVKFbNz507XoyiKoigyyBs8eLB7mX3Gjx9vd0FBOBs0aFCqPB5ylnr37u1aMmDZ37NnzzKZ pcsDxllaRafRo0ebDz/80LVkwBZbBCFIYv/+/aZ///6uJQNMhsxDaTmP9913X1r5g3GCgJqNGze6 lgzeeecdM336dNcqnKxGz6bCxdq+ffuEmbY0k06jZ8Oh0bNh0OjZMGj0bDg05SSDUJGjZs2aVjRP OeUUWyS3JKhohkNFMwwqmmFQ0QyHimaGWbBggalQoYIVzgsvvLBEJkAVzXCoaIZBRTMMKprhyGnR 3LRpk3sZFvxlkZm2c+fOaYdU4wddt26da8mAvw0/m7SwccZZWv3ITz75RFx9UXJhKUsnCep0SvNZ 4R6SOA/XrFkjLh5i+/bt4moT46dPp45AsOjZVMg9uvrqq61oEhyUiWpBiqIoipJNyk00YfPmzeaM M86wwnn22Wdbk4+iKIqixJU8wmzLk5EjRybSUBo2bFhsxQ5Cr2fMmOFaMsAsNGnSJHGh7oyztFB3 /CjSTJ3kLK9atcq1ZPDNN9+Y2bNnu5YMMHEyD6WZZ6dMmSLOTbJ48WKzd+9e15IBJV/Tcf2VSyCQ D075du3aJfybffr0cT0Fo4FA4dBAoDBoIFAYNBAoHBo9m2UI3LjgggusaJ588slm3rx5rud4VDTD oaIZBhXNMKhohkNFMwAM8KmnnmqFs2rVqoUu7VU0w6GiGQYVzTCoaIYjp0UTG39ceOaZZxJm2iZN mhRox+fikVbwnUk6ZMgQcZOVcZY2WefMmWO2bt3qWjLIz8+3ucuSwDo0ZswY15IBD63MQ2mxBewS JW13FuIhSP+SBOlIlLQsjnKNnk2Fi5r97iLhHDBggOtRFEVRlPInVqIJBw4cMDVq1LCiSZk9aaY2 RVEUJXfJ+/zzz93L+EC4MgFBCGe1atXMvn37XM+PYePSQpkJcd+zZ4+4UHfGWVolkkOHDolLk2FX fmlVjNgxxJ+XEpA6D6lSI82kTJWr7777zrVkcPToUXPkyBHXKpzYBAKlMnDgwISZtlGjRgmbvgYC hUMDgcKggUBh0ECgcGj0bDmQ6t/s1auXfUJU0QyHimYYVDTDoKIZDhXNcoIlfrSNGObaadOmqWgG REUzDCqaYVDRDEdOi2bcd19fuXJlIn+zSpUqZtmyZaZ79+6uVwb4Bdl8W5p/kHHGRyiJF1980V4j kkDkKScpCWIh7r//fteSASlszENp/sFOnTqZY8eOuZYMBg0aZHdnkcRbb71lXn/9ddcqnNhFzxbE 8OHDE/Vpr7rqKnFPXYqiKEpuIEI0Mad07Ngx4d9k/01pJhZFURRFPiJEE9hVgVUmosmqc+jQoa5H URRFUcKQ9/jjj7uX8YfdwM8880wrnKeddprN55QAvswOHTqI82n26NFDnE+ThylpPk1K6I0aNcq1 ZIBP84EHHnAtGeDTZB5Ks1J16dJFnE/z6aefNmvXrnUtGaTt04xz9GxB8IdFZloKH+zevdv1xBeN ng2HRs+GQaNnw6HRs2HIiZSTguAmziozEs569erF/oJS0QyHimYYVDTDoaIZhpwWzZYtW5pbbrkl IZwECcXZ9KmiGQ4VzTCoaIZDRTMMaYsmdQ0lgThyzl9//bW54oorEsJJXlBcoZIRZmSJNS+l+WEP Hjwozv/DDVFi7VmJNaAluHNS4Zyl5ZbysC2t9izBpmnVnnX/imTHjh3m7LPPtqJJRO3cuXNdj6Io iqJkHtGiCZjioopBCOjmzZtdj6IoiqJklrwpU6a4lzLAlJVacuzll19OVAyqVatW7Pxw+FAo7ybN l8I4S/OlYG3YunWra8kgPz/fLFy40LVkgDl57NixriUDYgqYh9JMnS+99FJilycp4KfftWuXa8lg 9erVZunSpa5VOCIDgVILtjMJevbsmfBvNmnSxDr944IGAoVDA4HCoIFA4dBAoDDkdPRsqmgCictN mzZNCOedd94ZmydKFc1wqGiGQUUzHCqaYTjhRBOInLzsssusaGKufe6551xP+aKiGQ4VzTCoaIZD RTMMaYvmvHnz3EsZ/OlPfzJvvvmmax3PRx99ZM455xwrnKeccoqtIFTeMEknTpwobrIyzoy3JCih 9+mnn7qWDIgCZws8SRCeP2vWLNeSAelTzENpqV+TJ0+2ljRJvPvuu+JSkrZs2ZJW6T/x0bMFQS1P BBPhZA/OVatWuR5FURRFKT05KZrw6quvmpNOOskK57nnnmvNSYqiKIpSFvJYkkoCM8WGDRtcq3Aw wfTt2zeRinLllVeWW9UVzoVdzKWZhRhnaWahTz75RFx1nS+//FKcSfn77783mzZtci0ZEBgocR5i MpRWmQuXA1XbJHHgwAFbBa04cioQKBUutE6dOlnR5GjRooWd7KHRQKBwaCBQGDQQKBwaCBSGEzJ6 tiCof9i4ceOEcHbu3Dn4pFHRDIeKZhhUNMOhohkGFU0PivBGqSgcjz76aFATjYpmOFQ0w6CiGQ4V zTCkLZpxyWVMl6+++sr06tXLtdIHX9fPf/5zK5r4OSm9FwrMxL///e/F+SUYZ8ZbEgSASYuWXrJk iZ2wkti/f7/p16+fa8mAnVmYh9LK6N17773iUr+GDRtmNm7c6FoyeOedd4pMZ4zI2ejZgvjwww9t CgrCSUrK5MmTXY+iKIqiFM8JJZpAMYcoh7NixYriCmUriqIo5UeeND8bvsiynvP48eMTOZyVK1e2 K9BsI22cgXOWFp6PCVya+Y3zleZny8Q8LA/0nMMgcR4yB9OZh3m9e/d2L2VATlu7du1cq3Qw4Z99 9tlEDme1atVs+b1swUV/ww03iLv4GWfGWxJPPfWULeElidmzZ5shQ4a4lgx2795tN0WQBIFAzENp DygE5H377beuJYPHHnvMrFixwrVkwDaZo0aNcq3COSGiZwuCpyAeGBBNjosuush8/vnnrjezIJYa PRsGjZ4Ng0bPhkOjZ8OgKSdpgAmhW7duCeGkahA7pWQaFc1wqGiGQUUzHCqaYUhbNB9++GH3Ugbc xNu0aeNaZQcha9u2bUI469evb3dwyCR8BhtjSxNNxlmaaD7++OO2YL8kZs6cGZtt7NKFsn8dO3Z0 LRkgmsxDaaLZvHlzcaJJutoHH3zgWjJ44403zCuvvOJahZMnrU4nFzzFCjIJVYMosRcJJ092mfQh 4EMl31FaUA3jLO0Gw/fGzVESP/zwgzl27JhryQArjbTaotE8lIbEewciL61uNSVW08mHPeFSTgqD G0CDBg0Swolpsjzq1CqKoijxRUXTA39mnTp1EsJJ9Ki0pyVFURQle+S99tpr7qUM8DdmM2iC7WGu uOKKhHBS4J3yW2UBEye+NmmmTsY50/7dbDN16lSTn5/vWjIgT/itt95yLRmQijR06FDXkgExBcxD afmDTzzxhDir1+uvv262b9/uWjJYtmyZLaVXHCd09GxhsKfaxRdfnBDOrl27lkk4mawaPRsGjZ4N g0bPhkOjZ8OgKSdlhALvNWvWTAjn3XffXeqC6yqa4VDRDIOKZjhUNMOgopkBtm7damrUqJEQzp49 e5ZqwqlohkNFMwwqmuFQ0QxD2qKJHVcS2PZDFlnfvHmzOffccxPCyTY9JV1x4kOZO3euOF8K4yzN l7Ju3Tqzb98+15IBJemkbaNEas/ixYtdSwaIJfNQWvrG/PnzyxxXERr89NIeuLEuslAqDo2eTQOE M9qLs7TCqSiKoshHRTNNEM7q1asnhJPNbKWZWxVFUZSykbdy5Ur3UgZUT2Gn+/IAE5ovnD169EjL bIJZFlOnNPMs48x4S4LviLQhSbBRQDZ32ckGVDCS5rPCPMs8lGaeXbRokbgHdNwk2ajjnU0oDblj xw7XKhwNBCoh3JR9U+0dd9xRrHBqIFA4NBAoDBoIFA4NBAqDRs9mkW3btpnzzz8/IZxUDiqq3qmK ZjhUNMOgohkOFc0wqGhmmV27dtk9OCPhvPnmmwst9quiGQ4VzTCoaIZDRTMMaYvmiBEj3EsZUFh9 4MCBrlW+kCpw+eWXJ4STXeGPHj3qev8fIm3ZyVxaxC3jLG0ni4kTJ5r169e7lgyIK5gxY4ZryYCH qeeff961ZIAbhXkoLbagX79+4lK/xo4dm1b6RpwghoOUpOLQ6NkyQk5g7dq1E8LZsGFDkdsPKYqi KMWjopkBDh06ZOrWrZsQTkRUWoK9oiiKUjx5BZkT4wymlTieM6vLxo0bJ4Tz0ksvtX7PCGlmTmCc pZmy8CtL284NXxsboUsCv6C0ewepJhLnITsNSUuTISVJWhUj0uvSMYPnPfzww+6lDNiS6JZbbnGt eIGz/te//nVCOImw/eCDD8y0adPMZZddZubMmSPqhs44M96SYBulkGUWMwHbgg0ePNi1ZEBOG9vm SYKHk2bNmokLBCJWQlog0COPPGKWL1/uWjKYNGmSGT58uGsVjkbPZhieVtq3b58QzpNOOinxmqNe vXpm//797rfjjUbPhkGjZ8Og0bPh0JSTGBF30QSiZCmz54ulf9x4440izJ4qmmFQ0QyDimY4clo0 e/fubU2G0eHbzskr9Pv8i43Xfp+fToEg+H2+bZv/3+/j8OF3/T5fXPiMvXv3mttuu832FXU+fk5k 6mem2tr9Po6ixiD1fPw+fwwofVWQYHJUqFDBVtT33+uTOgaZ+E5KOgbQoUMHWwqruO/E7/PPJ/U6 KOo74fApyRj45zNo0CC7+3rU549B6vmkMwYRpR2DdK5LRJP0jeLOJ90xSD2fosbAPx/w+zh8/DHY uXOn6datm+sJe11GlOQ7ido8CKaea0HfiX/4pH5mut9JUWOQ+p2kjgEun8OHDyf6fUoyBiW9LqOj uO+koDHo06ePef/994v9TiJSxyBT30lJxgDz7OjRo21fUWOQxxdCmgQHT2F+1Ofjjz+e6ONACCLe fPPNpD7fFkx+jt/HPpQRbCnUvHnzRB/2er++6V133ZX03u3bt7seY1588UXToEEDa+Kkb/r06a7n x22s/Pfh24rAHOr3UcEngsFp3bp1oq9JkybmyJEjrteYRx99NOm9q1atcj0/5iL5fWPGjHE9xkyY MKFAwYyOq6++OvE+JjJfTESnTp2S/l/8RxGsSPw+/KQRb7/9dlLfkCFDXM+PKwO/r2vXrq7nxwu2 ZcuWib6mTZtaRz5P5ozPH/7wh6T3btiwwb3T2O/d7yNPMoJt5/w+cuQiEGOut6gP/6k/UXgw8t/r 15MdMGBAUt/SpUtdjzGTJ0821113XaLvlVdecT0/lkD034c1IILP9vu4Rou6LqkKFTF06NCkvqKu S849gr+Jn3G+9evXt9+7P+G5Lvz3MnciiEXw+/wa0uPGjUvq86/L1atXJ/U9+OCDrufHICq/j7kZ 3dg4ry5duiT6mIf+GKRel/5qn2vU73vhhRdcj7G1Pv0+/7rk+vOvSw5/nhR1XZJ/7ve98cYb9ud8 p6yA/D7meARz3+9r27at6/lxnrC6jvq4fn1LDPcc/72p16Xf9/LLL7seYzZt2pTUd88997ieH78T Pofxpo9Vpz9PunfvnvRePzeyqOuSe7nfx8NmRHRdRgcPzxGIR+r90k+xi67La6+91lx//fVFXpev vfaa6zFmzZo1SX3+dUkgFH931Mc14Yuff11yUMs54tlnn03q86/LmTNnJvVxDUdjy0Oh3+dfl3lM Cv/wJy0nVlgfF5Df5z9R8Ht+n/8Hgt/H4ZONz0zt4/Apqq+058N+cj/5yU8KFExWmnv27El6r09R n5na539maccH/D4On9KOQVk+M7WvqDEIcT7Z+My4nQ/4fRw+RX1map//meVxPtn6zNS+osYgxPlk 4zNT+zh8iuqTNAalPR/N08wSDHKrVq0KFE0OVjI8QSmKoihyyGMJLwnMJ76ZL85wrrfeeqtdWSKU p59+uqlatWpCODHRsuKMK4yzb6qWACZzTJCSwIyNP0USmPB8F4gEMC3ef//9SSsKCTz00EPi8nhx i2B2lsSCBQtsfEFxaPRslmGZT5GDOnXqWFs7/lV8WJFw1qxZ09rz44hGz4ZBo2fDoNGz4dCUkxgh TTQB5zKTNXIyE9DBCjQSzsqVK8eyYLeKZhhUNMOgohkOFc0YkQuiCTiXMbtEwUIUQXjuuediNaFV NMOgohkGFc1w5LRobt682b2UASHnfmi5BDDRYoL1o7qA9rBhw8xpp52WWHWS+1bYvpyhYZz9EH8J YAonp00SlCpkmzlJUKNTms8KX2ZB8zDurF271j5kS4KUDWl1fvHT++kqhaHRszEAB7QfIMTTsJRS e4qiKCcSKpoxgSIO7IwSCSfF3uMaIKQoinKikudX+ZEAodfsCiEJzELsdFJcqDuVNfAjRsJZqVIl a2cvL3MS4ywt1H3FihXiTJ2UVJT2gMS2YOnsch8nMHEyD6WZZ6nkI81NQgk9aXsKU+EqHdefBgIF oKBAoMIgl4xSVNHuKPxL2699GAoNBAqDBgKFQQOBwqHRszEi10UTeBIeP368OeOMMxKrTnZGCS1g KpphUNEMg4pmOFQ0Y8SJIJoRFDs+77zzEsJ50UUXBa12o6IZBhXNMKhohiOnRXPKlCnupQy4eEaO HOlaMmCSUq6wNJOVKFp2HYmEk1J87FoRohQY4yxtsuJn83ffkEB+fr7dDUUSpPVQslASPLQyD6WV 0XvppZeSdtyRAA+CpH9JggUJvtji0OhZAUQ1MyM/JwURevToYbfvUhRFUcKhoimEyM9ZpUqVxKqz bt26NolYURRFCUOetLBgTCxx3hmkIBA8fECZCHWngtPll1+eEM6zzz7bhtFnA8a5pH7Y8obqOtJW 4JjADx065FoyIAUineopcSKah9JgE3ppftgvvvgiNpXN0oWtGv0NtQtDZCAQO4dLAuFp1KhRxgSI L7d9+/ZJdWvvu+8+W9oskzDO0gKB+vfvr4FAAUB8uAYlQSAQ81CaABHTIC22gDQ5jZ6NCSdS9GxR EMzAF0xgULTqvOaaa8yOHTvcb5QdjZ4Ng0bPhkGjZ8OhKScxQkUzGSrgkIoSCedZZ51lv/xMRAiq aIZBRTMMKprhyGnRxJwlCXw/d911l2vJgPJd3GCytVMB4f+33357Qjgx17JbSlknGuMszdc2ZMiQ tMLG4wQiP2LECNeSwWeffWbuvfde15IBfljmoTTR7Nixozg//VNPPSWuNOTMmTPNhAkTXKtw8qRd QCAtzwqyPc78/6+88krSNmMEDLGtUGmROM6ccyYCrkLC+Uoba4nnDBLvd1Lv0bk6DzXlJMdYv369 ufLKKxPCiYiyuXV51K5VFEXJNVQ0c5Bvv/3Wms6iYggcjRs3trtpKIqiKKUn78knn3QvZYCPrXv3 7q4lAwKA8KVkIxCoMDA1zJo1y1SvXj0hnH/2Z39mbfbpmtUYZ/VpZh98mtJKQ5KjSZqTJCKfpjSz cqdOncT5NAcNGpS7Pk2Nns0+2YyeLQ5q15JvGQknuZ3k16Ujhho9GwaNng2DRs+GQ1NOYoSKZsnh yZrozMqVKyfE82c/+5l9sirqqVtFMwwqmmFQ0QyHimaMUNEsPVu3bjUNGzZMCCc+z9/+9reFrjpV NMOgohkGFc1w5LRoUtdQEggPE1YS+BcJwolDCDY3DvwNfiWhGjVq2FVn6vkxzuUt9CWFmpcEQkmC sojUzJUE/kFpNaCxqsRlHpYEzlma0OMWklZ79siRI2m5rTR69gRl48aNtuyev+okiVrazVtRFCUk KponMKwWBg4cmLTqrFq1qt01RWJCtaIoSrbJw58iCUxvo0ePdi0ZIEDYyuMqRBs2bDD16tVLCCcR tm3atLFmXGmmzvnz55vt27e7lgw2bdpk3n33XdeSAVsovf76664lA1wNzENpKSfDhw+3bhVJkO4m zY1G9bR0/LAaCBSAuAQCFcUPP/xgg1EqVaqUEE8OadWENBAoDBoIFA4NBAqDRs/GCAmiGcHWYk2a NEkSzvr165t169a534g3KpphUNEMh4pmGFQ0Y4Qk0QRuKqNGjTJVqlRJCGeFChXsRDh69Kj7rXii ohkGFc1wqGiGIW3RnDNnjnspA8pJTZkyxbVkwCSlPJO0yco4d+jQIamG7QUXXGCmT58e279lyZIl ZteuXa4lA3ywy5cvdy0ZfP3112bGjBmuJQO25mMeSks54WYuzae5cOFCu32cJIgtWL16tWsVjkbP KkXCDWbu3LmmVq1aCeEkUKhVq1Zm27Zt7rcURVFODFQ0lbQgUTk1PaVixYqmb9++4opJK4qilJY8 Aj8kQW4hy2hJsFpjn0tpZiHGmfH2oToJPmVWm5F41qxZ05py42CypcIVlT0kQRUSaaas77//3nz0 0UeuJQNSTSTOw/z8fGtalgT3CSpdSYJ4mX379rlW4WggUACkBQJFMM6MdyrcfAheueiiixLCyUHU LblO5XlT0kCgMGggUDg0ECgMGj0bI3JNNCMofDBgwICk3M5TTz3V3H333Wk9sWUDFc0wqGiGQ0Uz DCqaMSJXRTOCaNV27dolrTrZ8BofaGh/p4pmGFQ0w6GiGYa0RVPaZKV814MPPuhaMsAf0aNHD3F+ CcaZ8U6XxYsXm7p16yaJ53nnnWfLrYV6YGDf0BUrVriWDBi38ePHu5YMsCQ89thjriUDKlsxD6WV 0bvnnnvE7Rjy4osv2vKckpg3b56ZOnWqaxWORs8qGYUb05gxY+x2Y754Xnvttba+qrQblqIoio+K ppIVSH4nHcX3d1IkoXXr1jaCUVEURSIqmkpW2b17t7nzzjuTqgqdcsopdu/Ojz/+2P2WoiiKDPJ6 9+7tXsqATZJvu+0215IB/rwWLVqICwRinDO1KTUF32+88cYk8STS9v7777e7vGcKgo8WLVrkWjKY PXu2eeGFF1xLBuTD3nHHHa4lAwKBmIfSAoGYN9K26MPfLS22YPLkyWbkyJGuVTgaPRuAXI+eTRfy N6kN26BBg6TiCJUrVzZ9+vTJyGdp9GwYNHo2HBo9GwZNOYkRKprJEEU8c+ZMU6dOnYRwcpx11lnm iSeesBVySouKZhhUNMOhohkGFc0YoaJZMETaTpw40VxyySVJ4vnTn/7U9O/fv1Tl8FQ0w6CiGQ4V zTCkLZoHDx50L2XABV+S3ME4gFny8OHD4mpeMs4hbjDUtx07dqy5+OKLk8STlSc+ypJ839xcuDlK 4ocffhBX9B5rgbQav9E8lAbnLC1Vi313U+tWxx3qKaeTD6vRs0psQDx40qMAvC+eVBfq169fVle9 iqIo6aCiqcQOVl3Dhw83F154YZJ4VqlSxUbbYhpUFEUpD/LYyVwSLPsHDx7sWjLAxImZUZovhXFm vMuL7777zowePfo4sy17enbv3t1s3brV/eb/M336dHFbx61Zs8a8/fbbriUDUpHS8f/ECWIKmIfS TJ2DBg2ypkNJEKsgbdtJfLALFixwrcLRQKAAaCBQ2cA3wsPdpZdemiSeFSpUsLmkiE7kL9ZAoDBo IFA4NBAoDBo9GyNUNDMD44fAXHfddUl5nrxu3ry5mTVrls33VNHMPiqa4VDRDIOKZoxQ0cws3PQW LlxohdKvMMSB6fbRRx8tV7NySVHRDIOKZjhyWjSXL1/uXsoA2z67ZUgCH8r8+fPF+VIY5zj7UhjP VatWmfbt29t6tr54VqtWzRaM37t3r/vt+LJnzx6zefNm15IBZd2WLl3qWjJALJmH0lK/sJyQ0yyJ 1atXZ6wEZyjYF3jbtm2uVTgaPavkBKx8HnroIZue4osnK09qpFL7VtpDi6Io8UNFU8kp2JJsyJAh x0Xc4vfENMcms0TlKoqilIY8nsAlQQK8NFs5Kxx255e20mGcGW9JbNmyxXzxxRfWfzVjxgzTqFGj 4/yeFE+gTB87dcSBffv2pWUWihPk0q5cudK1ZIB5lnkozTzLJgfS4iHy8/PLVEO6PMBNks52hRoI FAANBApHasoJN0pu7l26dLGmWl88abdt29a888475frdaCBQGDQQKBwaPRsjVDTDkQui6cMK9Omn nz6uTB+m21q1atliDvxOaFQ0w6CiGQ4VzRihohmOXBPNCCIR2ZqsZcuWx0XdsjH27bffblNaQhWc VtEMg4pmOHJaNF999VX3UgbffPONLSslCSYp6Q/SJivjzHhLYvLkyWbDhg2uVTz4Env16mWqV6+e JJ4cbFnG/p6ffPKJ++3sgPkY4ZQED1PSylnysMQ8lBZbgP9dWhm9cePGifPTk0I1b9481yocjZ5V lP+DwBbqZTZu3Pi4wCFWn02bNrVPotKe+BVFySwqmoriwSqEQvC9e/c25557bpJ4crDHZ48ePcwH H3wgznKgKErZyZO27OemJm3DXqCCijQYZ2mmLFJkMuU7xqfJ7iNE2FasWPE4ASV46MknnzQ7d+4s 0zhhNpSW2sMDQzob9sYJUk0kzkPOWVqaDLrCRuWSYL7j9y4ODQQKgAYChSNbu5wcOHDAvPTSS6Ze vXrHmW/ZbeVXv/qV3QO0NGX7NBAoDBoIFA6Nno0RKprhUNE8Hm6469evNw8//LCpUaNGknhykPtJ VO7YsWPN4cOH3buKRkUzDCqa4VDRjBEqmuFQ0SwabsIURqBwQuXKlY8T0DPOOMPcfPPNNqK3qJue imYYVDTDkdOiyTZKkqByfrt27VxLBojlDTfcIE40GWdpOxWwM3957IKD/3fSpEn2QQOxTBVQfKK3 3nqrFVDq4/rMnj3b1suVxO7du20hfEkgmsxDaaL561//Wpwv9rHHHjMrVqxwLRlMmTLFjBw50rUK R1wgEA5xLn5pSAv0AMZZWgACQTXlfVM8ePCgzVPjBl1QAFGVKlXMbbfdZlNceCghYELaAxWBT6GK P2QSnYdhiMM8LCnpzkNNOVGULLJ//34zatQo06RJExswlCqgrEpbtWplKDLy+eefu3cpihJXVDQV JQCsFBDFl19+2fqoTj755OMElJJ+119/vXn22WdtNRVpqwtFORHIYxJL4siRI6ZPnz6uJQOW/ffe e6+4vCXGmfGWxGuvvWY+/PBD14ovBFiNGTPGtG7dukAfKMfll19uy75RSCFuZkVW0I8//rhryQCT IfNQWu7xAw88IG4PWHRl06ZNriUDAgjZTrA4NHo2ANjJNXo2DCGjZzMFwUFt2rQx7du3Nz/96U8L FFCqE3Xu3NkGK8ThO9Ho2XBo9GwYNOUkRqhohkOiaPopJ0RJksbCiujiiy+225alCijBRRRToKD+ qlWr7AoqNCqa4VDRDIOKZoxQ0QyHdNH04XrZuHGjeeqpp0z9+vWPq0TEgaiyCu3YsaOZMGGCNZuG QEUzHCqaYUhbNJmUkiDMfc2aNa4lAwI62P5JWmAH4ywtrYA6sIcOHXItGfBgsmvXLtcqHH5v/Pjx dr9PzLgFrUIR1rp161pfKPmq2brZ4mMryRZscQBfpsR5iDVB2gM3gWzS4iH27dtn84+LQ6NnFUUg BAYRIIQ4XnPNNXb7slQB5ahUqZJp1qyZeeaZZ2yAlLSAEkWJGyqaiiKcKJ2FYgmU9Dv//PMLFFCO qlWrmptuusmaoaihi8lSUZT0yVuyZIl7KQO2I5o5c6ZryQCzEFGP0kLdGWdp2z+x+krHxBInPv74 44ymyWBSZ0/QF1980ZZgY7VZkIBi3q1WrZotlzhixAibIpDuNfrNN9+YOXPmuJYMSPliHkozz06b Nk2cmwRdwdwpCeYMD5LFoYFAAdBAoHDkUiBQpmA1ycMEe382atSowNJ+kYjiK+V7p8DC6tWr7b6I BaGBQOHQQKAwaPRsjFDRDIeKZvGwSly0aJHp37+/adCgQaHFFTjOPPNM06JFCzNgwAA7rtTKZaWm ohkOFc0wqGjGCBXNcKholhyijRFRgopYiVJQviAB5WC/0Dp16pgOHTrYXNGPPvqoXPJES4OKZjhy WjTZzkgSXDzSSv8xSQcPHixusjLO0iYr22xxI5cEqRtxEXpWkXzny5cvt0KOT/Tss88uUEA5SHEh T5RygOST8nfENeWHh1bmobTYAraNk7Y7y5tvvmk++eQT15IBqT2LFy92rcLR6FlFUYoEsdmyZYvd iYU9NC+66KICd2yJDorRX3LJJTaS95VXXrE3IwLKpAXgKEpBqGgqilJi9u7da2bNmmVNuk2bNrWr 0YKKLUQHflPySe+55x4zevRos3btWutbVSFVpJHHhrmSIGw8VKmwTMGNgTw6aTcIxlnaziyHDx8W lyZz7NgxcdVT8GMeOHDAtX78G/Lz8+1qtFu3bqZ27drW/1mQgEZH5cqVrX/0rrvusitSqvXw/WVr nkTzUBo8oEgzKaMrhUVexxXcEjzIFYcGAgVAA4HCoYFAYSguepabPAKIjwg/IrVxa9WqVeRqlIMV Kb/Hji+kvVC8HtHIhJBqIFA4NHo2RqhohkNFMwy5KJoFgZCyAiFS97nnnrPCyE4ubL5dkIBGBz5S KhlhBn7ooYfM2LFjrXmXHWFKsgJT0QyHimaMUNEMh4pmGE4U0SwMom3ff/99M3ToUNO1a1fzy1/+ 0qa9FLcqpd7uFVdcYc+DDbHZQHj79u1WTAtamapohiOnRVPa7utMMCaWJPAL3nbbbeL8g4yztB1D MAUuXbrUtWSACXL48OGuJYPPPvvM9OzZ07Uyz9GjR21JM7Y7Y3XJKrNGjRoFbo+WelCQ4corr7Ri SlEG0h82b95sCzPceuut4kSTFTk+Y0lQfYqKUpLg4ZVdhIojT9rqhydIaeIDUs85W0EZ2YIborSg Cc5X2o28POYh9VcJTluwYIF54YUXbPoL26ARUFSQePoHq1Z+r2bNmjb3tHfv3mbMmDF2NURAU5yv c4n3Dq5nafcO5mE69w5NOVEURSzcmDG7UmyblQIFFgg6uuqqq2xQUTorU3JOzznnHNOwYUNrXWEb tenTp9sNwFnhSXugUbKLiqaiKDkJK1M2Q6ZKFJG4d955p6lXr54tSl9c8FF0EIR0wQUXWL9i9+7d E4JKFSdcF9J2H1HKTp60AATC2H/3u9+5lgwwr3Tq1EmcmYVxZrwlMWzYMHEBCAsXLrT5jZIg3xFf oyQQOOYh+YOcP+kwo0aNskErBL1deumlaZl6o4MVKn5WVqi//e1vrf8UHyxBTZ9++mmhAUklBTO0 NJ8mukKEsyQo1vHGG2+4VuFo9GwANHo2HBo9G4Zc3OUEfxYBSDt27DBz5861+5FSwah58+bmwgsv tKvOgsSzoAOzMAFJf/7nf25XqRRwwHTMRuHRnq/pJv9r9GwYNOUkRqhohkNFMwwn2tZgWIlYOeI7 jQSV6OFWrVrZXFPSX9Lxn0YHAnzaaaeZ8847z+4sg+mYrdooMcj1S7Qv1Wn43CZNmqhoBkBFM0ao aIZDRTMMJ5poFge7kOzcudMWbsDUznXYuXNnu18pJtxKlSoVm3da0HHWWWfZcoQ33HCDXfWyWn3t tddsmhJF9PGrUjYybhHjOS2aXPySQHg+/vhj15IBfg2SrqWFYDPO0oR+37591sQmia+//tp88cUX riUDBGjXrl2uJQOEpTzmIZ9LbWGCkubPn29Gjhxp+vXrZ32VrCIx4ZbEl+ofrG4plo8/llxWfLak 07Cd2OTJk82SJUvs30yOashasPiMWZlLgvgNxqk4NHpWURSlHGHly4Mefk5WZ4jd888/b+677z5z 880321xU9iwtiU819WC1StQwpmRW21gJHnzwQRtV/Prrr9uV67p162zRCmkbHoRGRVNRFCXGsDJm Vxn8mmzsHAkr9XuJYEYAr7/+eusfjXyrpTEFcxARjMBWq1bN5ro2a9bM5r0+8MAD9vOomDNnzhy7 RyqWBs4JvyuraWmWtNKSxwBIgiX/uHHjXEsGPEmOGDEiK76UbMI4SzOxUC0G35Ik8E1hRpPEV199 ZSNBJcHNnXkYN/9fceAjxRyeDvyNxCFQmIG5QAoM/nJWlbfffrtNj2ETcXylBCKVVlz9o2LFilaw WRG3bNnS+nIR80GDBtnAJnz2pPdwTrhPEFp8wHG7H1K2cfny5a5VOBoIFAANBAqHBgKFQQOBwpGN lBPGgrmNnxVBmzRpko0Ifuyxx+x+qEQFI4IUdkBgy2IaTj1YyWJuxlRMcf5IaDFHE0GMPxaTMVHK iBjniNjyoIZfNlsPPRo9GyNUNMOhohkGFc1wlGeeJmOFtYlANcRr2bJlZubMmbYoxNNPP21XsAQf YcZlQ3Fq+5Y2qKmoA7MxEcj4ZYlG/sUvfmG/y5tuuskGVHEeFJeguAmC+/bbb9siE/hpsTxx/hSI KEpwVTRjhIpmOFQ0w6CiGQ4pxQ3waXKPw/TKqhHzPb5PXIDsgUqRfaKGSZ1htxn+rtq1a5vq1auX 2Rdb1MH/S9lEzMgUnEB0L7vsMusHvvHGG+113KNHD7u6RoQRXgSUCkGswj/88EP7wEBEMAFbedJu MER2TZ061bVkwCTl6UfaZGWcpUXSsS2YtDQqUgJWrFjhWjIgTYYVhyTw9zEPpQWsID7SatySr4rI pAvfCStBonfxLb733nt2f1RyUtnur2/fvraYBEFJLVq0sKva888/36bbsPcqJt9MmpCLPNw5K4qi KIooMLd+9913tsgDKTtUUsKETJF+HpBYNbK35yOPPGLuvvtu065dO1sW8ZprrjG1atWyAUyYfNkR J23RdZ+tKIqiKCcUmJOxplF8AlcUVir8oPhDMStPnjzZRgATnITPlNSbPKrxS4J8Jeo/SgLTA09A 0sxCjDPjLQnMO5gOJUFU4N69e11LBvitKGwuCVYlEuchKUmYliWBrkjww/ocPHjQbkheHBoIFAAN BAqHBgKFQQOBwqG7nIRBo2djhIpmOFQ0w6CiGQ4VzTCoaMYIFc1wqGiGQUUzHCqaYUhbNLnwKdbL wc2GSKSI/Pz8RB+Hb+/ds2dPUp/v3yCXxe8jVycC4WCn+qjv3XffTbLXE3rvv9ffsQIfG5Urrr32 WtvHOURwbv77KNkUwd/k95GW4EN4c9RH6Sk/vJvwZ/+9RGlFUAfS7/N3X6FifvRzHMq/+tWvEn8n /z+fE/Xz+f5E5mKL+jj8Xdvxyfh9vi+M136f7/vl//D7/HJR+HgIEY/6+H74nrjw8beRp+S/F6d5 BN+73+f7yNkxwO9jLCO4gXG9RX2UkfMTj/mO/Pf6OzTw3fp9vrATKcf2SVGff11y3v77/OuSz/b7 GA//OynquiSHy+9L97rkb+Jn5K517dr1uJuMf11y+A9d7Irv95XmuuRYs2aN6/lxbvp9zE3f/+df l5RYpFRaROp1uX//ftdT9HWJGPh9/nXJ+PvXJYf/nZTkukTk8c8TQUmiu9/nX5fMTb/PL2/IWBAg EvVx/eLbjSjqumRe+H2kGUXgg/f7Uu+XVM3hwYo+7hv+PMnUdcn3FxFdl9FBNGoEn03uYtTH+TCX I6Lrsm3btrbofCauy9T7JddEYdclh58mhz/Y7/OvS+If/D7Od9q0abav8OvSmP8FgvKKNLgVkpMA AAAASUVORK5CYIJQSwMEFAAGAAgAAAAhADvLpxTGAQAAVgIAABQAAABkcnMvbWVkaWEvaW1hZ2U1 LndtZlxRv0/bUBD+3nNSSIhkpwUVqqq4ldoBASkIiRXjmB9DStSkatXFuOFBLSVOFCeCDKhIbCxh Q+LvYGRgispQqUvVf6EjqrxVIr17zdSTz/fd9+x7d9/9/Da4hLbHme3UrkaFjwIZwLAFIHGsuTS9 pSACjIQcDocaLYqZETchCWguJ0/Erpig7NUDEzmUgs7naq+lgNd4OGKfgCoMAYvyG0I/yPm+d+R8 Q4arSUaT0hZLeEroj7y5p0B2rjuh5qxq2FCx/UYd2m+bjSDCr0HBuFgpd9eOP3T5yxT5AtWkebCc ZYZn2MGJ5Lm4vzs4rVZc2nBdgVvi2IsqDg8iu1ILVVRT8/Z2VFtEWmAsVayUqqvAo/dh5NTr60Ec 1tzmnioHBypGPv1/O3mj0mt8atbpyG1226Fqc6/Ip0pV2zvqtAMSZPy56fWLBaecWOam75R/zz4j PGU6SLzkZdJf9wlZpsuh7yVz/lbS18waxS9bdOTM+UXfS/hxzJygEYUkI30ECWVQTjJkBeWnOzQd y8CTZ/UOWA+M9LUwprNrvUsq8qLSizuqAVzhjJaRxWB6/5Cd86/fC8Y/ffUFuKNShv7/LwAAAP// AwBQSwECLQAUAAYACAAAACEACL4NFRYBAABHAgAAEwAAAAAAAAAAAAAAAAAAAAAAW0NvbnRlbnRf VHlwZXNdLnhtbFBLAQItABQABgAIAAAAIQA4/SH/1gAAAJQBAAALAAAAAAAAAAAAAAAAAEcBAABf cmVscy8ucmVsc1BLAQItABQABgAIAAAAIQBQO6G/cwUAAIgfAAAOAAAAAAAAAAAAAAAAAEYCAABk cnMvZTJvRG9jLnhtbFBLAQItABQABgAIAAAAIQAFQJWF3gAAADEDAAAZAAAAAAAAAAAAAAAAAOUH AABkcnMvX3JlbHMvZTJvRG9jLnhtbC5yZWxzUEsBAi0AFAAGAAgAAAAhAN9HOFzhAAAACwEAAA8A AAAAAAAAAAAAAAAA+ggAAGRycy9kb3ducmV2LnhtbFBLAQItABQABgAIAAAAIQCrRlS+yQEAAFYC AAAUAAAAAAAAAAAAAAAAAAgKAABkcnMvbWVkaWEvaW1hZ2U0LndtZlBLAQItABQABgAIAAAAIQBh IXRQ0wEAAFgCAAAUAAAAAAAAAAAAAAAAAAMMAABkcnMvbWVkaWEvaW1hZ2UzLndtZlBLAQItABQA BgAIAAAAIQDAG08z7wEAANICAAAUAAAAAAAAAAAAAAAAAAgOAABkcnMvbWVkaWEvaW1hZ2UyLndt ZlBLAQItAAoAAAAAAAAAIQDkYSq61jsAANY7AAAUAAAAAAAAAAAAAAAAACkQAABkcnMvbWVkaWEv aW1hZ2UxLnBuZ1BLAQItABQABgAIAAAAIQA7y6cUxgEAAFYCAAAUAAAAAAAAAAAAAAAAADFMAABk cnMvbWVkaWEvaW1hZ2U1LndtZlBLBQYAAAAACgAKAIQCAAApTgAAAAA= ">
                <o:lock v:ext="edit" aspectratio="t"/>
                <v:group id="Group 373" o:spid="_x0000_s1027" style="position:absolute;left:329;top:556;width:21254;height:2106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3u5cUAAADcAAAADwAAAGRycy9kb3ducmV2LnhtbESPT4vCMBTE78J+h/CE vWna9Q9LNYqIu+xBBHVBvD2aZ1tsXkoT2/rtjSB4HGbmN8x82ZlSNFS7wrKCeBiBIE6tLjhT8H/8 GXyDcB5ZY2mZFNzJwXLx0Ztjom3Le2oOPhMBwi5BBbn3VSKlS3My6Ia2Ig7exdYGfZB1JnWNbYCb Un5F0VQaLDgs5FjROqf0ergZBb8ttqtRvGm218v6fj5OdqdtTEp99rvVDISnzr/Dr/afVjAaT+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Ad7uXFAAAA3AAA AA8AAAAAAAAAAAAAAAAAqgIAAGRycy9kb3ducmV2LnhtbFBLBQYAAAAABAAEAPoAAACcAwAAAAA= ">
                  <v:group id="Group 374" o:spid="_x0000_s1028" style="position:absolute;left:2167;width:19432;height:18944" coordorigin="240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9wksYAAADcAAAADwAAAGRycy9kb3ducmV2LnhtbESPQWvCQBSE7wX/w/IK 3ppNtA2SZhWRKh5CoSqU3h7ZZxLMvg3ZbRL/fbdQ6HGYmW+YfDOZVgzUu8aygiSKQRCXVjdcKbic 908rEM4ja2wtk4I7OdisZw85ZtqO/EHDyVciQNhlqKD2vsukdGVNBl1kO+LgXW1v0AfZV1L3OAa4 aeUijlNpsOGwUGNHu5rK2+nbKDiMOG6XydtQ3K67+9f55f2zSEip+eO0fQXhafL/4b/2UStYPq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z3CSxgAAANwA AAAPAAAAAAAAAAAAAAAAAKoCAABkcnMvZG93bnJldi54bWxQSwUGAAAAAAQABAD6AAAAnQMAAAAA ">
                    <v:shape id="Picture 375" o:spid="_x0000_s1029" type="#_x0000_t75" style="position:absolute;left:2409;top:4205;width:19475;height:173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Ys9O3GAAAA3AAAAA8AAABkcnMvZG93bnJldi54bWxEj91qwkAUhO+FvsNyCr2rm0brT+oapLRF hIIaH+CQPSZLs2dDdqvRp+8KBS+HmfmGWeS9bcSJOm8cK3gZJiCIS6cNVwoOxefzDIQPyBobx6Tg Qh7y5cNggZl2Z97RaR8qESHsM1RQh9BmUvqyJot+6Fri6B1dZzFE2VVSd3iOcNvINEkm0qLhuFBj S+81lT/7X6tg81oUzcavkun2+j2ef5h0ZkdfSj099qs3EIH6cA//t9dawWg8hduZeATk8g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iz07cYAAADcAAAADwAAAAAAAAAAAAAA AACfAgAAZHJzL2Rvd25yZXYueG1sUEsFBgAAAAAEAAQA9wAAAJIDAAAAAA== ">
                      <v:imagedata r:id="rId5385" o:title=""/>
                    </v:shape>
                    <v:line id="Line 376" o:spid="_x0000_s1030" style="position:absolute;visibility:visible;mso-wrap-style:square" from="2457,21585" to="24009,21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nJmMIAAADcAAAADwAAAGRycy9kb3ducmV2LnhtbERPy2oCMRTdF/yHcIVuSs2oRcpoFBGl dtGFjw+4Tq7JtJObIcno+PfNotDl4bwXq9414kYh1p4VjEcFCOLK65qNgvNp9/oOIiZkjY1nUvCg CKvl4GmBpfZ3PtDtmIzIIRxLVGBTakspY2XJYRz5ljhzVx8cpgyDkTrgPYe7Rk6KYiYd1pwbLLa0 sVT9HDunYPdpLt/d4/JlmsmL/TiHbbfWW6Weh/16DiJRn/7Ff+69VjB9y2vzmXwE5P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fnJmMIAAADcAAAADwAAAAAAAAAAAAAA AAChAgAAZHJzL2Rvd25yZXYueG1sUEsFBgAAAAAEAAQA+QAAAJADAAAAAA== " strokeweight="1pt">
                      <v:stroke startarrow="oval" startarrowwidth="narrow" startarrowlength="short" endarrow="classic" endarrowwidth="narrow"/>
                    </v:line>
                    <v:line id="Line 377" o:spid="_x0000_s1031" style="position:absolute;flip:y;visibility:visible;mso-wrap-style:square" from="2409,0" to="2409,21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qcv8YAAADcAAAADwAAAGRycy9kb3ducmV2LnhtbESPQWvCQBSE70L/w/IKvZmNVmxNXUUK ooigtR48vmZfk6XZtyG7NWl/vSsIHoeZ+YaZzjtbiTM13jhWMEhSEMS504YLBcfPZf8VhA/IGivH pOCPPMxnD70pZtq1/EHnQyhEhLDPUEEZQp1J6fOSLPrE1cTR+3aNxRBlU0jdYBvhtpLDNB1Li4bj Qok1vZeU/xx+rQLzstl8DezuhGm7/j8ut/uVkYVST4/d4g1EoC7cw7f2Wit4Hk3geiYeAT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qnL/GAAAA3AAAAA8AAAAAAAAA AAAAAAAAoQIAAGRycy9kb3ducmV2LnhtbFBLBQYAAAAABAAEAPkAAACUAwAAAAA= " strokeweight="1pt">
                      <v:stroke endarrow="classic" endarrowwidth="narrow"/>
                    </v:line>
                  </v:group>
                  <v:shape id="Picture 378" o:spid="_x0000_s1032" type="#_x0000_t75" style="position:absolute;top:679;width:2124;height:30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yhnEnBAAAA3AAAAA8AAABkcnMvZG93bnJldi54bWxET02LwjAQvS/4H8IIXhZNVVakmooIgriw sLWIx6EZ29JmUppY67/fHIQ9Pt73djeYRvTUucqygvksAkGcW11xoSC7HKdrEM4ja2wsk4IXOdgl o48txto++Zf61BcihLCLUUHpfRtL6fKSDLqZbYkDd7edQR9gV0jd4TOEm0YuomglDVYcGkps6VBS XqcPo2Bxy1Y/KL/b+nPv3fU6P2c9o1KT8bDfgPA0+H/x233SCpZfYX44E46ATP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yhnEnBAAAA3AAAAA8AAAAAAAAAAAAAAAAAnwIA AGRycy9kb3ducmV2LnhtbFBLBQYAAAAABAAEAPcAAACNAwAAAAA= ">
                    <v:imagedata r:id="rId5386" o:title=""/>
                  </v:shape>
                  <v:shape id="Picture 379" o:spid="_x0000_s1033" type="#_x0000_t75" style="position:absolute;left:5058;top:19208;width:1062;height:20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CeIO3EAAAA3AAAAA8AAABkcnMvZG93bnJldi54bWxEj1trwkAUhN8L/oflCL7VjZWKxGxEhIgP RagX8PGQPSbB7Nk0u7n033cLhT4OM/MNk2xHU4ueWldZVrCYRyCIc6srLhRcL9nrGoTzyBpry6Tg mxxs08lLgrG2A39Sf/aFCBB2MSoovW9iKV1ekkE3tw1x8B62NeiDbAupWxwC3NTyLYpW0mDFYaHE hvYl5c9zZxS4u5Nfh65eZXy6nZoP3WXdhZSaTcfdBoSn0f+H/9pHrWD5voDfM+EIyPQ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CeIO3EAAAA3AAAAA8AAAAAAAAAAAAAAAAA nwIAAGRycy9kb3ducmV2LnhtbFBLBQYAAAAABAAEAPcAAACQAwAAAAA= ">
                    <v:imagedata r:id="rId5387" o:title=""/>
                  </v:shape>
                  <v:shape id="Picture 380" o:spid="_x0000_s1034" type="#_x0000_t75" style="position:absolute;left:19858;top:19158;width:826;height:22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C0FTEAAAA3AAAAA8AAABkcnMvZG93bnJldi54bWxEj0FrwkAUhO8F/8PyhN7qxkirRFcJQrE9 VgWvj+wziWbfht1tsu2v7xYKPQ4z8w2z2UXTiYGcby0rmM8yEMSV1S3XCs6n16cVCB+QNXaWScEX edhtJw8bLLQd+YOGY6hFgrAvUEETQl9I6auGDPqZ7YmTd7XOYEjS1VI7HBPcdDLPshdpsOW00GBP +4aq+/HTKHhvu1Msv6W73JYHaVZ1rOb3qNTjNJZrEIFi+A//td+0gsVzDr9n0hGQ2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C0FTEAAAA3AAAAA8AAAAAAAAAAAAAAAAA nwIAAGRycy9kb3ducmV2LnhtbFBLBQYAAAAABAAEAPcAAACQAwAAAAA= ">
                    <v:imagedata r:id="rId5388" o:title=""/>
                  </v:shape>
                  <v:shape id="Picture 381" o:spid="_x0000_s1035" type="#_x0000_t75" style="position:absolute;left:767;top:19183;width:1298;height:241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0jPM/EAAAA3AAAAA8AAABkcnMvZG93bnJldi54bWxEj81qwkAUhfcF32G4QndmUoNFoqNUaWnt Rky6qLtL5jYJzdwJmWkS394RhC4P5+fjrLejaURPnastK3iKYhDEhdU1lwq+8rfZEoTzyBoby6Tg Qg62m8nDGlNtBz5Rn/lShBF2KSqovG9TKV1RkUEX2ZY4eD+2M+iD7EqpOxzCuGnkPI6fpcGaA6HC lvYVFb/ZnwkQdzCf5fxV53wmu/h+P2Zm1yv1OB1fViA8jf4/fG9/aAXJIoHbmXAE5OYK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0jPM/EAAAA3AAAAA8AAAAAAAAAAAAAAAAA nwIAAGRycy9kb3ducmV2LnhtbFBLBQYAAAAABAAEAPcAAACQAwAAAAA= ">
                    <v:imagedata r:id="rId5389" o:title=""/>
                  </v:shape>
                </v:group>
                <w10:wrap type="square"/>
                <w10:anchorlock/>
              </v:group>
            </w:pict>
          </mc:Fallback>
        </mc:AlternateContent>
      </w:r>
      <w:r w:rsidR="00640006" w:rsidRPr="00640006">
        <w:rPr>
          <w:b/>
          <w:lang w:val="fr-FR"/>
        </w:rPr>
        <w:t>Câu 27:</w:t>
      </w:r>
      <w:r w:rsidR="00640006" w:rsidRPr="00640006">
        <w:rPr>
          <w:lang w:val="fr-FR"/>
        </w:rPr>
        <w:t xml:space="preserve"> Số hạt nhân mẹ </w:t>
      </w:r>
      <w:r w:rsidR="00640006" w:rsidRPr="00640006">
        <w:rPr>
          <w:position w:val="-12"/>
          <w:lang w:val="fr-FR"/>
        </w:rPr>
        <w:object w:dxaOrig="415" w:dyaOrig="357">
          <v:shape id="_x0000_i3733" type="#_x0000_t75" style="width:20.75pt;height:17.85pt" o:ole="">
            <v:imagedata r:id="rId5390" o:title=""/>
          </v:shape>
          <o:OLEObject Type="Embed" ProgID="Equation.DSMT4" ShapeID="_x0000_i3733" DrawAspect="Content" ObjectID="_1646167200" r:id="rId5391"/>
        </w:object>
      </w:r>
      <w:r w:rsidR="00640006" w:rsidRPr="00640006">
        <w:rPr>
          <w:lang w:val="fr-FR"/>
        </w:rPr>
        <w:t xml:space="preserve">sau trong hiện tượng phóng xạ giảm theo thời gian được mô tả bằng đồ thị như hình vẽ. Giá trị </w:t>
      </w:r>
      <w:r w:rsidR="00640006" w:rsidRPr="00640006">
        <w:rPr>
          <w:position w:val="-6"/>
          <w:lang w:val="fr-FR"/>
        </w:rPr>
        <w:object w:dxaOrig="196" w:dyaOrig="219">
          <v:shape id="_x0000_i3734" type="#_x0000_t75" style="width:9.8pt;height:10.95pt" o:ole="">
            <v:imagedata r:id="rId5392" o:title=""/>
          </v:shape>
          <o:OLEObject Type="Embed" ProgID="Equation.DSMT4" ShapeID="_x0000_i3734" DrawAspect="Content" ObjectID="_1646167201" r:id="rId5393"/>
        </w:object>
      </w:r>
      <w:r w:rsidR="00640006" w:rsidRPr="00640006">
        <w:rPr>
          <w:lang w:val="fr-FR"/>
        </w:rPr>
        <w:t xml:space="preserve"> là</w:t>
      </w:r>
    </w:p>
    <w:p w:rsidR="00640006" w:rsidRPr="00640006" w:rsidRDefault="00640006" w:rsidP="002058C6">
      <w:pPr>
        <w:tabs>
          <w:tab w:val="left" w:pos="284"/>
          <w:tab w:val="left" w:pos="2835"/>
          <w:tab w:val="left" w:pos="5387"/>
          <w:tab w:val="left" w:pos="7920"/>
        </w:tabs>
        <w:ind w:firstLine="142"/>
        <w:rPr>
          <w:lang w:val="fr-FR"/>
        </w:rPr>
      </w:pPr>
      <w:r w:rsidRPr="00640006">
        <w:rPr>
          <w:b/>
          <w:lang w:val="fr-FR"/>
        </w:rPr>
        <w:tab/>
        <w:t xml:space="preserve">A. </w:t>
      </w:r>
      <w:r w:rsidRPr="00640006">
        <w:rPr>
          <w:lang w:val="fr-FR"/>
        </w:rPr>
        <w:t>chu kì phân rã của hạt nhân.</w:t>
      </w:r>
    </w:p>
    <w:p w:rsidR="00640006" w:rsidRPr="00640006" w:rsidRDefault="00640006" w:rsidP="002058C6">
      <w:pPr>
        <w:tabs>
          <w:tab w:val="left" w:pos="284"/>
          <w:tab w:val="left" w:pos="2835"/>
          <w:tab w:val="left" w:pos="5387"/>
          <w:tab w:val="left" w:pos="7920"/>
        </w:tabs>
        <w:ind w:firstLine="142"/>
        <w:rPr>
          <w:lang w:val="fr-FR"/>
        </w:rPr>
      </w:pPr>
      <w:r w:rsidRPr="00640006">
        <w:rPr>
          <w:lang w:val="fr-FR"/>
        </w:rPr>
        <w:tab/>
      </w:r>
      <w:r w:rsidRPr="00640006">
        <w:rPr>
          <w:b/>
          <w:lang w:val="fr-FR"/>
        </w:rPr>
        <w:t xml:space="preserve">B. </w:t>
      </w:r>
      <w:r w:rsidRPr="00640006">
        <w:rPr>
          <w:lang w:val="fr-FR"/>
        </w:rPr>
        <w:t>chu kì bán rã của hạt nhân.</w:t>
      </w:r>
    </w:p>
    <w:p w:rsidR="00640006" w:rsidRPr="00640006" w:rsidRDefault="00640006" w:rsidP="002058C6">
      <w:pPr>
        <w:tabs>
          <w:tab w:val="left" w:pos="284"/>
          <w:tab w:val="left" w:pos="2835"/>
          <w:tab w:val="left" w:pos="5387"/>
          <w:tab w:val="left" w:pos="7920"/>
        </w:tabs>
        <w:ind w:firstLine="142"/>
        <w:rPr>
          <w:lang w:val="fr-FR"/>
        </w:rPr>
      </w:pPr>
      <w:r w:rsidRPr="00640006">
        <w:rPr>
          <w:lang w:val="fr-FR"/>
        </w:rPr>
        <w:lastRenderedPageBreak/>
        <w:tab/>
      </w:r>
      <w:r w:rsidRPr="00640006">
        <w:rPr>
          <w:b/>
          <w:lang w:val="fr-FR"/>
        </w:rPr>
        <w:t xml:space="preserve">C. </w:t>
      </w:r>
      <w:r w:rsidRPr="00640006">
        <w:rPr>
          <w:lang w:val="fr-FR"/>
        </w:rPr>
        <w:t>thời gian phân rã hoàn toàn của hạt nhân.</w:t>
      </w:r>
    </w:p>
    <w:p w:rsidR="00640006" w:rsidRPr="00640006" w:rsidRDefault="00640006" w:rsidP="002058C6">
      <w:pPr>
        <w:tabs>
          <w:tab w:val="left" w:pos="284"/>
          <w:tab w:val="left" w:pos="2835"/>
          <w:tab w:val="left" w:pos="5387"/>
          <w:tab w:val="left" w:pos="7920"/>
        </w:tabs>
        <w:ind w:firstLine="142"/>
        <w:rPr>
          <w:lang w:val="fr-FR"/>
        </w:rPr>
      </w:pPr>
      <w:r w:rsidRPr="00640006">
        <w:rPr>
          <w:lang w:val="fr-FR"/>
        </w:rPr>
        <w:tab/>
      </w:r>
      <w:r w:rsidRPr="00640006">
        <w:rPr>
          <w:b/>
          <w:lang w:val="fr-FR"/>
        </w:rPr>
        <w:t xml:space="preserve">D. </w:t>
      </w:r>
      <w:r w:rsidRPr="00640006">
        <w:rPr>
          <w:lang w:val="fr-FR"/>
        </w:rPr>
        <w:t>hệ số phóng xạ của hạt nhân.</w:t>
      </w: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lang w:val="it-IT"/>
        </w:rPr>
      </w:pPr>
      <w:r w:rsidRPr="00640006">
        <w:rPr>
          <w:b/>
          <w:lang w:val="it-IT"/>
        </w:rPr>
        <w:t>Câu 28:</w:t>
      </w:r>
      <w:r w:rsidRPr="00640006">
        <w:rPr>
          <w:lang w:val="it-IT"/>
        </w:rPr>
        <w:t xml:space="preserve"> Cho phản ứng hạt nhân (phóng xạ) </w:t>
      </w:r>
      <w:r w:rsidRPr="00640006">
        <w:rPr>
          <w:position w:val="-6"/>
          <w:lang w:val="it-IT"/>
        </w:rPr>
        <w:object w:dxaOrig="1094" w:dyaOrig="276">
          <v:shape id="_x0000_i3735" type="#_x0000_t75" style="width:54.7pt;height:13.8pt" o:ole="">
            <v:imagedata r:id="rId5394" o:title=""/>
          </v:shape>
          <o:OLEObject Type="Embed" ProgID="Equation.DSMT4" ShapeID="_x0000_i3735" DrawAspect="Content" ObjectID="_1646167202" r:id="rId5395"/>
        </w:object>
      </w:r>
      <w:r w:rsidRPr="00640006">
        <w:rPr>
          <w:lang w:val="it-IT"/>
        </w:rPr>
        <w:t xml:space="preserve">. Biết năng lượng của phản ứng là </w:t>
      </w:r>
      <w:r w:rsidRPr="00640006">
        <w:rPr>
          <w:position w:val="-4"/>
          <w:lang w:val="it-IT"/>
        </w:rPr>
        <w:object w:dxaOrig="380" w:dyaOrig="265">
          <v:shape id="_x0000_i3736" type="#_x0000_t75" style="width:19pt;height:13.25pt" o:ole="">
            <v:imagedata r:id="rId5396" o:title=""/>
          </v:shape>
          <o:OLEObject Type="Embed" ProgID="Equation.DSMT4" ShapeID="_x0000_i3736" DrawAspect="Content" ObjectID="_1646167203" r:id="rId5397"/>
        </w:object>
      </w:r>
      <w:r w:rsidRPr="00640006">
        <w:rPr>
          <w:lang w:val="it-IT"/>
        </w:rPr>
        <w:t xml:space="preserve">, khối lượng của các hạt nhân lần lượt là </w:t>
      </w:r>
      <w:r w:rsidRPr="00640006">
        <w:rPr>
          <w:position w:val="-12"/>
          <w:lang w:val="it-IT"/>
        </w:rPr>
        <w:object w:dxaOrig="346" w:dyaOrig="357">
          <v:shape id="_x0000_i3737" type="#_x0000_t75" style="width:17.3pt;height:17.85pt" o:ole="">
            <v:imagedata r:id="rId5398" o:title=""/>
          </v:shape>
          <o:OLEObject Type="Embed" ProgID="Equation.DSMT4" ShapeID="_x0000_i3737" DrawAspect="Content" ObjectID="_1646167204" r:id="rId5399"/>
        </w:object>
      </w:r>
      <w:r w:rsidRPr="00640006">
        <w:rPr>
          <w:lang w:val="it-IT"/>
        </w:rPr>
        <w:t xml:space="preserve">, </w:t>
      </w:r>
      <w:r w:rsidRPr="00640006">
        <w:rPr>
          <w:position w:val="-12"/>
          <w:lang w:val="it-IT"/>
        </w:rPr>
        <w:object w:dxaOrig="346" w:dyaOrig="357">
          <v:shape id="_x0000_i3738" type="#_x0000_t75" style="width:17.3pt;height:17.85pt" o:ole="">
            <v:imagedata r:id="rId5400" o:title=""/>
          </v:shape>
          <o:OLEObject Type="Embed" ProgID="Equation.DSMT4" ShapeID="_x0000_i3738" DrawAspect="Content" ObjectID="_1646167205" r:id="rId5401"/>
        </w:object>
      </w:r>
      <w:r w:rsidRPr="00640006">
        <w:rPr>
          <w:lang w:val="it-IT"/>
        </w:rPr>
        <w:t xml:space="preserve"> và </w:t>
      </w:r>
      <w:r w:rsidRPr="00640006">
        <w:rPr>
          <w:position w:val="-12"/>
          <w:lang w:val="it-IT"/>
        </w:rPr>
        <w:object w:dxaOrig="346" w:dyaOrig="357">
          <v:shape id="_x0000_i3739" type="#_x0000_t75" style="width:17.3pt;height:17.85pt" o:ole="">
            <v:imagedata r:id="rId5402" o:title=""/>
          </v:shape>
          <o:OLEObject Type="Embed" ProgID="Equation.DSMT4" ShapeID="_x0000_i3739" DrawAspect="Content" ObjectID="_1646167206" r:id="rId5403"/>
        </w:object>
      </w:r>
      <w:r w:rsidRPr="00640006">
        <w:rPr>
          <w:lang w:val="it-IT"/>
        </w:rPr>
        <w:t xml:space="preserve">. Động năng của hạt nhân </w:t>
      </w:r>
      <w:r w:rsidRPr="00640006">
        <w:rPr>
          <w:position w:val="-4"/>
          <w:lang w:val="it-IT"/>
        </w:rPr>
        <w:object w:dxaOrig="242" w:dyaOrig="265">
          <v:shape id="_x0000_i3740" type="#_x0000_t75" style="width:12.1pt;height:13.25pt" o:ole="">
            <v:imagedata r:id="rId5404" o:title=""/>
          </v:shape>
          <o:OLEObject Type="Embed" ProgID="Equation.DSMT4" ShapeID="_x0000_i3740" DrawAspect="Content" ObjectID="_1646167207" r:id="rId5405"/>
        </w:object>
      </w:r>
      <w:r w:rsidRPr="00640006">
        <w:rPr>
          <w:lang w:val="it-IT"/>
        </w:rPr>
        <w:t xml:space="preserve"> là</w:t>
      </w:r>
    </w:p>
    <w:p w:rsidR="00640006" w:rsidRPr="00640006" w:rsidRDefault="00640006" w:rsidP="002058C6">
      <w:pPr>
        <w:tabs>
          <w:tab w:val="left" w:pos="284"/>
          <w:tab w:val="left" w:pos="2835"/>
          <w:tab w:val="left" w:pos="5387"/>
          <w:tab w:val="left" w:pos="7920"/>
        </w:tabs>
        <w:ind w:firstLine="142"/>
        <w:rPr>
          <w:lang w:val="it-IT"/>
        </w:rPr>
      </w:pPr>
      <w:r w:rsidRPr="00640006">
        <w:rPr>
          <w:b/>
          <w:lang w:val="it-IT"/>
        </w:rPr>
        <w:tab/>
        <w:t xml:space="preserve">A. </w:t>
      </w:r>
      <w:r w:rsidRPr="00640006">
        <w:rPr>
          <w:b/>
          <w:position w:val="-30"/>
          <w:lang w:val="it-IT"/>
        </w:rPr>
        <w:object w:dxaOrig="726" w:dyaOrig="680">
          <v:shape id="_x0000_i3741" type="#_x0000_t75" style="width:36.3pt;height:34pt" o:ole="">
            <v:imagedata r:id="rId5406" o:title=""/>
          </v:shape>
          <o:OLEObject Type="Embed" ProgID="Equation.DSMT4" ShapeID="_x0000_i3741" DrawAspect="Content" ObjectID="_1646167208" r:id="rId5407"/>
        </w:object>
      </w:r>
      <w:r w:rsidRPr="00640006">
        <w:rPr>
          <w:lang w:val="it-IT"/>
        </w:rPr>
        <w:t>.</w:t>
      </w:r>
      <w:r w:rsidRPr="00640006">
        <w:rPr>
          <w:lang w:val="it-IT"/>
        </w:rPr>
        <w:tab/>
      </w:r>
      <w:r w:rsidRPr="00640006">
        <w:rPr>
          <w:b/>
          <w:lang w:val="it-IT"/>
        </w:rPr>
        <w:t xml:space="preserve">B. </w:t>
      </w:r>
      <w:r w:rsidRPr="00640006">
        <w:rPr>
          <w:position w:val="-30"/>
        </w:rPr>
        <w:object w:dxaOrig="1245" w:dyaOrig="675">
          <v:shape id="_x0000_i3742" type="#_x0000_t75" style="width:62.2pt;height:34pt" o:ole="">
            <v:imagedata r:id="rId5408" o:title=""/>
          </v:shape>
          <o:OLEObject Type="Embed" ProgID="Equation.DSMT4" ShapeID="_x0000_i3742" DrawAspect="Content" ObjectID="_1646167209" r:id="rId5409"/>
        </w:object>
      </w:r>
      <w:r w:rsidRPr="00640006">
        <w:rPr>
          <w:lang w:val="it-IT"/>
        </w:rPr>
        <w:t>.</w:t>
      </w:r>
      <w:r w:rsidRPr="00640006">
        <w:rPr>
          <w:lang w:val="it-IT"/>
        </w:rPr>
        <w:tab/>
      </w:r>
      <w:r w:rsidRPr="00640006">
        <w:rPr>
          <w:b/>
          <w:lang w:val="it-IT"/>
        </w:rPr>
        <w:t xml:space="preserve">C. </w:t>
      </w:r>
      <w:r w:rsidRPr="00640006">
        <w:rPr>
          <w:position w:val="-30"/>
        </w:rPr>
        <w:object w:dxaOrig="1245" w:dyaOrig="675">
          <v:shape id="_x0000_i3743" type="#_x0000_t75" style="width:62.2pt;height:34pt" o:ole="">
            <v:imagedata r:id="rId5410" o:title=""/>
          </v:shape>
          <o:OLEObject Type="Embed" ProgID="Equation.DSMT4" ShapeID="_x0000_i3743" DrawAspect="Content" ObjectID="_1646167210" r:id="rId5411"/>
        </w:object>
      </w:r>
      <w:r w:rsidRPr="00640006">
        <w:rPr>
          <w:lang w:val="it-IT"/>
        </w:rPr>
        <w:t>.</w:t>
      </w:r>
      <w:r w:rsidRPr="00640006">
        <w:rPr>
          <w:lang w:val="it-IT"/>
        </w:rPr>
        <w:tab/>
      </w:r>
      <w:r w:rsidRPr="00640006">
        <w:rPr>
          <w:b/>
          <w:lang w:val="it-IT"/>
        </w:rPr>
        <w:t xml:space="preserve">D. </w:t>
      </w:r>
      <w:r w:rsidRPr="00640006">
        <w:rPr>
          <w:position w:val="-30"/>
        </w:rPr>
        <w:object w:dxaOrig="1245" w:dyaOrig="675">
          <v:shape id="_x0000_i3744" type="#_x0000_t75" style="width:62.2pt;height:34pt" o:ole="">
            <v:imagedata r:id="rId5412" o:title=""/>
          </v:shape>
          <o:OLEObject Type="Embed" ProgID="Equation.DSMT4" ShapeID="_x0000_i3744" DrawAspect="Content" ObjectID="_1646167211" r:id="rId5413"/>
        </w:object>
      </w:r>
      <w:r w:rsidRPr="00640006">
        <w:rPr>
          <w:lang w:val="it-IT"/>
        </w:rPr>
        <w:t>.</w:t>
      </w:r>
    </w:p>
    <w:p w:rsidR="00640006" w:rsidRPr="00640006" w:rsidRDefault="00640006" w:rsidP="003718B3">
      <w:pPr>
        <w:tabs>
          <w:tab w:val="left" w:pos="284"/>
          <w:tab w:val="left" w:pos="2835"/>
          <w:tab w:val="left" w:pos="5387"/>
          <w:tab w:val="left" w:pos="7920"/>
        </w:tabs>
        <w:ind w:firstLine="142"/>
        <w:rPr>
          <w:lang w:val="pt-BR"/>
        </w:rPr>
      </w:pPr>
      <w:r w:rsidRPr="00640006">
        <w:rPr>
          <w:b/>
          <w:lang w:val="pt-BR"/>
        </w:rPr>
        <w:t>Câu 29:</w:t>
      </w:r>
      <w:r w:rsidRPr="00640006">
        <w:rPr>
          <w:lang w:val="pt-BR"/>
        </w:rPr>
        <w:t xml:space="preserve"> Trong nguyên tử Hidro, electron chuyển động tròn đều quanh hạt nhân theo quỹ đạo tròn có bán kính </w:t>
      </w:r>
      <w:r w:rsidRPr="00640006">
        <w:rPr>
          <w:position w:val="-6"/>
          <w:lang w:val="pt-BR"/>
        </w:rPr>
        <w:object w:dxaOrig="630" w:dyaOrig="330">
          <v:shape id="_x0000_i3745" type="#_x0000_t75" style="width:31.7pt;height:16.7pt" o:ole="">
            <v:imagedata r:id="rId5414" o:title=""/>
          </v:shape>
          <o:OLEObject Type="Embed" ProgID="Equation.DSMT4" ShapeID="_x0000_i3745" DrawAspect="Content" ObjectID="_1646167212" r:id="rId5415"/>
        </w:object>
      </w:r>
      <w:r w:rsidRPr="00640006">
        <w:rPr>
          <w:lang w:val="pt-BR"/>
        </w:rPr>
        <w:t xml:space="preserve"> cm. Biết khối lược của electron là </w:t>
      </w:r>
      <w:r w:rsidRPr="00640006">
        <w:rPr>
          <w:position w:val="-12"/>
          <w:lang w:val="pt-BR"/>
        </w:rPr>
        <w:object w:dxaOrig="1380" w:dyaOrig="375">
          <v:shape id="_x0000_i3746" type="#_x0000_t75" style="width:69.1pt;height:19pt" o:ole="">
            <v:imagedata r:id="rId5416" o:title=""/>
          </v:shape>
          <o:OLEObject Type="Embed" ProgID="Equation.DSMT4" ShapeID="_x0000_i3746" DrawAspect="Content" ObjectID="_1646167213" r:id="rId5417"/>
        </w:object>
      </w:r>
      <w:r w:rsidRPr="00640006">
        <w:rPr>
          <w:lang w:val="pt-BR"/>
        </w:rPr>
        <w:t>kg. Tần số chuyển động của electron là</w:t>
      </w:r>
    </w:p>
    <w:p w:rsidR="00640006" w:rsidRPr="00640006" w:rsidRDefault="00640006" w:rsidP="003718B3">
      <w:pPr>
        <w:tabs>
          <w:tab w:val="left" w:pos="284"/>
          <w:tab w:val="left" w:pos="2835"/>
          <w:tab w:val="left" w:pos="5387"/>
          <w:tab w:val="left" w:pos="7938"/>
        </w:tabs>
        <w:ind w:firstLine="142"/>
        <w:rPr>
          <w:lang w:val="pt-BR"/>
        </w:rPr>
      </w:pPr>
      <w:r w:rsidRPr="00640006">
        <w:rPr>
          <w:b/>
        </w:rPr>
        <w:tab/>
        <w:t>A.</w:t>
      </w:r>
      <w:r w:rsidRPr="00640006">
        <w:t xml:space="preserve"> </w:t>
      </w:r>
      <w:r w:rsidRPr="00640006">
        <w:rPr>
          <w:position w:val="-10"/>
        </w:rPr>
        <w:object w:dxaOrig="960" w:dyaOrig="360">
          <v:shape id="_x0000_i3747" type="#_x0000_t75" style="width:47.8pt;height:17.85pt" o:ole="">
            <v:imagedata r:id="rId5418" o:title=""/>
          </v:shape>
          <o:OLEObject Type="Embed" ProgID="Equation.DSMT4" ShapeID="_x0000_i3747" DrawAspect="Content" ObjectID="_1646167214" r:id="rId5419"/>
        </w:object>
      </w:r>
      <w:r w:rsidRPr="00640006">
        <w:rPr>
          <w:lang w:val="pt-BR"/>
        </w:rPr>
        <w:t>Hz.</w:t>
      </w:r>
      <w:r w:rsidRPr="00640006">
        <w:tab/>
      </w:r>
      <w:r w:rsidRPr="00640006">
        <w:rPr>
          <w:b/>
        </w:rPr>
        <w:t>B.</w:t>
      </w:r>
      <w:r w:rsidRPr="00640006">
        <w:t xml:space="preserve"> </w:t>
      </w:r>
      <w:r w:rsidRPr="00640006">
        <w:rPr>
          <w:position w:val="-10"/>
        </w:rPr>
        <w:object w:dxaOrig="960" w:dyaOrig="360">
          <v:shape id="_x0000_i3748" type="#_x0000_t75" style="width:47.8pt;height:17.85pt" o:ole="">
            <v:imagedata r:id="rId5420" o:title=""/>
          </v:shape>
          <o:OLEObject Type="Embed" ProgID="Equation.DSMT4" ShapeID="_x0000_i3748" DrawAspect="Content" ObjectID="_1646167215" r:id="rId5421"/>
        </w:object>
      </w:r>
      <w:r w:rsidRPr="00640006">
        <w:rPr>
          <w:lang w:val="pt-BR"/>
        </w:rPr>
        <w:t>Hz.</w:t>
      </w:r>
      <w:r w:rsidRPr="00640006">
        <w:tab/>
      </w:r>
      <w:r w:rsidRPr="00640006">
        <w:rPr>
          <w:b/>
        </w:rPr>
        <w:t>C.</w:t>
      </w:r>
      <w:r w:rsidRPr="00640006">
        <w:t xml:space="preserve"> </w:t>
      </w:r>
      <w:r w:rsidRPr="00640006">
        <w:rPr>
          <w:position w:val="-10"/>
        </w:rPr>
        <w:object w:dxaOrig="960" w:dyaOrig="360">
          <v:shape id="_x0000_i3749" type="#_x0000_t75" style="width:47.8pt;height:17.85pt" o:ole="">
            <v:imagedata r:id="rId5422" o:title=""/>
          </v:shape>
          <o:OLEObject Type="Embed" ProgID="Equation.DSMT4" ShapeID="_x0000_i3749" DrawAspect="Content" ObjectID="_1646167216" r:id="rId5423"/>
        </w:object>
      </w:r>
      <w:r w:rsidRPr="00640006">
        <w:rPr>
          <w:lang w:val="pt-BR"/>
        </w:rPr>
        <w:t>Hz.</w:t>
      </w:r>
      <w:r w:rsidRPr="00640006">
        <w:tab/>
      </w:r>
      <w:r w:rsidRPr="00640006">
        <w:rPr>
          <w:b/>
        </w:rPr>
        <w:t>D.</w:t>
      </w:r>
      <w:r w:rsidRPr="00640006">
        <w:t xml:space="preserve"> </w:t>
      </w:r>
      <w:r w:rsidRPr="00640006">
        <w:rPr>
          <w:position w:val="-10"/>
        </w:rPr>
        <w:object w:dxaOrig="960" w:dyaOrig="360">
          <v:shape id="_x0000_i3750" type="#_x0000_t75" style="width:47.8pt;height:17.85pt" o:ole="">
            <v:imagedata r:id="rId5424" o:title=""/>
          </v:shape>
          <o:OLEObject Type="Embed" ProgID="Equation.DSMT4" ShapeID="_x0000_i3750" DrawAspect="Content" ObjectID="_1646167217" r:id="rId5425"/>
        </w:object>
      </w:r>
      <w:r w:rsidRPr="00640006">
        <w:rPr>
          <w:lang w:val="pt-BR"/>
        </w:rPr>
        <w:t>Hz.</w:t>
      </w:r>
    </w:p>
    <w:p w:rsidR="00640006" w:rsidRPr="00640006" w:rsidRDefault="003E7F8B" w:rsidP="00BB3B5D">
      <w:pPr>
        <w:tabs>
          <w:tab w:val="left" w:pos="284"/>
          <w:tab w:val="left" w:pos="2835"/>
          <w:tab w:val="left" w:pos="5387"/>
          <w:tab w:val="left" w:pos="7920"/>
        </w:tabs>
        <w:ind w:firstLine="142"/>
        <w:rPr>
          <w:bCs/>
          <w:lang w:val="pt-BR"/>
        </w:rPr>
      </w:pPr>
      <w:r>
        <w:rPr>
          <w:noProof/>
        </w:rPr>
        <mc:AlternateContent>
          <mc:Choice Requires="wpg">
            <w:drawing>
              <wp:anchor distT="0" distB="0" distL="114300" distR="114300" simplePos="0" relativeHeight="251696128" behindDoc="0" locked="1" layoutInCell="1" allowOverlap="1">
                <wp:simplePos x="0" y="0"/>
                <wp:positionH relativeFrom="column">
                  <wp:posOffset>3892550</wp:posOffset>
                </wp:positionH>
                <wp:positionV relativeFrom="paragraph">
                  <wp:posOffset>243205</wp:posOffset>
                </wp:positionV>
                <wp:extent cx="2705100" cy="1454150"/>
                <wp:effectExtent l="0" t="0" r="0" b="0"/>
                <wp:wrapSquare wrapText="bothSides"/>
                <wp:docPr id="326"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100" cy="1454150"/>
                          <a:chOff x="0" y="0"/>
                          <a:chExt cx="21600" cy="21600"/>
                        </a:xfrm>
                      </wpg:grpSpPr>
                      <wpg:grpSp>
                        <wpg:cNvPr id="327" name="Group 316"/>
                        <wpg:cNvGrpSpPr>
                          <a:grpSpLocks/>
                        </wpg:cNvGrpSpPr>
                        <wpg:grpSpPr bwMode="auto">
                          <a:xfrm>
                            <a:off x="33" y="254"/>
                            <a:ext cx="21198" cy="20875"/>
                            <a:chOff x="-1163" y="-1252"/>
                            <a:chExt cx="21600" cy="21600"/>
                          </a:xfrm>
                        </wpg:grpSpPr>
                        <wpg:grpSp>
                          <wpg:cNvPr id="328" name="Group 317"/>
                          <wpg:cNvGrpSpPr>
                            <a:grpSpLocks/>
                          </wpg:cNvGrpSpPr>
                          <wpg:grpSpPr bwMode="auto">
                            <a:xfrm>
                              <a:off x="1629" y="-1252"/>
                              <a:ext cx="18807" cy="18707"/>
                              <a:chOff x="1871" y="-1446"/>
                              <a:chExt cx="21600" cy="21600"/>
                            </a:xfrm>
                          </wpg:grpSpPr>
                          <pic:pic xmlns:pic="http://schemas.openxmlformats.org/drawingml/2006/picture">
                            <pic:nvPicPr>
                              <pic:cNvPr id="329" name="Picture 318"/>
                              <pic:cNvPicPr>
                                <a:picLocks noChangeAspect="1" noChangeArrowheads="1"/>
                              </pic:cNvPicPr>
                            </pic:nvPicPr>
                            <pic:blipFill>
                              <a:blip r:embed="rId5426" cstate="print">
                                <a:extLst>
                                  <a:ext uri="{28A0092B-C50C-407E-A947-70E740481C1C}">
                                    <a14:useLocalDpi xmlns:a14="http://schemas.microsoft.com/office/drawing/2010/main" val="0"/>
                                  </a:ext>
                                </a:extLst>
                              </a:blip>
                              <a:srcRect/>
                              <a:stretch>
                                <a:fillRect/>
                              </a:stretch>
                            </pic:blipFill>
                            <pic:spPr bwMode="auto">
                              <a:xfrm>
                                <a:off x="1871" y="2854"/>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330" name="Line 319"/>
                            <wps:cNvCnPr/>
                            <wps:spPr bwMode="auto">
                              <a:xfrm>
                                <a:off x="1871" y="20067"/>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31" name="Line 320"/>
                            <wps:cNvCnPr/>
                            <wps:spPr bwMode="auto">
                              <a:xfrm flipV="1">
                                <a:off x="1871" y="-1446"/>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332" name="Picture 321"/>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1163" y="-1252"/>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3" name="Picture 322"/>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117" y="12559"/>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4" name="Picture 323"/>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17807" y="17380"/>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 name="Picture 324"/>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295" y="17454"/>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6" name="Picture 325"/>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13" y="5253"/>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7" name="Picture 326"/>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0" y="892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8" name="Picture 327"/>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39" y="154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9" name="Picture 328"/>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5069" y="17553"/>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0" name="Picture 329"/>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8710"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1" name="Picture 330"/>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16263"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3" name="Picture 331"/>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12546" y="17602"/>
                              <a:ext cx="834" cy="237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06.5pt;margin-top:19.15pt;width:213pt;height:114.5pt;z-index:251696128"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5A9iaiwoAAEg9AAAOAAAAZHJzL2Uyb0RvYy54bWzs V9tu4zYQfS/QfxD0rliUZUsW4ixS2QkKpG2wu+07LVEWsRIpkLSdoOi/d4a62LGzSDa73bZBDNim xItmzpw5Mzp/d1dXzpYpzaWYu+TMdx0mMplzsZ67v3+88mLX0YaKnFZSsLl7z7T77uLHH853TcIC WcoqZ8qBQ4ROds3cLY1pktFIZyWrqT6TDRMwWUhVUwOXaj3KFd3B6XU1Cnx/OtpJlTdKZkxruLto J90Le35RsMz8VhSaGaeau2Cbsb/K/q7wd3RxTpO1ok3Js84M+gIrasoFPHQ4akENdTaKnxxV80xJ LQtzlsl6JIuCZ8z6AN4Q/8ibayU3jfVlnezWzQATQHuE04uPzX7d3iqH53N3HExdR9AagpRSsaXa IYjOrlknsOhaNR+aW9W6CMMbmX3SjpBpScWaXeoGkIb4447R8Ra8Xrf7ndXuF5nDI+jGSAvYXaFq PBWgcO5sXO6HuLA742RwM4j8CfEhfBnMkXASkkkXuayE8J7sy8plv5NM+32BHaJ9NGkfag3tDGsd tReDzwMwUQ+MDYgzJtOnkPlaGMZj1wFfg0nYMnRAgpAZZBTiEPhxNGlnBxQ8QqbtTo8Ek6Cf/bZo wPNbmvRoRP80GmQazCweB171iJA49iE+lhlxBEOAniYDIiSOSLc1DG3YcPIFgDQ8S+Db5SCMTnLw aa2CXWajmNsdUj/rjJqqT5vGA7loqOErXnFzb6UP0geNEttbnmFm4sVhOgNkbZxgHh8LvI0RnX5d u4uiV5/L5n2CKyV3JaO57pP84SkjvHxgyarizRWvKowGjjufQXqPpOsR2FpZXMhsUzNhWp1XrAL3 pdAlb7TrqITVKwaypX7OIcAZ1BgDstIoLozVFeDHjTb4dGSKleI/g/jS92fBT1468VMv9KOldzkL Iy/yl1HohzFJSfoX7iZhstEMUKHVouGd6XD3xPhHdberUK2i28rgbKmtP636gEFWhXoTQZAQIbRV q+w9KKnlsDaKmazE2wUA2d2HxcOERX0PNMZAg0g/KbJDUgTxscCQKIqCLp2iALSmNblX6UZpc81k 7eAAwAdbLdp0C2C3S/slaLeQSAHrTe/sYTxm/mwZL+PQC4PpEuKxWHiXV2noTa9INFmMF2m6IH08 Sp7nTOBxXx8Oi7SseN4TVKv1Kq1UG6Yr++kc1/tlI6TF3ow+hP2/ZZuNCMYA7mI44IvlBHob3WcA XD2PRtjZPNYVfChpwwB1PPYg38dQH9t8v+ECk32GLnSLUnGruqsvZAj0WJ2mYh7ZaryvqbYKD/UU pOQhPSow5Jn0qISzA2mBSu/bHQe4Y1YchMe3n9Pw0AS6JZFbsqFSLUXumPsGREFC9rl4vK5dp2LQ p8LArjOUV/t12jBamfLh0prl3bMqgbz5r/F4SLFn0RPp0NITRyuZ31teQCdkKfrduAqSfcjVwBLp S7jqFKCYf2AxwqB0zeOgax4Zin3P2q57DMiE2J7qjbX/pvp+Y9buO/m2vQHZ7aoEjE7U9pGO4+il EnZ9v0ZtDPX2qFEL7IsUWGEF/tU0athYvDVqLUWfVYYffZ/rFS2Y+vDGbl8FZ1P7avN5TXtr1I57 bkyu40YN78H3fyQd8LJ/LB32rf/VSQc4+pqk428AAAD//+xY227jIBD9FYt31/f4orpS1k5WK3VX 1f4BwSRGNcYCkqZa7b/vgO02aV9abZ/aRIoMAwxzORzGpkR7N9e4UFpSTVrT3LKu+z3KvZMBb2Ck 2HRsWMP4zbXpqeFOOpuHn6KhJcJ7LZBZf9xKbp5iu3WOJQqCFDmP8AyTJEd2M3rUDjFDUZIgh8Bg GKWRGYMN5+WDVPo7FdwxjRJJsMiqx4dbZWyGqfMUs1svjF2zephihGajvWQl+pP7+SpbZbEbh4uV G/t17S7XVewu1kGa1FFdVXXw1+gP4qJlTUN7o8458q5XBQhL1Go9FJ6nSEs5VlecESmU2OorIrgH vjJCvUbiB9bvvNAPfI9j1luLlehYM0YN4il3m6qTzgF3JVrb3+T4yTTv3AzrLPgyP613Nh8mAyA1 yYD/mBVoTHZD65XdYqA9eLUVkmOtroTczVbzDuz2F0aZ3kuKJiX8TTo4lvf7wYVYDFizDeuYfrTq IAKgsOgPd4wYW02H/DoAcFhToiiKkdNjDviBcbOtE4UWCfO8cRXkmpFbQe6V04uqxf2OLtUAkAAQ gYJZJKV4aClulBEbjJxrsd0zS57xjC22J5/lW8I25rwWZM9pr8fYSdqB+6JXLRsUcmRB+YaCn/JH A44SpbEGVwfJ+hHMkNRXUA2zpe/n4Te3SvwKoJqu3GUep27qr9LYj7OgCqoZqntFISq4qwf2/1gd MelPcHyFtzFC5lgpSSaCOOGHjyeONPMn6kijzJo1nmhDHWGYRxN15IvFhTqeGOYLUQfcHS+pIzZI OD/0n4A6zCV5oY4xsW+qOcIcQmZqjjROLCSeiSMI4sWl5lhPjPk1aw4AwEviSD4lcRikX4jjHcQR QFEBvJGEiS1CT2gjhpeXy6vKl6YNKEZf0oatPD9dvQGOXmjjPd84fMsaWR7aa+TDWOMfAAAA///s WG1vmzAQ/iuI75R3SFBTKYNkmtRN0fYLHOMEq4CR7bxU0/777hxYm7aTMm1flhIpyvkMl7vHjx8O Z51U+iMTzd0tyVqx5HXtosmO+l7p3rJ2ks/s71NvupgsJpETBcnCibyicObLPHKSpZ/GRVjkeeH/ sOEeP8oqXpasxXDWsalblYFzZldad5nrKlqxhqibhlMplNjoGyoaV2w2nDK3lOTA260beL7nNoS3 GDFTouYlhjMDuV3ntbT2pJ7ZS/OxIWv37DL3PA0zDVUNv6Y6t+M0U91KghdN+N7d9kafN4xe5S06 1kJVGyEbotWNkNsh66aGvL0Eg+mdZHYfpLkoRkPkw65zAIuOaL7mNdePJhwggEm1+xWnmCsO6Jf9 Slq8nNlhOLGtljRsZsM8/q0VBikCMlx3uotgefeCPiirFXlF2i2bq45RPbN9CDC4pBSHipFSoRtR PY9ihmeZrGveDSuDdl+zvAS205oXgu4a1uoTdpLVUL5oVcU7ZVsyY82aQZ3yUwmFUqWJhlI7yVtt qPEWVYPJ3POmwQcnj70cqJounPk0Sp3UW6SRF0383M8Hqu4UA1RIXXT877l64qTX0/EV30iGCJ04 TL8C9mazKS2ZphW6N0Dx3o90HiYM6k9A45Igba314bMoAQ2y08KAcdxIs5UBWOsI3Jja1iMsZBzF mJLZ1xaFCT+KYYrCXBCmYZ/ucPOgCRYaADzkaYKTPewapARQaZSN/142gAAvZWOCTDjf8FcgG8j0 UTZOC3uRbMRe0gtHGsdGHZ6UIw0G4YCn/igcv9qS99NvRN5r4ZhepXD4UOmoHNBzX9xwTFLEDFuO NPECJMWTckyxUTUtx6gcz19o3pFy4IvG+ZtKaHrlq2s5fKh0VI4/UQ4/CZJwlI7xkGP15iFHBNx4 KR3mfOL6pCMYpcMc9F3cdPhBHCW/k45JGPVdx3jQ8U+6DvfQbbOt7L7BOZaxD1u0CPhIV3FaEE2e j81VGQtEJeqSybufAAAA//8DAFBLAwQUAAYACAAAACEAo6kAycQBAABWAgAAFAAAAGRycy9tZWRp YS9pbWFnZTkud21mXFE9bxNBEH27tgN2LO7Mh0QQggMJJKIQFCSoczkfJIWRhS1RocvFLMlJ9tny mQ8XCEpEYwokJCpKCgp+AEUqJAoKioiWn2Ch6xCYNxtX7N3cvnlzOzvz5se3L+9g19axj8Vti97c VygDBU8BGs8sV+JXKxIQpPRsNrNoVS3NuUVNYLmq3lY/sUjv8oKDKhrxaK89HhjAw/E5ewbMMANc +vtEB7T3xDd4hdxQlmxa0EntqdM4S/Rb7//lxvVaCpHi3HbSM5l3xzzx7vZ7cUqyYkNXph8erxMV aVf5N/vBdRuSo2vjF1r6kvqm8AeDrHErCBS+khOrmyzZTb1WJzFpx6x4W2lnFSWFhXK91WjfBE7c S1K/292Is6QT9B+YZrxrMtRK/5dTK7TGvZ1+l6Gg/2iYmKHUilqx0fbCp6NhTEGOXnDCSf2a38xd 53bkN3+dP0d8yvGRh/mlfLIREblOINskzJejzXximXXuzzcZ8pejehTm8vpOVYGP5qI+iiMr0KcM FUX/5Rq7Exmk84qdwaGUh/q6OMIY8NnOkkkutsbZyPSA78VX5Ct46z78Iyb+p4Olub72AkyZqmDP /wMAAP//AwBQSwMEFAAGAAgAAAAhAEcVARfDAQAAVgIAABUAAABkcnMvbWVkaWEvaW1hZ2UxMC53 bWZcUT1vE0EQfbu2Q/wh3RmSIlEECxJIRCFIlqBJk8v5IBRGFrYE3eVwNuEk+2z5zIeLCMoojan5 BRQU/ACK0CBRUFBEtFTUFroOCfN244q9m9s3b25nZ978+PblHexaK3/I71n0+YlAEcgpAUgcWa7A rxQkYJCQs9nMok2xMufKksByFbknlCjTu7HgoIJGNHrWHg80oHBxzq6CGWaAS/+U6Iz2k/gOrzA3 FE02adCSVGILa0R/5OlfblxvTSGmOLcd93SqHuqX6lG/FyUkSzZ0c/r+xTZRnnaLf7Mf1GzIHK2N 30jTl6lvCm8wSBv3fF/gKzljdZ3Gh4lqdWKddPSGepB0NlEQWCjWW432XeDS4zjxut2dKI07fn9f N6NDnaJa+L+caq417j3tdxny+8+HsR6aWlHNN9oqeDUaRhRk8aoTTOq3vWbmOvdDr/n7ymXiZcdD FmTXs8lOSOQ6vtkmQbYe7mYTy2xzf73LkLce1sMgM6/nVAT4SC7qIziyHH3KUBL0j2vszshgOi/Z GZxLea6viwuMAZ/sLJnkWmucjnQP+J4/IV/C0erBL2PG/3i2MtfXXoApU+Xs+X8AAAD//wMAUEsD BBQABgAIAAAAIQB7Xk/XvwEAAFYCAAAVAAAAZHJzL21lZGlhL2ltYWdlMTIud21mXFE9bxNBEH27 tgN2LN05QJEIwYEEgoiEj0jUuZwPksLIwkaUx2GWcJJ9tnzmwwXCJaIxNb+AkpKCwhUSBQVFxF+g tNB1SJg3G1esbnbfvLmdnXnz8/vXD7BrUj0oPrLoc6RQBgqeAjReW67EXSsSEKT0YrGwaFutL7lV TWC5qp4oqFV6l1ccVNGIR8/a44EBbmBtyW6AGRaAS39GdESbET/gE/JCWbJpQae1p27iLNEfPfvL g+u9FCLFue2kZzLvnnnp3e/34pRkxYauzj++2CUq0rb4N/vBLRuSqzvjiZa+pL45/MEga9wJAoVv 5MTqJksOU6/VSUzaMde8g7SzjZLCSrnearRvA6ceJqnf7e7FWdIJ+k9MMz40GWql/8upFVrj3uN+ l6Gg/3yYmKHUilqx0fbCV6NhTEFOXnDCaf2638xd527kN3+fP0d8xvGRh/mlfLoXEblOIMc0zDej /XxqmV2eb/YZ8jejehTm8vlOldpzQFzUR3FkBfqUoaLov91hdyKDdF6xMziW8lhfFycYA77YWTLJ xdY4G5ke8KP4jnwFVzae/hIT/9PR+lJf+wDmTFWw9/8BAAD//wMAUEsDBBQABgAIAAAAIQDSfSDQ 4QAAAAsBAAAPAAAAZHJzL2Rvd25yZXYueG1sTI9BS8NAEIXvgv9hGcGb3aSLsY2ZlFLUUxFsBelt m0yT0OxsyG6T9N+7PenxzXu8+V62mkwrBupdYxkhnkUgiAtbNlwhfO/fnxYgnNdc6tYyIVzJwSq/ v8t0WtqRv2jY+UqEEnapRqi971IpXVGT0W5mO+LgnWxvtA+yr2TZ6zGUm1bOoyiRRjccPtS6o01N xXl3MQgfox7XKn4btufT5nrYP3/+bGNCfHyY1q8gPE3+Lww3/IAOeWA62guXTrQISazCFo+gFgrE LRCpZbgcEebJiwKZZ/L/hvwXAAD//wMAUEsDBBQABgAIAAAAIQAi+oy9DAEAANMGAAAZAAAAZHJz L19yZWxzL2Uyb0RvYy54bWwucmVsc7zV3WrDIBQH8PvB3iGc+8WYtmk7anpTBr0d3QNIcpJI4wfq uvXtJ4zBCp27O5cq/s+Po+hu/6nn4oI+KGsE8LKCAk1ne2VGAW+nl6cNFCFK08vZGhRwxQD79vFh 94qzjGlTmJQLRUoxQcAUo3tmLHQTahlK69CklcF6LWMa+pE52Z3liKyuqob53xnQ3mQWx16AP/ap /unqUuX/s+0wqA4PtnvXaOKdEkzpVDsFSj9iFKCxV/J7clN+6AHYfcOCxrDIGdY0hnXOwGsaBK9z CiJE1sCJGlE6M/51KxsaQ5M7C07VCJ5TrGg6scoZeHo5KR4qXuUUSxrEMmfY0hi2PwZ28xW1XwAA AP//AwBQSwMEFAAGAAgAAAAhACLSY6bDAQAAVgIAABUAAABkcnMvbWVkaWEvaW1hZ2UxMS53bWZc UT1vE0EQfbu2A/6Q7sxHYRSFBQkkIggSCjRpcjkfSQojC1uC7nI4SzjJPls+A3GBQoloTM0vSJGC H0ARGiQKCoooLT/BQtcgJMzbjSv2bm7fvLmdnXlz+v3rR9i1WD7K71j05alAEcgpAUi8sVyBXylI wCAhZ7OZRSuiNufKksByFbkjlCjTu7ngoIJGNHrRHg80oHBhzl4BM8wAl/4x0QntJ/F9XmFuKJps 0qBLUok1LBL9kcd/uXF9MIWY4tx23NOpeqRfq8f9XpSQLNnQrenhq3WiPO0O/2Y/uGdD5ujq+K00 fZn6pvAGg7Tx0PcFvpEzVtdpvJeoVifWSUffVttJZwUFgYVivdVoPwAuPokTr9vdiNK44/d3dTPa 0ymqhf/LqeZa496zfpchv/9yGOuhqRXVfKOtgv3RMKIg5685waR+12tmrrMZes1fV5eILzsesiC7 kU02QiLX8c02CbLlcCubWGad+8EWQ95yWA+DzLyeUxHgI7moj+DIcvQpQ0nQf7fK7owMpvOSncGZ lGf6ujjHGPDZzpJJrrfG6Uj3gB/59+RL+F17fmDM+J9OanN97QWYMlXOnv8HAAD//wMAUEsDBBQA BgAIAAAAIQCpBrxSxQEAAF4CAAAUAAAAZHJzL21lZGlhL2ltYWdlOC53bWZcUTFv00AUfndJ2iSN ZKelQ1sEBhUkqjZEqOrCUtcxtENQIEEMDMak19ZS4kRxaMlUj1WXdO7UkZEfwJCJDSSGwr9AFTIT EuF710yc/e6+9727d+++9+PL53PS42d2J/1Go++vBeWIUsuCSFKsuQxmKUAQIyHH47FGJbEw4WYk gOYKMhYjMQPv/pRBBar6/YPGoKuIyjQ7YRcJGcZEJvwR0CUsRvqXML4hx9kkoxvSEo/pJtAfOfqL BeOMC+HizEbQVpH1TB1ZLzptPwSZ16EHVx8ON4HSsDXsZvaRDnHi9fIFxTIG4gp/k93tRtUnjiPo Kzi2ioqC/dCqNwMVNtWqtRM2S5QRNJWr1KuNDaK5V0Fot1pbfhQ0nc6uqvn7KqJi5v+Ciqn6oP22 00LI6bzrBarH1VIxXW1Y7vt+z4ck2TuGO6w8tGuJaTz17Nqv27eA5w2bEje5lwy3PCDTcHgZusmK t50MNbOJ9XgbIXvFq3huwr9tFAThkxhQSKBpKfgQIi/gn6zzVMYTtSb8/rzuxbWk1zqbNM0b6JPu KVLdrQ+ivmoTfUuf6pPLS3vP2dj/eLkw0VlfQ1dIldLn/wEAAP//AwBQSwMEFAAGAAgAAAAhACOn TO3EAQAAXgIAABQAAABkcnMvbWVkaWEvaW1hZ2U2LndtZlxRQU8TQRR+M22Blia7FTlAiKwGSWgU iiSeWbarcKhpbI0HD8tSR9yk3TbdKvbkHg2XcubEkSM/gEMPhJsmHsB/YYhZTybW7w09Obtv5nvf m3nz5ns/vl4ekx4/p3bSuxpdvxGUJUotCSJJseYymKUAQYyEHI1GGq2KuTE3LQE0l5exGIppeMsT BuWp4vfe1/sdRVSiO2N2npBhRGTCHwJdwWKkfwXjG7KcTTK6Ky2xTgtAf+TwLxaMIy6EizPrQUtF 1gt1YL1st/wQZE6HVm5OP24CpWGPsZvZJzrEiTdKJxTLGIgr/E12pxNVnjmOoG/g2MoqCvZDq9YI VNhQj6ydsLFKGUET2XKtUn9KNPM6CO1mc8uPgobTfquq/r6KqJD5v6BCqtZv7bWbCDntD91Adbla KqQrdcv91Ov6kGTqvuEOymt2NTGN555d/bV4D3jWsClxk4fJYMsDMg2Hl4GbFL3tZKCZTayftxGy i17ZcxP+bSMvCJ/EgEICTUvBhxA5Af/LBk8lPFFrwu/P6V7cSnqrs0mTvIHOdU+R6kGtH/VUi+h7 +lCfXJp/d8HG/tnV3FhnfQ3dIFVKn/8HAAD//wMAUEsDBAoAAAAAAAAAIQBlntHoJTQAACU0AAAU AAAAZHJzL21lZGlhL2ltYWdlMS5wbmeJUE5HDQoaCgAAAA1JSERSAAAByQAAAOoIBgAAAMlwvl0A AAABc1JHQgCuzhzpAAAABGdBTUEAALGPC/xhBQAAAAlwSFlzAAAh1QAAIdUBBJy0nQAAM7pJREFU eF7tnQeYVNX5/ydSRFBEFCQCP4EAGlTUiIoEgsKDCqKoGAsIsSBGNIaiYkEUFBQwEAEp0gJBqSIg vUqR3pbee+9lQ4kx5///3j1n8p5ZtgzssvPufD/Pc5+du9+ZnZl377nfe859z3tC7777riH6OH36 tHnyySftHtHG119/bUaNGmX3iCb+/e9/myeeeML8/PPP9jdEEyNGjDD9+vWzez5btmwxr7zyismV K5cJhUJJ21//+lcrE03861//Mr///e/tHtHG3/72N/PPf/7T7hFNwCTR9vCT6OMf//iH+fvf/273 kti1a5d5/fXXTb58+cLm+Ktf/cr84Q9/oElqhSapG5qkXmiSupEmuXfvXvPmm2+aK6+88n89x/+/ 3XfffWby5MnmP//5jwk1bdo0eDLRBUwSVzlEJ126dDGDBw+2e0QTMEe0PZrkpWfNmjXm4MGDdu/C GDhwoPnwww8NbjVG9hx/97vfmTFjxpj//ve/9tnGhA4cOGAfEk3gn4irIKKTEydOmFOnTtk9ognX 9uSJlGQ+y5YtM0WKFDF33XXXBRvloUOHTIsWLczll1/u9Rxvu+02M3z48PPeZw499NBDplKlSsGG IQSMzToaN24c1rDNnTvXKsa0a9fO04YNG2YVE1whS61jx45WMWbmzJmehnFgB26a4jM47ZFHHrGK MWfOnDH3339/WMOV3JEjR6xqzLPPPhvWsK1cudIqxrRs2dLTfvjhB6sY06NHD0/r1auXVYwZP368 p7333ntWMSYhIcHT6tWrZxVjjh49aipXrhzWqlevHiTaOGrVqhXW8H23b99uFWNee+21sIZt1qxZ VjGmQ4cOnjZo0CCrGDN06FBPw3MdCxYs8LQmTZpYxZg9e/Z4Ma9du7b55ZdfrGqCODutatWqwUHm aNCgQVjDhpg4cKUmNVydOfr27etpXbt2tYoxU6dO9TQc0I6NGzd6Wv369a1izLlz57zv8eCDDwa9 bUfdunW91+7cudMqxjRv3tzT5syZYxVjvvzyS0/7pxgiHT16tKd9+umnVjFmxYoVnoZkAMexY8c8 LTIJpGbNmp6emJhoFWMaNmzoabiydrRu3drTcPw6kKggNRz3jmnTpnka2otj06ZNnvbcc8+FzQHH NI4Jp1WrVi34PcAx9Mwzz3ivlRfkb7zxhqctXLjQKiY4X0gNJy8HzjNS69Spk1VM8DekJs8t+/fv 9zQc546zZ88ma5MnT560qjEvvvii99rVq1dbxZg2bdp4mox57969PU3GfNKkSZ72zjvvWMWYdevW eRri6MCx88ADD4Q1fFYMCTpwLMnX4pzqwKih1OS5BSMbUkvt3NK2bVurGDN//nxPe/nll61izO7d u5OdBx043mvUqBHW8Dz8jxwvvPBCWMOGc0bhwoXDpla8ePGw9v3339tXGTNgwADvdfheABelOH9f c801njmWKVMm+K6R53PE0RHCyWLbtm3hTTbWffv2eZo80R8+fNjT5EGFDyQ1aWb4G1KTgcHwhdSk YaNh7tixI6zBWOTJHCd7+VqcNB246pCaPOngoJPa8ePHrWKC50lNXr2gYUkN7+/A58Lncxo+t7zq TC3miIfUZMwRR6khzg7EX2oy5rjAkJqMOd5bajLmQH4PPJYNMjLmiIkjMuay1xQZc1xUOCJjLk+s +J9KTcYc8ZVaZMzxvaSeGTFHm3BExhxtyYEYSi0y5pHHh/weqR3nuICRWmoxx74DFxNSkzGPbJOR MY88PiQ4ScrXxlLM5UUSvkdkzOW5Bb1GqV1ozNN7nEfGHHF04HNFngfl8REZczkkjPeQmow5PpvU LjTmcnQLMZfHBz63IzLmkecWGXNcjBYoUMAzN2y/+c1vzOLFi72Y4/ztXuc2XEgVKlTIe23p0qUD Q3X/y9RiHurWrZt9SDQBQ3r77bftHtEGrn5nzJhh94gmYPZoe/KkTjIHjMhgiFUanNwqVKjgjW45 cOEHbytatKj3/BIlSgQ9c/SO0wuzW5XC7FbdMLtVL+h1oO3JXhrJeNDbxG0SaXLn29q3b29fkTRS 2b17d1OqVCnvORiexXA3evDnmwKSGjRJpdAkdUOT1AtN8tKBYWDEWhqe3Bo1ahT06DFsivuW6ClK Hb1QtDV5i40mGSfQJHVDk9QLTfLSkpJRIhkO50G0o3LlynkaknyQSCdzTBxRm+Ty5cvtQ6IJXD39 9NNPdo9oY+vWrV5yANEDkmfQ9mTCDMlcYJSY4O9MENmvmO+IqRvSHJG9+tFHH3mJi5EgUQ7tL72E 7E9CCCEkZoHxwSiLFStmbr311mDyvzPH/PnzB8UBZJZwRkGTJIQQEtNg5Azz2++8806v53jVVVeZ t956K1PM0RH67rvv7EOiCdwPwWRlohMU5uCtDp3ghI22J+dSkswBMZ4yZUpQtEL2HFFrFQUp5NzL 9LJ06dKoblUxcUcpTNzRDRN39MLEncwH93tRnQ2VeC677LKwOaKcHKqSXYg5OpjdGifQJHVDk9QL TTLzgDmil4eSdbLnCHNEsg7KJF4sNMk4gSapG5qkXmiSGQ/McdGiRaZOnTomR44cYXPE4sfPP/+8 V6P4YonaJFFol+gDpbGGDBli94g2lixZYtauXWv3iCZwnwxtj/ckMwYUF4c55syZM2yOGGJFkXFo GT3VBoaL+5LphdmthBBCLjlYqQmrN8meI4wS5oiarbECTZIQQsglA0veYcm33Llzh80RRonlyrCs X6wRwnpgRB9IQ58+fbrdI9rYsGFDsqWliA4wzIq2x+HW6MDSWH/+859N3rx5w+aIDWu/zps375JV MMJSWGh/6YWJO0ph4o5umLijFybuRAema2BO4xVXXBE2RtxzxILuWC7uUpmjg9mtcQJNUjc0Sb3Q JNMHFuhu3rx5MPHfmSOmdVSqVMmMHz/+kpujgyYZJ9AkdUOT1Et2N0mYV+fOnYNhyQvh4MGDQak4 1FN15ogNJeVGjx4dZOZnJVGbZP/+/e1Dogmsn4alYIhOJk6cyFVclIJ8ALQ9/Mxu4D7r+++/H/T4 SpcuHdVqGYcOHTKtW7c2BQoU8HqOd9xxhxk+fHjMxGvOnDlm8uTJdi9tmN1KCCHEM0hncjDKtHqU WMaqbdu2pmDBguHXYcMaj998802W9xwvFpokIYQQ06pVK88g3VamTJnzZmKfOnXKdOrUKVj9Xz6/ VKlSBiOUZ86csc/UTSia7jSJHXDVlxF1DEnWgPs2uAIn+sA9O7S9rEo8yWjwPTBMej6DdFvZsmXD Rol8iG7dupnixYt7zylZsqTp06ePOXv2bPC8WAXtDkPD6YWJO0ph4o5umLijl+yWuIP8BlS5kYYX ueE+I5as6tmzp7nxxhs9DWbZtWtXc/r0afsXYxtmt8YJNEnd0CT1kh2zW2Fwjz76qGd+bsMKHM89 91ww7Cp/j2FWHMcnTpywf0UHNMk4gSapG5qkXrKjSQIYZe3atT0jxCZrq2IrVKiQadeunTl+/Lh9 pS6iNklOI9AJbopjfTWik0GDBplx48bZPaIJZGui7WnP2jwfuPg+n1Fiu+6664IsVu330seOHRtk 3aYXZrcSQggJ5jGOGjXKlC9f3jNHFAXA1JADBw7YZ8YXNElCCIljkCmPdYXvvfdeL8MV5eRatGhh 9u7da58Zn4QSExPtQ6IJpG3zf6cXZBRmt3ta8UR2aHvoOaLyTMWKFb2eY758+QxyVbKrOaLdof2l lxCuFIg+cJMdS8wQnWCe2dChQ+0e0QROsmh7Wi9ycIGN1TeqVq3q9RyxSsdrr71mtmzZYp+ZPcH9 yB49eti9tGF2q1KY3aobZrfqBeaoNbt17ty5plq1asFSVc4cc+bMGSQiYTHkeIBTQOIEmqRuaJJ6 0WaS6DmimD5W/pc9x1y5cpkGDRpEtQBxdiBqk+Rwq0443KobDrfqBeaoZbh12bJl5rHHHkvWc3z6 6afNihUr7LPii6iHW9EjITrh/04vTNzRTay3PfQO69WrF/QWnTnCKDEHcsmSJdmm7uyFgHYXVeKO /UkIIUQ569atMw0bNvTMERVzHnnkkcAcSfTQJAkhRDmbN282jRo1Cuqsyp7jQw89ZGbPnh3XPceL JYQyQ0QfKEuHK0aiE5Sl++GHH+we0QTK0aHtxUJZul27dpnGjRsHcxudOWKrUqWKmT59elAogPiM GTPGDB482O6lDbNblcLsVt0wu1UvuKeV1dmtu3fvNk2bNg2q4jhjROYqCgOgeg7NMWU4BSROoEnq hiapl6w0yT179phmzZolM8e77747GJmgOaYNTTJOoEnqhiapl6wwySNHjphWrVoFix87c8SGYuTf ffddlvZqtRG1SW7bts0+JJrAFWN2Lx+VnTl06JA5duyY3SOaQBIM2t6lSIbBslSffPJJsEyVNMdb brnFDBkyhOZ4ASCmaH/phdmthBASY2BB488//zxY4FiaY9myZYOeEM3x0kGTJISQGOHUqVPBUHzR okU9cyxRooTp27cvC4hkAaF+/frZh0QTqBjB6Tt6mTBhQlBsmugDS0yh7eFnRoEyk127dk1mjsWK FQtKGNIcMw7MG0UGcHph4o5SmLijGybu6CUjE3dgjl9//bUpWbKkZ44wyy5dutAcMwFmt8YJNEnd 0CT1khEmidcOGDDA3HTTTZ454h4k7kXiniTJHGiScQJNUjc0Sb1cjEliiHb48OHm1ltv9czx2muv NR999FEw1YNkLlGbJNYZI/pASazJkyfbPaKNtWvXmq1bt9o9oglMv0Lbi2biPtrrqFGjgnmN0hyv ueaaYP4jpiWQSwOm76AQfHphdishhGQSMFJUwkG5OLngcf78+c0777xj9u7da59JYhWaJCGEZDAo NDBx4kRz7733euaYJ08eg1tcqL1KdBDCP5LoA/dDvv32W7tHtLF48WKzZs0au0c0gd4h2t75hltx z3HGjBmmcuXKYWPEljdvXtOkSROzc+dO+0ySVaxevTqqtTWZuKMUJu7ohok7ekkpcefHH380Dzzw gNdzxPqOL7/8stm0aZN9FslqmN0aJ9AkdUOT1EukSS5btszUrl3b5MiRI2yOeFyvXr0gQYvEFjTJ OIEmqRuapF5gjpUqVTILFiwwdevW9cwxV65c5tlnn6U5xjBRm+SIESPsQ6IJNNSvvvrK7hFtzJo1 yyxdutTuEU2sWLEimPSfM2dOr+f4+OOPm+XLl9tnkVgF9yPnzJlj99ImhCtaTGLF1qZNG6/Sw6BB g8IaNjmvC7UnpSYbPJISpCbn82FsXmqDBw+2StISJh9//HFYk26PeUaoROG0du3aBSWdHL169Qpr 2Pbv328VY0aOHOlpuHHrwMlKajJ4SKyQGuY5OZC6LTWUlnLgc2F5G6d17Ngx+PyOzp07e689ceKE VZLHXC6HhSQrqS1cuNAqyWMuaxNu377d02TM8d74vzst8grr008/DWv4TmfOnLGKMb179w5r2Pbt 22cVE6xxJ7VVq1ZZJXnMZ86caZWk+YNSw8Rrx4EDBzwN7+9AfFFP02kdOnTwYo4SX/K1Mubo0Ukt tZij9+BAY5PauHHjrJI85qiu4khMTPQ0xFwuu4TPLnX5PSJjLqcQRMZ85cqVVkmqVym16dOnWyV5 zIcNG2aVpCW9pCYvzFwNU6fhWJF0797de608t+AYlNrmzZutYoJjV2rz58+3ignOM1LD9ArHjh07 PE3GHCMvUuvUqZNVkr7HF198EdbQHuRxjvrWTnvmmWeC+4zOHJ1B1qpVy7Ru3dqLOc4l7nXYZMwx T09qqcUccXSgZnP79u3DGuIvE4giYy6XhBo6dKinyfuk+GxSSy3mY8eOtUrymPfv398qScXa5bkF 50EHPrOMOb7HyZMnrWqCv+M0bDLhCe8vtYSEBKuY4HNLTcZ8/fr1noZ4OA4fPuxpMuYhGNiYMWOC DW8ujWfevHlhDZsMOA4GqeGk4MAalVKTpoQTndTkSQcHstSmTp1qlaSgwpidhhOSvHGOm+bytfIk iH+y1GT69YYNGzxt48aNVklaBVxquPfgQIOXGk78DhzIaLxOw4lWHshTpkzxXptazA8ePGgVExiN 1ORFS2oxxwEgNdkA8N74vztNxhwgzk7Dd5Ixx3d2GjZ5Eowm5jh4HTjpSw3m70AjkpqMOeIrv0c0 MUc8pJbemOOYl5psrJExl8XMcXxIDTGXJonPLnX5PS405jiupSYnU6cWc5zopIbMTQc+lzzO5UUC wHPla9Mbcxy7UpMXLanFHNVqpJZazOVFJL5H5HlQHucYnitevHgyY6xevXpgbvLv7tq1y74qupgv WrTIKqnHHBdM48ePD2uIvzx2YArytfhbDryH1HAuduBCSWqpxRw9aUdqMT979myyNunAZ8b/wGn4 HvLCBH/HadhkJSK8v9RkzPG5pSaHvXERL7X0xjwkDzKiB1z9yn8y0QVOPLIXSGIP/I9ee+01c8UV V4TNEZmr999/f9ATlRcvRA/o/KAHnF6YuKMUJu7ohok7sQsuXt58801z1VVXeb1HtDf0ftBDktmt RBfMbo0TaJK6oUnGHhiOQ6k4aY7oOVaoUCEYgnM9R5gjTVIvNMk4gSapG5pk7IB7c++99565+uqr vZ7jnXfeGSTrRQ6r0iR1E7VJyiweogcM+bRs2dLuEW2MHj3ay+ollx4kgyBjG8tUSXPEMlZDhgxJ 0QSRPIO2h7wAog8kNyGhKL2wwDkhJK5A5jumq0SaY+nSpYMpWMiEJcRBkySExAWYQoS5eUWKFPHM sUSJEqZnz57B6EwkmJry4osvelNUSHwR4j9fJ5hnJOc5EV3ghI37yiTzQZxRBOH//u//PHPEPn6P 4g7nA/PC77777uC5d911V7i9ubYn5ycSPeD/LeePpkWoadOm9iHRBBp+1apV7R7RBioAffPNN3aP ZAYYNu3Tp48pVaqUZ46FCxcOepSpnSiPHTtm7rnnHu91MEoYJ+5Vou0xcUcnGFLv2rWr3UsbZrcq hdmtumF2a+aBYVOUpLvppps8k7v++uuD0payStH5QEIPFkuWr3UbMl4xGZ3ZrXrhFJA4gSapG5pk xgPTQj1OZKdKY0PPEbVBZWmzlICBRi6YHLnBKLHRJHUStUm+//779iHRBOpgYpkeohMMA8qC+eTC wTxGmGP58uW9BY/z588fLJiQHnN0YAgWCydLU4zcMAyLguay8DzRAxa8kIXY04LZrYQQlcCkUAnn 9ttv90wM5tiiRYsLzkhFUlVKRlmxYkVv8QSS/aFJEkJU4VbtqFSpktdzRDm5Zs2aeaufXCgwQiTn SIPE+0XTKyXZA5okIUQNqFKEVTguu+yysHnlzp07WK0Dq3ZkJFjftkqVKsF7oAeJ5c9I/BHCsATR BxJ3HnroIbtHtIFykHKhXZIy6DlifcEaNWqEjREblrBq3Lixt/ZhRoOpIK+++mrw04GEHbQ9Ju7o 5Ntvvw2KR6QXZrcqhdmtumF2a/rA4swPP/yw13O8/PLLTcOGDYPFu7MCmCOngOiFU0DiBJqkbmiS qbN06VLzxBNPmJw5c4bNMUeOHKZ+/fpm1apV9llZA01SN1GbJG50E33AJJGBR3SCRophH/I/UOYt ISHBPPnkk17PEUZZp06dQIsFYI5oezRJneDitFu3bnYvbULM1tIJTihILCA6wUXOmTNn7B5Zu3Zt 0EvMlSuX13PEUCuGXGMJtj3doN2h/aUXZrcSQrKMzZs3m5deesnkyZMnbI6Y1lG9evUgWYdFxElW Q5MkhETF3r17g+HiyBX7o2Hnzp3BtA1pjhhixfSOGTNm0BxJzBBCAgHRB4YMXn/9dbtHtIHpH5gQ rw0U977llluC3h5KWkZrlDBHHLdXXnml13PEfMRp06apMEdU+sF3YFk6nUycONGMGDHC7qUNs1uV wuxW3WjMbkUlm9tuu80zt1atWqXL2Pbv32/eeuutoCqOez02VLH54YcfzH/+8x/7zNiH2a264RSQ OIEmqRttJokh1sjVNbA5o0ypR4kqNS1btvTMEa9BMfLRo0erMkcHTVI3NMk4gSapG00miV7g+QzS befrUcIcP/roI1OwYEHvueXKlQsWm9Y8VEmT1E3UJrlmzRr7kGgCV+4rVqywe0QbGLo8cOCA3Ytt Fi9ebK6++mrP7CK3Bx98MDANrMfYoUOHYA1Hqd98883ByQkLImsHFwNoe0wu0gku+qIpgs/sVkJI msyePTtFo4RB4sSD3nGRIkU8rUSJEsHamdnBHEl8QpMkhKSLWbNmmQIFCngmiKzUzz//3BQvXtz7 fcmSJU2PHj1YMIGoJzRkyBD7kGji3LlzpkuXLnaPaANzARctWmT39ACjdD1KVMSJHFYtWrRocL8n MTHRviL7gWQjtD2NSUfEmIULFwZLrqUXJu4ohYk7utE4BQTg4gxLR0ljxAaz7Ny5szl16pR9ZvaF iTu6YXZrnECT1I02k4Q54vOWLVvWM8frrrvOtGnTJljJP16gSeqGJhkn0CR1o8UkYQQjR44M5jVK c7zmmmuCaR8HDx60z4wfaJK6idokp06dah8STWCeGU5eRCfLly8369evt3uxB6Y3jBkzxlSoUCGY B+nMMV++fObdd98NslnjFUy/Qtu7mNq1JOtYt25dVNPnmN1KCAmDZBTUlK1YsaLXc0TFnObNmweV dwiJJ2iShJCgV4RRpcqVKyfrOb7xxhtm165d9pmExBchTBIm+sBw69ixY+0e0cbKlSvNpk2b7F7W 8tNPP5kaNWoES1U5c7z88stNkyZNzJYtW+yziAMXFGh7HG7VycaNG83q1avtXtowcUcpTNzRTVYn 7uCeIxY1hjnKnmPu3LnNn/70p2AxZHJ+mLijG2a3xgk0Sd1kpUmiFuujjz4aFANw5pgrVy7zxz/+ 0axatco+i6QETVI3NMk4gSapm6wwSQwxwQhhiM4cMcRat27dINuWBbvTB01SN1Gb5MCBA+1DoglM 7kbNTKKTKVOmmPnz59u9zAUp788995zJmTNn2BzRi6xVq1ZQGo/mGB3IAEbbY1k6neAe/LRp0+xe 2jC7lZBsCuZhvvjii0ESjjTHmjVrBvUrCSFpQ5MkJJuxbds207hxY3PFFVeEzRHJOdWrVw8KlDMr k5D0E2IWm05wolu7dq3dI9rYt29fsHp/RoK5jK+99prJmzevZ4733XefmT59OodVMwjEEW2P8dTJ oUOHoqoYxcQdpTBxRzcZmbiDKjhNmzYNquJIc7z77rvNuHHj2HPMYJi4oxtmt8YJNEndZIRJ4or4 vffeS7YQ8l133WVGjBjBk3gmQZPUDU0yTqBJ6uZiTPLYsWPm448/TmaO5cqVM8OGDQuqMZHMgyap m6hNsn379vYh0cSZM2fMK6+8YveINr755hszceJEu5c+jh8/bj777DNTqFAhzxx/+9vfBoZLc7w0 IM6NGjVivJWCWxBDhw61e2nD7FZCYpyTJ0+aDh06mF//+teeOZYuXdoMGDDAnD171j6TEJLR0CQJ iVEwWtCtWzdTrFgxzxyLFi1qvvrqq0AnhGQuocTERPuQaALp5+hhEJ2g94eqSefj9OnTpmfPnqZE iRKeOd5www2ma9euwf1okrWw7ekF7S6a0ZdQs2bN7EOiCZwoq1WrZveIJnCB85e//MW0bNnS/iYJ XLD27t07GEaV5nj99dcb5A7gniTJepCwg7bHxB2dDB482HTv3t3upQ2zW5XC7Fa9wPBQWBxb586d gxqgSLwpW7asZ44FCxY07dq1oznGGMxu1Q2ngMQJNEl9oAeJ7FS5fiOM8sYbb/TMEVM7PvzwQ3P0 6FH7ShJL0CR1E7VJvvvuu/Yh0QTuW2FNQKIDGCRWjpCr/0du+fPnNy1atDC7d++2ryKxCMwRbY8m qRPMJf7666/tXtqEMJyDq1ZsmKAsh3awjJbTsG3ZssUqxowfP97Tli5dahUTLL8jtUmTJlnFmE2b NnmanFCNK+fWrVuHtS5dulglaW4Shqmc9sknnwRG4UCig9OwoTamA9VHpCYXlv3xxx89bfbs2VYx Zs2aNZ723XffWcWYPXv2eBruJTnwudq2bRvWcHKUc6owkVy+9sSJE1ZJPeYTJkzwNPlZI2Mu5+Ch 4LXUZMzx3vi/O03GHCDOTsN3khmVvXr1CmvYZMxHjhzpaStXrrSKCYpsS23GjBlWSR5zHNCOAwcO eBre34H4yu8RTcwHDRrkabKeMeIotQULFlglafFiqf3www9WMWb79u2e9tJLL6VqkNjw+QF6m/K1 8ntExhwl6RzRxBy1XB2oQyo1OYcMVX2kJu/lYJi4TZs2YQ3HigSZufK18tyCY1BqqcVcLim2ZMkS Txs7dqxVkse8f//+VkkaeZEaptQ48D06deoU1vB/kMd53759vdei7bukqzFjxnhaQkJC8HuA9ik1 uTxTNDFHHB1IOJHnbMRflh1EYpfTcC7F33IMGTIkrGHDudiBzya1efPmWcUE53apyZjv2LHD0/r1 62cVY06dOpWsTTrwmTt27BjW8D1kMhT+jtOw4X0ceH+prVixwiom+NxSkzHHknH43fvvvx9UqkI8 HKijLF8nYx6aOnVq8KbY0Mil8eDgdBo2GXAYjdTkl8DBKjWc+BwHDx70NLlkDw5kfAanyYaMoKLx OA2GIa/kcBJwGjZ5Ely2bJmn4SB3bNy40dPkgYMTkNSwMK0DDV5q0rDQgHAR4bTJkyd7B7KMOTbZ IHESlpqMORbNldrWrVutknrMcQBITZ7o8d6YXOs0GXMgvwcey5jjOzsNW2oxl72jyJhjSSdHZMxx UnSgEUlNxhzxld8DF2Yy5mgs8rWpxRzHqCOamEtTOnLkSPj3o0ePNg0aNDivMboNRclxnAB8dvl3 5feIjLk0ntRijuNaajLmuLiRmow5TnRSw0WlIzLmOD4kM2fO9F4rzy2pxRzHrtRkzHGekVpKMceG dQMdaJNSc7EG+B5Y39NpOAfJ43zu3Lnea2XMYYpSSy3mOEk7ImOOCy5HZMwRRwcumOR5EPGXhdZl zPE98LcceA+nYZMxx2eTmrw4j4y5vBBILeYwdHl8yJjjM8uY43ky4xR/x2nY8D6OyJijsL8Dn1tq 6Y05kuakJmPOeZKEZBI4EcBUHnjgAe8+ZOSWL1++4KKPEBJ7hNwQD9EFrsqx2jyJTTAK8/DDDweL HDszzJUrl3niiSdMnjx5PIOM7IGR2Aa9ObQ9OQxO9PD9998Ht7XSC7NblcLs1tgDPUcMyT/22GPe /cecOXMGJ1U39IPhHAyvYlFk9iD1gaFYZrfqhVNA4gSaZOwAc8T9wKeffjowRGeO6Dk+88wz3n0z B5IDvvjiC7tHNEGT1A1NMk6gScYGyFKEEebOnTtsjuhF1q5dO8gKlEkVkoxcdJlcWmiSuonaJGXa PtEDTr7832UdmLLw4osvJjPHGjVqBPcjUzJHBzKBWTdZJ67tpfU/JrEJMn5lJn5aMLuVkCiAOWId T5l8A3NEBiumIRFCshc0SULSAeZivf7660E2qjNHTOvAsFvkPFhCSPYhFE15HhI7YOItkj9I5oJh taZNm5qrrrrKM8d77rknyEy9UHPE5GlZDIHoARV60Pbwk+gDc5ejmXbFxB2lMHEnc0EJvA8++OC8 5jhq1KiL7jkycUcvTNzRDbNb4wSaZOaAEn6tWrUKlqly5oitfPnyQe3ejJpATpPUC01SNzTJOIEm mbEg2w2Fo6+77jrPHMuUKRMs0uoKWmcUNEm90CR1E7VJymLGRA+4HzJnzhy7Ry4UFE3HChBY/V+a Y6lSpYKVCDLrRIgsWVmYmegBQ+1oe0zW0snOnTu9Au5pwexWEpegJ45lhYoVK+aZY/HixYPfcw4j IQTQJElcgaxgrD1asmRJzxxvuOGGYA05ubQQIYSE5EKxRA8YBuzTp4/dI2kBc8QivCVKlPDMsUiR IsHir3Ktw0sB1suTi8USPeBWB9oeh1t1gkUI5KLSacHEHaUwcSd9IOEGN+rLlSvnmWPhwoWD1emj KU+VkTBxRy9M3NENs1vjBJpk6uBqf9iwYebWW2/1zLFAgQIGa6hiqkdWQpPUC01SNzTJOIEmeX5g jliv8Y477khmji1btjSHDh2yz8xaaJJ6oUnqJmqTxAmF6AMNdMCAAXaP4P4QSr2hIg4q4zhzvPLK K03z5s3N3r177TNjA6wUcr51Jknsg2MNbY/3JHWSkJBgFi5caPfShtmtRDVYrmjatGmmSpUqwWoc zhyx6v8bb7xhtm/fbp9JCCHRQ5MkKsFVPJamuv/++72eI5awaty4sdmxY4d9JiGEXDghrJ5O9IF7 bzNnzrR78QN6jpg+UbNmzWTmiHUeN27caJ8Z2+Bz0sh1ggs0tD0Ot+oEo0ubNm2ye2nDxB2lxGPi zqJFi0ytWrVMjhw5wuaYM2dO8/zzz5t169bZZ+mAiTt6YeKObpjdGifEk0niRvuTTz7pmSMe43eY GKwRmqReaJK6oUnGCfFgkjDH+vXrB71FaY6PPfaY0X6bgCapF5qkbqI2yV69etmHRBMos4Z1D7Mj GzZsMA0aNDC5c+cOmyPuPz744INm7ty5wX1J7aAcJBKPiD6QD4C2h59EH7ifPH78eLuXNsxuJTHD 1q1bTaNGjYIkHGmO1atXN7Nnz2aiBCHkkkOTJFkOss0wp1GaI+Y8Vq1a1UydOjVb9BwJIToJ7du3 zz4kmkCvSvsUgt27dxvcE0dVHNlzrFSpkpk8eXK27jkePXo0y4qrk4sDF21oe7x40wnaHdpfemHi jlKQuFO5cmW7pwvUT33nnXfMVVddFTZHbHfeeWdQdzUe7vV07tzZDB482O4RTSBhB22PiTs6GThw oPnyyy/tXtrQJJWiMbsV5ogVOK6++mrPHG+//XYzdOjQuLrnyOxWvTC7VTecAhInaDLJ48ePm7Zt 25prr73WM8ebb745MIp4PNnQJPVCk9RN1CbZunVr+5BoAivpP/vss3YvNjl16lSw6j9W/5fmWLp0 6WAVhTNnzthnxh/9+/c3Y8aMsXtEEz///HPQ9vCT6GPUqFGBUaYXZreSDCcxMTEY87/++us9cyxR ooTp3bu3OXfunH0mIYTENjRJkmGgZ4jiFDfeeKNnjjfccIPp0qVLYJ6EEKIJmiS5aHBvBsMXN910 k2eOhQsXDsyRUx0IIVoJNWvWzD4kmkDiTrVq1exe1oBhU0xjKFOmjGeOhQoVMp9++mlwT5KcHwxH f/vtt3aPaAIXhWh7TNzRCc5Z3bt3t3tpw+xWpWRlditODjjQypcv75ljwYIFgyke0UzUjVeY3aoX HP/MbtULp4DECVlhkpjH+N1335k77rjDM0fMe/zggw/M/v377TNJWtAk9UKT1E3UJtm8eXP7kGji Ug63ogIOquZXqFAhKBvnzBEVc95++21z8OBB+0ySXjjcqheYI4db9YKL06iGWzHRm+gDdSNPnjxp 9zIH9BxRYBwluKQ55s2bNyhIvmvXLvtMEi3IBOZUGL1kdtsjmQfaHZYaTC/MbiXJgAHPmTMnWKIK q3E4c7z88stN48aNzZYtW+wzCSEke0OTJGFgjvPmzTM1atTwzBGLHzds2NBs3rzZPpMQQuKD0Bdf fGEfEk1guA69uowA5rhgwQJTp06dZObYoEEDs2bNGvtMklHgfuTEiRPtHtEEytGh7bEsnU6QX4EF FdILs1uVklHZrcuWLTOPP/64yZkzZ9gcc+TIYZ566imzYsUK+yyS0TC7VS/MbtUNp4DECRdrkqtW rQqKNOfKlStsjuhFPvroo2b58uVcUDaToUnqhSapG5pknHChJrlx40bzwgsvJOs51qxZ0/z00080 x0sETVIvNEndRG2SGzZssA+JJjA9I5p7hdu2bTOvvvqqyZMnT9gcMa0D871+/PFHmuMlZu/evcEi 1EQfaCtoe2wzOsG87n379tm9tGF2azZn586dpkmTJiZfvnyeOeJKeMaMGYHZEkIIOT80yWzKnj17 DIrXY+J/pDkiq5JXwYQQkjYhlsbSCeqk4t5iZDFxDCOgVFz+/PnD5ojtrrvuClbCR4k5kvWgkhGm 3RB9oA117NiRbUkpmAs+ffp0u5c2TNxRyOHDh80999wTmF/FihUDozx27FhQZLxAgQKeOWKljuHD hzPJIMZg4o5emLijG2a3ZnNgkOgVSiMsWbJksp5juXLlggmzvNqNTWiSeqFJ6oYmmY2BQd57772e GUZupUuXNn379o2qgC+59NAk9UKT1E3UJlm3bl3TqlWrYGvdunUwbOfAH3MaNlnYety4cZ62ZMkS qxizcOFCT5PltzBPT2qDBg2yigmGDT/88MOw1rlzZ6sklYJq165dWGvbtq05ffq0VY356quvwho2 meKL4UapYSK9Y+bMmZ42a9YsqxizevVqT8Naig4kxkitZ8+eVjHB58Liw0777LPPvBJWKAUoX3vi xAmrJI+5q5eK/wuGVs9njG7DosdY+gyvmzBhQvA6gOkf8m/KmOO9P/roo7AmYw7atGkT1vCdUA7P 0aNHj7CGTcZ8xIgRnrZy5UqrmGDKidTk/QGk1ktNlo86cOCAp8mYI77ye7Rv3z7dMR84cKCnyRq1 iKPU5s+fbxVjFi1a5Gljx461ijHbt2/3tH79+lnFmMTERIN2V79+/UBDzGUiFT67fK38HvjOUsNU EkdkzBMSEqxiguNaatOmTbNK8pgPGTLEKknp8lLr1q2bVZLuzcmY41iRYDkw+Vq54hCOQalt2rTJ KsljjntIjsWLF3taemOOecVS+/zzz63yv3uMTsN5UB7nffr08V6L1W9wTkNm+OjRoz1NVqmKjDnu QzvWrl3raTLmmBokta5du1rFBBe/n3zySVhD/GWGemTM5TQj5J9IDediBz6b1GTMcW6XGnIbHDt2 7PA0XKA7Tp065R0fOA868Jk7dOgQ1vA8ubIK/o7TsOF9HHh/qcmY43NLTcZ83bp1we/q1asXVBST +TjogMjXIY6OEBoLDA8batpJ40FigdOw4Q85YCBSw1QDBw5WqeGAcKDRSQ0nGgcOZKlhioIDQZ08 eXJYw0Eqr+Rmz57tvVaeBFFBRmowOAcOFKnJEyROQFKT/ww0eKnNnTvXKklXmmjoTpsyZYp3IMMU 5Gtlg8QFhtTcQY4LiEqVKp3XHN1WpUqV4ADC6+QcyiNHjnh/U8Yc743/u9NkzAHi7DR8JxlzrBTi NGzpjTlOiFKTc3VhtFJbunSpVZKWJ5Ia3t+B+MrvkRExB4ij1HDB4UDDlZq8+IqMuTRXLNUjNcRc mqQ8zrHJ75FRMV+/fr1VUo85TnRSkxeR+FzyOJcXwwAXQ/K18twSTcy3bt1qlehiLk/0kTGXJ098 j8jzoDzO8Xfka6XZ4+JPart377aKCc4lUkst5rKTERlzxNGBC6ZJkyaFNcRfHjuRMcffcuA9pCbX gcVnk5qMOc7tUpMXvKnFHIYe2SYd+Mz4HzgN30OOfkXGXCYophZzfG6pyZgj2VFqMua4cJWajDmn gCgCB+R99913XoPE77k2KCGEZCwh6Zgk9oFRusxWaZCyl09iH/T6WO1KJ+h54taL7OETPWDYVd6K SAsm7igERunuT2IINnKuJIl9mLijFwzFMnFHL8xujRNwv6lUqVJeohXRA01SLzRJ3dAk44SMWk+S ZA00Sb3QJHUTtUliegTRB7L1ZDo+0QVyAWR2HdEDpoyg7bFQh04wjQizIdILs1sJIYSQFKBJEkII ISnARZeVgqEeDBsQnWBSvKxQRPSAifBoe3ISP9EDisTI4jdpwcQdpTBxRzdM3NELE3d0w+zWOIEm qRuapF5okrqhScYJNEnd0CT1QpPUTdQmGc2TSeyAYsC8wNELVuyQK3EQPaDIONqeXJ2F6AELCIwa NcrupQ2zWwkhhJAUoEkSQgghKRCS640RPSD9nHVb9YK1FeX6eUQXbHt6wVqycm3TtGDijlKYuKMb Ju7ohYk7umF2a5xAk9QNTVIvNEnd0CTjBJqkbmiSeqFJ6iZqk/zggw/sQ6IJjKk//vjjdo9oo3fv 3sHq9kQfmPqBtscpIDrByld9+/a1e2kT4tWQXthI9YLau7/88ovdI9pg29ML2l00y5xxCgghhBCS AjRJQgghJAVCrVu3tg+JJnBPsk6dOnaPaAP3JEeOHGn3iCZwiwptj7eqdIJ7kn369LF7acPsVqUw u1U3zG7VC7NbdcMpIHECTVI3NEm90CR1Q5OME2iSuqFJ6oUmqZuoTfLw4cP2IdEEarfyf6eXxMTE qOpHktiCbU8vaHdof+mF2a2EEEJICtAkCSGEkBQI9erVyz4kmsAySy1atLB7RBsoSTd9+nS7RzSB ajtoe6y6o5OpU6ea77//3u6lDRN3lMLEHd0wcUcvTNzRDbNb4wSapG5oknqhSeqGJhkn0CR1Q5PU C01SN1GbZEJCgn1INIEq9gsWLLB7RBvbtm0ze/bssXtEE5h+hbaHn0Qfu3fvNtu3b7d7acPsVkII ISQFaJKEEEJICoTGjh1rHxJN4H5Ijx497B7RxuzZs82yZcvsHtEEbnWg7UWzcC+JHZYsWWLmzp1r 99KGiTtKYeKObpi4oxcm7uiG2a1xAk1SNzRJvdAkdUOTjBNokrqhSeqFJqmbqE1y4sSJ9iHRBBro 4MGD7R7RxqJFi8zq1avtHtHEL7/8ErQ9/CT6WLVqVXBfMr0wu5UQQghJAZokIYQQkgKhaLqdJHbA CgRTpkyxe0Qb69atC6ruEH1gmBVtj8OtOtm6datZv3693UsbJu4ohYk7umHijl6YuKMbZrfGCTRJ 3dAk9UKT1A1NMk6gSeqGJqkXmqRuojZJNlSdnDt3zrRv397uEW1MnjzZzJs3z+4RTaAcHdoey9Lp 5KeffjJTp061e2nD7FZCCCEkBWiShBBCSAqE9u7dax8STSD9HKnMRCeHDx82x44ds3tEE1hsGW2P iy7rBO0O7S+9MHFHKUzc0Q0Td/TCxB3dMLs1TqBJ6oYmqReapG5oknECTVI3NEm90CR1E7VJPvXU U2b8+PHBNmHCBHP69GkrGbNw4cKwhk2O465Zs8bTdu7caRVjduzY4WkoweU4ePCgpy1evNgqSSd+ fAanzZw50yr/KwXlNKTQy4MUK007DdvJkyetYsyKFSs8Td6H3bRpk6dt3rzZKsbs27fP0xISEqxi zPHjxz0NacUOfK5JkyaFNaQbyxJWM2bM8F575swZqyStDiE1GfO1a9eGfz9q1ChTu3ZtqySPOZ7r OHLkiKfJmOO9sRKM02TMgfweeJxazE+cOGGV1GOOGEtt48aNVkkec7l6P/6nUpOriyO+8ntcTMwP HTpkFT/m2GQpuciYy1U9ImO+YMECqyRN32nUqJF56623Ag0xl/e38Nnla+X3iCbme/bssUrymG/Y sMEqxuzfv9/TZMxPnTrlabNnz7ZK8pjj+JDMmjXLe21GxBznGalhRQfH0aNHPS0y5lKbNm2aVZK+ x/Tp08MazkEo++iYP3++91q0yZdffjl4Dt5fahca86VLl1rFmMTERE+TMcd74tznNMRfHjsy5vge +FsOvIfTsOFc7MBnk9qFxhyxcpw9e9Y7PmTM8ZllzPE8PN8RGXO8jyMy5rt377aKCT631M4X8+bN m5vGjRunGnPEMQlj/h/oRMWm0NjmJwAAAABJRU5ErkJgglBLAwQUAAYACAAAACEA1woSMuUBAADO AgAAFAAAAGRycy9tZWRpYS9pbWFnZTIud21mjFK/b9NAFH53TgJJI9kBOhTxwyCBmqoUxMAc1zGU SkFRk5alkmvCtbUUO1EcfmQCgbqwhIWFv4CRhaESQyc2hDogGPsnRMgbEuZ716pDWTj73X3ve+fv 3b3nH1+/vCc9aoXI2NBofUVQkchYF0SSdjSXxywFCGIkZJZlGi2ImSNuSgJoriwPhG1MwbteMKlM jWC43R71FVGTzhyx5wkKGZEFfw/oE+wACu+QgjMUWU0yOidr4pa4APRb7v3BgvGWD8KHs9phpBL7 gXpmr/SiIAZZ0qHq5MPTGlAOdgO7mb2tQyw8W10WL4/VL9JJdS3/3+pCZ5n8k2V1bRtZdpCP65CR 0+8njbuuK+gnOLa6SsKt2G51QhV31Lx9P+4sUF5QoVhvNdp3iM4+DGOn210MkrDj9h6rZrClEqrk T167YrRG0aNeFyG392QQqgHXhCq5Rtv2ng8HAQp/+orpjes3nWZqmfd8p/nr8iXgadOh1EuvpeNF H8gyXV7GXjrnL6VjzdSwvlhCyJnz676X8uuYZUF4JAb6IPBrGPBR7pKA/3oV06tZRmuMqris7gFX oqR7f9jCw8pbdIo30GduDotebY2SoYpodz/3BkyJvk1v7rKx//H7zHFfub8TnZy//AsAAP//AwBQ SwMEFAAGAAgAAAAhAMQnUcnEAQAAXgIAABQAAABkcnMvbWVkaWEvaW1hZ2UzLndtZlxRsU4bQRCd XduAjaU7kyAFFJELAiRQ4tgUqTnOR6AwsmIjJJrjcDbkJPts+QzEVVxGaZw6BaJCKfMBFFTpEikF 4jdQdFRIOG8WV9m72X3zZnd29s31r5/fSI/T9FZyX6PzPUFposSCIJLU11wKsxQgiJGQw+FQo7yY GXGTEkBzWdkXZ2IS3tKYQVkq+90PtV5bERVoasTOEjIMiUz4l0BXsH2k34HxDWnOJhk9lpZ4Qk+B 7uTlPRaMr1wIF2fWgqaKrG11Yr1tNf0QZEaHlm++H68BJWEvsZvZVR3ixMXCGfVlH4grvCW73Y7K G44j6Dc4tpKKgsPQqtYDFdbVC2srrOcpJWgsXaqWa6+JHu0God1orPtRUHda71TFP1QR5VL/F5RL VHvNg1YDIad11AlUh6ulXLJcs9yP3Y4PSSaeG+6g9MquxKbxxrMrf5/NAU8bNsVuvBgP1j0g03B4 GbjxircZDzSzhvXTJkL2ilfy3Jh/28gKwicxoJBA0xLwIURGwP9c5KmAJ2pN+P0Z3YsHSR90Nmmc N9CF7ilSzVd7UVc1if4kv+iTy7PvO2zs/7iaGemsr6EbpEro8/8AAAD//wMAUEsDBBQABgAIAAAA IQA+F/js4wEAAM4CAAAUAAAAZHJzL21lZGlhL2ltYWdlNC53bWaMUr9v00AUfnf5UZJGslNgKD8N Eqip2iIxdI7rGBqkoKiJxIJk3HAUS7ETxWkhExWoC0tYWPgLGFnYGDKxMTAEGBn4AyLkAQkJ871r 1YEunP3uvve98/fu3vPXTx/fkB4/8mHmgUa/tgQViDL3BZGkA83lMEsBghgJmaapRmti8YiblwCa K8nvYiLn4V3PG1Sihj983B71FVGTFo7YcwSFlMiEPwF6D9uHwmuk4AwFVpOMzsiq+EIXgH7LyR8s GK/4IHw4sx2EKrbuqifWVi/0I5BFHarM3u5VgbKwVexm9qYOsfBS5Y7YP1Z3T6hr+f9WFzrL7ESW un0RWQ6Qj+uQkt3vx41bjiPoGzi2moqDnchqdQIVddSKVY86a5QTlC/UWo32OtHpe0Fkd7sbfhx0 nN5D1fR3VEzl3L/XLmdao3C710XI6e0OAjXgmlA522hb7tPhwEfhT10x3HHtht1MTOO2Zzd/Xr4E fNawKXGTa8l4wwMyDYeXsZsse5vJWDNVrM82EbKXvZrnJvzaRkkQHomBPgj8Ghn4KHdRwH9Rx/R8 iZHNqILL6h5wJYq694ctPOyrSXO8gT5wc1j0amsUD1VI08/Zl2CKtH7+0ZSN/XfTxeO+cn9nOjl/ +RcAAP//AwBQSwMEFAAGAAgAAAAhAF1Wj7W+AQAAVgIAABQAAABkcnMvbWVkaWEvaW1hZ2U1Lndt ZlxRPW8TQRB9u7YDdizdmU8lQnAgEYkoJISCOpfzQVKYWNgIieZyOJtwkn22fA7gAhGJjsbU/AJK fgBFKiQKCoqIv2Gh65Awb1au2Lu5efNmb3bm7a8f3z7Brqvl3eK+RRvPFcpAwVOAxlvLlfjVigQE KT2bzSxaV0tzblETWK6qT9S+WmS0suCgikY8etkeDwxwDxfm7DJYYQa4jE+Jzmhy3lOanFCWalrQ Je2pTVwj+qNP/9JxfbSdsDm3nfRM5j02r70n/V6cMlexO+5MP7/aIirS7rIm58F9m5IZ9sYnWuaS /qbwB4Os8TAIFL6TE6ubLDlKvVYnMWnHrHm7aWcdJYWFcr3VaD8ALj5LUr/b3Y6zpBP0D0wzPjIZ aqX/26kVWuPei36XqaB/PEzMUHpFrdhoe+Gb0TCmIOdvOuGkvuE3c9d5FPnN3zeuE192fORhfjuf bEdErhOIm4T5arSTTyyzRf9uhyl/NapHYS6v71QV+Ggu6qMoVIExZagoxu/3OJ3IIJNX7B2IHpjr 6+Kcjb7au2SRW61xNjI94GfxAzMVHC4fXhGT+MvZ0lxfewCmLFWw//8DAAD//wMAUEsDBBQABgAI AAAAIQB/iHZqxgEAAF4CAAAUAAAAZHJzL21lZGlhL2ltYWdlNy53bWZcUTFv00AUfndJSpNGstOW IQi1BrVIVLREGVi61HVM2yEoaoIYOhiTXoulxIniAM2ER8QSxMjEyMgPYMjERqUObYf+B1QhM1Ui fO+aqWe/u+997+7du++d//r5hfT4Pb2TfqnR2Z6gLFFqSRBJijWXwSwFCGIk5Hg81mhNFCfcjATQ XF7GYiRm4D2YMihPVb//ujHoKqISzU7YO4QMYyIT/gjoFBYj/XMY35DlbJLRvLTEOt0FupKjf1gw PnEhXJzZCNoqsp6pd9Zup+2HIHM69PDy29sNoDRsFbuZLesQJy6XvlIsYyCu8C/Z3W5Ufeo4go7B sVVUFByGVr0ZqLCpHlk7YXONMoKmspV6tfGEaO5FENqt1qYfBU2ns69q/qGKqJC5WVAhVR+0X3Va CDmdN71A9bhaKqSrDcs96vd8SDJ9z3CHlcd2LTGNLc+u/VlcAL5t2JS4yXIy3PSATMPhZegmK952 MtTMBtb32wjZK17FcxP+bSMvCJ/EgEICTUvBhxA5Af9DmacSnqg14ffndC+uJb3W2aRbvIF+6J4i 1f36IOqrNtFJ+qM++bl4cMHG/vfT4kRnfQ1dIlVKn/8PAAD//wMAUEsBAi0AFAAGAAgAAAAhAAi+ DRUWAQAARwIAABMAAAAAAAAAAAAAAAAAAAAAAFtDb250ZW50X1R5cGVzXS54bWxQSwECLQAUAAYA CAAAACEAOP0h/9YAAACUAQAACwAAAAAAAAAAAAAAAABHAQAAX3JlbHMvLnJlbHNQSwECLQAUAAYA CAAAACEAOQPYmosKAABIPQAADgAAAAAAAAAAAAAAAABGAgAAZHJzL2Uyb0RvYy54bWxQSwECLQAU AAYACAAAACEAo6kAycQBAABWAgAAFAAAAAAAAAAAAAAAAAD9DAAAZHJzL21lZGlhL2ltYWdlOS53 bWZQSwECLQAUAAYACAAAACEARxUBF8MBAABWAgAAFQAAAAAAAAAAAAAAAADzDgAAZHJzL21lZGlh L2ltYWdlMTAud21mUEsBAi0AFAAGAAgAAAAhAHteT9e/AQAAVgIAABUAAAAAAAAAAAAAAAAA6RAA AGRycy9tZWRpYS9pbWFnZTEyLndtZlBLAQItABQABgAIAAAAIQDSfSDQ4QAAAAsBAAAPAAAAAAAA AAAAAAAAANsSAABkcnMvZG93bnJldi54bWxQSwECLQAUAAYACAAAACEAIvqMvQwBAADTBgAAGQAA AAAAAAAAAAAAAADpEwAAZHJzL19yZWxzL2Uyb0RvYy54bWwucmVsc1BLAQItABQABgAIAAAAIQAi 0mOmwwEAAFYCAAAVAAAAAAAAAAAAAAAAACwVAABkcnMvbWVkaWEvaW1hZ2UxMS53bWZQSwECLQAU AAYACAAAACEAqQa8UsUBAABeAgAAFAAAAAAAAAAAAAAAAAAiFwAAZHJzL21lZGlhL2ltYWdlOC53 bWZQSwECLQAUAAYACAAAACEAI6dM7cQBAABeAgAAFAAAAAAAAAAAAAAAAAAZGQAAZHJzL21lZGlh L2ltYWdlNi53bWZQSwECLQAKAAAAAAAAACEAZZ7R6CU0AAAlNAAAFAAAAAAAAAAAAAAAAAAPGwAA ZHJzL21lZGlhL2ltYWdlMS5wbmdQSwECLQAUAAYACAAAACEA1woSMuUBAADOAgAAFAAAAAAAAAAA AAAAAABmTwAAZHJzL21lZGlhL2ltYWdlMi53bWZQSwECLQAUAAYACAAAACEAxCdRycQBAABeAgAA FAAAAAAAAAAAAAAAAAB9UQAAZHJzL21lZGlhL2ltYWdlMy53bWZQSwECLQAUAAYACAAAACEAPhf4 7OMBAADOAgAAFAAAAAAAAAAAAAAAAABzUwAAZHJzL21lZGlhL2ltYWdlNC53bWZQSwECLQAUAAYA CAAAACEAXVaPtb4BAABWAgAAFAAAAAAAAAAAAAAAAACIVQAAZHJzL21lZGlhL2ltYWdlNS53bWZQ SwECLQAUAAYACAAAACEAf4h2asYBAABeAgAAFAAAAAAAAAAAAAAAAAB4VwAAZHJzL21lZGlhL2lt YWdlNy53bWZQSwUGAAAAABEAEQBVBAAAcFkAAAAA ">
                <o:lock v:ext="edit" aspectratio="t"/>
                <v:group id="Group 316" o:spid="_x0000_s1027" style="position:absolute;left:33;top:254;width:21198;height:20875" coordorigin="-1163,-125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wwqcYAAADcAAAADwAAAGRycy9kb3ducmV2LnhtbESPT2vCQBTE7wW/w/IK vdXNH2wldQ0itngQoSqU3h7ZZxKSfRuy2yR++25B6HGYmd8wq3wyrRiod7VlBfE8AkFcWF1zqeBy fn9egnAeWWNrmRTcyEG+nj2sMNN25E8aTr4UAcIuQwWV910mpSsqMujmtiMO3tX2Bn2QfSl1j2OA m1YmUfQiDdYcFirsaFtR0Zx+jIKPEcdNGu+GQ3Pd3r7Pi+PXISalnh6nzRsIT5P/D9/be60gTV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XDCpxgAAANwA AAAPAAAAAAAAAAAAAAAAAKoCAABkcnMvZG93bnJldi54bWxQSwUGAAAAAAQABAD6AAAAnQMAAAAA ">
                  <v:group id="Group 317" o:spid="_x0000_s1028" style="position:absolute;left:1629;top:-1252;width:18807;height:18707" coordorigin="1871,-1446"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Ok28MAAADcAAAADwAAAGRycy9kb3ducmV2LnhtbERPy2rCQBTdF/oPwxW6 q5MoikTHINKWLoLgA0p3l8w1CcncCZlpHn/fWQguD+e9S0fTiJ46V1lWEM8jEMS51RUXCm7Xz/cN COeRNTaWScFEDtL968sOE20HPlN/8YUIIewSVFB63yZSurwkg25uW+LA3W1n0AfYFVJ3OIRw08hF FK2lwYpDQ4ktHUvK68ufUfA14HBYxh99Vt+P0+91dfrJYlLqbTYetiA8jf4pfri/tYLlI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w6TbwwAAANwAAAAP AAAAAAAAAAAAAAAAAKoCAABkcnMvZG93bnJldi54bWxQSwUGAAAAAAQABAD6AAAAmgMAAAAA ">
                    <v:shape id="Picture 318" o:spid="_x0000_s1029" type="#_x0000_t75" style="position:absolute;left:1871;top:2854;width:17772;height:172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6LyjvEAAAA3AAAAA8AAABkcnMvZG93bnJldi54bWxEj8FqwzAQRO+F/IPYQm+N3BRa1Y0SQqCQ W4mbQI6LtbGdWCsjqY7891Wh0OMwM2+Y5TrZXozkQ+dYw9O8AEFcO9Nxo+Hw9fGoQISIbLB3TBom CrBeze6WWBp34z2NVWxEhnAoUUMb41BKGeqWLIa5G4izd3beYszSN9J4vGW47eWiKF6kxY7zQosD bVuqr9W31fAZlbr446Qm9bobT+dNqijttX64T5t3EJFS/A//tXdGw/PiDX7P5CMgV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6LyjvEAAAA3AAAAA8AAAAAAAAAAAAAAAAA nwIAAGRycy9kb3ducmV2LnhtbFBLBQYAAAAABAAEAPcAAACQAwAAAAA= ">
                      <v:imagedata r:id="rId5438" o:title=""/>
                    </v:shape>
                    <v:line id="Line 319" o:spid="_x0000_s1030" style="position:absolute;visibility:visible;mso-wrap-style:square" from="1871,20067" to="23471,20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m248IAAADcAAAADwAAAGRycy9kb3ducmV2LnhtbERPzWoCMRC+F3yHMEIvpWarUMpqFClK 68FD1QcYN2OyupksSVbXt28OgseP73+26F0jrhRi7VnBx6gAQVx5XbNRcNiv379AxISssfFMCu4U YTEfvMyw1P7Gf3TdJSNyCMcSFdiU2lLKWFlyGEe+Jc7cyQeHKcNgpA54y+GukeOi+JQOa84NFlv6 tlRddp1TsN6Y47m7H7emGb/Zn0NYdUu9Uup12C+nIBL16Sl+uH+1gskkz89n8hGQ8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4m248IAAADcAAAADwAAAAAAAAAAAAAA AAChAgAAZHJzL2Rvd25yZXYueG1sUEsFBgAAAAAEAAQA+QAAAJADAAAAAA== " strokeweight="1pt">
                      <v:stroke startarrow="oval" startarrowwidth="narrow" startarrowlength="short" endarrow="classic" endarrowwidth="narrow"/>
                    </v:line>
                    <v:line id="Line 320" o:spid="_x0000_s1031" style="position:absolute;flip:y;visibility:visible;mso-wrap-style:square" from="1871,-1446" to="1871,20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mjM8MAAADcAAAADwAAAGRycy9kb3ducmV2LnhtbESPT4vCMBTE78J+h/AWvGmqFVm6RhFB lL35Z9nrs3m2xealJLHW/fRGEDwOM/MbZrboTC1acr6yrGA0TEAQ51ZXXCg4HtaDLxA+IGusLZOC O3lYzD96M8y0vfGO2n0oRISwz1BBGUKTSenzkgz6oW2Io3e2zmCI0hVSO7xFuKnlOEmm0mDFcaHE hlYl5Zf91ShoN0Xa7SbN36le/vzn0p1+04lTqv/ZLb9BBOrCO/xqb7WCNB3B80w8An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DJozPDAAAA3AAAAA8AAAAAAAAAAAAA AAAAoQIAAGRycy9kb3ducmV2LnhtbFBLBQYAAAAABAAEAPkAAACRAwAAAAA= " strokeweight="1pt">
                      <v:stroke startarrow="oval" startarrowwidth="narrow" startarrowlength="short" endarrow="classic" endarrowwidth="narrow"/>
                    </v:line>
                  </v:group>
                  <v:shape id="Picture 321" o:spid="_x0000_s1032" type="#_x0000_t75" style="position:absolute;left:-1163;top:-1252;width:2606;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TZPPGAAAA3AAAAA8AAABkcnMvZG93bnJldi54bWxEj09rwkAUxO8Fv8PyBG91Y1KKTV1FAgHp oa1/2vMj+0yi2bcxu8b023cLBY/DzPyGWawG04ieOldbVjCbRiCIC6trLhUc9vnjHITzyBoby6Tg hxyslqOHBaba3nhL/c6XIkDYpaig8r5NpXRFRQbd1LbEwTvazqAPsiul7vAW4KaRcRQ9S4M1h4UK W8oqKs67q1Hw8XX6vrT12yY7N0/H3ub6Pfp8UWoyHtavIDwN/h7+b2+0giSJ4e9MOAJy+Q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JNk88YAAADcAAAADwAAAAAAAAAAAAAA AACfAgAAZHJzL2Rvd25yZXYueG1sUEsFBgAAAAAEAAQA9wAAAJIDAAAAAA== ">
                    <v:imagedata r:id="rId5439" o:title=""/>
                  </v:shape>
                  <v:shape id="Picture 322" o:spid="_x0000_s1033" type="#_x0000_t75" style="position:absolute;left:117;top:12559;width:1355;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NqKZ7DAAAA3AAAAA8AAABkcnMvZG93bnJldi54bWxEj0+LwjAUxO+C3yE8YS+ypm5RttUoIrh4 9N9hj2+bZ1tsXkoSa/fbbxYEj8PM/IZZrnvTiI6cry0rmE4SEMSF1TWXCi7n3fsnCB+QNTaWScEv eVivhoMl5to++EjdKZQiQtjnqKAKoc2l9EVFBv3EtsTRu1pnMETpSqkdPiLcNPIjSebSYM1xocKW thUVt9PdKNgfxrPMZLz7yo4/3+xsV6d0Vept1G8WIAL14RV+tvdaQZqm8H8mHgG5+g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2opnsMAAADcAAAADwAAAAAAAAAAAAAAAACf AgAAZHJzL2Rvd25yZXYueG1sUEsFBgAAAAAEAAQA9wAAAI8DAAAAAA== ">
                    <v:imagedata r:id="rId5440" o:title=""/>
                  </v:shape>
                  <v:shape id="Picture 323" o:spid="_x0000_s1034" type="#_x0000_t75" style="position:absolute;left:17807;top:17380;width:2293;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xujbbDAAAA3AAAAA8AAABkcnMvZG93bnJldi54bWxEj0FrwkAUhO8F/8PyBG91o5ai0VVUEKz0 UhW8PrLPTTT7NmQ3Jv57t1DocZiZb5jFqrOleFDtC8cKRsMEBHHmdMFGwfm0e5+C8AFZY+mYFDzJ w2rZe1tgql3LP/Q4BiMihH2KCvIQqlRKn+Vk0Q9dRRy9q6sthihrI3WNbYTbUo6T5FNaLDgu5FjR Nqfsfmysgu+WZtMvY+xTS3trkvNlc2guSg363XoOIlAX/sN/7b1WMJl8wO+ZeATk8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G6NtsMAAADcAAAADwAAAAAAAAAAAAAAAACf AgAAZHJzL2Rvd25yZXYueG1sUEsFBgAAAAAEAAQA9wAAAI8DAAAAAA== ">
                    <v:imagedata r:id="rId5441" o:title=""/>
                  </v:shape>
                  <v:shape id="Picture 324" o:spid="_x0000_s1035" type="#_x0000_t75" style="position:absolute;left:295;top:17454;width:1146;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H13oPFAAAA3AAAAA8AAABkcnMvZG93bnJldi54bWxEj0FrAjEUhO+F/ofwCr3VRKW1rEZRQRQ8 VLcePD42z83i5mXZxHX77xuh0OMwM98ws0XvatFRGyrPGoYDBYK48KbiUsPpe/P2CSJEZIO1Z9Lw QwEW8+enGWbG3/lIXR5LkSAcMtRgY2wyKUNhyWEY+IY4eRffOoxJtqU0Ld4T3NVypNSHdFhxWrDY 0NpScc1vTsPBf3Vqe1OrLdpVvrueLzTZd1q/vvTLKYhIffwP/7V3RsN4/A6PM+kIyPk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R9d6DxQAAANwAAAAPAAAAAAAAAAAAAAAA AJ8CAABkcnMvZG93bnJldi54bWxQSwUGAAAAAAQABAD3AAAAkQMAAAAA ">
                    <v:imagedata r:id="rId5442" o:title=""/>
                  </v:shape>
                  <v:shape id="Picture 325" o:spid="_x0000_s1036" type="#_x0000_t75" style="position:absolute;left:13;top:5253;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s7Q1TCAAAA3AAAAA8AAABkcnMvZG93bnJldi54bWxEj8FqwzAQRO+B/oPYQi4hkdtACI4VkxYK pbc47X2RNpaJtXIl1XH+vioUchxm5g1T1ZPrxUghdp4VPK0KEMTam45bBZ+nt+UWREzIBnvPpOBG Eer9w6zC0vgrH2lsUisyhGOJCmxKQyll1JYcxpUfiLN39sFhyjK00gS8Zrjr5XNRbKTDjvOCxYFe LelL8+MU9N/s3ctHGIogv5poFzodJ63U/HE67EAkmtI9/N9+NwrW6w38nclHQO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LO0NUwgAAANwAAAAPAAAAAAAAAAAAAAAAAJ8C AABkcnMvZG93bnJldi54bWxQSwUGAAAAAAQABAD3AAAAjgMAAAAA ">
                    <v:imagedata r:id="rId5443" o:title=""/>
                  </v:shape>
                  <v:shape id="Picture 326" o:spid="_x0000_s1037" type="#_x0000_t75" style="position:absolute;top:8925;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1Vw3DAAAA3AAAAA8AAABkcnMvZG93bnJldi54bWxEj0FrwkAUhO+C/2F5Qm9mo0LV1FXSQsGD UI3S8yP7mg3Nvg3ZjcZ/7xYKHoeZ+YbZ7AbbiCt1vnasYJakIIhLp2uuFFzOn9MVCB+QNTaOScGd POy249EGM+1ufKJrESoRIewzVGBCaDMpfWnIok9cSxy9H9dZDFF2ldQd3iLcNnKepq/SYs1xwWBL H4bK36K3Co79cdbndl18Yf7+fSgrMvOUlHqZDPkbiEBDeIb/23utYLFYwt+ZeATk9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jVXDcMAAADcAAAADwAAAAAAAAAAAAAAAACf AgAAZHJzL2Rvd25yZXYueG1sUEsFBgAAAAAEAAQA9wAAAI8DAAAAAA== ">
                    <v:imagedata r:id="rId5444" o:title=""/>
                  </v:shape>
                  <v:shape id="Picture 327" o:spid="_x0000_s1038" type="#_x0000_t75" style="position:absolute;left:39;top:1545;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hGtGHBAAAA3AAAAA8AAABkcnMvZG93bnJldi54bWxET02LwjAQvQv7H8Is7EXWdFcUqUYRQdCD glXY69CMbdlkUppo6r83B8Hj430vVr014k6dbxwr+BllIIhLpxuuFFzO2+8ZCB+QNRrHpOBBHlbL j8ECc+0in+hehEqkEPY5KqhDaHMpfVmTRT9yLXHirq6zGBLsKqk7jCncGvmbZVNpseHUUGNLm5rK /+JmFfThMPWTuJm18fi3jrvSnIZ7o9TXZ7+egwjUh7f45d5pBeNxWpvOpCMgl0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hGtGHBAAAA3AAAAA8AAAAAAAAAAAAAAAAAnwIA AGRycy9kb3ducmV2LnhtbFBLBQYAAAAABAAEAPcAAACNAwAAAAA= ">
                    <v:imagedata r:id="rId5445" o:title=""/>
                  </v:shape>
                  <v:shape id="Picture 328" o:spid="_x0000_s1039" type="#_x0000_t75" style="position:absolute;left:5069;top:17553;width:729;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pHo43GAAAA3AAAAA8AAABkcnMvZG93bnJldi54bWxEj09rwkAUxO+C32F5gjfd2IDY1FWktNSL 4p8e2tsz+0yi2bdpdo3x27uC0OMwM79hpvPWlKKh2hWWFYyGEQji1OqCMwXf+8/BBITzyBpLy6Tg Rg7ms25niom2V95Ss/OZCBB2CSrIva8SKV2ak0E3tBVx8I62NuiDrDOpa7wGuCnlSxSNpcGCw0KO Fb3nlJ53F6PA4fjr91Kc96uPn9VhHU9Of83mpFS/1y7eQHhq/X/42V5qBXH8Co8z4QjI2R0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kejjcYAAADcAAAADwAAAAAAAAAAAAAA AACfAgAAZHJzL2Rvd25yZXYueG1sUEsFBgAAAAAEAAQA9wAAAJIDAAAAAA== ">
                    <v:imagedata r:id="rId5446" o:title=""/>
                  </v:shape>
                  <v:shape id="Picture 329" o:spid="_x0000_s1040" type="#_x0000_t75" style="position:absolute;left:8710;top:17602;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j/GjXEAAAA3AAAAA8AAABkcnMvZG93bnJldi54bWxET01rwkAQvQv9D8sUehHd2EiR1FWKYFFy kMSAPQ7ZaZI2OxuyW5P217sHocfH+15vR9OKK/WusaxgMY9AEJdWN1wpKM772QqE88gaW8uk4Jcc bDcPkzUm2g6c0TX3lQgh7BJUUHvfJVK6siaDbm474sB92t6gD7CvpO5xCOGmlc9R9CINNhwaauxo V1P5nf8YBWP5F2dVcSmOH6fmK32f5t6kO6WeHse3VxCeRv8vvrsPWkG8DPPDmXAE5OYG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j/GjXEAAAA3AAAAA8AAAAAAAAAAAAAAAAA nwIAAGRycy9kb3ducmV2LnhtbFBLBQYAAAAABAAEAPcAAACQAwAAAAA= ">
                    <v:imagedata r:id="rId5447" o:title=""/>
                  </v:shape>
                  <v:shape id="Picture 330" o:spid="_x0000_s1041" type="#_x0000_t75" style="position:absolute;left:16263;top:17602;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UO8RTHAAAA3AAAAA8AAABkcnMvZG93bnJldi54bWxEj1trAjEUhN8L/Q/hCL7VrBfasjWKCOKl SNHW9vWwOe4u3ZzETdTVX28KBR+HmfmGGY4bU4kT1b60rKDbSUAQZ1aXnCv4+pw9vYLwAVljZZkU XMjDePT4MMRU2zNv6LQNuYgQ9ikqKEJwqZQ+K8ig71hHHL29rQ2GKOtc6hrPEW4q2UuSZ2mw5LhQ oKNpQdnv9mgUfKyS9c9h/r2amN31xb275XGxc0q1W83kDUSgJtzD/+2FVtAfdOHvTDwCcnQ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NUO8RTHAAAA3AAAAA8AAAAAAAAAAAAA AAAAnwIAAGRycy9kb3ducmV2LnhtbFBLBQYAAAAABAAEAPcAAACTAwAAAAA= ">
                    <v:imagedata r:id="rId5448" o:title=""/>
                  </v:shape>
                  <v:shape id="Picture 331" o:spid="_x0000_s1042" type="#_x0000_t75" style="position:absolute;left:12546;top:17602;width:834;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93LXEAAAA3AAAAA8AAABkcnMvZG93bnJldi54bWxEj0FrwkAUhO9C/8PyCr3pRi2tRlcRi9BD IzSKenxkn0k0+zZkV03/fVcQPA4z8w0znbemEldqXGlZQb8XgSDOrC45V7DdrLojEM4ja6wsk4I/ cjCfvXSmGGt741+6pj4XAcIuRgWF93UspcsKMuh6tiYO3tE2Bn2QTS51g7cAN5UcRNGHNFhyWCiw pmVB2Tm9mEDRyz3vvvjzlNjyZ81Jsj7kY6XeXtvFBISn1j/Dj/a3VjB8H8L9TDgCcvY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P93LXEAAAA3AAAAA8AAAAAAAAAAAAAAAAA nwIAAGRycy9kb3ducmV2LnhtbFBLBQYAAAAABAAEAPcAAACQAwAAAAA= ">
                    <v:imagedata r:id="rId5449" o:title=""/>
                  </v:shape>
                </v:group>
                <w10:wrap type="square"/>
                <w10:anchorlock/>
              </v:group>
            </w:pict>
          </mc:Fallback>
        </mc:AlternateContent>
      </w:r>
      <w:r w:rsidR="00640006" w:rsidRPr="00640006">
        <w:rPr>
          <w:b/>
          <w:bCs/>
          <w:lang w:val="pt-BR"/>
        </w:rPr>
        <w:t>Câu 30:</w:t>
      </w:r>
      <w:r w:rsidR="00640006" w:rsidRPr="00640006">
        <w:rPr>
          <w:bCs/>
          <w:lang w:val="pt-BR"/>
        </w:rPr>
        <w:t xml:space="preserve"> Để xác định điện trở của một vật dẫn kim loại, một học sinh mắc nối tiếp điện trở này với một ampe kế. Đặt vào hai đầu đoạn mạch trên một biến thế nguồn. Thay đổi giá trị của biến thế nguồn, đọc giá trị dòng điện của ampe kế, số liệu thu được được thể hiện bằng đồ thị như hình vẽ. Điện trở vật dẫn </w:t>
      </w:r>
      <w:r w:rsidR="00640006" w:rsidRPr="00640006">
        <w:rPr>
          <w:b/>
          <w:bCs/>
          <w:lang w:val="pt-BR"/>
        </w:rPr>
        <w:t>gần nhất</w:t>
      </w:r>
      <w:r w:rsidR="00640006" w:rsidRPr="00640006">
        <w:rPr>
          <w:bCs/>
          <w:lang w:val="pt-BR"/>
        </w:rPr>
        <w:t xml:space="preserve"> giá trị nào sau đây?</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A.</w:t>
      </w:r>
      <w:r w:rsidRPr="00640006">
        <w:rPr>
          <w:bCs/>
          <w:lang w:val="pt-BR"/>
        </w:rPr>
        <w:t xml:space="preserve"> 5 Ω.</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B.</w:t>
      </w:r>
      <w:r w:rsidRPr="00640006">
        <w:rPr>
          <w:bCs/>
          <w:lang w:val="pt-BR"/>
        </w:rPr>
        <w:t xml:space="preserve"> 10 Ω.</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C.</w:t>
      </w:r>
      <w:r w:rsidRPr="00640006">
        <w:rPr>
          <w:bCs/>
          <w:lang w:val="pt-BR"/>
        </w:rPr>
        <w:t xml:space="preserve"> 15 Ω.</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D.</w:t>
      </w:r>
      <w:r w:rsidRPr="00640006">
        <w:rPr>
          <w:bCs/>
          <w:lang w:val="pt-BR"/>
        </w:rPr>
        <w:t xml:space="preserve"> 20 Ω.</w:t>
      </w:r>
    </w:p>
    <w:p w:rsidR="00640006" w:rsidRPr="00640006" w:rsidRDefault="00640006" w:rsidP="003718B3">
      <w:pPr>
        <w:tabs>
          <w:tab w:val="left" w:pos="284"/>
          <w:tab w:val="left" w:pos="2835"/>
          <w:tab w:val="left" w:pos="5387"/>
          <w:tab w:val="left" w:pos="7938"/>
        </w:tabs>
        <w:ind w:firstLine="142"/>
        <w:rPr>
          <w:lang w:val="pt-BR"/>
        </w:rPr>
      </w:pPr>
    </w:p>
    <w:p w:rsidR="00640006" w:rsidRPr="00640006" w:rsidRDefault="003E7F8B" w:rsidP="008B4B86">
      <w:pPr>
        <w:tabs>
          <w:tab w:val="left" w:pos="284"/>
          <w:tab w:val="left" w:pos="2835"/>
          <w:tab w:val="left" w:pos="5387"/>
          <w:tab w:val="left" w:pos="7938"/>
        </w:tabs>
        <w:ind w:firstLine="142"/>
        <w:rPr>
          <w:bCs/>
        </w:rPr>
      </w:pPr>
      <w:r>
        <w:rPr>
          <w:noProof/>
        </w:rPr>
        <mc:AlternateContent>
          <mc:Choice Requires="wpg">
            <w:drawing>
              <wp:anchor distT="0" distB="0" distL="114300" distR="114300" simplePos="0" relativeHeight="251697152" behindDoc="0" locked="1" layoutInCell="1" allowOverlap="1">
                <wp:simplePos x="0" y="0"/>
                <wp:positionH relativeFrom="column">
                  <wp:posOffset>5664200</wp:posOffset>
                </wp:positionH>
                <wp:positionV relativeFrom="paragraph">
                  <wp:posOffset>222250</wp:posOffset>
                </wp:positionV>
                <wp:extent cx="971550" cy="1428750"/>
                <wp:effectExtent l="0" t="0" r="15875" b="6350"/>
                <wp:wrapSquare wrapText="bothSides"/>
                <wp:docPr id="217" name="Canvas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71550" cy="1428750"/>
                          <a:chOff x="0" y="0"/>
                          <a:chExt cx="21600" cy="21600"/>
                        </a:xfrm>
                      </wpg:grpSpPr>
                      <wpg:grpSp>
                        <wpg:cNvPr id="218" name="Group 333"/>
                        <wpg:cNvGrpSpPr>
                          <a:grpSpLocks/>
                        </wpg:cNvGrpSpPr>
                        <wpg:grpSpPr bwMode="auto">
                          <a:xfrm>
                            <a:off x="818" y="552"/>
                            <a:ext cx="20791" cy="21054"/>
                            <a:chOff x="0" y="0"/>
                            <a:chExt cx="21600" cy="21600"/>
                          </a:xfrm>
                        </wpg:grpSpPr>
                        <wpg:grpSp>
                          <wpg:cNvPr id="219" name="Group 334"/>
                          <wpg:cNvGrpSpPr>
                            <a:grpSpLocks/>
                          </wpg:cNvGrpSpPr>
                          <wpg:grpSpPr bwMode="auto">
                            <a:xfrm>
                              <a:off x="0" y="0"/>
                              <a:ext cx="21600" cy="19800"/>
                              <a:chOff x="0" y="0"/>
                              <a:chExt cx="21600" cy="21600"/>
                            </a:xfrm>
                          </wpg:grpSpPr>
                          <wps:wsp>
                            <wps:cNvPr id="220" name="Line 335"/>
                            <wps:cNvCnPr/>
                            <wps:spPr bwMode="auto">
                              <a:xfrm>
                                <a:off x="10800" y="0"/>
                                <a:ext cx="0" cy="183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21" name="Group 336"/>
                            <wpg:cNvGrpSpPr>
                              <a:grpSpLocks/>
                            </wpg:cNvGrpSpPr>
                            <wpg:grpSpPr bwMode="auto">
                              <a:xfrm>
                                <a:off x="9524" y="1309"/>
                                <a:ext cx="2551" cy="9895"/>
                                <a:chOff x="80640" y="2857"/>
                                <a:chExt cx="21600" cy="21600"/>
                              </a:xfrm>
                            </wpg:grpSpPr>
                            <wps:wsp>
                              <wps:cNvPr id="222" name="Rectangle 337"/>
                              <wps:cNvSpPr>
                                <a:spLocks noChangeArrowheads="1"/>
                              </wps:cNvSpPr>
                              <wps:spPr bwMode="auto">
                                <a:xfrm>
                                  <a:off x="80640" y="2857"/>
                                  <a:ext cx="21600" cy="10800"/>
                                </a:xfrm>
                                <a:prstGeom prst="rect">
                                  <a:avLst/>
                                </a:prstGeom>
                                <a:solidFill>
                                  <a:srgbClr val="BFBFBF"/>
                                </a:solidFill>
                                <a:ln w="9525">
                                  <a:solidFill>
                                    <a:srgbClr val="000000"/>
                                  </a:solidFill>
                                  <a:miter lim="800000"/>
                                  <a:headEnd/>
                                  <a:tailEnd/>
                                </a:ln>
                              </wps:spPr>
                              <wps:bodyPr rot="0" vert="horz" wrap="square" lIns="91440" tIns="45720" rIns="91440" bIns="45720" anchor="ctr" anchorCtr="0" upright="1">
                                <a:noAutofit/>
                              </wps:bodyPr>
                            </wps:wsp>
                            <wps:wsp>
                              <wps:cNvPr id="223" name="Rectangle 338"/>
                              <wps:cNvSpPr>
                                <a:spLocks noChangeArrowheads="1"/>
                              </wps:cNvSpPr>
                              <wps:spPr bwMode="auto">
                                <a:xfrm>
                                  <a:off x="80640" y="13657"/>
                                  <a:ext cx="21600" cy="1080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320" name="Freeform 339"/>
                            <wps:cNvSpPr>
                              <a:spLocks noChangeArrowheads="1"/>
                            </wps:cNvSpPr>
                            <wps:spPr bwMode="auto">
                              <a:xfrm>
                                <a:off x="0" y="15054"/>
                                <a:ext cx="21600" cy="6545"/>
                              </a:xfrm>
                              <a:custGeom>
                                <a:avLst/>
                                <a:gdLst>
                                  <a:gd name="T0" fmla="*/ 10800 w 21600"/>
                                  <a:gd name="T1" fmla="*/ 0 h 21600"/>
                                  <a:gd name="T2" fmla="*/ 21600 w 21600"/>
                                  <a:gd name="T3" fmla="*/ 10800 h 21600"/>
                                  <a:gd name="T4" fmla="*/ 21600 w 21600"/>
                                  <a:gd name="T5" fmla="*/ 10800 h 21600"/>
                                  <a:gd name="T6" fmla="*/ 10800 w 21600"/>
                                  <a:gd name="T7" fmla="*/ 21600 h 21600"/>
                                  <a:gd name="T8" fmla="*/ 10800 w 21600"/>
                                  <a:gd name="T9" fmla="*/ 21600 h 21600"/>
                                  <a:gd name="T10" fmla="*/ 0 w 21600"/>
                                  <a:gd name="T11" fmla="*/ 10800 h 21600"/>
                                  <a:gd name="T12" fmla="*/ 0 w 21600"/>
                                  <a:gd name="T13" fmla="*/ 10800 h 21600"/>
                                  <a:gd name="T14" fmla="*/ 10800 w 21600"/>
                                  <a:gd name="T15" fmla="*/ 0 h 21600"/>
                                  <a:gd name="T16" fmla="*/ 10800 w 21600"/>
                                  <a:gd name="T17" fmla="*/ 0 h 21600"/>
                                  <a:gd name="T18" fmla="*/ 10800 w 21600"/>
                                  <a:gd name="T19" fmla="*/ 10800 h 21600"/>
                                  <a:gd name="T20" fmla="*/ 10800 w 21600"/>
                                  <a:gd name="T21" fmla="*/ 0 h 21600"/>
                                  <a:gd name="T22" fmla="*/ 21600 w 21600"/>
                                  <a:gd name="T23" fmla="*/ 10800 h 21600"/>
                                  <a:gd name="T24" fmla="*/ 21600 w 21600"/>
                                  <a:gd name="T25" fmla="*/ 10800 h 21600"/>
                                  <a:gd name="T26" fmla="*/ 10800 w 21600"/>
                                  <a:gd name="T27" fmla="*/ 21600 h 21600"/>
                                  <a:gd name="T28" fmla="*/ 10800 w 21600"/>
                                  <a:gd name="T29" fmla="*/ 21600 h 21600"/>
                                  <a:gd name="T30" fmla="*/ 0 w 21600"/>
                                  <a:gd name="T31" fmla="*/ 10800 h 21600"/>
                                  <a:gd name="T32" fmla="*/ 0 w 21600"/>
                                  <a:gd name="T33" fmla="*/ 10800 h 21600"/>
                                  <a:gd name="T34" fmla="*/ 10800 w 21600"/>
                                  <a:gd name="T35" fmla="*/ 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lnTo>
                                      <a:pt x="10800" y="10800"/>
                                    </a:lnTo>
                                    <a:close/>
                                  </a:path>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path>
                                </a:pathLst>
                              </a:custGeom>
                              <a:solidFill>
                                <a:srgbClr val="000000"/>
                              </a:solidFill>
                              <a:ln w="12700">
                                <a:solidFill>
                                  <a:srgbClr val="000000"/>
                                </a:solidFill>
                                <a:round/>
                                <a:headEnd/>
                                <a:tailEnd/>
                              </a:ln>
                            </wps:spPr>
                            <wps:bodyPr rot="0" vert="horz" wrap="square" lIns="91440" tIns="45720" rIns="91440" bIns="45720" anchor="ctr" anchorCtr="0" upright="1">
                              <a:noAutofit/>
                            </wps:bodyPr>
                          </wps:wsp>
                        </wpg:grpSp>
                        <pic:pic xmlns:pic="http://schemas.openxmlformats.org/drawingml/2006/picture">
                          <pic:nvPicPr>
                            <pic:cNvPr id="321" name="Picture 340"/>
                            <pic:cNvPicPr>
                              <a:picLocks noChangeAspect="1" noChangeArrowheads="1"/>
                            </pic:cNvPicPr>
                          </pic:nvPicPr>
                          <pic:blipFill>
                            <a:blip r:embed="rId5450" cstate="print">
                              <a:extLst>
                                <a:ext uri="{28A0092B-C50C-407E-A947-70E740481C1C}">
                                  <a14:useLocalDpi xmlns:a14="http://schemas.microsoft.com/office/drawing/2010/main" val="0"/>
                                </a:ext>
                              </a:extLst>
                            </a:blip>
                            <a:srcRect/>
                            <a:stretch>
                              <a:fillRect/>
                            </a:stretch>
                          </pic:blipFill>
                          <pic:spPr bwMode="auto">
                            <a:xfrm>
                              <a:off x="9112" y="2342"/>
                              <a:ext cx="3600" cy="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2" name="Picture 341"/>
                            <pic:cNvPicPr>
                              <a:picLocks noChangeAspect="1" noChangeArrowheads="1"/>
                            </pic:cNvPicPr>
                          </pic:nvPicPr>
                          <pic:blipFill>
                            <a:blip r:embed="rId5451" cstate="print">
                              <a:extLst>
                                <a:ext uri="{28A0092B-C50C-407E-A947-70E740481C1C}">
                                  <a14:useLocalDpi xmlns:a14="http://schemas.microsoft.com/office/drawing/2010/main" val="0"/>
                                </a:ext>
                              </a:extLst>
                            </a:blip>
                            <a:srcRect/>
                            <a:stretch>
                              <a:fillRect/>
                            </a:stretch>
                          </pic:blipFill>
                          <pic:spPr bwMode="auto">
                            <a:xfrm>
                              <a:off x="9300" y="7071"/>
                              <a:ext cx="3000" cy="2400"/>
                            </a:xfrm>
                            <a:prstGeom prst="rect">
                              <a:avLst/>
                            </a:prstGeom>
                            <a:noFill/>
                            <a:extLst>
                              <a:ext uri="{909E8E84-426E-40DD-AFC4-6F175D3DCCD1}">
                                <a14:hiddenFill xmlns:a14="http://schemas.microsoft.com/office/drawing/2010/main">
                                  <a:solidFill>
                                    <a:srgbClr val="FFFFFF"/>
                                  </a:solidFill>
                                </a14:hiddenFill>
                              </a:ext>
                            </a:extLst>
                          </pic:spPr>
                        </pic:pic>
                        <wps:wsp>
                          <wps:cNvPr id="323" name="Line 342"/>
                          <wps:cNvCnPr/>
                          <wps:spPr bwMode="auto">
                            <a:xfrm>
                              <a:off x="16724" y="2285"/>
                              <a:ext cx="0" cy="571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324" name="Picture 343"/>
                            <pic:cNvPicPr>
                              <a:picLocks noChangeAspect="1" noChangeArrowheads="1"/>
                            </pic:cNvPicPr>
                          </pic:nvPicPr>
                          <pic:blipFill>
                            <a:blip r:embed="rId5452" cstate="print">
                              <a:extLst>
                                <a:ext uri="{28A0092B-C50C-407E-A947-70E740481C1C}">
                                  <a14:useLocalDpi xmlns:a14="http://schemas.microsoft.com/office/drawing/2010/main" val="0"/>
                                </a:ext>
                              </a:extLst>
                            </a:blip>
                            <a:srcRect/>
                            <a:stretch>
                              <a:fillRect/>
                            </a:stretch>
                          </pic:blipFill>
                          <pic:spPr bwMode="auto">
                            <a:xfrm>
                              <a:off x="17136" y="3360"/>
                              <a:ext cx="3600" cy="3400"/>
                            </a:xfrm>
                            <a:prstGeom prst="rect">
                              <a:avLst/>
                            </a:prstGeom>
                            <a:noFill/>
                            <a:extLst>
                              <a:ext uri="{909E8E84-426E-40DD-AFC4-6F175D3DCCD1}">
                                <a14:hiddenFill xmlns:a14="http://schemas.microsoft.com/office/drawing/2010/main">
                                  <a:solidFill>
                                    <a:srgbClr val="FFFFFF"/>
                                  </a:solidFill>
                                </a14:hiddenFill>
                              </a:ext>
                            </a:extLst>
                          </pic:spPr>
                        </pic:pic>
                        <wps:wsp>
                          <wps:cNvPr id="325" name="Line 344"/>
                          <wps:cNvCnPr/>
                          <wps:spPr bwMode="auto">
                            <a:xfrm>
                              <a:off x="10800" y="1980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30" o:spid="_x0000_s1026" style="position:absolute;margin-left:446pt;margin-top:17.5pt;width:76.5pt;height:112.5pt;z-index:251697152"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VdlSa9CAAA/S8AAA4AAABkcnMvZTJvRG9jLnhtbOxabY+bSBL+ftL9 B8THkyamAb8qzmpiz0Qr5e6i27kfgAEbtLwd4PHMrva/31PVDQbbMCTZWJfcOBqncRfVXe/VVf32 p6c40h79vAjTZKmLN4au+YmbemGyW+r/fri/melaUTqJ50Rp4i/1Z7/Qf3r317+8PWQL30yDNPL8 XAOSpFgcsqUelGW2GI0KN/Bjp3iTZn6CyW2ax06Jx3w38nLnAOxxNDINYzI6pLmX5anrFwV+XctJ /R3j3259t/zndlv4pRYtdeyt5O+cvzf0PXr31lnscicLQldtw/mCXcROmGDRGtXaKR1tn4dnqOLQ zdMi3ZZv3DQepdtt6PpMA6gRxgk1H/J0nzEtu8Vhl9VsAmtP+PTFaN1/PH7KtdBb6qaY6lrixBDS ykkenUKzmD2HbLcA1Ic8+yX7lEsaMfyYur8WWpKuAifZ+bdFBlZDAYiho9NX6Hkn39c2h7+nHtZw 9mXKHHva5jFhBS+0JxbMcy0Y/6nUXPw4n4rxGOJzMSVsczbFA0vODSDes9fc4E69aIqJod6TQ9qe s5Br8j7Vvkhh1CblsMkY6LBkDAtEsyyLVj+lkoRfMeZruTATWBPEjsemJLTihGlM50IywhTG2L4m G+anbODVvyUbILpzZWjIVMxnEO+frwnwRcXR3IqvM7dfAifz2YoLMqTK3EwQJ7XqY5j4UKqxVCoG WiWfclaxYlHA6l60GmEQIy4wSym/mFnmlPDXyu8ssrwoP/hprNFgqUfYBRuk8/ixKCVoBUL2maT3 YRQxr6NEO8Aox+aYXyjSKPRoksCKfLdZRbn26JDH5Y9atwVGmNdOEUg4DyOCchbweInHo8B3vDs1 Lp0wkmPsP0oIEAaBbaqRdLW/z4353exuZt/Y5uTuxjbW65vb+5V9M7kX0/HaWq9Wa/EHbVnYiyD0 PD+hXVduX9jD5KwCkHTYteOv2TNqY2eWY7PV/7xpeB4pWPIixWKTes8sb/4dqtfnjUyYf9sbTYh1 39IMIWmblUtYxlzKqfZH47FyR/PZnDXYWdROeWZMbKmV5mzM6keTd1/im69ikWbF2X8hmCGsRWSW vG+SEmy3ioDFafjL8/RACgtXUYXAxguVtF8040sMqzl9DGXS2iH0bmvOQUGfNbeMsWWz7+/p3yWb /RPMPg5LpHtRGC91OCx8pDb12vpFY9HyFD4LyoXcE4MgzX/TtQPyuKVe/Gfv5L6uRT8nEMdc2KSD JT/Y4ym53bw5s2nOOIkLVEvdLXNdkw+rUqaL+ywPdwHWEszXJL1FBrMN2VMejRgyoQdlw1fRWuuS 1s6kT2goIVzzN9daYU0qO7+22t7z51Vtv15tocCNTPgKKmwdU6H73PfpsAe/y4HmSn5XBikxrhPq C9o7Gdsc3xo+193LDIqykCprwinAU4nJzlOB+gH4t3GEg+XfRho7b+2g1ecReqMCRCytAQ0tuAyE MFUDMZYubPAMNaBctgMjonsN2Itx3ADsxTg5A+ygGIfOk6U79ogDUQ3Yy0McU2pASUwHRtEUi9HF RNGUSS/NoimYbnyDpSKaYuklWTTl0qk3YrBQqBRQ87Ab32CRiKZMenlIrqBeuZdmyoNryM49mk2Z 9Kq2OVgulAzXK/fjbMqln+7BssE57nT1Dv02B8vHbMqn12ZQEzqu3qnjVlM2vXRbTfl04xssG6sp m179wXm7SUmDh/DwtQ93AnkYxsHlKVF+HSPkhijCGZwJZmlBFShy8ihWPMj8n+EpLnQAg2wC5kIS 1gNUDzBoIuAq/PQDQ5EIuDrt9wPLKtMDx9oXt0H+kikcRiK5QwYfRiR5OwYfRiY5MwYfRqiqpz3A E8lzUz9fyA0RdjiZQeCKVPiQQeCKVNRPBoErUusKzgt7V0KFUQ/BThZNpMJmB4FXmjuMVLJHxt4i VaqaMic6qp6W53NdQ3l+QztCocopyQqrIdWe2EfpWlCNaC5OH/2HlKFKMki2fl6dT5lY8wjh7jeh +97/rQU/maoyhzqVZoxGLQUibNSd1Y5OZuRSin0t1JcWOmIUvKQkUu653oMEak7VJb56itj44mq8 a5JB/Ro4yotJwZ/tQf3Myw0lSb5zyqB66RZDz+XSJiJKWlKpyW4yuYJxo7Tw5SZJS15VRFWBa1n/ iCoCmqSw1YB9AxN6PI5117e47FR5hBaYrG8Jcwomkia1Jls1sm4cA+vX321Nq1kcyEJ3gT9VP8fo rH7+cvsWb5V7qtbJFnA8CEfs5L/usxt0UKEH4SaMwvKZu8EQG20qefwUutSrpIdjy8WiI4MsnWOe ltUs1AbhPio4+RbUK3S7+pvHludZzbeNZUSPrZ1sojCr2iQ0VjSjvHjSzb3ANtkpXqfuPvaTUra+ cz8C+WlSBGFWoKq58OON7y31/GcPhLpou5dotKJsmchSMIoaKoxSeYO707+bs1vDmJvvb1ZjY4WW yfTu5nZuT2+mxt3UNuyZWIlV1TLZFz644kTrLPz6nolqEKmcAxtqN0icBXGIrTB3qRzPkbAoc790 2c1v0blRv8P06wnm+pHRJINBDbS5UOmqadknLVfr2EK2ZcEaC1Zd66pDpppoL5Xd6y7R/14Dq9vb dZVWB3W6KglAvDTEnzQ3DL4jx4Gk99RxcLpMJJGD+WEcBwh9dRxoZJNghzkOS6VcU2PKKsGWzbdW MIO8mO6smK+Oo5lNfbHjUK015TjwdBY6P+si1OWbGRZVAps3M2RAUK2Iz76ZcTzRoQkuj49Vd0Fp x3gqqiJGR1i57t2M3hxWK58zZBVF6TtRGaDninGMZquP638YyLPY/8UVDXIR+PuOohhqMadRjKs4 RMkPFcVgwK9R7HOimJiidc+1MgvpbttLHfNfnJaqg3OHo3rNf08PMlUi0cx/rxTG0OBohTF1XZPv hHx2GDuW4Y53Lk/imFCXMbuPR9eNY693DDmF7bxj2Kzl8Bh3zPkUru7D0yX25jPGzVv77/4LAAD/ /wMAUEsDBBQABgAIAAAAIQCwPp+YygAAACkCAAAZAAAAZHJzL19yZWxzL2Uyb0RvYy54bWwucmVs c7yRywrCMBBF94L/EGZv01YQEVM3IrgV/YAhmbbB5kESX39vQAQF0Z3LmeGee2CWq6sZ2JlC1M4K qIoSGFnplLadgMN+M5kDiwmtwsFZEnCjCKtmPFruaMCUQ7HXPrJMsVFAn5JfcB5lTwZj4TzZfGld MJjyGDruUR6xI16X5YyHVwY0b0y2VQLCVk2B7W8+N/9mu7bVktZOngzZ9KGCa5O7MxBDR0mAIaXx sZwWF9MC/+xQ/8eh/uZQ/cehejrwtwc3dwAAAP//AwBQSwMEFAAGAAgAAAAhAPHqP2H7AQAA3AIA ABQAAABkcnMvbWVkaWEvaW1hZ2UzLndtZmxSMW/TUBC+95ykxIlkp8CQgqhBAomKthJD57iOaZEI ikikTsgYY4pF4kRxEshEJCoGGMLEwC9gZGICqRMDEgMD5A/wAyLkDYnw3SPKAJx8ft999/S9d3dv +vnja1L2IZ/T7ij06bagPJEWCCJJLxSXxV8KEMRIyPl8rtCWKC+4ggRQXFFaciwKiC7lDCpSze8/ aI66IVGdVhfsGkFhTmQiPgZ6B69A/hucT8izmmR0Clo7dBbopzz+hQX2Ut0ElzObUTtMrJvhI+tW p+3HyOlqx+XZm2EFKAPfhCbqoasqxTUMR+OFdkCVf7SxQbB2rWm5j/s9n7xp8qysP/y/tlBnzCBb XJ6hAQ0GvYMbZNFYcge5EwVhd7tJ7ZrjCPoOjr0aJtFhbDWCKIyD8Ip1PQ62KCsol682as0dopMH UWy3Wrt+EgVO515Y9w/DhErZvwsvaY1R+26nhZTTGfSisMddoVJmWcUqnThvuJPqtl1PTWPPs+s/ 1s8BnzZsSt30YjrZ9YBMw+Fl4qYb3n46UUwF65N9pOwNr+q5KX+2URTok5AwdEtgJBpiNFxntA4K 9NMh8BlC7WgqXJf0amqh8D0eBndFVy8BKdifKZu0oqL36kXhgAuNUdIP23T0JfMcGZ1W1u4fsXP8 9mt5OWWe9kxdhAV+AwAA//8DAFBLAwQUAAYACAAAACEA8trIQb0BAABWAgAAFAAAAGRycy9tZWRp YS9pbWFnZTIud21mXFE9j9NAFJzdJAfxRbLDR3EIgUECiRMciAJRxucY7oqgCAchKmPC3mEpcaI4 fKRAnIRoaELNL6DkB1BchURBQXHib0TIHRJh3pKKlZ93Zp799r3Zn9+/fsS/5exWH1t0+5FCHaj4 CtB4bbUa31pRgCCll8ulRVtqY6WtawKrNfSBaql1sstrLhropNNnvdnYADdwYqWeASssAY/8kOhI GMs/YMgJdammBZ3SvmrhLNFvffiHG9cH2wmb83rZ0BT+PfPSvz8apjlzjv3iyuLTixZRlXGNNTkP btqUzBDPDrTMJf0tEIzHRedOGCp8oybRNkW2n/txPzN531z1d/P+FmoKa/V23OndAk4+zPJgMNhO i6wfjp6abrpvCjRr/7fTrMSz4ZPRgKlw9HySmYn0ima10/OjV9NJSkOOX3Cjeft60C09924SdH+d P0d82g1QRuWlcr6dEHluKNs8KjeTnXJulRb3NztMBZtJO4lKeQK3oeij0lz0R9GoCjltcBT525jT iQ0yuWPvQPzAyl8Pxyz7Yu+SRS7Gs2JqhsCP6ntmHLzz9vYkhH8+2lj5aw/AgqUq9v+/AAAA//8D AFBLAwQUAAYACAAAACEAM4ehJL8BAABWAgAAFAAAAGRycy9tZWRpYS9pbWFnZTEud21mXFExb9NA FP7ukpQmjWQH6FCowCCB1AoKYugc1zG0lRJFJBVIDMZNj2IpdqI4tM1QEYmNJcz8go79AQydkBgY GKr+jQh5QyJ8d8rE2c/ve987v3vvu6uf37/CrL3Fnfxbg+I3AkUg5whA4tRwBX6lIAGNhJzNZgZt iJU5tyQJDFeWYzEWS4weLlgoox4O37dHfQU8xfU5ewusMANsxhdEl7Qqy+/R9AlFXU1qdFM6Yher RH/kxV86ri+mEzZnt6NYpU5DHTsve3GYMFcyO9amZ0dVojztMWtyHjwzKT1DYzSWei7d3xRuv5/W n3uewA9y2moqjQ4Tp9WJVNJRj5ydpLOBgsBCsdaqtzeBG6+ixO12t8I06ni9A9UMD1WKSuH/diq5 1ije73WZ8nofBpEa6F5Rydfbjn8yHIQUZPGe5U9qT9xmZlsvArf5++4d4mXLReZnD7LJVkBkW552 Ez9bD7aziWGq9B+3mXLXg1rgZ/p1rbIAH8lFfQSFyjGmDCXB+FOD02kZ9OQlcwdaD8z1tXHNRN/M XbLI/dYoHaoY+JX/zEwJr2+/W9Wm4/PLlbm+5gBMWSpn/v8HAAD//wMAUEsDBBQABgAIAAAAIQAx zx9O4QAAAAsBAAAPAAAAZHJzL2Rvd25yZXYueG1sTI9BS8NAEIXvgv9hGcGb3U1qS43ZlFLUUxFs BfE2TaZJaHY2ZLdJ+u/dnOxpZniPN99L16NpRE+dqy1riGYKBHFui5pLDd+H96cVCOeRC2wsk4Yr OVhn93cpJoUd+Iv6vS9FCGGXoIbK+zaR0uUVGXQz2xIH7WQ7gz6cXSmLDocQbhoZK7WUBmsOHyps aVtRft5fjIaPAYfNPHrrd+fT9vp7WHz+7CLS+vFh3LyC8DT6fzNM+AEdssB0tBcunGg0rF7i0MVr mC/CnAzqedqOGuKlUiCzVN52yP4AAAD//wMAUEsBAi0AFAAGAAgAAAAhAL9XnOUMAQAAFQIAABMA AAAAAAAAAAAAAAAAAAAAAFtDb250ZW50X1R5cGVzXS54bWxQSwECLQAUAAYACAAAACEAOP0h/9YA AACUAQAACwAAAAAAAAAAAAAAAAA9AQAAX3JlbHMvLnJlbHNQSwECLQAUAAYACAAAACEAlV2VJr0I AAD9LwAADgAAAAAAAAAAAAAAAAA8AgAAZHJzL2Uyb0RvYy54bWxQSwECLQAUAAYACAAAACEAsD6f mMoAAAApAgAAGQAAAAAAAAAAAAAAAAAlCwAAZHJzL19yZWxzL2Uyb0RvYy54bWwucmVsc1BLAQIt ABQABgAIAAAAIQDx6j9h+wEAANwCAAAUAAAAAAAAAAAAAAAAACYMAABkcnMvbWVkaWEvaW1hZ2Uz LndtZlBLAQItABQABgAIAAAAIQDy2shBvQEAAFYCAAAUAAAAAAAAAAAAAAAAAFMOAABkcnMvbWVk aWEvaW1hZ2UyLndtZlBLAQItABQABgAIAAAAIQAzh6EkvwEAAFYCAAAUAAAAAAAAAAAAAAAAAEIQ AABkcnMvbWVkaWEvaW1hZ2UxLndtZlBLAQItABQABgAIAAAAIQAxzx9O4QAAAAsBAAAPAAAAAAAA AAAAAAAAADMSAABkcnMvZG93bnJldi54bWxQSwUGAAAAAAgACAAAAgAAQRMAAAAA ">
                <o:lock v:ext="edit" aspectratio="t"/>
                <v:group id="Group 333" o:spid="_x0000_s1027" style="position:absolute;left:818;top:552;width:20791;height:2105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group id="Group 334" o:spid="_x0000_s1028" style="position:absolute;width:21600;height:198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EYMQAAADcAAAADwAAAGRycy9kb3ducmV2LnhtbESPQYvCMBSE78L+h/AW vGlaF2WtRhHZFQ8iqAvi7dE822LzUppsW/+9EQSPw8x8w8yXnSlFQ7UrLCuIhxEI4tTqgjMFf6ff wTcI55E1lpZJwZ0cLBcfvTkm2rZ8oOboMxEg7BJUkHtfJVK6NCeDbmgr4uBdbW3QB1lnUtfYBrgp 5SiKJtJgwWEhx4rWOaW3479RsGmxXX3FP83udl3fL6fx/ryLSan+Z7eagfDU+Xf41d5qBa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ALEYMQAAADcAAAA DwAAAAAAAAAAAAAAAACqAgAAZHJzL2Rvd25yZXYueG1sUEsFBgAAAAAEAAQA+gAAAJsDAAAAAA== ">
                    <v:line id="Line 335" o:spid="_x0000_s1029" style="position:absolute;visibility:visible;mso-wrap-style:square" from="10800,0" to="10800,18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7pt1sIAAADcAAAADwAAAGRycy9kb3ducmV2LnhtbERPTWvCQBC9C/0PyxR6001zkDZ1FREE D9pSI56H7JikZmfj7jam/75zKPT4eN+L1eg6NVCIrWcDz7MMFHHlbcu1gVO5nb6AignZYueZDPxQ hNXyYbLAwvo7f9JwTLWSEI4FGmhS6gutY9WQwzjzPbFwFx8cJoGh1jbgXcJdp/Msm2uHLUtDgz1t Gqqux28nvVW9D7fz13XcXQ777Y2H1/fyw5inx3H9BirRmP7Ff+6dNZDnMl/OyBHQy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7pt1sIAAADcAAAADwAAAAAAAAAAAAAA AAChAgAAZHJzL2Rvd25yZXYueG1sUEsFBgAAAAAEAAQA+QAAAJADAAAAAA== ">
                      <v:stroke dashstyle="dash"/>
                    </v:line>
                    <v:group id="Group 336" o:spid="_x0000_s1030" style="position:absolute;left:9524;top:1309;width:2551;height:9895" coordorigin="80640,285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gC28YAAADcAAAADwAAAGRycy9kb3ducmV2LnhtbESPzWrDMBCE74G+g9hC b4lsl4bgRgkhNKUHU4gdKL0t1sY2sVbGUvzz9lWh0OMwM98w2/1kWjFQ7xrLCuJVBIK4tLrhSsGl OC03IJxH1thaJgUzOdjvHhZbTLUd+UxD7isRIOxSVFB736VSurImg25lO+LgXW1v0AfZV1L3OAa4 aWUSRWtpsOGwUGNHx5rKW343Ct5HHA/P8duQ3a7H+bt4+fzKYlLq6XE6vILwNPn/8F/7QytIkhh+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GALbxgAAANwA AAAPAAAAAAAAAAAAAAAAAKoCAABkcnMvZG93bnJldi54bWxQSwUGAAAAAAQABAD6AAAAnQMAAAAA ">
                      <v:rect id="Rectangle 337" o:spid="_x0000_s1031" style="position:absolute;left:80640;top:2857;width:216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F7tMMA AADcAAAADwAAAGRycy9kb3ducmV2LnhtbESPS2vDMBCE74X8B7GB3Bo5JpTiWAlJoOAem5RCb4u1 fhBp5ViKH/++KhR6HGbmGyY/TNaIgXrfOlawWScgiEunW64VfF7fnl9B+ICs0TgmBTN5OOwXTzlm 2o38QcMl1CJC2GeooAmhy6T0ZUMW/dp1xNGrXG8xRNnXUvc4Rrg1Mk2SF2mx5bjQYEfnhsrb5WEV aO2L+3X7dR+d+X6c5veKTDIotVpOxx2IQFP4D/+1C60gTVP4PROPgNz/AAAA//8DAFBLAQItABQA BgAIAAAAIQDw94q7/QAAAOIBAAATAAAAAAAAAAAAAAAAAAAAAABbQ29udGVudF9UeXBlc10ueG1s UEsBAi0AFAAGAAgAAAAhADHdX2HSAAAAjwEAAAsAAAAAAAAAAAAAAAAALgEAAF9yZWxzLy5yZWxz UEsBAi0AFAAGAAgAAAAhADMvBZ5BAAAAOQAAABAAAAAAAAAAAAAAAAAAKQIAAGRycy9zaGFwZXht bC54bWxQSwECLQAUAAYACAAAACEAT9F7tMMAAADcAAAADwAAAAAAAAAAAAAAAACYAgAAZHJzL2Rv d25yZXYueG1sUEsFBgAAAAAEAAQA9QAAAIgDAAAAAA== " fillcolor="#bfbfbf"/>
                      <v:rect id="Rectangle 338" o:spid="_x0000_s1032" style="position:absolute;left:80640;top:13657;width:216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76JsUA AADcAAAADwAAAGRycy9kb3ducmV2LnhtbESPQWvCQBSE7wX/w/KEXopumkIp0VWCWKy0hyZ68fbI PrPB7NuQXWP8991CocdhZr5hluvRtmKg3jeOFTzPExDEldMN1wqOh/fZGwgfkDW2jknBnTysV5OH JWba3bigoQy1iBD2GSowIXSZlL4yZNHPXUccvbPrLYYo+1rqHm8RbluZJsmrtNhwXDDY0cZQdSmv VsHJfbltntCuM4d9GJ7y4vO7LJR6nI75AkSgMfyH/9ofWkGavsDvmXgE5OoHAAD//wMAUEsBAi0A FAAGAAgAAAAhAPD3irv9AAAA4gEAABMAAAAAAAAAAAAAAAAAAAAAAFtDb250ZW50X1R5cGVzXS54 bWxQSwECLQAUAAYACAAAACEAMd1fYdIAAACPAQAACwAAAAAAAAAAAAAAAAAuAQAAX3JlbHMvLnJl bHNQSwECLQAUAAYACAAAACEAMy8FnkEAAAA5AAAAEAAAAAAAAAAAAAAAAAApAgAAZHJzL3NoYXBl eG1sLnhtbFBLAQItABQABgAIAAAAIQDYjvomxQAAANwAAAAPAAAAAAAAAAAAAAAAAJgCAABkcnMv ZG93bnJldi54bWxQSwUGAAAAAAQABAD1AAAAigMAAAAA "/>
                    </v:group>
                    <v:shape id="Freeform 339" o:spid="_x0000_s1033" style="position:absolute;top:15054;width:21600;height:6545;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2c3cAA AADcAAAADwAAAGRycy9kb3ducmV2LnhtbERPTYvCMBC9C/sfwgh701QFka6xlK6C6Mkqe55tZtti MilN1O6/NwfB4+N9r7PBGnGn3reOFcymCQjiyumWawWX826yAuEDskbjmBT8k4ds8zFaY6rdg090 L0MtYgj7FBU0IXSplL5qyKKfuo44cn+utxgi7Gupe3zEcGvkPEmW0mLLsaHBjoqGqmt5swpWM9MW 8vvnYLg85luzOF6K7lepz/GQf4EINIS3+OXeawWLeZwfz8QjIDdPAAAA//8DAFBLAQItABQABgAI AAAAIQDw94q7/QAAAOIBAAATAAAAAAAAAAAAAAAAAAAAAABbQ29udGVudF9UeXBlc10ueG1sUEsB Ai0AFAAGAAgAAAAhADHdX2HSAAAAjwEAAAsAAAAAAAAAAAAAAAAALgEAAF9yZWxzLy5yZWxzUEsB Ai0AFAAGAAgAAAAhADMvBZ5BAAAAOQAAABAAAAAAAAAAAAAAAAAAKQIAAGRycy9zaGFwZXhtbC54 bWxQSwECLQAUAAYACAAAACEAfz2c3cAAAADcAAAADwAAAAAAAAAAAAAAAACYAgAAZHJzL2Rvd25y ZXYueG1sUEsFBgAAAAAEAAQA9QAAAIUDAAAAAA== " path="m10800,v5924,,10800,4875,10800,10800c21600,16724,16724,21600,10800,21600,4875,21600,,16724,,10800,,4875,4875,,10800,r,10800l10800,xem10800,v5924,,10800,4875,10800,10800c21600,16724,16724,21600,10800,21600,4875,21600,,16724,,10800,,4875,4875,,10800,e" fillcolor="black" strokeweight="1pt">
                      <v:path o:connecttype="custom" o:connectlocs="10800,0;21600,3273;21600,3273;10800,6545;10800,6545;0,3273;0,3273;10800,0;10800,0;10800,3273;10800,0;21600,3273;21600,3273;10800,6545;10800,6545;0,3273;0,3273;10800,0" o:connectangles="0,0,0,0,0,0,0,0,0,0,0,0,0,0,0,0,0,0"/>
                    </v:shape>
                  </v:group>
                  <v:shape id="Picture 340" o:spid="_x0000_s1034" type="#_x0000_t75" style="position:absolute;left:9112;top:2342;width:3600;height:2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Gd/TFAAAA3AAAAA8AAABkcnMvZG93bnJldi54bWxEj0FrwkAUhO8F/8PyCr3prqktEl0liELR XpoWxNsj+0xCs29jdhvTf98VhB6HmfmGWa4H24ieOl871jCdKBDEhTM1lxq+PnfjOQgfkA02jknD L3lYr0YPS0yNu/IH9XkoRYSwT1FDFUKbSumLiiz6iWuJo3d2ncUQZVdK0+E1wm0jE6VepcWa40KF LW0qKr7zH6shO21V7drZcXvp914N/fvhJcy1fnocsgWIQEP4D9/bb0bDczKF25l4BOTq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2Rnf0xQAAANwAAAAPAAAAAAAAAAAAAAAA AJ8CAABkcnMvZG93bnJldi54bWxQSwUGAAAAAAQABAD3AAAAkQMAAAAA ">
                    <v:imagedata r:id="rId5453" o:title=""/>
                  </v:shape>
                  <v:shape id="Picture 341" o:spid="_x0000_s1035" type="#_x0000_t75" style="position:absolute;left:9300;top:7071;width:3000;height:2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Qe/bFAAAA3AAAAA8AAABkcnMvZG93bnJldi54bWxEj09rwkAUxO8Fv8PyBC9SN6ZQJHUVERVP Ff/QXh/Z1yQ2+zbsrpr003cFweMwM79hpvPW1OJKzleWFYxHCQji3OqKCwWn4/p1AsIHZI21ZVLQ kYf5rPcyxUzbG+/pegiFiBD2GSooQ2gyKX1ekkE/sg1x9H6sMxiidIXUDm8RbmqZJsm7NFhxXCix oWVJ+e/hYhScO/oyvNPu+Pe9HA7bTbf6PFdKDfrt4gNEoDY8w4/2Vit4S1O4n4lHQM7+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jUHv2xQAAANwAAAAPAAAAAAAAAAAAAAAA AJ8CAABkcnMvZG93bnJldi54bWxQSwUGAAAAAAQABAD3AAAAkQMAAAAA ">
                    <v:imagedata r:id="rId5454" o:title=""/>
                  </v:shape>
                  <v:line id="Line 342" o:spid="_x0000_s1036" style="position:absolute;visibility:visible;mso-wrap-style:square" from="16724,2285" to="16724,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TUT8MAAADcAAAADwAAAGRycy9kb3ducmV2LnhtbESPS4vCMBSF94L/IVzBnaYqjKUaRYRh ZBYDPha6uzTXttjclCTazvz6iSC4PJzHx1muO1OLBzlfWVYwGScgiHOrKy4UnI6foxSED8gaa8uk 4Jc8rFf93hIzbVve0+MQChFH2GeooAyhyaT0eUkG/dg2xNG7WmcwROkKqR22cdzUcpokH9JgxZFQ YkPbkvLb4W6ekFZP6vRufr4v6bkNX07+4Vyp4aDbLEAE6sI7/GrvtILZdAbPM/EI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k1E/DAAAA3AAAAA8AAAAAAAAAAAAA AAAAoQIAAGRycy9kb3ducmV2LnhtbFBLBQYAAAAABAAEAPkAAACRAwAAAAA= ">
                    <v:stroke endarrow="classic" endarrowwidth="narrow" endarrowlength="short"/>
                  </v:line>
                  <v:shape id="Picture 343" o:spid="_x0000_s1037" type="#_x0000_t75" style="position:absolute;left:17136;top:3360;width:3600;height:3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m03/FAAAA3AAAAA8AAABkcnMvZG93bnJldi54bWxEj0+LwjAUxO+C3yE8YS+ypv5hka5RRFzx pqvC7vHRPNtg81Ka1NZvbxYWPA4z8xtmsepsKe5Ue+NYwXiUgCDOnDacK7icv97nIHxA1lg6JgUP 8rBa9nsLTLVr+Zvup5CLCGGfooIihCqV0mcFWfQjVxFH7+pqiyHKOpe6xjbCbSknSfIhLRqOCwVW tCkou50aq8AcD01jkp1vb5df3fyst+PhcKvU26Bbf4II1IVX+L+91wqmkxn8nYlHQC6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hJtN/xQAAANwAAAAPAAAAAAAAAAAAAAAA AJ8CAABkcnMvZG93bnJldi54bWxQSwUGAAAAAAQABAD3AAAAkQMAAAAA ">
                    <v:imagedata r:id="rId5455" o:title=""/>
                  </v:shape>
                  <v:line id="Line 344" o:spid="_x0000_s1038" style="position:absolute;visibility:visible;mso-wrap-style:square" from="10800,19800" to="10800,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zB08QAAADcAAAADwAAAGRycy9kb3ducmV2LnhtbESPS2sCMRSF94X+h3AL3WmmiqWOE6UI ggttUYvry+TOQyc3Y5KO4783BaHLw3l8nGzRm0Z05HxtWcHbMAFBnFtdc6ng57AafIDwAVljY5kU 3MjDYv78lGGq7ZV31O1DKeII+xQVVCG0qZQ+r8igH9qWOHqFdQZDlK6U2uE1jptGjpLkXRqsORIq bGlZUX7e/5rIzcuNuxxP535dbDerC3fTr8O3Uq8v/ecMRKA+/Icf7bVWMB5N4O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LMHTxAAAANwAAAAPAAAAAAAAAAAA AAAAAKECAABkcnMvZG93bnJldi54bWxQSwUGAAAAAAQABAD5AAAAkgMAAAAA ">
                    <v:stroke dashstyle="dash"/>
                  </v:line>
                </v:group>
                <w10:wrap type="square"/>
                <w10:anchorlock/>
              </v:group>
            </w:pict>
          </mc:Fallback>
        </mc:AlternateContent>
      </w:r>
      <w:r w:rsidR="00640006" w:rsidRPr="00640006">
        <w:rPr>
          <w:b/>
          <w:bCs/>
        </w:rPr>
        <w:t>Câu 31:</w:t>
      </w:r>
      <w:r w:rsidR="00640006" w:rsidRPr="00640006">
        <w:rPr>
          <w:bCs/>
        </w:rPr>
        <w:t xml:space="preserve"> Chiều dòng điện cảm ứng trong vòng dây khi nhìn vào mặt trên trong trường hợp cho nam châm rơi thẳng đứng xuyên qua tâm vòng dây giữ cố định như hình vẽ là</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A.</w:t>
      </w:r>
      <w:r w:rsidRPr="00640006">
        <w:rPr>
          <w:bCs/>
        </w:rPr>
        <w:t xml:space="preserve"> lúc đầu dòng điện cùng kim đồng hồ, khi nam châm xuyên qua đổi chiều ngược kim đồng hồ.</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B.</w:t>
      </w:r>
      <w:r w:rsidRPr="00640006">
        <w:rPr>
          <w:bCs/>
        </w:rPr>
        <w:t xml:space="preserve"> lúc đầu dòng điện ngược kim đồng hồ, khi nam châm xuyên qua đổi chiều cùng kim đồng hồ.</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C.</w:t>
      </w:r>
      <w:r w:rsidRPr="00640006">
        <w:rPr>
          <w:bCs/>
        </w:rPr>
        <w:t xml:space="preserve"> không có dòng điện cảm ứng trong vòng dây.</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D.</w:t>
      </w:r>
      <w:r w:rsidRPr="00640006">
        <w:rPr>
          <w:bCs/>
        </w:rPr>
        <w:t xml:space="preserve"> dòng điện cảm ứng cùng kim đồng hồ.</w:t>
      </w:r>
    </w:p>
    <w:p w:rsidR="00640006" w:rsidRPr="00640006" w:rsidRDefault="00640006" w:rsidP="008B4B86">
      <w:pPr>
        <w:tabs>
          <w:tab w:val="left" w:pos="284"/>
          <w:tab w:val="left" w:pos="2835"/>
          <w:tab w:val="left" w:pos="5387"/>
          <w:tab w:val="left" w:pos="7938"/>
        </w:tabs>
        <w:ind w:firstLine="142"/>
        <w:rPr>
          <w:bCs/>
        </w:rPr>
      </w:pPr>
    </w:p>
    <w:p w:rsidR="00640006" w:rsidRPr="00640006" w:rsidRDefault="00640006" w:rsidP="008B4B86">
      <w:pPr>
        <w:tabs>
          <w:tab w:val="left" w:pos="284"/>
          <w:tab w:val="left" w:pos="2835"/>
          <w:tab w:val="left" w:pos="5387"/>
          <w:tab w:val="left" w:pos="7938"/>
        </w:tabs>
        <w:ind w:firstLine="142"/>
        <w:rPr>
          <w:bCs/>
        </w:rPr>
      </w:pPr>
    </w:p>
    <w:p w:rsidR="00640006" w:rsidRPr="00640006" w:rsidRDefault="00640006" w:rsidP="008655AE">
      <w:pPr>
        <w:tabs>
          <w:tab w:val="left" w:pos="284"/>
          <w:tab w:val="left" w:pos="2835"/>
          <w:tab w:val="left" w:pos="5387"/>
          <w:tab w:val="left" w:pos="7938"/>
        </w:tabs>
        <w:ind w:firstLine="142"/>
        <w:rPr>
          <w:bCs/>
        </w:rPr>
      </w:pPr>
      <w:r w:rsidRPr="00640006">
        <w:rPr>
          <w:b/>
          <w:bCs/>
        </w:rPr>
        <w:t xml:space="preserve">Câu 32: </w:t>
      </w:r>
      <w:r w:rsidRPr="00640006">
        <w:rPr>
          <w:bCs/>
        </w:rPr>
        <w:t xml:space="preserve">Đặt điện áp </w:t>
      </w:r>
      <w:r w:rsidRPr="00640006">
        <w:rPr>
          <w:bCs/>
          <w:position w:val="-14"/>
        </w:rPr>
        <w:object w:dxaOrig="2204" w:dyaOrig="420">
          <v:shape id="_x0000_i3751" type="#_x0000_t75" style="width:110pt;height:20.75pt" o:ole="">
            <v:imagedata r:id="rId5456" o:title=""/>
          </v:shape>
          <o:OLEObject Type="Embed" ProgID="Equation.DSMT4" ShapeID="_x0000_i3751" DrawAspect="Content" ObjectID="_1646167218" r:id="rId5457"/>
        </w:object>
      </w:r>
      <w:r w:rsidRPr="00640006">
        <w:rPr>
          <w:bCs/>
        </w:rPr>
        <w:t xml:space="preserve">V vào hai đầu đoạn mạch mắc nối tiếp gồm điện trở thuần 60 Ω, cuộn dây (có điện trở thuần) và tụ điện. Công suất tiêu thụ điện của đoạn mạch bằng 250 W. Nối </w:t>
      </w:r>
      <w:r w:rsidRPr="00640006">
        <w:rPr>
          <w:bCs/>
        </w:rPr>
        <w:lastRenderedPageBreak/>
        <w:t xml:space="preserve">hai bản tụ điện bằng một dây dẫn có điện trở không đáng kể. Khi đó điện áp hiệu dụng giữa hai đầu điện trở bằng điện áp hiệu dụng giữa hai đầu cuộn dây và bằng </w:t>
      </w:r>
      <w:r w:rsidRPr="00640006">
        <w:rPr>
          <w:bCs/>
          <w:position w:val="-8"/>
        </w:rPr>
        <w:object w:dxaOrig="600" w:dyaOrig="360">
          <v:shape id="_x0000_i3752" type="#_x0000_t75" style="width:29.95pt;height:17.85pt" o:ole="">
            <v:imagedata r:id="rId5458" o:title=""/>
          </v:shape>
          <o:OLEObject Type="Embed" ProgID="Equation.DSMT4" ShapeID="_x0000_i3752" DrawAspect="Content" ObjectID="_1646167219" r:id="rId5459"/>
        </w:object>
      </w:r>
      <w:r w:rsidRPr="00640006">
        <w:rPr>
          <w:bCs/>
        </w:rPr>
        <w:t xml:space="preserve">V. Dung kháng của tụ điện có giá trị bằng </w:t>
      </w:r>
    </w:p>
    <w:p w:rsidR="00640006" w:rsidRPr="00640006" w:rsidRDefault="00640006" w:rsidP="008655AE">
      <w:pPr>
        <w:tabs>
          <w:tab w:val="left" w:pos="284"/>
          <w:tab w:val="left" w:pos="2835"/>
          <w:tab w:val="left" w:pos="5387"/>
          <w:tab w:val="left" w:pos="7938"/>
        </w:tabs>
        <w:ind w:firstLine="142"/>
        <w:rPr>
          <w:bCs/>
        </w:rPr>
      </w:pPr>
      <w:r w:rsidRPr="00640006">
        <w:rPr>
          <w:b/>
          <w:bCs/>
        </w:rPr>
        <w:tab/>
        <w:t xml:space="preserve">A. </w:t>
      </w:r>
      <w:r w:rsidRPr="00640006">
        <w:rPr>
          <w:b/>
          <w:bCs/>
          <w:position w:val="-8"/>
        </w:rPr>
        <w:object w:dxaOrig="600" w:dyaOrig="360">
          <v:shape id="_x0000_i3753" type="#_x0000_t75" style="width:29.95pt;height:17.85pt" o:ole="">
            <v:imagedata r:id="rId5460" o:title=""/>
          </v:shape>
          <o:OLEObject Type="Embed" ProgID="Equation.DSMT4" ShapeID="_x0000_i3753" DrawAspect="Content" ObjectID="_1646167220" r:id="rId5461"/>
        </w:object>
      </w:r>
      <w:r w:rsidRPr="00640006">
        <w:rPr>
          <w:bCs/>
        </w:rPr>
        <w:t>Ω.</w:t>
      </w:r>
      <w:r w:rsidRPr="00640006">
        <w:rPr>
          <w:bCs/>
        </w:rPr>
        <w:tab/>
      </w:r>
      <w:r w:rsidRPr="00640006">
        <w:rPr>
          <w:b/>
          <w:bCs/>
        </w:rPr>
        <w:t>B.</w:t>
      </w:r>
      <w:r w:rsidRPr="00640006">
        <w:rPr>
          <w:bCs/>
        </w:rPr>
        <w:t xml:space="preserve"> </w:t>
      </w:r>
      <w:r w:rsidRPr="00640006">
        <w:rPr>
          <w:bCs/>
          <w:position w:val="-8"/>
        </w:rPr>
        <w:object w:dxaOrig="600" w:dyaOrig="360">
          <v:shape id="_x0000_i3754" type="#_x0000_t75" style="width:29.95pt;height:17.85pt" o:ole="">
            <v:imagedata r:id="rId5462" o:title=""/>
          </v:shape>
          <o:OLEObject Type="Embed" ProgID="Equation.DSMT4" ShapeID="_x0000_i3754" DrawAspect="Content" ObjectID="_1646167221" r:id="rId5463"/>
        </w:object>
      </w:r>
      <w:r w:rsidRPr="00640006">
        <w:rPr>
          <w:bCs/>
        </w:rPr>
        <w:t>Ω.</w:t>
      </w:r>
      <w:r w:rsidRPr="00640006">
        <w:rPr>
          <w:bCs/>
        </w:rPr>
        <w:tab/>
      </w:r>
      <w:r w:rsidRPr="00640006">
        <w:rPr>
          <w:b/>
          <w:bCs/>
        </w:rPr>
        <w:t>C.</w:t>
      </w:r>
      <w:r w:rsidRPr="00640006">
        <w:rPr>
          <w:bCs/>
        </w:rPr>
        <w:t xml:space="preserve"> </w:t>
      </w:r>
      <w:r w:rsidRPr="00640006">
        <w:rPr>
          <w:bCs/>
          <w:position w:val="-8"/>
        </w:rPr>
        <w:object w:dxaOrig="570" w:dyaOrig="360">
          <v:shape id="_x0000_i3755" type="#_x0000_t75" style="width:28.2pt;height:17.85pt" o:ole="">
            <v:imagedata r:id="rId5464" o:title=""/>
          </v:shape>
          <o:OLEObject Type="Embed" ProgID="Equation.DSMT4" ShapeID="_x0000_i3755" DrawAspect="Content" ObjectID="_1646167222" r:id="rId5465"/>
        </w:object>
      </w:r>
      <w:r w:rsidRPr="00640006">
        <w:rPr>
          <w:bCs/>
        </w:rPr>
        <w:t>Ω.</w:t>
      </w:r>
      <w:r w:rsidRPr="00640006">
        <w:rPr>
          <w:bCs/>
        </w:rPr>
        <w:tab/>
      </w:r>
      <w:r w:rsidRPr="00640006">
        <w:rPr>
          <w:b/>
          <w:bCs/>
        </w:rPr>
        <w:t>D.</w:t>
      </w:r>
      <w:r w:rsidRPr="00640006">
        <w:rPr>
          <w:b/>
          <w:bCs/>
          <w:position w:val="-8"/>
        </w:rPr>
        <w:object w:dxaOrig="600" w:dyaOrig="360">
          <v:shape id="_x0000_i3756" type="#_x0000_t75" style="width:29.95pt;height:17.85pt" o:ole="">
            <v:imagedata r:id="rId5466" o:title=""/>
          </v:shape>
          <o:OLEObject Type="Embed" ProgID="Equation.DSMT4" ShapeID="_x0000_i3756" DrawAspect="Content" ObjectID="_1646167223" r:id="rId5467"/>
        </w:object>
      </w:r>
      <w:r w:rsidRPr="00640006">
        <w:rPr>
          <w:bCs/>
        </w:rPr>
        <w:t>Ω.</w:t>
      </w:r>
    </w:p>
    <w:p w:rsidR="00640006" w:rsidRPr="00640006" w:rsidRDefault="00640006" w:rsidP="0007657C">
      <w:pPr>
        <w:tabs>
          <w:tab w:val="left" w:pos="284"/>
          <w:tab w:val="left" w:pos="2835"/>
          <w:tab w:val="left" w:pos="5387"/>
          <w:tab w:val="left" w:pos="7938"/>
        </w:tabs>
        <w:ind w:firstLine="142"/>
        <w:rPr>
          <w:bCs/>
        </w:rPr>
      </w:pPr>
      <w:r w:rsidRPr="00640006">
        <w:rPr>
          <w:b/>
          <w:bCs/>
        </w:rPr>
        <w:t>Câu 33:</w:t>
      </w:r>
      <w:r w:rsidRPr="00640006">
        <w:rPr>
          <w:bCs/>
          <w:lang w:val="pt-BR"/>
        </w:rPr>
        <w:t xml:space="preserve"> </w:t>
      </w:r>
      <w:r w:rsidRPr="00640006">
        <w:rPr>
          <w:bCs/>
        </w:rPr>
        <w:t xml:space="preserve">Hai mạch dao động điện từ lí tưởng đang có dao động điện từ tự do với cùng cường độ dòng điện cực đại </w:t>
      </w:r>
      <w:r w:rsidRPr="00640006">
        <w:rPr>
          <w:bCs/>
          <w:position w:val="-12"/>
        </w:rPr>
        <w:object w:dxaOrig="240" w:dyaOrig="360">
          <v:shape id="_x0000_i3757" type="#_x0000_t75" style="width:12.1pt;height:17.85pt" o:ole="">
            <v:imagedata r:id="rId5468" o:title=""/>
          </v:shape>
          <o:OLEObject Type="Embed" ProgID="Equation.DSMT4" ShapeID="_x0000_i3757" DrawAspect="Content" ObjectID="_1646167224" r:id="rId5469"/>
        </w:object>
      </w:r>
      <w:r w:rsidRPr="00640006">
        <w:rPr>
          <w:bCs/>
        </w:rPr>
        <w:t xml:space="preserve">. Chu kì dao động riêng của mạch thứ nhất là </w:t>
      </w:r>
      <w:r w:rsidRPr="00640006">
        <w:rPr>
          <w:bCs/>
          <w:position w:val="-12"/>
        </w:rPr>
        <w:object w:dxaOrig="225" w:dyaOrig="360">
          <v:shape id="_x0000_i3758" type="#_x0000_t75" style="width:11.5pt;height:17.85pt" o:ole="">
            <v:imagedata r:id="rId5470" o:title=""/>
          </v:shape>
          <o:OLEObject Type="Embed" ProgID="Equation.DSMT4" ShapeID="_x0000_i3758" DrawAspect="Content" ObjectID="_1646167225" r:id="rId5471"/>
        </w:object>
      </w:r>
      <w:r w:rsidRPr="00640006">
        <w:rPr>
          <w:bCs/>
        </w:rPr>
        <w:t xml:space="preserve"> và của mạch thứ hai là </w:t>
      </w:r>
      <w:r w:rsidRPr="00640006">
        <w:rPr>
          <w:bCs/>
          <w:position w:val="-12"/>
        </w:rPr>
        <w:object w:dxaOrig="795" w:dyaOrig="360">
          <v:shape id="_x0000_i3759" type="#_x0000_t75" style="width:39.75pt;height:17.85pt" o:ole="">
            <v:imagedata r:id="rId5472" o:title=""/>
          </v:shape>
          <o:OLEObject Type="Embed" ProgID="Equation.DSMT4" ShapeID="_x0000_i3759" DrawAspect="Content" ObjectID="_1646167226" r:id="rId5473"/>
        </w:object>
      </w:r>
      <w:r w:rsidRPr="00640006">
        <w:rPr>
          <w:bCs/>
        </w:rPr>
        <w:t xml:space="preserve">. Khi cường độ dòng điện trong hai mạch có cùng cường độ và nhỏ hơn </w:t>
      </w:r>
      <w:r w:rsidRPr="00640006">
        <w:rPr>
          <w:bCs/>
          <w:position w:val="-12"/>
        </w:rPr>
        <w:object w:dxaOrig="240" w:dyaOrig="360">
          <v:shape id="_x0000_i3760" type="#_x0000_t75" style="width:12.1pt;height:17.85pt" o:ole="">
            <v:imagedata r:id="rId5468" o:title=""/>
          </v:shape>
          <o:OLEObject Type="Embed" ProgID="Equation.DSMT4" ShapeID="_x0000_i3760" DrawAspect="Content" ObjectID="_1646167227" r:id="rId5474"/>
        </w:object>
      </w:r>
      <w:r w:rsidRPr="00640006">
        <w:rPr>
          <w:bCs/>
        </w:rPr>
        <w:t xml:space="preserve"> thì độ lớn điện tích trên một bản tụ điện của mạch dao động thứ nhất là </w:t>
      </w:r>
      <w:r w:rsidRPr="00640006">
        <w:rPr>
          <w:bCs/>
          <w:position w:val="-12"/>
        </w:rPr>
        <w:object w:dxaOrig="240" w:dyaOrig="360">
          <v:shape id="_x0000_i3761" type="#_x0000_t75" style="width:12.1pt;height:17.85pt" o:ole="">
            <v:imagedata r:id="rId5475" o:title=""/>
          </v:shape>
          <o:OLEObject Type="Embed" ProgID="Equation.DSMT4" ShapeID="_x0000_i3761" DrawAspect="Content" ObjectID="_1646167228" r:id="rId5476"/>
        </w:object>
      </w:r>
      <w:r w:rsidRPr="00640006">
        <w:rPr>
          <w:bCs/>
        </w:rPr>
        <w:t xml:space="preserve"> và mạch dao động thứ hai là </w:t>
      </w:r>
      <w:r w:rsidRPr="00640006">
        <w:rPr>
          <w:bCs/>
          <w:position w:val="-12"/>
        </w:rPr>
        <w:object w:dxaOrig="270" w:dyaOrig="360">
          <v:shape id="_x0000_i3762" type="#_x0000_t75" style="width:13.25pt;height:17.85pt" o:ole="">
            <v:imagedata r:id="rId5477" o:title=""/>
          </v:shape>
          <o:OLEObject Type="Embed" ProgID="Equation.DSMT4" ShapeID="_x0000_i3762" DrawAspect="Content" ObjectID="_1646167229" r:id="rId5478"/>
        </w:object>
      </w:r>
      <w:r w:rsidRPr="00640006">
        <w:rPr>
          <w:bCs/>
        </w:rPr>
        <w:t xml:space="preserve">. Tỉ số </w:t>
      </w:r>
      <w:r w:rsidRPr="00640006">
        <w:rPr>
          <w:bCs/>
          <w:position w:val="-30"/>
        </w:rPr>
        <w:object w:dxaOrig="330" w:dyaOrig="675">
          <v:shape id="_x0000_i3763" type="#_x0000_t75" style="width:16.7pt;height:34pt" o:ole="">
            <v:imagedata r:id="rId5479" o:title=""/>
          </v:shape>
          <o:OLEObject Type="Embed" ProgID="Equation.DSMT4" ShapeID="_x0000_i3763" DrawAspect="Content" ObjectID="_1646167230" r:id="rId5480"/>
        </w:object>
      </w:r>
      <w:r w:rsidRPr="00640006">
        <w:rPr>
          <w:bCs/>
        </w:rPr>
        <w:t xml:space="preserve"> bằng</w:t>
      </w:r>
    </w:p>
    <w:p w:rsidR="00640006" w:rsidRPr="00640006" w:rsidRDefault="00640006" w:rsidP="0007657C">
      <w:pPr>
        <w:tabs>
          <w:tab w:val="left" w:pos="284"/>
          <w:tab w:val="left" w:pos="2835"/>
          <w:tab w:val="left" w:pos="5387"/>
          <w:tab w:val="left" w:pos="7938"/>
        </w:tabs>
        <w:ind w:firstLine="142"/>
        <w:rPr>
          <w:bCs/>
        </w:rPr>
      </w:pPr>
      <w:r w:rsidRPr="00640006">
        <w:rPr>
          <w:b/>
          <w:bCs/>
        </w:rPr>
        <w:tab/>
        <w:t xml:space="preserve">A. </w:t>
      </w:r>
      <w:r w:rsidRPr="00640006">
        <w:rPr>
          <w:bCs/>
        </w:rPr>
        <w:t>2.</w:t>
      </w:r>
      <w:r w:rsidRPr="00640006">
        <w:rPr>
          <w:bCs/>
        </w:rPr>
        <w:tab/>
      </w:r>
      <w:r w:rsidRPr="00640006">
        <w:rPr>
          <w:b/>
          <w:bCs/>
        </w:rPr>
        <w:t xml:space="preserve">B. </w:t>
      </w:r>
      <w:r w:rsidRPr="00640006">
        <w:rPr>
          <w:bCs/>
        </w:rPr>
        <w:t>1,5.</w:t>
      </w:r>
      <w:r w:rsidRPr="00640006">
        <w:rPr>
          <w:bCs/>
        </w:rPr>
        <w:tab/>
      </w:r>
      <w:r w:rsidRPr="00640006">
        <w:rPr>
          <w:b/>
          <w:bCs/>
        </w:rPr>
        <w:t xml:space="preserve">C. </w:t>
      </w:r>
      <w:r w:rsidRPr="00640006">
        <w:rPr>
          <w:bCs/>
        </w:rPr>
        <w:t>0,5.</w:t>
      </w:r>
      <w:r w:rsidRPr="00640006">
        <w:rPr>
          <w:bCs/>
        </w:rPr>
        <w:tab/>
      </w:r>
      <w:r w:rsidRPr="00640006">
        <w:rPr>
          <w:b/>
          <w:bCs/>
        </w:rPr>
        <w:t xml:space="preserve">D. </w:t>
      </w:r>
      <w:r w:rsidRPr="00640006">
        <w:rPr>
          <w:bCs/>
        </w:rPr>
        <w:t>2,5.</w:t>
      </w:r>
    </w:p>
    <w:p w:rsidR="00640006" w:rsidRPr="00640006" w:rsidRDefault="00640006" w:rsidP="00E45FD2">
      <w:pPr>
        <w:tabs>
          <w:tab w:val="left" w:pos="720"/>
          <w:tab w:val="left" w:pos="3240"/>
          <w:tab w:val="left" w:pos="5760"/>
          <w:tab w:val="left" w:pos="7938"/>
        </w:tabs>
        <w:ind w:firstLine="142"/>
        <w:rPr>
          <w:bCs/>
        </w:rPr>
      </w:pPr>
      <w:r w:rsidRPr="00640006">
        <w:rPr>
          <w:b/>
          <w:bCs/>
        </w:rPr>
        <w:t xml:space="preserve">Câu 34: </w:t>
      </w:r>
      <w:r w:rsidRPr="00640006">
        <w:rPr>
          <w:bCs/>
        </w:rPr>
        <w:t xml:space="preserve">Trong hiện tượng sóng dừng, nguồn dao động có tần số thay đổi được gây ra sóng lan truyền trên dây một đầu cố định, một đầu tự do. Thay đổi tần số của nguồn thì nhận thấy có hai tần số liên tiếp </w:t>
      </w:r>
      <w:r w:rsidRPr="00640006">
        <w:rPr>
          <w:bCs/>
        </w:rPr>
        <w:object w:dxaOrig="720" w:dyaOrig="345">
          <v:shape id="_x0000_i3764" type="#_x0000_t75" style="width:36.3pt;height:17.3pt" o:ole="">
            <v:imagedata r:id="rId5481" o:title=""/>
          </v:shape>
          <o:OLEObject Type="Embed" ProgID="Equation.DSMT4" ShapeID="_x0000_i3764" DrawAspect="Content" ObjectID="_1646167231" r:id="rId5482"/>
        </w:object>
      </w:r>
      <w:r w:rsidRPr="00640006">
        <w:rPr>
          <w:bCs/>
        </w:rPr>
        <w:t xml:space="preserve">Hz và </w:t>
      </w:r>
      <w:r w:rsidRPr="00640006">
        <w:rPr>
          <w:bCs/>
          <w:position w:val="-12"/>
        </w:rPr>
        <w:object w:dxaOrig="765" w:dyaOrig="345">
          <v:shape id="_x0000_i3765" type="#_x0000_t75" style="width:38pt;height:17.3pt" o:ole="">
            <v:imagedata r:id="rId5483" o:title=""/>
          </v:shape>
          <o:OLEObject Type="Embed" ProgID="Equation.DSMT4" ShapeID="_x0000_i3765" DrawAspect="Content" ObjectID="_1646167232" r:id="rId5484"/>
        </w:object>
      </w:r>
      <w:r w:rsidRPr="00640006">
        <w:rPr>
          <w:bCs/>
        </w:rPr>
        <w:t xml:space="preserve"> Hz trên dây hình thành sóng dừng. Để sóng hình thành trên đây với 4 bụng sóng thì tần số của nguồn dao động là</w:t>
      </w:r>
    </w:p>
    <w:p w:rsidR="00640006" w:rsidRPr="00640006" w:rsidRDefault="00640006" w:rsidP="00E45FD2">
      <w:pPr>
        <w:tabs>
          <w:tab w:val="left" w:pos="720"/>
          <w:tab w:val="left" w:pos="3240"/>
          <w:tab w:val="left" w:pos="5760"/>
          <w:tab w:val="left" w:pos="7938"/>
        </w:tabs>
        <w:ind w:firstLine="142"/>
        <w:rPr>
          <w:bCs/>
        </w:rPr>
      </w:pPr>
      <w:r w:rsidRPr="00640006">
        <w:rPr>
          <w:b/>
          <w:bCs/>
        </w:rPr>
        <w:t xml:space="preserve"> </w:t>
      </w:r>
      <w:r w:rsidRPr="00640006">
        <w:rPr>
          <w:b/>
          <w:bCs/>
        </w:rPr>
        <w:tab/>
        <w:t xml:space="preserve">A. </w:t>
      </w:r>
      <w:r w:rsidRPr="00640006">
        <w:rPr>
          <w:bCs/>
        </w:rPr>
        <w:t>15 Hz.</w:t>
      </w:r>
      <w:r w:rsidRPr="00640006">
        <w:rPr>
          <w:bCs/>
        </w:rPr>
        <w:tab/>
      </w:r>
      <w:r w:rsidRPr="00640006">
        <w:rPr>
          <w:b/>
          <w:bCs/>
        </w:rPr>
        <w:t>B.</w:t>
      </w:r>
      <w:r w:rsidRPr="00640006">
        <w:rPr>
          <w:b/>
          <w:bCs/>
          <w:lang w:val="vi-VN"/>
        </w:rPr>
        <w:t xml:space="preserve"> </w:t>
      </w:r>
      <w:r w:rsidRPr="00640006">
        <w:rPr>
          <w:bCs/>
        </w:rPr>
        <w:t>25 Hz.</w:t>
      </w:r>
      <w:r w:rsidRPr="00640006">
        <w:rPr>
          <w:bCs/>
        </w:rPr>
        <w:tab/>
      </w:r>
      <w:r w:rsidRPr="00640006">
        <w:rPr>
          <w:b/>
          <w:bCs/>
        </w:rPr>
        <w:t xml:space="preserve">C. </w:t>
      </w:r>
      <w:r w:rsidRPr="00640006">
        <w:rPr>
          <w:bCs/>
        </w:rPr>
        <w:t>35 Hz.</w:t>
      </w:r>
      <w:r w:rsidRPr="00640006">
        <w:rPr>
          <w:bCs/>
        </w:rPr>
        <w:tab/>
      </w:r>
      <w:r w:rsidRPr="00640006">
        <w:rPr>
          <w:b/>
          <w:bCs/>
        </w:rPr>
        <w:t xml:space="preserve">D. </w:t>
      </w:r>
      <w:r w:rsidRPr="00640006">
        <w:rPr>
          <w:bCs/>
        </w:rPr>
        <w:t>45 Hz.</w:t>
      </w:r>
    </w:p>
    <w:p w:rsidR="00640006" w:rsidRPr="00640006" w:rsidRDefault="00640006" w:rsidP="00037BF8">
      <w:pPr>
        <w:tabs>
          <w:tab w:val="left" w:pos="720"/>
          <w:tab w:val="left" w:pos="3240"/>
          <w:tab w:val="left" w:pos="5760"/>
          <w:tab w:val="left" w:pos="7938"/>
        </w:tabs>
        <w:ind w:firstLine="142"/>
        <w:rPr>
          <w:bCs/>
        </w:rPr>
      </w:pPr>
      <w:r w:rsidRPr="00640006">
        <w:rPr>
          <w:b/>
        </w:rPr>
        <w:t xml:space="preserve">Câu 35: </w:t>
      </w:r>
      <w:r w:rsidRPr="00640006">
        <w:rPr>
          <w:bCs/>
        </w:rPr>
        <w:t xml:space="preserve">Một con lắc lò xo gồm vật nhỏ có khối lượng 0,02 kg và lò xo có độ cứng 1 N/m. Vật nhỏ được đặt trên giá đỡ cố định, nằm ngang dọc theo trục của lò xo. Hệ số ma sát trượt giữa giá đỡ và vật nhỏ là 0,1. Ban đầu giữ vật ở vị trí lò xo bị nén 10 cm rồi buông nhẹ để con lắc dao động tắt dần. Lấy </w:t>
      </w:r>
      <w:r w:rsidRPr="00640006">
        <w:rPr>
          <w:bCs/>
          <w:position w:val="-10"/>
        </w:rPr>
        <w:object w:dxaOrig="675" w:dyaOrig="330">
          <v:shape id="_x0000_i3766" type="#_x0000_t75" style="width:34pt;height:16.7pt" o:ole="">
            <v:imagedata r:id="rId5485" o:title=""/>
          </v:shape>
          <o:OLEObject Type="Embed" ProgID="Equation.DSMT4" ShapeID="_x0000_i3766" DrawAspect="Content" ObjectID="_1646167233" r:id="rId5486"/>
        </w:object>
      </w:r>
      <w:r w:rsidRPr="00640006">
        <w:rPr>
          <w:bCs/>
        </w:rPr>
        <w:t>m/s</w:t>
      </w:r>
      <w:r w:rsidRPr="00640006">
        <w:rPr>
          <w:bCs/>
          <w:vertAlign w:val="superscript"/>
        </w:rPr>
        <w:t>2</w:t>
      </w:r>
      <w:r w:rsidRPr="00640006">
        <w:rPr>
          <w:bCs/>
        </w:rPr>
        <w:t>. Tốc độ lớn nhất của vật nhỏ đạt được trong quá trình dao động là</w:t>
      </w:r>
    </w:p>
    <w:p w:rsidR="00640006" w:rsidRPr="00640006" w:rsidRDefault="00640006" w:rsidP="00037BF8">
      <w:pPr>
        <w:tabs>
          <w:tab w:val="left" w:pos="720"/>
          <w:tab w:val="left" w:pos="3240"/>
          <w:tab w:val="left" w:pos="5760"/>
          <w:tab w:val="left" w:pos="7938"/>
        </w:tabs>
        <w:ind w:firstLine="142"/>
        <w:rPr>
          <w:bCs/>
        </w:rPr>
      </w:pPr>
      <w:r w:rsidRPr="00640006">
        <w:rPr>
          <w:b/>
          <w:bCs/>
        </w:rPr>
        <w:t>A.</w:t>
      </w:r>
      <w:r w:rsidRPr="00640006">
        <w:rPr>
          <w:position w:val="-8"/>
        </w:rPr>
        <w:object w:dxaOrig="705" w:dyaOrig="360">
          <v:shape id="_x0000_i3767" type="#_x0000_t75" style="width:35.15pt;height:17.85pt" o:ole="">
            <v:imagedata r:id="rId5487" o:title=""/>
          </v:shape>
          <o:OLEObject Type="Embed" ProgID="Equation.DSMT4" ShapeID="_x0000_i3767" DrawAspect="Content" ObjectID="_1646167234" r:id="rId5488"/>
        </w:object>
      </w:r>
      <w:r w:rsidRPr="00640006">
        <w:rPr>
          <w:bCs/>
        </w:rPr>
        <w:t>cm/s.</w:t>
      </w:r>
      <w:r w:rsidRPr="00640006">
        <w:rPr>
          <w:bCs/>
        </w:rPr>
        <w:tab/>
      </w:r>
      <w:r w:rsidRPr="00640006">
        <w:rPr>
          <w:b/>
          <w:bCs/>
        </w:rPr>
        <w:t>B.</w:t>
      </w:r>
      <w:r w:rsidRPr="00640006">
        <w:rPr>
          <w:position w:val="-8"/>
        </w:rPr>
        <w:object w:dxaOrig="615" w:dyaOrig="360">
          <v:shape id="_x0000_i3768" type="#_x0000_t75" style="width:30.55pt;height:17.85pt" o:ole="">
            <v:imagedata r:id="rId5489" o:title=""/>
          </v:shape>
          <o:OLEObject Type="Embed" ProgID="Equation.DSMT4" ShapeID="_x0000_i3768" DrawAspect="Content" ObjectID="_1646167235" r:id="rId5490"/>
        </w:object>
      </w:r>
      <w:r w:rsidRPr="00640006">
        <w:rPr>
          <w:bCs/>
        </w:rPr>
        <w:t>cm/s.</w:t>
      </w:r>
      <w:r w:rsidRPr="00640006">
        <w:rPr>
          <w:bCs/>
        </w:rPr>
        <w:tab/>
      </w:r>
      <w:r w:rsidRPr="00640006">
        <w:rPr>
          <w:b/>
          <w:bCs/>
        </w:rPr>
        <w:t>C.</w:t>
      </w:r>
      <w:r w:rsidRPr="00640006">
        <w:rPr>
          <w:position w:val="-6"/>
        </w:rPr>
        <w:object w:dxaOrig="615" w:dyaOrig="345">
          <v:shape id="_x0000_i3769" type="#_x0000_t75" style="width:30.55pt;height:17.3pt" o:ole="">
            <v:imagedata r:id="rId5491" o:title=""/>
          </v:shape>
          <o:OLEObject Type="Embed" ProgID="Equation.DSMT4" ShapeID="_x0000_i3769" DrawAspect="Content" ObjectID="_1646167236" r:id="rId5492"/>
        </w:object>
      </w:r>
      <w:r w:rsidRPr="00640006">
        <w:rPr>
          <w:bCs/>
        </w:rPr>
        <w:t>cm/s.</w:t>
      </w:r>
      <w:r w:rsidRPr="00640006">
        <w:rPr>
          <w:bCs/>
        </w:rPr>
        <w:tab/>
      </w:r>
      <w:r w:rsidRPr="00640006">
        <w:rPr>
          <w:b/>
          <w:bCs/>
        </w:rPr>
        <w:t>D.</w:t>
      </w:r>
      <w:r w:rsidRPr="00640006">
        <w:rPr>
          <w:position w:val="-8"/>
        </w:rPr>
        <w:object w:dxaOrig="600" w:dyaOrig="360">
          <v:shape id="_x0000_i3770" type="#_x0000_t75" style="width:29.95pt;height:17.85pt" o:ole="">
            <v:imagedata r:id="rId5493" o:title=""/>
          </v:shape>
          <o:OLEObject Type="Embed" ProgID="Equation.DSMT4" ShapeID="_x0000_i3770" DrawAspect="Content" ObjectID="_1646167237" r:id="rId5494"/>
        </w:object>
      </w:r>
      <w:r w:rsidRPr="00640006">
        <w:rPr>
          <w:bCs/>
        </w:rPr>
        <w:t>cm/s.</w:t>
      </w:r>
    </w:p>
    <w:p w:rsidR="00640006" w:rsidRPr="00640006" w:rsidRDefault="003E7F8B" w:rsidP="00037BF8">
      <w:pPr>
        <w:tabs>
          <w:tab w:val="left" w:pos="720"/>
          <w:tab w:val="left" w:pos="3240"/>
          <w:tab w:val="left" w:pos="5760"/>
          <w:tab w:val="left" w:pos="7938"/>
        </w:tabs>
        <w:ind w:firstLine="142"/>
        <w:rPr>
          <w:bCs/>
          <w:lang w:val="nl-NL"/>
        </w:rPr>
      </w:pPr>
      <w:r>
        <w:rPr>
          <w:noProof/>
        </w:rPr>
        <mc:AlternateContent>
          <mc:Choice Requires="wpg">
            <w:drawing>
              <wp:anchor distT="0" distB="0" distL="114300" distR="114300" simplePos="0" relativeHeight="251698176" behindDoc="0" locked="1" layoutInCell="1" allowOverlap="1">
                <wp:simplePos x="0" y="0"/>
                <wp:positionH relativeFrom="column">
                  <wp:posOffset>4083050</wp:posOffset>
                </wp:positionH>
                <wp:positionV relativeFrom="paragraph">
                  <wp:posOffset>227965</wp:posOffset>
                </wp:positionV>
                <wp:extent cx="2552700" cy="1327150"/>
                <wp:effectExtent l="0" t="5715" r="15875" b="0"/>
                <wp:wrapSquare wrapText="bothSides"/>
                <wp:docPr id="201" name="Canvas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52700" cy="1327150"/>
                          <a:chOff x="0" y="0"/>
                          <a:chExt cx="21600" cy="21600"/>
                        </a:xfrm>
                      </wpg:grpSpPr>
                      <wpg:grpSp>
                        <wpg:cNvPr id="202" name="Group 346"/>
                        <wpg:cNvGrpSpPr>
                          <a:grpSpLocks/>
                        </wpg:cNvGrpSpPr>
                        <wpg:grpSpPr bwMode="auto">
                          <a:xfrm>
                            <a:off x="214" y="209"/>
                            <a:ext cx="21372" cy="21111"/>
                            <a:chOff x="-1406" y="-1511"/>
                            <a:chExt cx="21600" cy="21600"/>
                          </a:xfrm>
                        </wpg:grpSpPr>
                        <wpg:grpSp>
                          <wpg:cNvPr id="203" name="Group 347"/>
                          <wpg:cNvGrpSpPr>
                            <a:grpSpLocks/>
                          </wpg:cNvGrpSpPr>
                          <wpg:grpSpPr bwMode="auto">
                            <a:xfrm>
                              <a:off x="1767" y="-1511"/>
                              <a:ext cx="18425" cy="19052"/>
                              <a:chOff x="2072" y="-1713"/>
                              <a:chExt cx="21600" cy="21600"/>
                            </a:xfrm>
                          </wpg:grpSpPr>
                          <pic:pic xmlns:pic="http://schemas.openxmlformats.org/drawingml/2006/picture">
                            <pic:nvPicPr>
                              <pic:cNvPr id="205" name="Picture 348"/>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2072" y="1459"/>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206" name="Line 349"/>
                            <wps:cNvCnPr/>
                            <wps:spPr bwMode="auto">
                              <a:xfrm>
                                <a:off x="2072" y="10673"/>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07" name="Line 350"/>
                            <wps:cNvCnPr/>
                            <wps:spPr bwMode="auto">
                              <a:xfrm flipV="1">
                                <a:off x="2072" y="-1713"/>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208" name="Picture 351"/>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1406" y="-1189"/>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 name="Picture 352"/>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328" y="962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0" name="Picture 353"/>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158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1" name="Picture 354"/>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49" y="1456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2" name="Picture 355"/>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18007" y="962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 name="Picture 356"/>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14368" y="1729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5" name="Picture 357"/>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5420" y="1729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6" name="Picture 358"/>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9825" y="1729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1" o:spid="_x0000_s1026" style="position:absolute;margin-left:321.5pt;margin-top:17.95pt;width:201pt;height:104.5pt;z-index:251698176"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3x1D99QcAAIMwAAAOAAAAZHJzL2Uyb0RvYy54bWzs V9tu4zYQfS/QfyD0rliUZcsW4ixS2QkKpG3QbftOS5QlrEQKJG0nWPTfO0Nd7MhJk82223YbA7Yp 8TZz5szh8PzdXVWSHVe6kGLh0DPPIVwkMi3EZuH8+suVO3OINkykrJSCL5x7rp13F99+c76vI+7L XJYpVwQWETra1wsnN6aORiOd5Lxi+kzWXEBnJlXFDDyqzShVbA+rV+XI97zpaC9VWiuZcK3h7bLp dC7s+lnGE/NTlmluSLlwwDZjf5X9XePv6OKcRRvF6rxIWjPYK6yoWCFg036pJTOMbFVxslRVJEpq mZmzRFYjmWVFwq0P4A31Bt5cK7mtrS+baL+pe5gA2gFOr142+XF3q0iRLhzY3yGCVRCkmIkd02RM EZ59vYlg1LWq39e3qvERmjcy+aCJkHHOxIZf6hqgBgLgjNFwCj5vmvlkvf9BprAH2xppEbvLVIWr Ahbkzgbmvg8MvzMkgZf+ZOKHHsQvgT469kM6aUOX5BDfk3lJvupm0mk3z7dNtI9FzabW0NawxlH7 0PvcI+N3yNiIkHEwfQ6Zz4XBp4FDwFnfmzcc7aGg4xDMQSB8Cp+mt4fBpYE3tTNdOjn0/rVwjIdw hH83HDSchkOvOkToLPAnLTXm3sQfIOJ7iBfA5dKQjrvOVwBSF0kE3zYLoXWShc+rFcwyW8WddpHq RWtUTH3Y1i4IRs1MsS7Kwtxb8YP8QaPE7rZIMDXx4TihAZUmoaEftwXizhCAblwzi6FXT6XzIcOV kvucs1R3Wf5wlRE+PrBkXRb1VVGWmNzYbn0G8R2I1yOwNcK4lMm24sI0Sq94Ce5LofOi1g5REa/W HIRLfZ+CciVwyhjQlVoVwlhhAX7caIO7I1OsGH/0Z5eeN/e/c+OJF7uBF67cy3kQuqG3CgMvmNGY xr/jbBpEW80BFVYu66I1Hd6eGP+o8rZnVKPp9mwgO2ZPoEZ+wCArQ52JoEiIENqqVfIzSCmMg7ZR 3CQ5NjMAsn0Pg/sOi/oBaIyBBpV+VmX7pKDBZCAwdO4FkOBWaSGzrNL1iglcUdpcc1kRbAD4YKtF m+0A7Ma7bgjaLSRSwHrTOXscj7k3X81Ws8CFjVYQj+XSvbyKA3d6RcPJcryM4yXt4pEXacoFLvf5 4bDoyrJIO4JqtVnHpWrCdGU/mCmI9WHYCGlxMKMLYfdv2WYjgjGAtxgO+OJ5AtWN7jIAnl5GI6xt HqsL3ues5oA6Lnuc7yD8Tb7fFAKT3Ua2HRSLWwUO4dMnMsSbhq1sYh7Z4/hwqNpj+Gl6lGDIC+lR CrIHabHn/J+Hx7Of0/CwCOolkVqyoVKtRErMfQ2iICH7HFxeVw4pOVSq0LDjDCvKwzhtOCtN/nBo xdN2r1KgYf82Hvcp9iJ6dgRoqLCW6b3lBZRClqJfjKtwnB9ztannPoWrJAPF/A0PIwxKWz32unZ0 2HesbcvH0zLwRNT+ada+MVNHjzDzUK43JQxIa3sSQOtEUR+pKgZXR5j1BYsxuAgPirGJLd7BCivi X00xhreTt2KsoeiLjtrjOxudDcqxsTeFmyBWY2Of2ur96dP2rRgb1tWYXMNiDN/B9z8kHfNT6bC3 3K9OOvDe8f+Qjj8AAAD//+xZ2Y6bMBT9FcQ7w75qEimFpKo0rar2CxxwgjWALdtZRlX/vdcGOpPM VJq0fUrIS7xxucvx8b3Gnt/bKBOSY1nW0GakzNYNYSvSNPN71RPsKzfWh8+0wjMT7SQ15/coO254 q/7pZmMcZ6bvJabxNDPTCBogE2X4KI0SZlzP8U2jhDkvjAM1B+8bn2ZcyI+YtoZqzEyOS6mlo/2D kP3ScYmS2VGl1igelowv2nEyM3+kTrpMlklgBV60tAKnKKzFKg+saOXGYeEXeV64P5V8N8hqUlW4 U+KMY9t0IoPBmVlLyTLbFmWNWyTuWlJyKuhG3pW0tcFUUmK74uhAuq3tOa5jt4h0WmNBG1L1TgN3 8u06b7ixR83MXOnfYPiLZfapGtov4LTxX1unw6ECMEQG4tEHBRqD3tB6pTdluAOrNpS3SIo7yrej 1m0DejuRkit3HJuDkPZdMlrEH3fMAl8wJMmaNEQ+aXHgARCYdfuvpFS6qk75ZQ+4IRXE3XVMo0Mt wAfm1WsNP/SVQ8Z1/VMog/4DLR+F0dG8Rt0WLwQDSACIQMA4xDk91BhVQg0rjJxK0d0TTZ7hjDS0 B5v5e9zWx7yg5a7Fnex9x3ED5tNO1IQJ0+AZbtcY7OSfqgCQLiSSYCrjpOvBDEF9BVUvWThO6n2w 8tDJAarx0lqkQWzFzjIOnCBxczcfoboTGLyCmoKRf8dqj0lngOMrvPUeUttK8PIb+F5vtt/0gLIN 7Jhh/H/wBiADmMENE09p9II1Qt+bWGM1hOk2WUNt+jPW0OfH6X6/AtYIJ9a4LNsI0p42gjDS58jE G1O28ZxtwMFxzhuhItKr441o4o3LeMNNHCf+U52SxpCMqDrF91xdw0x1ivbuDdUpkL6fM0d0lcwB m2CqUy6533ADP+pvONzYS9OzYiWJBurw4kTPTdRxa9QBOfw5dcRXSR2wCybquIQ6wsAbbjneYI4o gCpXX45OzJHd5jUHZPHnzKHTz6srV6Bon5jjEuZIEw+OFXU/+gZzTDmH+q6ijlh1D/389eWvyxX7 wLbZlrPvDESq9mGrWgjGEKtJWSCJXvb1qgx7tKZNhfn8FwAAAP//AwBQSwMEFAAGAAgAAAAhANtQ DYPMAQAAZgIAABQAAABkcnMvbWVkaWEvaW1hZ2U4LndtZlxRMW/TUBD+3nPSkjSSHQpIrRAYJBCU UFqGijGuYyhDUESCmJAx4VEsJU4Upy2ZQJkQS5jp0pGJX8DQiY0BIcTKD2CokCeQCN97zcTZ9+67 76x75+++f/70DsauFTLrsUEfHgkUAOuKACTGhsvzlIIENBJyOp0atCqWZtyCJDBcSR6IH2KB2eU5 GyXUo+Hz1qivgCpOzthlsMMUcJgfEn2jH7D9Dl3fUNDdpEanpCs2cJbojzz8y0B7qwfRwzmtuKtS 957ac+/3ulFCsmhKV4/e71aJcvTr/LrEeNOULKK1yjr28QCv5JiZnvI3vH4/rd/2fYGv5LTXVBpv J26zHaukrSru3aS9irzAXKHWrLc2gMWHceJ1OptRGrf93lPViLZVinL+/6HKVnPUfdLrsOT3dgax GuiJUc7VW27wYjiIKMuJC3Ywqd3wGplj3wm9xq/z54hP2x6yILuUTTZDIsf2dZgE2Uq4lU0MU2V8 ucWStxLWwiDTr2eXBPhIGlUSXJzFnGIUBfPXazzGFY3W+Z9aFq1B0ezkWNpjvR3MswZ81NvQ7S42 R+lQdYEvuTdkijiz+Gxeu85v/Vya6W2uwhFbabWBfwAAAP//AwBQSwMEFAAGAAgAAAAhACIIuKDi AAAACwEAAA8AAABkcnMvZG93bnJldi54bWxMj0FvgkAQhe9N+h8206S3uiBgKmUwxrQ9mSbVJsbb CCMQ2V3CroD/vuupPb55L2++l60m1YqBe9sYjRDOAhCsC1M2ukL42X+8vIKwjnRJrdGMcGMLq/zx IaO0NKP+5mHnKuFLtE0JoXauS6W0Rc2K7Mx0rL13Nr0i52VfybKn0ZerVs6DYCEVNdp/qKnjTc3F ZXdVCJ8jjesofB+2l/PmdtwnX4dtyIjPT9P6DYTjyf2F4Y7v0SH3TCdz1aUVLcIijvwWhxAlSxD3 QBAn/nJCmMfxEmSeyf8b8l8AAAD//wMAUEsDBBQABgAIAAAAIQDYEsBL9gAAAEEFAAAZAAAAZHJz L19yZWxzL2Uyb0RvYy54bWwucmVsc7zUzWoDIRQF4H2h7yB333FmkkySEiebUMi2pA8gzh1HMv6g Nm3evkIpNJDanUsVz/m4iLv9p57JBX1Q1jBoqhoIGmEHZSSDt9PL0wZIiNwMfLYGGVwxwL5/fNi9 4sxjuhQm5QJJKSYwmGJ0z5QGMaHmobIOTToZrdc8pqWX1HFx5hJpW9cd9b8zoL/JJMeBgT8Oqf90 dan5/2w7jkrgwYp3jSbeqaBKp+4UyL3EyEDjoPj35qb60CPQ+4ZFGcMiZ1iXMaxzhraMoc0ZmjKG pnJG/vUeujKGLjeHVRnDKmdYljEsc4ZtGcP2x0BvPr7+CwAA//8DAFBLAwQUAAYACAAAACEAwWGY 0ssBAABmAgAAFAAAAGRycy9tZWRpYS9pbWFnZTkud21mXFExb9NQEP7ec1KaNMgOhaEIgUEC0SqU KkPFGNcxlCEoIpFYkIxJH8VS4kRxWpoJlAmxhBkWRn4EQyc2BoQQKyNDhwpZDCARvveaibPv3Xff WffO33379PENjMWLmfXIoKOHAgXAui4AiYnh8jylIAGNhJzNZgati5U5tyQJDFeS74Qrl5hdW7BR QiMaPW2PBwqo4cycPQ92mAEO80Oir/TvbL9H1zcUdDep0Vnpik1cIPojD/8y0F7rQfRwTjvuqdS9 p5659/u9KCFZNKXV4/f7NaIc/Qa/LjFWTcki2qhU8RYHeCEnzPSUv+ENBmnjtu8LfCGnva7SeDdx W51YJR1Vce8mnXXkBRYK9VajvQksP4gTr9vditK44/d3VDPaVSnK+f+HKlutce9xv8uS398bxmqo J0Y512i7wcFoGFGWxct2MK3f9JqZY98JvebPSxeJz9kesiC7mk23QiLH9nWYBtlauJ1NDVNjfL7N krcW1sMg069nlwT4SBpVElycxZxiFAXzlxs8JhWNqvxPLYvWoGh2ciLtid4OTrEGfNDb0O2utMbp SPWAz7lXZIr4cfrJL+06v3W0MtfbXIVjttJqA/8AAAD//wMAUEsDBBQABgAIAAAAIQDtan8K4wEA AM4CAAAUAAAAZHJzL21lZGlhL2ltYWdlNi53bWaMUjFv00AUfndJ2iaNZKctQkUIDBKoqaC0DIgx rmMoQ1CEI7EgGTccxVXsRLELZAKBurCEhYWFlT/AxtAFNgYmYGNiYoiQNyTM965VB7pw9t1973v2 93zv85dPH1+THh+mo8Jdjb55gspEhTuCSNKu5kpYpQBBjITM81yjFbF4wM1KAM1V5XfRkLOIzk8Z VKVWkD7ojAaKqE1zB+wJgkJOZCLeA3rHERReoQRXKLOaZLQgG+INnQT6Lff+YMN4yR/CH2d2wkgl 1k31yLrVj4IYZEWn6pO3DxtARcyLeJrZyzrFwkv1nJ4eqq8dUdfy/60udJXJkSpp8gNVdlGP+5CT PRgkrWuOI+grOJ5NlYRbseV1QxV31QXrRtxdoZKgqXLTa3WuEM3fDmO711sPkrDr9O+pdrClEqqV /j12reCNos1+DymnvzMM1ZB7QrViq2O5j9NhgMbPnDHccfOS3c5M47pvt3+dPgV8zLApc7Nz2Xjd BzINh7exmy37G9lYMw3sTzaQspf9pu9mfNtGVRAuiQEfBH6NAmK0uyIQP0+xPFtilDCq47Db3H7u REV7v2/hvq8mTSNH9J7NYdGz3ihJVUSrn4svwFRo/vj9VZ4cX/25eOgr+zvRxfnNvwAAAP//AwBQ SwMEFAAGAAgAAAAhANI/9FPoAQAAwAIAABQAAABkcnMvbWVkaWEvaW1hZ2U1LndtZmxSz2sTQRT+ ZrJpTRrYTatCxB9roYKlqeKhCF663ay2YCSYFY/rGsd2IdmEbPyRk3sS8RLPnjz6R3gIPXgTEZH+ D+IhyOJFML43DT1oZ/ftfO97O9+beW8OPn18Cz1W5neMBxqd8wUKQO6eACRSzeXpKwURYCTkdDrV aF1UZtyCJKC5kkzFWCyQd2nORAn1cLDnD3sKuIrFGXsGpDAFLPLHhL6RpSTPOTlDgdUko5PSFt9x ltBvOf5DE403vBHenOVHHZXYd9Qz+263E8ZEFnXo8uT9001CBlmV/qbz4JoO8dKNYXqkfeM4bcHa zWHnYbcNvAsOkr3Txa/HawudY/JfjipSmVIursEvOL1eUr/pugKfiWOrqSTaje1mK1JxS63ZO3Fr HXmBuUKtWfc3gKX7Uey021thErXc7iPVCHdVgnL+3yOXc7ONlvNu90k/Un2uB8pG3be954N+SEU/ cdH0RrUrTiOzzFuB0/h54TzhU6aDzMtWstFWQMgyXZ5GXrYabGcjzWzS/GKbQs5qUAu8jF/HLAnQ I2lQnQRdixz5VOoi1c14ubhclXhFJ9C94PMXdbcPm3bYSQvzFAc+6FtDUsvNYTJQHex/MV7rlbcr j/fZ2L/+o3LUSe7oRKfk9X8BAAD//wMAUEsDBAoAAAAAAAAAIQC8kSx3a0wAAGtMAAAUAAAAZHJz L21lZGlhL2ltYWdlMS5wbmeJUE5HDQoaCgAAAA1JSERSAAAByQAAAOsIBgAAAAIsbfgAAAABc1JH QgCuzhzpAAAABGdBTUEAALGPC/xhBQAAAAlwSFlzAAAh1QAAIdUBBJy0nQAATABJREFUeF7tnQe4 VEWW+HtRUQwYMABm1FEHHTGLu2tABbOIBBUDKgZMiyKiyLoOKooJRRQVFFSQpKzLKqiAmHMCE0ZE QFTEtLvOzuzO1v//q1fnzrnN49Hdr/u97q7z+7764L7T/d69VXXrVDghc+WVV7oY+c///E/XtWvX cBUft9xyi5s1a1a4igva/oQTTghX8XHbbbe5Z555JlzFxX/9139F3fa33367e+qpp8JVXPz222+u S5cu4Sp3Mv/0T/8U/hsX//Ef/+H+8R//MVzFxz//8z+7f//3fw9XcUHb/8M//EO4io9/+Zd/cf/2 b/8WruKCCVLMbf/HP/7R/eu//mu4igsmSH//938frnLHlGSkmJI0JRkjpiRNSeZLpm/fvuG/ccFA eeCBB4ar+Lj66qvdE088Ea7igrY/4IADwlV8XHPNNW7atGnhKi5QkjG3/eDBg93jjz8eruICJVnI wiizdOnS8N+4+Otf/+oWL14cruJj+fLlfsCIEWt7a/tYib3tFy1aFK5yJxP+NQzDMAwjC1OShmEY hrESMiNHjgz/jYs//elP3nglViZOnOjeeuutcBUXtP2gQYPCVXxMmjTJvfnmm+EqLv77v/876raf PHmye/3118NVXBTa9mbdGilm3WrWrTFi1q1m3ZovpiQjxZSkKckYMSVZ2UoS45tvv/3Wvf322946 f/To0e7aa691eGn06tXLBwvo2LGj23///d1uu+3mdtxxR9emTRu3+eabu1atWrk11ljDbbbZZq51 69Zum222cTvssIPbdddd/ecPO+wwH2jirLPOcpdffrm7+eab3ZgxY0xJxoopSVOSMWJKsryV5P/+ 7/+6n3/+2c2dO9cfC1x33XVeaR1yyCFe2aHk/u7v/s5lMpmGK7HuT//P//yPmz17driKj3nz5rkl S5aEq7ig7WMNyQfvv/9+tG4Qsbf9Bx98UDZtT1t89dVX3m8T5c0qbqeddnLNmjWrXVnVUZo2beo2 2mgjv1pEmcrqsEOHDq5Tp07u2GOPdccdd1xSjjnmGL9yZMK01157uV122cVtvfXWrmXLlm6DDTZw q6+++t9+f7hfwzAMwygZv/76q3vuuefckCFD3PHHH++22morvzLUyq62wmdQYASBOO2009xVV13l RowY4R577DH3yiuvuM8++8x9//33focI45z/+7//C38xP9jKxaiP+/zuu+/cJ5984l566SVTkoZh GEZxQVH98ssv7umnn3YDBgxw++yzj1trrbVqVYKUJk2auObNm/tV3emnn+5uvPFGfyTw0Ucf+S1y tmEbi8z06dPDf+Piz3/+s3vkkUfCVXy8+OKL7vPPPw9XcRF72zM7ZvYdI3/5y1+ibvuXX37Zffrp p+GquPBeYVBz/fXX+5CfdW2btmjRwh188MHeQAZ3tI8//th/v5TQ9uPHjw9XuWOGO5FihjtmuBMj ZrhTXMOdn376yW97nnnmmX77tDajGn6GJelJJ53k7rrrLu+fTTs0NOYCkiemJE1JxoopSVOS9YHz vwceeMAdffTRbt11161VKbJS7NatmyNYDTtWrOIaG1OSeWJK0pRkrJiSNCWZLxiyoBgPP/xwb0ma rRj52b777uszzLz22mtloRSzKVhJslSOEfa/77333nAVHzNnzvTnADESe9vjAoFBRIzQ9vfcc0+4 ig/c3j788MNwVTcoFfRD586d3TrrrLOCYuRnuFewWsSVo9xBcRfS9mbdahiGYSRwZtinTx8fmSZb MWKhip/hhAkT3A8//BC+Ud2YkjQMw4icZcuWeaOaPfbYYwXjmzXXXNNHvLn//vvdjz/+GL4RDxki MMQIfjfvvvtuuIqPBQsWRDMTzCb2tmdrzNo+Tmh7FCLgy/jGG2+4M844w/soasWI32K7du3c0KFD K2IrNRcIFlBI25vhTqSY4Y4Z7sSIGe780W+Vjhs3zrVv396tttpqKeW4/vrru969e7tXX321UR34 S4FZt+aJKUlTkrFiSjLOtsdClSwZa6+9dkoxsmrEMvW+++7zwcWrlYKV5Pbbb++6du3qC34tS5cu DSLnBg4cmMgoOkkv+9daRtoSgYC1WqYtCZmhaBkvrPD111/7exAZ0d8FYvLhjCqyHj16eEdW4eKL L05klPnz5weJ81sGWoaFlyhJZlRapqNxzJkzJyUjdYqAZaiWkapFoKN17949kZ1yyik+JqCA463I eF4dcBjlJTKKDkCPZZaWTZ06NUicV3hapuucLQYt42+IkuTF0XXOLFLHPjzxxBMTGf/XZxL9+vVL ZBRtLXvbbbelZDqoNNH9tezBBx8MkppoMFpG9A6BLWItu+SSS4KkxnJNPwcxHn/77bcgdd4QQWRY 6xEmSyDTgMgoOiHx2LFjUzL6tvDMM8+kZLwTAtajWnbllVcGifPhurTsvPPOS83a2f7Scv0c2XWu I+cMGzYsJaP/CiTblZ///ve/T/VlorDo7/G+CGy1aRmTaukf9GndP3r27Ol/DmxtXXTRRanvyjYf 8N5rGVkfBAZrLXvyySeDxPn/axmfFd57772UTI8t/G1+RttvvPHGvp8LWLxmv5Pa2Z2oMCKj6Ig1 w4cPT8meffbZIHF+LNEyxhrhhRdeSMkIwyZ88cUXKRn1KNB3Tj755ETGveq+Q1/S3124cKG/3wsu uMCtt956KeWIjyPvCS4bnDfq7+mxhbFdy+68884gWXFsueKKK4LE+ZRW2eOgwD3zt0XG53T/6N+/ fyKj6P5x++23p2S8h8Kjjz6akuG2IvA+4L8pMlJsCdl1Tj0Kmcsuu8wPTBReFj2YkylCZBQ9QOIg qmXffPNNkDifXULLuAFh+fLlKZk+E2Uw0DL2ywVeOhSsyAhsq31x3nnnndR3CVIrMHhrGYqBv4Vi YxDQMjqVgNOslmnFy+/XMr3XzX1RlyKjE3L/As+lv6vrnAwNWkZ9Cdl1rpUr9a9lus6ZTGgZf4M8 adQnkw99r7rOgXoWWXad88wio+g6p660jDoXmAxpGcpP4EXRMu2qwMClZbrOqd/sOteDB4pPZAxk euDBJF5kFN3Pv/zyy5RM1zkTSi3TCovBTMt4lwTqUMu4Nz0xYWKk5fo5suucyZ4gAZmlrKzOGRye euqpIFmxzvVkh9m3lvGeCdS57h/0J4HnIUSZ/i59TeC91zI94aXvapkeW7L7uQ6tyORUy+jnAoqQ nzFQMgnJHlt0ndOPyFAhMECLjKLrHAWkZbrOGUu0TJ/t5dPPqUeB+9LjIPeq+w4LGZHdeuut7qij jlohZuqWW27pJ4b6furq59l1ricJ2WOLVmbZYwvvpMA9cy0yPqf7R3ad6xVudp2jjIVFixalZDyX wHPQ9iLTrjDZda4XhGbdahiGUSWgfMi0ccQRR6xw3rj77rv7XRu9M2GsGlOShmEYFQ67DWw7coSk FSOKkkDiZOPQK04jdzJ6Oy8m6DCxPjuwZaS3N2LC2t7avlrgedg6J+uG9m8kByNJjLO3Y63t82/7 jDZ+iAk6Cw6ysYIpuDaIiAnanozlscKZZKyWzZw9VUvbP//88/5ZsE7VyhHDHs70tHIUMISbNm1a uIoLztdZVeeLuYBEirmAmAtIjKAkK73tseI98sgjUytHouJgPaqNC2uj2KmyKgnzk8wTU5KmJGPF lGRltj1Wv2TtZ7UoynH11Vf37hO5Bi03JVmAksQFJEZ4WTCPjpUhQ4b4w/wYoe2ZiccKPnkzZswI V3HBQFlpbY+7CP6xOhMHq0jGr2yXrVVx0003RXvMglUvVr/5ktF+b7ER87NjDad9N2PD2t7avtzB f5oAETobB8qRcHIEI6jtzHFVWNvn3/bmAmIYhlFGoMjI47jjjjsmypFCpCS2SmNWco2BKUnDMIwy AavUQw89NGWU06pVKx/yUEfmMhqOzNVXXx3+GxecTWAqHSt33HFHKrZnTMTe9sQbJX5xjHAuVY5t T+oy4qtipSrKkXByxI0tZg7HESNGuJkzZ4aruKDtif+dL2bdGilm3WrWrTFSbtatxGIluPimm26a KEei5Bx//PGpGKnFwqxbzQUkZ0xJmpKMFVOS5dH2BNE+4IADEuVIadu2bUlDyJmSNCWZM6YkTUnG iinJxm17MmeQ2q9p06aJcmzevLlPX1bq4OOmJAtQkjo1VExgIaZTNMUGacBQFjFibf99Kq1ZTDRm 27M6JN/hFltskShHtlbJyUmKp4bA2j7/tjfrVsMwjBLD4Mw5oyhHyi677OIzd5Rqa9UoDqYkDcMw SgQ+j1iUbrTRRolyXHvttX3SY8vrWBlksKyKEXyO6KixwraPzuwfE7Q9mTBiZerUqals9zFBmqiG anviqZLCSq8eyULx8ccfh080PJxH6qz7MVFo25vhTqSY4Y4Z7sRIQxjuyAScFaMoR1w8Ro0a1ehb q2a4Y9atOWNK0pRkrJiSLF3bE3B8r732SpQjkXO6devWYIY5q8KUpCnJnDElaUoyVkxJFr/tCZxN vRIlRxRk69at3ZQpU8oq1qopyQKUJNHkY4ROPX369HAVH++88477+uuvw1VcEOUk1nRBwFl0rK5f pWh73qXdd989UY5NmjTxeR8JNVduWNvn3/Zm3WoYhlEAf/7zn93gwYNds2bNEgW59dZbR7tKr1ZM SRqGYeQJcVV1SDnOHs8444yyXD0a9SMza9as8N+4YLuVnG2x8tprr0UbdSb2tn/99dfdl19+Ga7i or5tz/ni3Xff7cPIiYJs2bKld6uphKAAGBZ98cUX4Sou2G7F9S1fzHAnUsxwxwx3YqQ+hjtLly5d IWoO19988034RPljhjtm3ZozpiRNScaKKcn8237atGlu8803T5Tjhhtu6FNclZPlai6YkjQlmTOm JE1JxoopydzbnoH1wgsv9IHIRUEedNBBFbtlaUqyACX58MMPh//GBSGKbrnllnAVH8yM582bF67i Iva2Z3I0d+7ccBUX+bQ9ddSuXbtEOeIDSSQd4rFWKk888YR77733wlVcYI1MOrJ8yZx99tl+X53S tWtXn0pFYNYhMooeVEePHp2SzZw5M0ice+qpp1KysWPHBkmNn46W6fip3333nTvhhBMSWZ8+fYKk 5sD91FNPTWQnnXSSXxEI/fr1S2SUr776KkicGzZsWEr20ksvBYlzkydPTsn0of4rr7ySkg0fPjxI nJ9Jatnll18eJDUrlR49eiSyXr16+fsXzjnnnETWpUuXlEUcJuUio+jBjO0dLdM+PyRq1bIxY8YE SU0MSS3Tdc7fJiKIyKhzbYBAPYuMZ2ImLvTv3z+RUbQh0O23356Svfjii0FSEzdWyyZOnBgkzr36 6qspmR7Q8OukvkTG3xeoX/0c+KnpOj/33HMTGSXXOn/ggQdSsrrq/N577w2SFeuclbvwyy+/pGTZ dc69a7l+juw61wY42XWufaDp11r2yCOPBEmNEZeW6YFk8eLFKVnfvn2Te8UQonv37omMviLwGXIm 6u8uW7YsSJ2PoalleuCm72oZA7vAOKNlus4/+uijlKyuOscSVeA5evfuncgYB+l36667bqIgKW3a tPFyvYocOXJk8j1KoXV+0003BcmKdU49CgRF79mzZyKj/rXS1nXOu8LvEoYOHZrIKDp28/jx41My vcuUXec8s0AcWi0bNGhQkNTkzdTvJOOgwD2fddZZiYzn+PHHH4PU+d8jMoqOd5td588991yQ1EwA tYznEjBa0jJd50uWLEnJdJ37fJI0OoUXjg4jcFAtMoqOWs8go2U6RxkdUsuWL18eJDWNrGX8DYG/ zT2ITDu789IxCIuM/+vzADqDyCjMGgSUr5Zp5UpDahnXAgpBy/QEghmplunOSAfQz4HC1oOgrnNK oXVOPQvZda6VALEktSzXOgdd53yuFHWuX47sOuf3CPx+LdN1Tv02dp1rJZBd59q4g/6hZdl1zr1r uX6Ohqjzb7/9NkhqJh9apsOrZdd5trU0n9XfLbTOf/755yBxfpzRskLrXE+ieQ7pHwyk++23X6IY ce1gMJ8/f37yXd59gb8vP6eUus55/7LfSd0/sutcT7D4G1qm65x707Ji1Xn2Oylwz7qf8zk+L/B7 REbh7wh11Tn3rWW6ztlu1bJc6zyDv0+M0CDMPGOFwVZPCGKCgcba3to+G1aBOiFyixYt3KRJk4K0 OmDFpBVHTBT63pvhTqSwFWWGO3FihjvptmcVMWTIELfmmmsmCrJ9+/bu888/D5+oHsxwx6xbc8aU pCnJWDEl+be2Z8vtyCOP9NuqKEesWC+77LLUVmQ1YUrSlGTOmJI0JRkrpiRr2h6Dj6222ipZPZLz sdoD35uSLEBJXn/99eG/cUGFcSAfK1iIxZoBhrY/88wzw1V83HPPPSmLwJhghXjaaaf57dWmTZsm CvLAAw+MIjvGfffd5+bMmROu4gLjn0LeewtwbhhGNGCh3rlz50Q5sr06cODAlMWqYWhMSRqGEQX4 4G633XaJgsR6VftgGkZtZNh6ihH8dGJ9dmDmrP3WYsLaPq62x/Sf4wVtvbr//vun/PZiwd77/N/7 DJFqYoQD/MMPPzxcxQdRd2bMmBGu4oK279SpU7iKD87jqt1ARcBIi+g6Yr3apEkTt/3226ec02Pi xhtvjNZgDwXZsWPHcJU7Zt0aKWbdatat1Q5+jnvuuWeyetxggw3cqFGjCrJwrBbMutVcQHLGlKQp yVipdiXJthor5Y033jhRkLvttpuP/1lbMIGYMCVZgJLEcTZGeFmOOOKIcBUfuP4QiD5GYt9qv+GG G9z06dPDVXXBeRuTgNVXX90rR7ZZCbwusUgZKGNue4Kcx2qshPtPIW2fYcCIETPesAP8WKnWticm KRkcZPW4xhpr+IwmOnC2tb299/liLiCGYVQ8H3zwgdt5550TBdmyZUs3e/bsIDWMwjElaRhGRTN1 6lTXvHnzREFia5CdfswwCiWDSXCMsOwmEW+skKxWJ5+OCc4mSHwdK1h4VkNIQrZRSd6szx95p+sK Th5725MsP9aQhLj9nH322eEqd8y6NVLMutWsWysZDHG6du2a+D8SKIC4pAQOqAuzbjXr1nwxJRkp piRNSVYqJM5t27Ztsr3aunVr9+KLLwZp3ZiSNCWZL6YkI8WUpCnJSgT/x0022SRRkPvuu29e4eVM SZqSzJfMZ599Fv4bF2zLzJ8/P1zFx5IlSxLfsdiwtl/ifvrpp3BVGWC+P2zYMO/WIQqyZ8+e7tdf fw2fyI3Y2/6bb76puLYvFoW2vVm3GoZR1mBsQ+5XOX9EUd50001ecRpGqTElaRhG2cLKh+1RWT0S ai6W4OxGeZB5+OGHw3/jgsgTROOIFc6k5s6dG67igrZnJRIr06ZNc++99164Kl/eeustt8022yQK kmABGO3Uh9jbHjuEd999N1zFxZ///Gcfli9fzHAnUsxwxwx3ypkpU6akAgQQc/OHH34I0sIxwx0z 3MkXU5KRYkrSlGQ5QoAAgu+vttpqXjmS/7Fv375+FVAMTEmakswXU5KRYkrSlGS5wSDWq1evxEBn rbXWciNHjiyqgY4pSVOS+ZKZNWtW+G9c/OUvf4m2s8Drr7+el39ZNUHbE+8zVt544w23YMGCcFUe fPvtt+7AAw9MtldbtGjhZs6cGaTFgwwYMbf9m2++6b788stwFReFtr1ZtxqG0ahgSLL11lsnCnLX XXd1n376aZAaRuOSwdLt/fffD5eGYRgNB9u+G2ywQaIgMdBZvnx5kBpG45NhWwPn3H322cd16tTJ fffdd0Hk3IABA9whhxySFG06PGLEiJRMZzpH8WoZGScElvtaNnDgwCBxbunSpe6www5LZKeeemqQ 1Jjvdu7cOZEdffTR/mxJOO+88xIZ5YsvvggS54YMGZKSEQWfLTcydI8bNy4lmzBhQviW85kStEyb DzPT1bILLrggSJyPAnLkkUcmshNOOCFleHDyyScnskMPPdR9//33QeLcFVdckcgo77zzTpA4d/fd d6dkeruY80Ut4yxHwNVDy6jzt99+26cT4m/T7iKjzvUZ0FFHHZXIeCZd53369ElklM8//zxIarLf a9mzzz4bJM6NHz8+JXvwwQeDxPkYnFpGlgeBLULqS2Tnn39+kNRsoTLAiiy7zonOIjLKI488EiQr 1jl1I9RV5/QfLbvjjjuCxLl58+alZP369QuSmuDcWkad68DcXbp0Scn1c/DMWqYjZpHRR8t0nfO8 WjZmzJggWbHOBw8eHCTO9xEt6927d9I/suucviLwmTPPPDP1Xd3P6YNsr0oEHcngQaYG+q7+nt4i w0dSy26//fYgcX6yr2WXXnppkKxY5926dQuSmm24Hj16JDLeB84uBQyH9Hf1Kve2225LyXQOS8YS LXvggQeCxPkMPFrGWaGQXecEUhA4Vzv22GMTGfWvk0rrOmcs1SnDrrnmmkRGYSwWuDcte+yxx4LE +bFdy4h8JNRV50x29NhCQHqBe+7evXsiy54c8XtERiFfqMDf1zK9Lc99a5mu85dffjkloz6ERYsW pWTUo/D/+2fNDE7KnnvumQwEv/zyi1u2bFlSeCkEOpGW0bkF/q9lusPxwmsZf0Og4rSMTOMCLx0m 4CLj/3owJ9SS/q7Ovo3S0jJ8pcRwh06nZTrNDp/TMh0Ci9+vZTrUEwOevlcaX98rz6W/qwfIUtQ5 v0PL+BtiuMPf1jJd51DMOhey65xroa46z+4fus6z+0dddc5ZrD7AL1ad6wlEdp3rEICrqnPuXcuL Uef0a/l5//79U4Ng9jtZV52v6p3UrKyf8/eYGMiYg6K89dZbk+fMrnP9Tta3zhcuXOjjveoBGeqq c36Pluk65+9r2crqnKL7eUPVOb9L4G+w8GFSikxPvuoaB4vVz+uqc55D+gdk17l+Jwutc34ni0GR 5VrnGWYbzEyaNm2adNrrrrsuiKsXKtqsW826NUYa07qVwYcdCRlr2GptSEMaFLBZt5p1az54FxBm JyxnSUjZqlUrv+0psJ3B1sjixYvDT6oDU5KmJGOlsZQkVpXt2rVLFGSbNm1SxwkNgSlJU5L5ktF7 tqC36fj/lltu6Tv02muv7ffGqyWCPlsIOC3HCrP3WMNTxd72DJINrZxwOSLvoyhItr0aY+LN1lzM bf/444+nztxjgu3lQnZJ63QB+fjjj328ROnYlNVXX90bbOg9e8MwjJWBUl5vvfWSMQQDDlbzhlEJ rNJPEu376KOPuvbt2yeRMNiuEThQ1YfDhmEYgCEGlohi78D4gdGQNsIwjHIng7VXLqAIMbXFDYPo GAJWaXvvvbcPSFxJypIXWLuJxAZtqK27YiL2tsfNS1uVlwLGgosvvtjHXkVBoijvuuuuRt+BsrYv fduXK4W2fb1it2Jum53KZuzYsf7Mp9wxwx0z3ImVUhvuMAgfc8wxybiw4YYblk0OSDPcMcOdfKmX ksScG4vYddddN3khKKwstS9ROWJK0pRkrJRSSeK8jlGOjAWEm2toI6G6MCVpSjJfipIFhGgFl112 mVt//fX9i6Gj6LCqLMdtPVOSpiRjpVRKkkTO2267baIg99prL++8X06YkjQlmS8ZbYRTXwg7xe/T oe0I1bXpppt609vsiAuNCRV2yimnhKv4GD58uJszZ064igvanjB1sUJISR2yrhg888wzfltVFCTb reU4OeaIKOa251w41sxPLNgKafuSZgHBJ0mfWRIn9uqrr04Z/hiGUblgiDN69Gif+5F3HAvWiy66 yCxYjaqhpEoS9xEi9khAAikoTh030DCMygNrwUGDBiUWrPhQ33zzzf7nhlEtZBrCbYNzALIpSM44 zi8FVps6DF5DErN/JwNZzAEhrO3r1/a8t7169Uomvs2aNXMTJ04M0vLG2t7e+3zI6NQmpYYX6/77 73fffPNN+Ilz9913n1tnnXV8ahSd1qXUoLhJ4xIrnBHPmDEjXMUFbd+xY8dwFR+kjquPSwa2BSRG EAW5ySab+LRylQDn0TG3PenUYjXYo+3pt/lSFOvWQuEgdccdd0xeNlxJcEBuCGVp1q1m3Ror9bFu Jc2YDlK+/fbbu48++ihIyx+zbjXr1nxpVCXJ0pcEvG3btk1eOsrmm29ecss4U5KmJGOlUCVJQHw5 MqGQl7GxjkoKxZSkKcl8adDt1pVB4AEyp4uyvOSSS4KkZrVZipUlAyUZqGOFl6VcoqA0NLR9hw4d wlV8XHvttXlPkJ5++mmf+1EUJJn9UTiVBvccc9uTAWXatGnhKi5QkgcffHC4yp2MzsDc2GA2PmnS JB+cQCCVF2m6LrzwQrdgwYLw0/rD4bXObB8bDBaxWhjT9uXU7xsa2h77gFygrngH11xzTa8ccfFg ElupLh7W9rm3fbVRaNuX1AWkvjCI61RdnFn27ds3pUQNwygNDCoYeK222mr+/cPF47bbbjMXDyMq ylpJ8jJOmDDB/eEPf0jSdFE222wzv2VmGEZp4AjkvPPOS947LNAnT54cpIYRDxlmhuUOLyzbsLvt tpt/YbGAFdj20S4luUJ4Kv17YoMttFdeeSVcxQVtT1SYWBkzZox76aWXwtWKkMXjuOOOSyalG2+8 sXvuueeCtLLBxiHmtn/wwQfdiy++GK7igrbn2C5fGtW6NV/Yfh03bpxbsmRJ+IlzDz/8sDcoGDBg QCpm7Kow61azbo2VuqxbmXDut99+iYLcYYcd3IcffhiklQ9ncmbdatat+VBRSjIbVpj6zBJlyQCQ y+GsKUlTkrGyMiU5f/587/co7xNZPPSEtBowJWlKMhcWL17sdxrvvPPOylaS+Fk+9NBDbqeddkpe bAp+lrwMdWFK0pRkrNSmJJ9//nmfrUfeoaOPPross3jUF1OSpiTrguQb7EpyBs974N+JefPmBXHl wl4ze+1sDfFg559/fpDUrDZ//vnncPU3ULBvvfVWuIqPL774wi1btixcxQVt/+abb4ar+KDtSWsn TJkyJUmcjqHOOeecU7VuArG3/Zdffplq+5hYVdvfcMMNbqONNkomipRdd921vK1b84WZwr333utD ZwlYx2INS3YC5IZh1ICLB1l61lhjjURBstIwFw8jRq655ppEORIulWhw2MFUlZLMhtmwDnnHNix7 zKvaijWMaocdFqJtiYsHwQKYYBpGDGC3glIkwYbwww8/eKM18qPqYBmZxx57LPy3+mAWMGzYMK8c RVFSOMOkQkaOHBk+GR+EGaukwNTFhH4Rc9s/88wz7qijjkreBwzeYjmfjr3tZ82a5T744INwFRco PvTB0KFD/e4ifX+LLbZInb2zu5JNRRvu5AqVwHarVMwZZ5yRGO6wT82LExtmuBOn8YbMlkVBtm7d 2r3xxhtBWv2Y4U68hjsjRozwUaOk71MI2P/ee++FT9ROhpeETkM56KCDvHWPwHaMyChvv/12kDh/ lqFlesClEbTsrrvuChLnXn/99ZSsf//+QVLjo3XAAQcksh49egRJzQzwyCOPTGTkBdMzgDPPPDOR UT7//PMgcW7w4MH+ZwQjYFvp0UcfTZQkz8FKc++993bt27f3fpfCnDlzUr+T4MDCJ598kpKdffbZ QVLjjE3wdJEdc8wxKUXctWvXRMY96IP07DrXxkXDhw9PyXgO4fHHH0/J2FYWyN6gZdS5KEn+Nu0u Mupcz6YOPfTQRMYzUW9C7969Exnls88+C5K/1bkUZrACFslaRo5RAad1Lbv66quDpMbogPoSGX9f YJZI8GKRYZ25sjqnnWlvoV+/fomMog/366pzLES17NZbbw0S5188LdOBK4gZrGXUuT4HZJWn5fo5 suv8008/DZKawOVaNnPmzCCp8SdGOfK+ywCxyy67eCMeLFv19+gbAuf7Wnbaaacl/SO7zukrAp85 5ZRTUt/VfswkXtcyrajpu1qGYZFAn9WyW265JUicmzt3bkqmgwZgvMfPaPvmzZu7Y489Nkhqtp6P P/745Hu8D7qfYwgoMgrvvnDTTTelZKzSBepcy0aNGhUkzuff1LJBgwYFiXMLFy5MyU499dQgqbG7 IA+uyKh/JvqCrnPeFX6XcNVVV7mtttrKu80hZywW2HaU71F0dKXsOmfBIWD4qWXaWZ+8o3psYRwU uOfOnTsnMp6DCZzA7xEZ5f333w8S5/++lrErJnDfWqa3UwcOHJj0fc7h+Ztip0ISDf096lHI9OnT xysbCh1Dv6xEJhEZRTcG531apvdw+b+WaUs5OqSW8TcE/jb3ILLss0Mt4/96MOdhRUbRz4H1q5Zx D3yfF8ZbL4WK22abbfx+tNxv9r3yewTqQsu0URD3lX2vGp5Lf1c/RynqPPte+RuiJLPvtZR1LjDo a5lWAnXVOb9fy3SdQ651TnonXgShIeo8u39oWV11TtEUWudE2NEuHgceeKAfxCC7zrPfSS1bVf/Q FKuf6/6RXef5vJP8jEUA731d94qsrn6u7zW7znX/yO7nun8UWufcVz51rvsHfwNFScYlZLp/lKrO 67rXbFkx65zJPxMoIosJKEKsV/k5/SDXOs889dRT4b9xQWWyomEGp1MAUXCi1h26Gnn55Zf9KiJG eKkmTpwYrqofUqLpPs4qSu+0xERsbZ/Nq6++mtrxqTZQoKwexR2QlbMoZ9oeb4d8qWrr1lxhZcGW mziQ9urVK0hqZkN6NmYYlQT+w2uttZbv11iyVnKaK8OoCyY/ohylMDl87bXXwicKw5SkghBcpOLS My3OoPbYYw+fqFRvTxhGOcPEDufoJk2a+MGCdFeVkMzAMArlyiuvTJRjixYt/C6hPucslEys0SdQ eKvKbMBn2rVrl1T8vvvu65544onU/nilQtDqQrKnVAO5tH0lw1HCBRdckPhAkrScowUB1x9r+zih 7ashHq9sm2sXRs4hcem44oorao0qxLhdSNtH4QJSG+xTY/1VFxzennvuuUlWdgoDDxa4lX5maS4g 1ekGwLPpNFfMqGfPnh2kNdSVBaTa4Z2u1rbPhUp3AWGHhPvHU4GxGGNLbWSkDW6ywRgouiwg9SEX JSngeoDpvZztaJPsSj2zNCVZfQMlKwRcW0RBMoDU5jhuStKUZCXCeLXnnnsm/ZvCLkmu+TFNSeZJ PkpSwCIQf0idX48Oh38YfoCVpCxNSVbXQEmf1EYLWGiT7qc2TEmakqxE8K2V/k1Afo4UFixYEKSr pmAlGWu8RkyFGSzqA+cb++yzj280DCQ6dOjgnn322SAtbyZNmpQKDhETtL0OUlDp4JiufSAJRlBb 5hsBh+tYbRE4Jqmmts8XDBErIcISCw7sP/RkDi+Eli1b+uAOhbiv0fY6UEaumHVrPcDp9MQTT0yF OkJZEhlIO9waRqlgsiOuS5zRnHXWWebiYVQsKEf8ell80J9JAq6d/uua/JUKU5JFgHMflGXTpk39 YHXSSScFiflZGqWBfkVIRZmg4eJBKEDra0alQhhFtsJlwUFp1qxZo1sjZ3Q8xZhgMGH5XkyI10kc Th1nkC0DYp6yDavDLjU2xA/VIaRigravZBcItvk5nxEXDwzKxowZE6SrJua25x2M1f0FyrntsY8R 5YhHAfG4dZzc+lJo22dwno8RjDcIvltKaBR8K2l0ObMkaHo5KEvOY1HgMULbE7u0EmEbn50KUZAb brhhKsBzLmC8QXCMGMFwp1LbvhgQBJ9kCI0NY+D06dNT/XDRokU+Qg5ZmubPnx9+WjyYHOC+ly9m 3VpCeCG7deuWZH6Xwsqysc+NzLq18iwccZDW21Gk+SHDS76YdatZtzYWjHsoRknXhkW29jlnpVsq CrZuNSVZehjImP3L+RHnlwIzqsY4RzIlWVkD5ccff+yThYuCJBIUWQ0KwZSkKcnGgPGGEJ/Shyls q5JsoSEoWEnqPGYxwcui81U2BOS7Q1nqJJ/kn6Ph2PpsyG1Y4nhmR2KJBV6W7t27h6vyh0EE03cZ WPDL/fHHH4M0fzD40bkmY6LS2r7YkB9V57xsSMiVq5UjAVqY/DUUWMmys5cvmZit4Rr7bJC/z7ko nYYzJqKlNFQgdf52Yz9/Y1Ipz05sSqKKyOBC0mNtEl8I1vZxP3tDPD9bqCSd1rFV2fngDJ2ALEQx awwKeXZzAWlEGOyw4NKxYSkY+7DSNeKFySvJYbWLB5nVY57UGuUPY9r999/vfve73/l+y5mjtr8o RlaOhsaUZBnAlgNO4BIbtmvXrsmMh0HRnMPjgvbu06dPYsHKJIpEsjGvgIzyhr6Jctxuu+18n5VC +LhKj+yVGTBgQPhvXLBSI3xXOcEWBCGXdKci+gQd7+677/bnKcWCXIP5ug5UC+XY9gJRnI455phk kGnevLmbMWNGkBaHG2+8sei/s1LgHSIiVqzcdNNNfkwpBcRSlX673nrruf79+5dVWi5WuYW0vVm3 ljGsIvHrkY7XunVrd/PNNxclNJNZt5afhSOOzvvvv3/S3ttuu21BLh6rwqxbzbq1vhCIhX70yCOP hJ/UTPK33HJLd9VVV7lyDFJTsHWrKcnyhW03Ohw5AWXgpNAR67u3b0qyvAZKsngQp1LamJRACxcu DNLiYkrSlGShoAgvuugit/766/t+ussuu+Scz7GxMSWZJ5WgJIXly5e7IUOGJG4AJNUVyLZdSHg9 U5LlM1CSZm3jjTdOFGTHjh3dL7/8EqTFx5SkKcl8YVfrwgsv9LFUpZ9SyFnaWJaq+VKwkqxEa6Ni wEFzfXzNGgP21O+6665Uqhv8Kwmsfvrpp/uYsbkadzBY6EgXMVEubc993HPPPUlgfAx1zj333NTM vBRY21fWe19M8ml7FKO2psZeQvopK8gHH3ywoowKC217s26tcAhxJ7M6wt916dLFPf/886nObZQf +MJiNCcWrLh6YFRh7WY0NvRNDLsOO+ywVOB8go2zEiMnZUwW96YkKxyCD7B9JIOtDLj5ZOw2GhZm 80R7kjbDEpCBxzAaE1aYrA533333pG/+4Q9/8Ec6QoyTuAzbdzHC1iUmytUA2whkp8e8GQV57LHH BkmNbMKECX5g1jz00EPu9ddfD1dxQSYNUk01BpjES3BnyhZbbNHg7TBu3Dj36quvhqu4aMy2LwfG jx/vXnnllXD1N9ji33nnnZN+SeEYAJ/txkh0XAqYBPTr1y9c5Y4Z7lQZxIUlCbRAjE46fKtWrbzB huRTM8OdhjfewJ0DQwcZhHbbbbdGWfGb4Y4Z7gDW0/p8knBx9Et2Ns4777ySpKtqTMy6NU+qVUlm Q8YRGZT1C9CrVy9Tkg0IBlYbbbRR0g5HHHGEt1puDExJxq0kaf+ePXv6mMDEVxU++ugjP3kupwAA xaRgJXnxxRf7LTkpGv3z+shWJdc0lEyUZLZM5EI5y7R8ZTLys916660+96AM0MQB7dy5c6IkOWfI /p6gf14q2arkmmLIiGqjB0oto2iyZVpelwy4pm7vvPPOVE5RJils+9X1vVLKrr766hWUpJZTNI0t W5VcsyqZTJBqk+miKZZsVXJNsWWcK06dOtWfMUo/pJBUIfs7UjSVKtNyUZK1yUD/XMsyOC0T5YOC 0vj222+DyLm+ffsmMspbb70VJM4NGzYsJdMZplnOaxmDhPDaa6+lZPp8gK1AHkJkOq0Je+adOnVK ZFh1MtgJZLMWGeWzzz4LEueuueaalAy/NCy4SEGE9ZaWcVYnzJkzJyUjq7fAVoSWkfZFwMft4IMP TmSEQNNm/Vig6u/q6BSXXHJJSvbmm28GSU2KIy2bMmVKkKxY56TEEdjm42UgKAGZvxkkiBdLW1Pa tm3rzyPI9Uad6w7SoUOH5HfyTAwyAsHZ9d/Udc6MVct0aqaxY8emZKNHjw6SFetcp3LDH0vLiHcr YG1HdCKRcT67sjrnTFAriew61y42d9xxR0qm65wM71pGQHKBbe999tnHhxQUIwjOeEhRhhm6/h51 rg0iWGVquX4OnlnLsDgUBg8enJLplEgYZMjPCTrNfQjPPfdc6nsEsBC++uqrlOyUU05J+gd1TpZ/ kdFXBD5z8sknp76r+zlnQ1qm65y+q2WTJ08OkhpDNS0jApVAKjotI0yawLkaP6PtN998c3f00UcH SY01J77H8j3GQd3PiaMrMorehhw6dGhKpkM9MpZoGfF3BSzQtUzXOdugWsaqT2Cgx+pUZNS/NqzR dc5YKgEpqHviqIpybNKkiZczbtBW9957b/I9yqRJk/z3ILvOeWYhu85xExFwL9TvpA4FyT1jOyEy nkO7I/J7REaZN29ekKxY50899VSQOH/fWsZzCdQ5UctERsIAgQwl+nvUo5BhRosRixQ9QLJfrWX6 ReYF0TKd3on/a5k2F6ZytEwPAPxtLePeNFpGyfVe+RtapjtV9r3q56jrXvn9Wqb39lf1HA1d5/pe 2W7SnRGlxAvDi4MSZWeBgVHQv5NSijrPtX/UVeegZY1d59QxSkMGJSKUiGLOt39oGrrOV3WvWkbR NHSd19U/8q3zQu+1XOqciTELEG2wx0KCYADktMV4R9er1fnK79VcQCKHFQarSxnMKbxIegZm5Acr aoxypD7Z6q70TAhG+YMSIHg5OxESoELHVmVVqSfARm5kMCiIEWYRDzzwQLiKj2effTbZqmN7mO1z tuHYGsSNhO1Cge0lzjarhVK2PStzHWKOLa3FixcHaXnAPVab5WKu0PakdKo2OMbi/ZV+R+FdZvWo YWudo5YYYVVZSNubdWuk1OYCwgDC+YP2JWKbgz16LDPpK/mEvitXxHijmFAnnG9LTlAKoQKz/VPL AbNurXzrVt5LHbOZidg666zj+x35R0m3xpm03oqE+gY4r2TMBSRPTEnm5ieJo7ucWVKw0jzooIO8 0UqlUmwlyQyV8x+shqkj/mUwyh6gygVTkpWrJOm77IJggNSmTRt/fiZgqMQElx2ilU1kTUmakswZ U5K5KUm2YonKREBjsdKksEoSmNVW0uqymEoSS9XDDz88qRdm80Q1KWdMSVaekmR7nLE6O20ebh1C Lu+gKckClKSu5Jhga3HUqFHhKj5wg8nnXApFyFkWptEoAh3aCuOAQw891Jtfl+P2YjbFanvq7/e/ /30yYBFijrOhcmf27NnRnktV6nuPK5RWjlhLc97I8Uc+YItA0IAYYcdHu+Hkilm3GnmDP6s2ycYX Sl5efNCIiYtfU6WfXdbF9OnT3aabbpo8d/v27b2vlWHUB94ZjjjYOtX+5YQv5KiDYAD4S3///fdB YpQaU5JGvcCfCWd4jAVEYVBwXK7GvH0MYlgCSwQdtqBPPfVUv4VrGIWCXy1KkQwcYgPwu9/9LjUZ ZeKp/ReNhiGT73K9WqCzxZoJAT799NNUBJT6QuQewt9xdslL3r179yCpcRomIhGrr2yH4sYAg5pC 2p6tZBSiTARQlDfccEPFrZiL3faVRKFtX0roP9tuu23SrygYfxEBq9jthA+vjqoWE4W2vRnuREqp soDQEV988cWUnyVGIvLy41h/xRVX+HBWjaVcCjHcYStVp7jCJaZSDSDMcKfxDHd4Pwg1eemll6a2 TBmH6Vf42BLblzB9ehVZLMxwx6xbc8aUZMOlyiKgtnYjoTBTJtpPY5CvksRIaauttkrunW0wnY6s 0jAl2fBKkhXcdddd53bdddfkXbj77ruDtMYIbOLEial41KXAlKQpyZwxJdlwShIITs7gLFF9CJvF zwQsDgmFt2zZsvCT0pGrkmSlS4QOUgqJgiRIc6WftZqSbFglOWPGjBUmiVwTLL6hMSVZgJLEUipG cMJlyyNWWMU1hruCbMeSvUG2WzHNlpBauJeQoYHoNaWy4KPtyfxRF3yGbS/xDWVQGzBgQCpgcqVC dorastPHAGfiq2r7+sB5HxO+G2+8MfykJgOJxEdmR4K/jwVrKbZTV8W4ceN89qMYwciwkLY361aj 0cGQhGTQMsuWQpBwlGpDs2jRopRbC/fG4FJpBjpGwyCKkaASEhqOM2sCcQgE5CClUzkYrhn5YUrS KAuYbROphhxzsr2Jv6XwxRdf+BUmW7LEqSyVwmKVi6+nKEhWuDqPqmHQ93T/I7et9BcpuEDFulqv NjJ6thMTdPLly5eHq/jgXE7nfisn8BkjPqWODEKSYBmAyFJC0HW2tFj15Uttbc/W14gRI1L+niRu bogz0oamnNu+1BT63rPNjsU2idf33Xdfn8BXIDE3/aV58+Y+efPDDz9ctllzOJO1ts+PTN++fcN/ 44KBgkDdsYLxRiWlSSNze21bsvoZOMPMZQCg7cmELjBw9OrVKzl/RAlfeeWVPoRZNYLxBtleYoS2 1m2/Kj7//HOfiHz77bdPGd/oTDlEoJowYUJFTLpR8pWcnKA+YLjDMUq+mHVrpDS0dWsxYHY+efJk Hz+WMx+UJu0odOnSxYeKI5DB6NGj/SpTb4sJfEcsHDkPJcqJDH4YWGD9V9v3qgWzbq3dupU2Jykx RjUCGf6zLVM322wz79ZUiZh1q7mA5IwpycpTkhpWjAxgAi+AWBBKYWXItmy2FSFtz8syZcqU1Hfa tWuXJKKuZkxJ/k1JMvHCoIbVYtu2bX0/INKN9BkMx3bccUcvIx3aCy+80CjGZMXClGQBSpLoJzHC y8L5QawMHTrUJ2WtFnDCxlmbrTTt19ipU6fwiRq3Dvwcr7nmGn9+JPkfKYSbi+V8HvcbFEOMcN5N QmJg5aizuEgh3CDGYQLb+NWys0DoSMJDxgjvv7R9PmRiPcSFaj1zygVi1zaGn1apYTDD2IZVIqmE 2HYVMLbIHhApJ554YlXWxcqo1ravDSbDzz33nJ8Ykc5tk0028ZbSAmfR9AF2HXbaaSd3/vnn+/Pa ah0XaftKXgnXl0LGfHMBMaIB459sBUnBclYgwAKfY7aNso1JeVY6tJVWAFidNmvWbIX2Jv+pgAId OXKkN9Cp5nNoo3BMSRpVD+b7bMVKeisKVm4dO3b0BkAEnBY4q5XPEDqP/H1nnnlmFGeVlQbhATGy wXXn9NNP9+eGeueAWKjSlqwUMbhhuz3WrWajMDJsQ8QIh7hss8UKORHJUl7tcLaEv6MMlihKwssd f/zxXo4Rj14tnnDCCclndSEAtYDC7dOnj89yjoItdVDqYsMKa9asWeGqMsDAZuHCheGqJuh8bS5B TGgErJtpz+HDh3sjL86keO979OgRPhEf1EU12SLkA+2vU/jlilm3RkqlW7fmAoqgZcuWyQDaunVr /zPtApINq04UIoHNzzrrLJ+1YYsttkiFE8P6UX4nKxS29HAjYQAWUM58pxy3a8vdupVzM1x9uE+M 68i6stZaa6WMLtgKF9cM2gA5bXD99deHT9ROXS4gMWDWreYCkjOmJKtXSWJ0MXDgQB8UQJQZVq44 fUNdSrI2tPJDiRJTlkFZfjdlu+2284M7oBhbtWrllefOO+/sV63cD8ZE5UBjK0kUFas8DKlYjV9+ +eXuwgsvDNIa4wqsj3X9UrbccsvwiZo6Jlg1OyIE7M51NW9K0pRkvpiSjJRqVZKk39LBydle5UhB W7XlqySzYYBeunSp367GpP60005LZRdAlq1EKfpvcp7GipStYLZuWQERzkwnqy4VpVSSTBQI+D1v 3jz39NNP+2wzuBvJBALjGHxXsx30CQwuGVb4jAR42HDDDd3ee+/tt1HJv1hfy0xTkqYk8yVDh44R XkQGs1jhjIc9+mqClRqZ3WXgJVD57Nmzg/RvlLrtCU82ZMgQd9JJJ7k999zTrb/++n5LEGUqkLSZ n8m9SsEAReAzhENDqbDt2Lt3bx8ub+bMmeETNX5/r776qv8sEwSuaddsS02updD2enUs6M8gxz9Q Ty7ef/99bwyDNegNN9zgA9CzJa3HEHIkMkHQz8ZERVbxcMQRR6Semc8SKUn7JhJUnkTF3Af3Uyz4 XbG/97W1fQwU2vYZZnjM4KToDsmsLVeZPnvh/1qmZ3/8jlxlMvsUsu9Vk89z1HWvhT5H9r3WJcvn Xgt9jrrutdDnoGjKpc7ZatO5Hylsr+oXorHrHAWgg7FjlclKskWLFl6pyMpq0KBByb2SrFeeRxc+ I7930qRJtX6GFa7cK6s5lBBnsmxZSpHVJPfKShZDGAK863pkS1T+Flui+m9IeeONN5LP0A7Zcp4N AyepV4LXE8SE9FJMYlCgpajzuvpytiy7f2jy6Tt13auWZd9rPs9RrHvVsrruNVsWW51nOnfu7Geq FLYf9ayQ4Ocio+iUQZwFaJkOmMxyXsvuvPPOIKnxQ9MyQj0JvCwsh0XWrVu3IKk5p2DgExnpafQ5 BI7jIqMwCxXYbtMybdlHcl8tIyGtMGfOnJSM4MACxh1axixfIHLLwQcfnMgwO9czcmKM6u9+9913 QeL8tp2WafcEEmRrmT7jyq5zrNgELPu0TAdn5m+zPSky6lx3yA4dOiQynomtSoEtMJFRdJ2zraNl evUzduzYlEyb7WfXOQpBYKWkZaxi3n777SScGAW3DQxt6CuF1jmDvoAlqJbpOidQtJbdcsstQeL8 tqmW6TM3ZvPy8/3228+7onz88cdeYeBqwkoLGWHyWA0TFYZnYkVKlKBtt902+T7KRiskKW3atEms GMllWNtnCMoN+AqSDLi2z9xzzz3J3+IetIwzX7ZJOaNFTl+hfjjCYaUp97/11lv7LVNd5/RB+b0U Xef0XS3DiEdgnNEyogcJc+fOTckuuOCCIKlJxaZlpF0TGBBZqYuMcVD3c7bD9Xe1pTNbyVrGFrPA WKJlnL8KTD60DN9cASteLevZs2eQ1GwZHnbYYYmMCFN6sCeuscgYS7VFMLsQIqPopOukoNMyJl9C dp3zzEJ2nROMQWBXQ48tjIMC90xaPJHxHHxe4PeIjML2vZBd59qlh/vWMp5LIA2elmEnIHz99dcp GfUoZPglDCZS9ABJ51mZjIfUsmxtrmW6EbNlWmPz+7UMja7hOhcZpa7n4B6wPGQgz36OQu9Vy0DL 6nuvQqF1Xtu9Mpi98847edU5RVOs5yikzmk/UmXpEHQoE1ZoyOt6DiZX2vWpoepco2W51Dn/ct8o Gs4zRcaAzUSPiSirQV58lD4DgtwrgRGYDGMdSsFaFKUl6Z743NSpU71LFBFoWA0yQWZQJV2Z/C3+ z2SHOiYwPNuxKHzaAvmqnqMU/SPfOqcOUUi51LmQfa/6OerqH/k8h77X7OfI515XVedsl2PohKzU dZ7vc2Tf68pk2fea63PQT3k/RJbrvZrhTqRUsuHOggULfIgxUY5s57GS17P/uqiv4U6lYwHOzXAn RliFm3VrHpiSrDwlyWyPLUJtnMNZG6tiPdNcFaYkTUnGiilJU5I5Y0qyspQkW3ucE2jXAc5myP+X L6YkTUnGiinJApSkTjAaE+xHxxCWbWVgzr9kyZJwVb6wQnzyySe9NaYoR84hMZLRZwr5wPdqcw2J BdxFKqHtS0Hsbf/hhx+mXG1igvPJQtreApwbZQsGKmeffXZq9Yg1KIO8YRhGQ2BK0ihLMKXHjUGU IyHecMGJOf+pYRgNT6bSsgEUC8x8x48fH67iAxcBcuiVG/iz4YKg466Srkr7i9YX2n7cuHHhKj5o e+3TGhOY9sfc9i+99JJ334mRQtveDHcipdwMdzh75H60UzvRX0hrhX9TMTHDHTPciRUz3DHr1pwx JVk+ShLLVZzY9dkjKarIGVgKTEmakowVU5KmJHPGlGTjK0nxeyR0mV49EhGFDl0qTEmakowVU5IF KEkdizImMAAZMWJEuIoP4h1iDt5YEDWH+Jk6mDah0giVV2pib3uMomK1EOY8Oua2J54v7l8xQtvr OOK5YtatRoPC+SIZKjbYYINEOa677ro+7iid2DAMo5wwJWk0GC+88ILPDCHKkUIMVjJgGIZhlCOZ WE3Bib7QEFt75Yok6G0IMMwhrZZ26yDm6v3335+K0t9QxN72bHUvW7YsXMWFtb21fb6Y4U6kNITh DtunpGLTAclRlOSBbMwX1Qx3zHAnVsxwx6xbc8aUZGmVJFurGOKIcqTsvvvuPsFvY2NK0pRkrJiS NCWZM6YkS6MkFy1a5E4//fTU1uqGG27oM/yXS0g5U5KmJGPFlGQBSpJsCjHy22+/uQsuuCBcxcfo 0aN9hvJi8csvv/hs/1iqinJs2rSpO+ecc3w2/XKCtj///PPDVXw88MADPjRdjGBdHXPbjxkzxu/y xEihbW/WrUa94NwRAxwdTg7fxwMPPNC98cYb4VOGYRiViSlJoyCIljNjxgy35557JsqRQt7Hhx9+ uOBcj4ZhGOVEJmYH7mIHzq4kiIhfiPsFypEVIv6NOloO546cd/z666/hk+WNtX3Du96UC9b21vb5 YIY7kVKI4c5HH33kTj755JRRDrFW+/Tp45YuXRo+Vf6Y4Y4Z7sSKGe6YdWvOmJLMXUmSd/Lss892 a621VqIcV1ttNXf88ce7uXPnhk9VDqYkTUnGiilJU5I5Y0py1UqSqDxYpzZr1ixRjmyxHnzwwT55 K1uvlYgpSVOSsWJKsgAlefnll4f/xgUvyxFHHBGu4oOA4mQCqY358+f7MHK4cGjluP/++/ssApWq HAXa/vDDDw9X8XHDDTe46dOnh6u4YKCMue2HDh3qnnjiiXAVF7h+derUKVzlToYvxkq5OLc3BrUd 4JNCh0AAnDOKcqRgwfr4449X1YG/tX28xhvW9tb2+WAuIIZ75ZVX/PmiXjlS9thjDzd16lT/YhmG YcRIxvzZ4gTXn8cee8yfz2hXjiZNmvh9e84r//rXv4ZPG4ZhxEmmbdu2PlM36YzwIdHnTQyk/EyK HjRZXWiZXsLzfy3TKxF+h5ZpP03+tpZlL421jKLvlc9q2arulbMJthaZJGiZnjQU6zkomux7bcg6 p51p75122im1asRatUOHDu7JJ59M3Y/+nZT61LlQaJ1n1+uq+odG3+vy5cvdaaedFiTl3881xahz 4ujOnj07SFZ8jlLdq+47+dR5Md/JH3/80Z1yyikrPEex7nVldU6p6zkaqs7JzE8QEGT6OfK512L1 84auc8b8nj17JrJc7/X/j481g+Q666zjNttsM7/1JvTt29cba0h56623gsS5YcOGpWTTpk0LEuet p7SMhhFee+21lOyyyy4LEue++eYbv4oRWbdu3YKkptI4dBXZIYccknJcP+OMMxIZRefJJKaols2a NSuxbiWWoZY99NBD4VvOzZkzJyW79tprg6TGuEXLevfuHSQ1cUyxABXZUUcdlWqQLl26pL6rY5te csklKdmbb74ZJM7dfvvtKdmUKVOCZMU6Hz58eJA49+6777o2bdr4lFW0s7Q5hfPHHXbYwe28886u ffv2vs51Z0Vxyu/kmag3AeMe/Td1nWNFp2UzZ84MEufGjh2bkhFHVsiu80GDBgVJjbWtlpFyS+DF OeCAAxLZkUceudI633fffX2GEiG7znU4PRSKluk655xWy3Qc5Pfeey8lu/DCC4PEuZ9++iklo871 IIBBmZbr5+CZteyTTz4JEucGDx6ckmFkJTz44IPJz4mKhAGHQGYW/b2rrroqSJz76quvUjIUjPQP 6pzwgyKjrwh8Bp9a/V3dz/v165eS6Tqn72rZ5MmTg8T5cUbLbr755iBx3h1Jy3Rs5p9//tn/jLZv 3ry5O/roo4OkZmA97rjjku8xLuh+jh+wyCi8+wL1qGVPP/10kDg/lmjZfffdFyTOPf/88ymZrvOF CxemZAzsAgP9YYcdlsiof60kdJ0zlvK7hCuvvNK3PRNk5IzFAint5HuUSZMmBcmKda77Tnad69io 5KvV7yTjoMA9H3vssYmM59D5bfk9IqPMmzcvSFasc22AyH1rGc8l0M/XW2+9RDZw4MAgce7rr79O fY96FDJsr+lBE0dxGoGtOBqEl1eKHjz5fzFkFE0pZLXdjyjJfO5Vy0DLKJpiyXK9n9pkzIhoRyYU rBR1O9PurKQZBPX3KJpCZfneq1CXDLSMoslVxiRGuwFoGaUY95oto2hKIcv1fq6++uqUC0hj3Gu2 bGX3Wh8ZRcM1E2uUR20yXTR1yUp5r6WQsWBgTOD/hd5rXTKKpliyQu9Hy7BqRwFquUb/XMsyrAbu vvtut9tuu6XOpiitW7d2uIh8+OGHqT9WDYiSrDZoJ2a6AwYM8O2n25P2xRiHGS27BKVIlVUJ0Pbm J2l+kjFifpIF+EkuWLDA/4ctB84p2PrRzuMUVpcolFGjRvnznGqAmYLeHqx02KqgfWgnHTaOQqSc 7t27+61M2ZohjBwrqhih7T/99NNwFR+0PduPMWJtb22fL7W6gJA497rrrnPbb799arClsJ9/4okn +tkI23lG48HhMudiTGzYa89uq2222cafU9GehmEYRv7U6SeJ5n322Wf9Ieb666+/wiBM5gfOtdi2 YxvDKD1sGWCdxjb5RhtttEKb0E5YbrIroA/0DcMwjPzJTJgwIfy3bjCdJqM5FmzZEVkom2yyiTv1 1FPdo48+6pYtWxa+Vb6wCrvxxhvDVXlD3WNViZXbpptuukLd0x4HHXSQtxLNdTucnQAsMGOEtic0 W6yw+4DFc4zE3vZYqr7zzjvhKi6wEi+k7fMOcI5hCOeYmLvvs88+3koye9Bed911vYXsbbfdVrZG P+VsuEN9ffDBB97NBlcGtriz65h632+//fxnMPPOt44LSZVVLZjhjhnuxIoZ7jRwFhAGZlwI8CVD 4dS2wsSicquttvLZJPB3+vbbb/02bmNTTkqS+liyZImvH1JSbb311itYGlMwwOEFv/XWW32912fy YUrSlGSMmJI0JZkvRU2VxUDPlh9xQFu0aLHCIE8hPuguu+zizj33XPfII494B3EdFaGhaEwlyfOS o5GtbuqB+sj2Y5TCuW/nzp29A34xExubkjQlGSOmJE1J5kuGKASlAKddItsQzQQlUNu2LAV3Baww iYjCfjFRQhYvXlzyLVqihTTEQMFzEEmI5+L5unbt6leKK1OK/ByfVeqN6B2lMtcmko+OxhETDdX2 5QqRs9iJiBEmqLG3vbj9xUahbd8gWUDYTmRAHj9+vDvvvPN8WKSVKQnKGmus4Vq2bOk6duzow9YR Ou7ll1/2voCNserMBe6LuKjcJ/dLEAbCMG2++eb+eWp7TgqTBELCsR09ceJEv1osh+1owzAMo4GU ZG0QKw+LzUsvvdQboLCtWNs5nC7IUZ7EX8Q5HgXKeShneSgnZkgoUrZUiuX+gPJje47fy9Ywf4ew TsSX7N+/v78PDJiwOs3l/nHbYMnPSpHnZ5VpGIZhlCcZBv1yAEVEEFsCMaNACHiLQlzZNu3KCsYt nIdiLESGExQqsUtZ1fXo0cO7qRAMHQMZKfh68nOCJBB0l0DeBMBmxbvFFlt4xcbvre3vraxw361a tfLPQXDr+++/35vdl4s/qW232nZrjMS+3fr2229Hvd2K+1O+FNVwp9jg04QxEAENSO/EveISseOO O7q11157lSu3Uhf+PiH82C5FCXN/xMHlnJdtU+6/XDHDHTPciREz3DHDnXwpayVZFxjEELSA1Rkv PEG7hwwZ4lehrApRWlivtmvXzofXY1XKli4RafA7JIwb56L8n7LBBhv4FSPpwjCsYRXKNjDpuU46 6SR38cUX+1B9rAjJuYhDLmeQpTYwKhWmJE1JxogpSVOS+VKxSrIQOKf87bfffGWR244K4/8UVn2V qvAKwZSkKckYMSVpSjJfMlhUxghKkYhAsYKCfP/998NVXND2BGSIlSeeeMIny40RQpPF3PbsgsUa jpK214nRc6XRrFsNwzAMo9wxJWkYhmEYKyFDdJsYwWG/mpIu5wvWt5Z0OU4s8a61fYwU2vZRGe5o MN4o1ywgDYEZ7pjhToyY4Y4Z7uSLKclIMSVpSjJGTEmakswXU5KRYkrSlGSMmJI0JZkvmaFDh4b/ xgUV1rt373AVHyNHjnQvvPBCuIoLfGVjbvt7773XPf/88+EqLmj7s846K1zFx6hRo9ycOXPCVVz8 6U9/KqDtnft/twFiqjYpmbEAAAAASUVORK5CYIJQSwMEFAAGAAgAAAAhAFpDR5/wAQAA1gIAABQA AABkcnMvbWVkaWEvaW1hZ2UyLndtZoxSPY/TQBCdXTuB5CLZ4UPoEAKDBLqc4JAoEGV8jrkDKRBd IlFQ+IJZDku2E8UBEhoiKJAQUmho+AX8ATqKq+goqKiQrqGjiJA7JMKbvVMKaFh7dt+8sd/szuzX z5/ekR4bxcTY1ujulqASkbEtiCS91FwBsxQgiJGQ8/lcozWxfMAtSQDNVeSemBhL8C4ULapQszt8 2Bn3FVGLjhywJwkKcyIb/i7QB1jdIHqLFJyhxGqS0TFZF3t0CuiX3P2NBeMNb4Q3Z3eiRGXOLfXE 2eol3RRkWYdqs/eP60Am7BK+ZvaKDrHwSu27mCzUb/6jruX/W13oLDP8VFlkwVFoFCa3TfGaJpJr yLUwhdvvZ83rnifoGzi2hsqindRph5FKQ3XRuZGGa1QQVCw12s3OVaKjd6LUjeP1bhaFXu++anV3 VEbVwt9HrxrtcXKvFyPk9R4NIjXgulDVbHYcfzQcdFH8w2ctf9q47LZy29oI3NbPM6eBj1su5X5+ Pp+uB0C25fEy9fPVYDOfaqaO9dkmQu5q0Aj8nF/XqgjCIzHQC4HrYcBHycsC/osRpucrjEKeEnZr ODG3gatR1ndgv5X7/bXpEGJEH/VdgvC59jgbqoTiL+Yr8GV6euJBzMb+tR/Li/5yn2d6A/z/HwAA AP//AwBQSwMEFAAGAAgAAAAhAK7axv+/AQAAVgIAABQAAABkcnMvbWVkaWEvaW1hZ2UzLndtZlxR TW/TQBB9u0lakkayU0CogMAggUQFLXBAHOs6hlYiNCJBSFxcY5ZiKXGiOHzkgKjEjUs48wv4ERx6 QuLAgQPiT3CIkG9IhDernFh7PG/erGdn3v789uUj7DpV3S3vW7T5WKEKlDwFaLyxXIVfrUhAkNLz +dyiDbW24FY0geXq+lDtqxVGl5cc1NGKx8+7k6EBrmN1wZ4GK8wBl/ER0Q+anPeQJidUpZoWdEJ7 6gbOEv3RR3/puD7YTtic2037Jvfum1feg0E/zpir2R1XZp9ebhGVaddYk/Pgpk3JDHuTQy1zSX8z +MNh3roTBApfyYk1TZ4eZF4nSU2WmKvebpZsoKKwVG12Wt1bwPFHaeb3ettxnibB4KlpxwcmR6Py fzuNUmfSfzLoMRUMXoxSM5Je0Si3ul74ejyKKcixC044bW767cJ17kZ++/f5c8QnHR9FWFwqptsR kesE4qZhsR7tFFPLbNG/3WHKX4+aUVjI6zt1BT6ai/ooClViTBlqivG7PU4nMsjkNXsHogcW+rpY ttFne5cscrEzycemD3wvv2emhntnniViEt/+tbbQ1x6AGUuV7P//AAAA//8DAFBLAwQUAAYACAAA ACEA74svxegBAADAAgAAFAAAAGRycy9tZWRpYS9pbWFnZTQud21mbFK/b9NAFP7u4rQkjWSn/FIr fhikItFAQQwVEktdx9AOQRExYnRNuBZLiRPF4UcmPCHEEmYmRv6HMmRiQ8CA+g90QgwRsliQCO9d ow7Qs5/ve9/zfe/uvdv79PEt9Fia3TS2NDrrCxSA3H0BSKSay9NXCiLASMjJZKLRiliYcnOSgOZK MhUjMUfepRkTJdTC/mN/0FXAdcxP2UWQwgSwyB8R+kaWkjzn5AwFVpOMTkhbfMcZQr/l6A9NNN7w Rnhzlh+1VWLfVc/se512GBNZ1KHL4/dP1wgZZFfpbzoPbugQL11Feqh96yhtwdqNQfthpwW8C/aS /cXi/tHaQucY/5ejciqVKeXiGvyC0+0mtduuK/CZOLaqSqKd2G40IxU31RV7M26uIC8wU6g2av4q cPxBFDut1nqYRE2380jVwx2VoJz/98jl3HSj5bzbedKLVI/rgbJR823veb8XUtGPXTC9YfWaU88s 807g1H+eP0f4pOkg87KlbLgeELJMl6ehly0HG9lQM2s0v9igkLMcVAMv49cxSwL0SBpUJ0HXIkc+ lbpIdTNeVlCReEUn0L3g8xd1tw+adtBJC7MUBz7oW0NSFxuDpK/a2P1qvNYrv5ze3mVj/+aPhcNO ckfHOiWv/wsAAP//AwBQSwMEFAAGAAgAAAAhAH6Z5JPKAQAAZgIAABQAAABkcnMvbWVkaWEvaW1h Z2U3LndtZlxRMW/TUBD+3nPSNmkkOwWGAgKDBIIqlIpKFWNcx1CGoEAiwYBkTHgUS7ETxSmQCZQJ sYQZFkZ+BEMnNgYEiJUfwFAhTyARvveaibPv3XffWffO333/9PENjN1ayq37Bn29J1ACrAsCkJgY rshTChLQSMjZbGbQulidc8uSwHAV+U64cpnZ+QUbFTSj0ePOeKCAOlbm7HGwwwxwmO8TfaP/YPs9 ur6hpLtJjY5KV2zhJNEfuf+XgfZaD6KHczpxojL3pnrq3u4nUUqybEoXD94/qRMV6Jf4dYXxiilZ RBu1TbxFihdywkxP+RveYJA1r/m+wBdy2hsqi3dTt92NVdpVNfdG2l1HUWCh1Gg3O1vAkTtx6vV6 21EWd/3+Q9WKdlWGavH/oapWe5w86PdY8vt7w1gN9cSoFpodN3g2GkaUZemMHUwbl71W7tjXQ6/1 6/Qp4mO2hzzIz+XT7ZDIsX0dpkG+Fu7kU8PUGZ/vsOSthY0wyPXr2RUBPpJGlQQXZzGnGGXB/OUG j0lNo03+p5ZFa1A2OzmU9lBvB4usAR/0NnS7s+1xNlIJ8LnwikwZd088SrTr/OrP1bne5iocsJVW G/gHAAD//wMAUEsBAi0AFAAGAAgAAAAhAAi+DRUWAQAARwIAABMAAAAAAAAAAAAAAAAAAAAAAFtD b250ZW50X1R5cGVzXS54bWxQSwECLQAUAAYACAAAACEAOP0h/9YAAACUAQAACwAAAAAAAAAAAAAA AABHAQAAX3JlbHMvLnJlbHNQSwECLQAUAAYACAAAACEAN8dQ/fUHAACDMAAADgAAAAAAAAAAAAAA AABGAgAAZHJzL2Uyb0RvYy54bWxQSwECLQAUAAYACAAAACEA21ANg8wBAABmAgAAFAAAAAAAAAAA AAAAAABnCgAAZHJzL21lZGlhL2ltYWdlOC53bWZQSwECLQAUAAYACAAAACEAIgi4oOIAAAALAQAA DwAAAAAAAAAAAAAAAABlDAAAZHJzL2Rvd25yZXYueG1sUEsBAi0AFAAGAAgAAAAhANgSwEv2AAAA QQUAABkAAAAAAAAAAAAAAAAAdA0AAGRycy9fcmVscy9lMm9Eb2MueG1sLnJlbHNQSwECLQAUAAYA CAAAACEAwWGY0ssBAABmAgAAFAAAAAAAAAAAAAAAAAChDgAAZHJzL21lZGlhL2ltYWdlOS53bWZQ SwECLQAUAAYACAAAACEA7Wp/CuMBAADOAgAAFAAAAAAAAAAAAAAAAACeEAAAZHJzL21lZGlhL2lt YWdlNi53bWZQSwECLQAUAAYACAAAACEA0j/0U+gBAADAAgAAFAAAAAAAAAAAAAAAAACzEgAAZHJz L21lZGlhL2ltYWdlNS53bWZQSwECLQAKAAAAAAAAACEAvJEsd2tMAABrTAAAFAAAAAAAAAAAAAAA AADNFAAAZHJzL21lZGlhL2ltYWdlMS5wbmdQSwECLQAUAAYACAAAACEAWkNHn/ABAADWAgAAFAAA AAAAAAAAAAAAAABqYQAAZHJzL21lZGlhL2ltYWdlMi53bWZQSwECLQAUAAYACAAAACEArtrG/78B AABWAgAAFAAAAAAAAAAAAAAAAACMYwAAZHJzL21lZGlhL2ltYWdlMy53bWZQSwECLQAUAAYACAAA ACEA74svxegBAADAAgAAFAAAAAAAAAAAAAAAAAB9ZQAAZHJzL21lZGlhL2ltYWdlNC53bWZQSwEC LQAUAAYACAAAACEAfpnkk8oBAABmAgAAFAAAAAAAAAAAAAAAAACXZwAAZHJzL21lZGlhL2ltYWdl Ny53bWZQSwUGAAAAAA4ADgCMAwAAk2kAAAAA ">
                <o:lock v:ext="edit" aspectratio="t"/>
                <v:group id="Group 346" o:spid="_x0000_s1027" style="position:absolute;left:214;top:209;width:21372;height:21111" coordorigin="-1406,-15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AzMYAAADcAAAADwAAAGRycy9kb3ducmV2LnhtbESPzWrDMBCE74W+g9hC b41sh5biRgkhtKEHE6hdCLkt1sY2sVbGUv3z9lUgkOMwM98wq81kWjFQ7xrLCuJFBIK4tLrhSsFv 8fXyDsJ5ZI2tZVIwk4PN+vFhham2I//QkPtKBAi7FBXU3neplK6syaBb2I44eGfbG/RB9pXUPY4B blqZRNGbNNhwWKixo11N5SX/Mwr2I47bZfw5ZJfzbj4Vr4djFpNSz0/T9gOEp8nfw7f2t1aQRAlc z4QjIN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f8DMxgAAANwA AAAPAAAAAAAAAAAAAAAAAKoCAABkcnMvZG93bnJldi54bWxQSwUGAAAAAAQABAD6AAAAnQMAAAAA ">
                  <v:group id="Group 347" o:spid="_x0000_s1028" style="position:absolute;left:1767;top:-1511;width:18425;height:19052" coordorigin="2072,-171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lV8YAAADcAAAADwAAAGRycy9kb3ducmV2LnhtbESPQWvCQBSE74X+h+UV ems2UVokuoYgWnoQoUYQb4/sMwlm34bsNon/visUehxm5htmlU2mFQP1rrGsIIliEMSl1Q1XCk7F 7m0Bwnlkja1lUnAnB9n6+WmFqbYjf9Nw9JUIEHYpKqi971IpXVmTQRfZjjh4V9sb9EH2ldQ9jgFu WjmL4w9psOGwUGNHm5rK2/HHKPgcccznyXbY366b+6V4P5z3CSn1+jLlSxCeJv8f/mt/aQWzeA6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M2VXxgAAANwA AAAPAAAAAAAAAAAAAAAAAKoCAABkcnMvZG93bnJldi54bWxQSwUGAAAAAAQABAD6AAAAnQMAAAAA ">
                    <v:shape id="Picture 348" o:spid="_x0000_s1029" type="#_x0000_t75" style="position:absolute;left:2072;top:1459;width:19043;height:1842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53qrnAAAAA3AAAAA8AAABkcnMvZG93bnJldi54bWxEj82KAjEQhO+C7xBa8KaJgqKzRlkEwaO/ B2/tpHcy7KQzTKKOb28EwWNRVV9Ri1XrKnGnJpSeNYyGCgRx7k3JhYbTcTOYgQgR2WDlmTQ8KcBq 2e0sMDP+wXu6H2IhEoRDhhpsjHUmZcgtOQxDXxMn7883DmOSTSFNg48Ed5UcKzWVDktOCxZrWlvK /w83p2FXXvEURmoydZdwtvJZzFvead3vtb8/ICK18Rv+tLdGw1hN4H0mHQG5fA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TnequcAAAADcAAAADwAAAAAAAAAAAAAAAACfAgAA ZHJzL2Rvd25yZXYueG1sUEsFBgAAAAAEAAQA9wAAAIwDAAAAAA== ">
                      <v:imagedata r:id="rId5504" o:title=""/>
                    </v:shape>
                    <v:line id="Line 349" o:spid="_x0000_s1030" style="position:absolute;visibility:visible;mso-wrap-style:square" from="2072,10673" to="23672,10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FOLMUAAADcAAAADwAAAGRycy9kb3ducmV2LnhtbESPQWsCMRSE74X+h/AKvZSadQ9StkYR UayHHqr+gOfmmaxuXpYkq+u/N4VCj8PMfMNM54NrxZVCbDwrGI8KEMS11w0bBYf9+v0DREzIGlvP pOBOEeaz56cpVtrf+Ieuu2REhnCsUIFNqaukjLUlh3HkO+LsnXxwmLIMRuqAtwx3rSyLYiIdNpwX LHa0tFRfdr1TsN6a47m/H79NW77ZzSGs+oVeKfX6Miw+QSQa0n/4r/2lFZTFBH7P5CMgZ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6FOLMUAAADcAAAADwAAAAAAAAAA AAAAAAChAgAAZHJzL2Rvd25yZXYueG1sUEsFBgAAAAAEAAQA+QAAAJMDAAAAAA== " strokeweight="1pt">
                      <v:stroke startarrow="oval" startarrowwidth="narrow" startarrowlength="short" endarrow="classic" endarrowwidth="narrow"/>
                    </v:line>
                    <v:line id="Line 350" o:spid="_x0000_s1031" style="position:absolute;flip:y;visibility:visible;mso-wrap-style:square" from="2072,-1713" to="2072,19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IbC8UAAADcAAAADwAAAGRycy9kb3ducmV2LnhtbESPT2sCMRTE74V+h/AKvdVED1VWo5SC KCK0/jl4fG6eu8HNy7KJ7tpP3wiCx2FmfsNMZp2rxJWaYD1r6PcUCOLcG8uFhv1u/jECESKywcoz abhRgNn09WWCmfEtb+i6jYVIEA4ZaihjrDMpQ16Sw9DzNXHyTr5xGJNsCmkabBPcVXKg1Kd0aDkt lFjTd0n5eXtxGuxwtTr23c8BVbv828/XvwsrC63f37qvMYhIXXyGH+2l0TBQQ7ifSUdAT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nIbC8UAAADcAAAADwAAAAAAAAAA AAAAAAChAgAAZHJzL2Rvd25yZXYueG1sUEsFBgAAAAAEAAQA+QAAAJMDAAAAAA== " strokeweight="1pt">
                      <v:stroke endarrow="classic" endarrowwidth="narrow"/>
                    </v:line>
                  </v:group>
                  <v:shape id="Picture 351" o:spid="_x0000_s1032" type="#_x0000_t75" style="position:absolute;left:-1406;top:-1189;width:3064;height:32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hyAXvBAAAA3AAAAA8AAABkcnMvZG93bnJldi54bWxET02LwjAQvQv+hzCCN030sCzVKEtR0Iti VbzONrNt12ZSm6zWf785CB4f73u+7Gwt7tT6yrGGyViBIM6dqbjQcDquR58gfEA2WDsmDU/ysFz0 e3NMjHvwge5ZKEQMYZ+ghjKEJpHS5yVZ9GPXEEfux7UWQ4RtIU2LjxhuazlV6kNarDg2lNhQWlJ+ zf6shvOquX5vUntS6WUXtrvbcZ/dfrUeDrqvGYhAXXiLX+6N0TBVcW08E4+AXPw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hyAXvBAAAA3AAAAA8AAAAAAAAAAAAAAAAAnwIA AGRycy9kb3ducmV2LnhtbFBLBQYAAAAABAAEAPcAAACNAwAAAAA= ">
                    <v:imagedata r:id="rId5505" o:title=""/>
                  </v:shape>
                  <v:shape id="Picture 352" o:spid="_x0000_s1033" type="#_x0000_t75" style="position:absolute;left:328;top:9628;width:1203;height:25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q4JbfEAAAA3AAAAA8AAABkcnMvZG93bnJldi54bWxEj0FrAjEUhO8F/0N4gpdSswoVuzWKFAV7 U+uhx8fmubu6eUmTuLv+e1Mo9DjMzDfMYtWbRrTkQ21ZwWScgSAurK65VHD62r7MQYSIrLGxTAru FGC1HDwtMNe24wO1x1iKBOGQo4IqRpdLGYqKDIaxdcTJO1tvMCbpS6k9dgluGjnNspk0WHNaqNDR R0XF9XgzCjravH5jd9kV7aff60PjZs8/TqnRsF+/g4jUx//wX3unFUyzN/g9k46AXD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q4JbfEAAAA3AAAAA8AAAAAAAAAAAAAAAAA nwIAAGRycy9kb3ducmV2LnhtbFBLBQYAAAAABAAEAPcAAACQAwAAAAA= ">
                    <v:imagedata r:id="rId5506" o:title=""/>
                  </v:shape>
                  <v:shape id="Picture 353" o:spid="_x0000_s1034" type="#_x0000_t75" style="position:absolute;top:1582;width:1532;height:25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tqhRDCAAAA3AAAAA8AAABkcnMvZG93bnJldi54bWxET0tuwjAQ3SNxB2uQ2CBwYAFtwCCKhGhX qKEHGMXTOGo8Tm1DktvXC6Qun95/d+htIx7kQ+1YwXKRgSAuna65UvB1O89fQISIrLFxTAoGCnDY j0c7zLXr+JMeRaxECuGQowITY5tLGUpDFsPCtcSJ+3beYkzQV1J77FK4beQqy9bSYs2pwWBLJ0Pl T3G3Ci7H6+tm6G5dM7v/mnMfTv7jbVBqOumPWxCR+vgvfrrftYLVMs1PZ9IRkPs/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LaoUQwgAAANwAAAAPAAAAAAAAAAAAAAAAAJ8C AABkcnMvZG93bnJldi54bWxQSwUGAAAAAAQABAD3AAAAjgMAAAAA ">
                    <v:imagedata r:id="rId5507" o:title=""/>
                  </v:shape>
                  <v:shape id="Picture 354" o:spid="_x0000_s1035" type="#_x0000_t75" style="position:absolute;left:49;top:14563;width:1532;height:25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ZlczGAAAA3AAAAA8AAABkcnMvZG93bnJldi54bWxEj0FrwkAUhO9C/8PyCr3pJqGIRFdpUkpF PLRpL95es88kTfZtyK4a/71bEHocZuYbZrUZTSfONLjGsoJ4FoEgLq1uuFLw/fU2XYBwHlljZ5kU XMnBZv0wWWGq7YU/6Vz4SgQIuxQV1N73qZSurMmgm9meOHhHOxj0QQ6V1ANeAtx0MomiuTTYcFio sae8prItTkZBNv/9uL62u6PND8+nn6h53xcZK/X0OL4sQXga/X/43t5qBUkcw9+ZcATk+gY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NmVzMYAAADcAAAADwAAAAAAAAAAAAAA AACfAgAAZHJzL2Rvd25yZXYueG1sUEsFBgAAAAAEAAQA9wAAAJIDAAAAAA== ">
                    <v:imagedata r:id="rId5508" o:title=""/>
                  </v:shape>
                  <v:shape id="Picture 355" o:spid="_x0000_s1036" type="#_x0000_t75" style="position:absolute;left:18007;top:9628;width:1970;height:32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FqXCAAAA3AAAAA8AAABkcnMvZG93bnJldi54bWxEj81qwzAQhO+BvoPYQm+J/AOmOFFCKSTk GjcPsFjrn8RaGUuxHT99VCj0OMzMN8zuMJtOjDS41rKCeBOBIC6tbrlWcP05rj9BOI+ssbNMCp7k 4LB/W+0w13biC42Fr0WAsMtRQeN9n0vpyoYMuo3tiYNX2cGgD3KopR5wCnDTySSKMmmw5bDQYE/f DZX34mEU2NstjdKFTo9qnAu+ZvFyr2KlPt7nry0IT7P/D/+1z1pBEifweyYcAbl/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6vhalwgAAANwAAAAPAAAAAAAAAAAAAAAAAJ8C AABkcnMvZG93bnJldi54bWxQSwUGAAAAAAQABAD3AAAAjgMAAAAA ">
                    <v:imagedata r:id="rId5509" o:title=""/>
                  </v:shape>
                  <v:shape id="Picture 356" o:spid="_x0000_s1037" type="#_x0000_t75" style="position:absolute;left:14368;top:17299;width:1860;height:27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yW5DDFAAAA3AAAAA8AAABkcnMvZG93bnJldi54bWxEj0FrAjEUhO8F/0N4Qm81q5RSV7OLFioe SmlVxOMjee4ubl6WTVzjv28KhR6HmfmGWZbRtmKg3jeOFUwnGQhi7UzDlYLD/v3pFYQPyAZbx6Tg Th7KYvSwxNy4G3/TsAuVSBD2OSqoQ+hyKb2uyaKfuI44eWfXWwxJ9pU0Pd4S3LZylmUv0mLDaaHG jt5q0pfd1Sq42NNwjIfP+cdGr4Ncfel9Fb1Sj+O4WoAIFMN/+K+9NQpm02f4PZOOgC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MluQwxQAAANwAAAAPAAAAAAAAAAAAAAAA AJ8CAABkcnMvZG93bnJldi54bWxQSwUGAAAAAAQABAD3AAAAkQMAAAAA ">
                    <v:imagedata r:id="rId5510" o:title=""/>
                  </v:shape>
                  <v:shape id="Picture 357" o:spid="_x0000_s1038" type="#_x0000_t75" style="position:absolute;left:5420;top:17299;width:1641;height:27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95vrrEAAAA3AAAAA8AAABkcnMvZG93bnJldi54bWxEj0+LwjAUxO8LfofwBG9rquCuVKOIf3BP wrqieHs0z7bYvJQmxvrtjSDscZiZ3zDTeWsqEahxpWUFg34CgjizuuRcweFv8zkG4TyyxsoyKXiQ g/ms8zHFVNs7/1LY+1xECLsUFRTe16mULivIoOvbmjh6F9sY9FE2udQN3iPcVHKYJF/SYMlxocCa lgVl1/3NKDgGf/re7lbLw5nCZhT0ehEuiVK9bruYgPDU+v/wu/2jFQwHI3idiUdAzp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95vrrEAAAA3AAAAA8AAAAAAAAAAAAAAAAA nwIAAGRycy9kb3ducmV2LnhtbFBLBQYAAAAABAAEAPcAAACQAwAAAAA= ">
                    <v:imagedata r:id="rId5511" o:title=""/>
                  </v:shape>
                  <v:shape id="Picture 358" o:spid="_x0000_s1039" type="#_x0000_t75" style="position:absolute;left:9825;top:17299;width:1860;height:27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wu2t7DAAAA3AAAAA8AAABkcnMvZG93bnJldi54bWxEj19rwjAUxd8HfodwB3sZmlqYSDXKEGQ+ CEPr9nxp7pqy5qYkUdtvbwTBx8P58+Ms171txYV8aBwrmE4yEMSV0w3XCk7ldjwHESKyxtYxKRgo wHo1elliod2VD3Q5xlqkEQ4FKjAxdoWUoTJkMUxcR5y8P+ctxiR9LbXHaxq3rcyzbCYtNpwIBjva GKr+j2ebuOZjn3/tusH/lOXvewgD6u9BqbfX/nMBIlIfn+FHe6cV5NMZ3M+kIyBXN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C7a3sMAAADcAAAADwAAAAAAAAAAAAAAAACf AgAAZHJzL2Rvd25yZXYueG1sUEsFBgAAAAAEAAQA9wAAAI8DAAAAAA== ">
                    <v:imagedata r:id="rId5512" o:title=""/>
                  </v:shape>
                </v:group>
                <w10:wrap type="square"/>
                <w10:anchorlock/>
              </v:group>
            </w:pict>
          </mc:Fallback>
        </mc:AlternateContent>
      </w:r>
      <w:r w:rsidR="00640006" w:rsidRPr="00640006">
        <w:rPr>
          <w:b/>
          <w:bCs/>
          <w:lang w:val="nl-NL"/>
        </w:rPr>
        <w:t>Câu 36:</w:t>
      </w:r>
      <w:r w:rsidR="00640006" w:rsidRPr="00640006">
        <w:rPr>
          <w:bCs/>
          <w:lang w:val="nl-NL"/>
        </w:rPr>
        <w:t xml:space="preserve"> Hình vẽ bên là đồ thị biễu diễn sự phụ thuộc của li độ </w:t>
      </w:r>
      <w:r w:rsidR="00640006" w:rsidRPr="00640006">
        <w:rPr>
          <w:bCs/>
          <w:position w:val="-6"/>
          <w:lang w:val="nl-NL"/>
        </w:rPr>
        <w:object w:dxaOrig="195" w:dyaOrig="225">
          <v:shape id="_x0000_i3771" type="#_x0000_t75" style="width:9.8pt;height:11.5pt" o:ole="">
            <v:imagedata r:id="rId5513" o:title=""/>
          </v:shape>
          <o:OLEObject Type="Embed" ProgID="Equation.DSMT4" ShapeID="_x0000_i3771" DrawAspect="Content" ObjectID="_1646167238" r:id="rId5514"/>
        </w:object>
      </w:r>
      <w:r w:rsidR="00640006" w:rsidRPr="00640006">
        <w:rPr>
          <w:bCs/>
          <w:lang w:val="nl-NL"/>
        </w:rPr>
        <w:t xml:space="preserve"> vào thời gian </w:t>
      </w:r>
      <w:r w:rsidR="00640006" w:rsidRPr="00640006">
        <w:rPr>
          <w:bCs/>
          <w:position w:val="-6"/>
          <w:lang w:val="nl-NL"/>
        </w:rPr>
        <w:object w:dxaOrig="120" w:dyaOrig="240">
          <v:shape id="_x0000_i3772" type="#_x0000_t75" style="width:5.75pt;height:12.1pt" o:ole="">
            <v:imagedata r:id="rId5515" o:title=""/>
          </v:shape>
          <o:OLEObject Type="Embed" ProgID="Equation.DSMT4" ShapeID="_x0000_i3772" DrawAspect="Content" ObjectID="_1646167239" r:id="rId5516"/>
        </w:object>
      </w:r>
      <w:r w:rsidR="00640006" w:rsidRPr="00640006">
        <w:rPr>
          <w:bCs/>
          <w:lang w:val="nl-NL"/>
        </w:rPr>
        <w:t xml:space="preserve"> của hai dao động điều hòa cùng phương. Dao động của vật là tổng hợp của hai dao động nói trên. Trong 0,20 s đầu tiên kể từ </w:t>
      </w:r>
      <w:r w:rsidR="00640006" w:rsidRPr="00640006">
        <w:rPr>
          <w:bCs/>
          <w:position w:val="-6"/>
          <w:lang w:val="nl-NL"/>
        </w:rPr>
        <w:object w:dxaOrig="495" w:dyaOrig="270">
          <v:shape id="_x0000_i3773" type="#_x0000_t75" style="width:24.75pt;height:13.25pt" o:ole="">
            <v:imagedata r:id="rId5517" o:title=""/>
          </v:shape>
          <o:OLEObject Type="Embed" ProgID="Equation.DSMT4" ShapeID="_x0000_i3773" DrawAspect="Content" ObjectID="_1646167240" r:id="rId5518"/>
        </w:object>
      </w:r>
      <w:r w:rsidR="00640006" w:rsidRPr="00640006">
        <w:rPr>
          <w:bCs/>
          <w:lang w:val="nl-NL"/>
        </w:rPr>
        <w:t>s, tốc độ trung bình của vật bằng</w:t>
      </w:r>
    </w:p>
    <w:p w:rsidR="00640006" w:rsidRPr="00640006" w:rsidRDefault="00640006" w:rsidP="00DC6555">
      <w:pPr>
        <w:tabs>
          <w:tab w:val="left" w:pos="284"/>
          <w:tab w:val="left" w:pos="2835"/>
          <w:tab w:val="left" w:pos="5387"/>
          <w:tab w:val="left" w:pos="7920"/>
        </w:tabs>
        <w:ind w:firstLine="142"/>
        <w:rPr>
          <w:bCs/>
          <w:lang w:val="nl-NL"/>
        </w:rPr>
      </w:pPr>
      <w:r w:rsidRPr="00640006">
        <w:rPr>
          <w:b/>
          <w:bCs/>
          <w:lang w:val="nl-NL"/>
        </w:rPr>
        <w:tab/>
        <w:t xml:space="preserve">A. </w:t>
      </w:r>
      <w:r w:rsidRPr="00640006">
        <w:rPr>
          <w:b/>
          <w:bCs/>
          <w:position w:val="-8"/>
          <w:lang w:val="nl-NL"/>
        </w:rPr>
        <w:object w:dxaOrig="600" w:dyaOrig="360">
          <v:shape id="_x0000_i3774" type="#_x0000_t75" style="width:29.95pt;height:17.85pt" o:ole="">
            <v:imagedata r:id="rId5519" o:title=""/>
          </v:shape>
          <o:OLEObject Type="Embed" ProgID="Equation.DSMT4" ShapeID="_x0000_i3774" DrawAspect="Content" ObjectID="_1646167241" r:id="rId5520"/>
        </w:object>
      </w:r>
      <w:r w:rsidRPr="00640006">
        <w:rPr>
          <w:bCs/>
          <w:lang w:val="nl-NL"/>
        </w:rPr>
        <w:t xml:space="preserve"> cm/s.</w:t>
      </w:r>
    </w:p>
    <w:p w:rsidR="00640006" w:rsidRPr="00640006" w:rsidRDefault="00640006" w:rsidP="00DC6555">
      <w:pPr>
        <w:tabs>
          <w:tab w:val="left" w:pos="284"/>
          <w:tab w:val="left" w:pos="2835"/>
          <w:tab w:val="left" w:pos="5387"/>
          <w:tab w:val="left" w:pos="7920"/>
        </w:tabs>
        <w:ind w:firstLine="142"/>
        <w:rPr>
          <w:bCs/>
          <w:lang w:val="nl-NL"/>
        </w:rPr>
      </w:pPr>
      <w:r w:rsidRPr="00640006">
        <w:rPr>
          <w:bCs/>
          <w:lang w:val="nl-NL"/>
        </w:rPr>
        <w:tab/>
      </w:r>
      <w:r w:rsidRPr="00640006">
        <w:rPr>
          <w:b/>
          <w:bCs/>
          <w:lang w:val="nl-NL"/>
        </w:rPr>
        <w:t xml:space="preserve">B. </w:t>
      </w:r>
      <w:r w:rsidRPr="00640006">
        <w:rPr>
          <w:bCs/>
          <w:lang w:val="nl-NL"/>
        </w:rPr>
        <w:t>40 cm/s.</w:t>
      </w:r>
    </w:p>
    <w:p w:rsidR="00640006" w:rsidRPr="00640006" w:rsidRDefault="00640006" w:rsidP="00DC6555">
      <w:pPr>
        <w:tabs>
          <w:tab w:val="left" w:pos="284"/>
          <w:tab w:val="left" w:pos="2835"/>
          <w:tab w:val="left" w:pos="5387"/>
          <w:tab w:val="left" w:pos="7920"/>
        </w:tabs>
        <w:ind w:firstLine="142"/>
        <w:rPr>
          <w:bCs/>
          <w:lang w:val="nl-NL"/>
        </w:rPr>
      </w:pPr>
      <w:r w:rsidRPr="00640006">
        <w:rPr>
          <w:bCs/>
          <w:lang w:val="nl-NL"/>
        </w:rPr>
        <w:tab/>
      </w:r>
      <w:r w:rsidRPr="00640006">
        <w:rPr>
          <w:b/>
          <w:bCs/>
          <w:lang w:val="nl-NL"/>
        </w:rPr>
        <w:t xml:space="preserve">C. </w:t>
      </w:r>
      <w:r w:rsidRPr="00640006">
        <w:rPr>
          <w:b/>
          <w:bCs/>
          <w:position w:val="-8"/>
          <w:lang w:val="nl-NL"/>
        </w:rPr>
        <w:object w:dxaOrig="600" w:dyaOrig="360">
          <v:shape id="_x0000_i3775" type="#_x0000_t75" style="width:29.95pt;height:17.85pt" o:ole="">
            <v:imagedata r:id="rId5521" o:title=""/>
          </v:shape>
          <o:OLEObject Type="Embed" ProgID="Equation.DSMT4" ShapeID="_x0000_i3775" DrawAspect="Content" ObjectID="_1646167242" r:id="rId5522"/>
        </w:object>
      </w:r>
      <w:r w:rsidRPr="00640006">
        <w:rPr>
          <w:bCs/>
          <w:lang w:val="nl-NL"/>
        </w:rPr>
        <w:t xml:space="preserve"> cm/s.</w:t>
      </w:r>
    </w:p>
    <w:p w:rsidR="00640006" w:rsidRPr="00640006" w:rsidRDefault="00640006" w:rsidP="00DC6555">
      <w:pPr>
        <w:tabs>
          <w:tab w:val="left" w:pos="284"/>
          <w:tab w:val="left" w:pos="2835"/>
          <w:tab w:val="left" w:pos="5387"/>
          <w:tab w:val="left" w:pos="7920"/>
        </w:tabs>
        <w:ind w:firstLine="142"/>
        <w:rPr>
          <w:bCs/>
          <w:lang w:val="nl-NL"/>
        </w:rPr>
      </w:pPr>
      <w:r w:rsidRPr="00640006">
        <w:rPr>
          <w:bCs/>
          <w:lang w:val="nl-NL"/>
        </w:rPr>
        <w:tab/>
      </w:r>
      <w:r w:rsidRPr="00640006">
        <w:rPr>
          <w:b/>
          <w:bCs/>
          <w:lang w:val="nl-NL"/>
        </w:rPr>
        <w:t xml:space="preserve">D. </w:t>
      </w:r>
      <w:r w:rsidRPr="00640006">
        <w:rPr>
          <w:bCs/>
          <w:lang w:val="nl-NL"/>
        </w:rPr>
        <w:t>20 cm/s.</w:t>
      </w:r>
    </w:p>
    <w:p w:rsidR="00640006" w:rsidRPr="00640006" w:rsidRDefault="00640006" w:rsidP="00E437E7">
      <w:pPr>
        <w:tabs>
          <w:tab w:val="left" w:pos="284"/>
          <w:tab w:val="left" w:pos="2835"/>
          <w:tab w:val="left" w:pos="5387"/>
          <w:tab w:val="left" w:pos="7938"/>
        </w:tabs>
        <w:ind w:firstLine="142"/>
        <w:rPr>
          <w:b/>
          <w:bCs/>
        </w:rPr>
      </w:pPr>
    </w:p>
    <w:p w:rsidR="00640006" w:rsidRPr="00640006" w:rsidRDefault="00640006" w:rsidP="00A13C3F">
      <w:pPr>
        <w:tabs>
          <w:tab w:val="left" w:pos="284"/>
          <w:tab w:val="left" w:pos="2835"/>
          <w:tab w:val="left" w:pos="5387"/>
          <w:tab w:val="left" w:pos="7938"/>
        </w:tabs>
        <w:ind w:firstLine="142"/>
        <w:rPr>
          <w:bCs/>
          <w:vertAlign w:val="subscript"/>
        </w:rPr>
      </w:pPr>
      <w:r w:rsidRPr="00640006">
        <w:rPr>
          <w:b/>
          <w:bCs/>
        </w:rPr>
        <w:t xml:space="preserve">Câu 37: </w:t>
      </w:r>
      <w:r w:rsidRPr="00640006">
        <w:rPr>
          <w:bCs/>
        </w:rPr>
        <w:t xml:space="preserve">Ở mặt nước, tại hai điểm </w:t>
      </w:r>
      <w:r w:rsidRPr="00640006">
        <w:rPr>
          <w:bCs/>
          <w:position w:val="-12"/>
        </w:rPr>
        <w:object w:dxaOrig="270" w:dyaOrig="360">
          <v:shape id="_x0000_i3776" type="#_x0000_t75" style="width:13.25pt;height:17.85pt" o:ole="">
            <v:imagedata r:id="rId5523" o:title=""/>
          </v:shape>
          <o:OLEObject Type="Embed" ProgID="Equation.DSMT4" ShapeID="_x0000_i3776" DrawAspect="Content" ObjectID="_1646167243" r:id="rId5524"/>
        </w:object>
      </w:r>
      <w:r w:rsidRPr="00640006">
        <w:rPr>
          <w:bCs/>
        </w:rPr>
        <w:t xml:space="preserve"> và </w:t>
      </w:r>
      <w:r w:rsidRPr="00640006">
        <w:rPr>
          <w:bCs/>
          <w:position w:val="-12"/>
        </w:rPr>
        <w:object w:dxaOrig="270" w:dyaOrig="360">
          <v:shape id="_x0000_i3777" type="#_x0000_t75" style="width:13.25pt;height:17.85pt" o:ole="">
            <v:imagedata r:id="rId5525" o:title=""/>
          </v:shape>
          <o:OLEObject Type="Embed" ProgID="Equation.DSMT4" ShapeID="_x0000_i3777" DrawAspect="Content" ObjectID="_1646167244" r:id="rId5526"/>
        </w:object>
      </w:r>
      <w:r w:rsidRPr="00640006">
        <w:rPr>
          <w:bCs/>
        </w:rPr>
        <w:t xml:space="preserve"> có hai nguồn kết hợp, dao động điều hòa, cùng pha theo phương thẳng đứng. Biết sóng truyền trên mặt nước với bước sóng </w:t>
      </w:r>
      <w:r w:rsidRPr="00640006">
        <w:rPr>
          <w:bCs/>
          <w:position w:val="-6"/>
        </w:rPr>
        <w:object w:dxaOrig="225" w:dyaOrig="270">
          <v:shape id="_x0000_i3778" type="#_x0000_t75" style="width:11.5pt;height:13.25pt" o:ole="">
            <v:imagedata r:id="rId5527" o:title=""/>
          </v:shape>
          <o:OLEObject Type="Embed" ProgID="Equation.DSMT4" ShapeID="_x0000_i3778" DrawAspect="Content" ObjectID="_1646167245" r:id="rId5528"/>
        </w:object>
      </w:r>
      <w:r w:rsidRPr="00640006">
        <w:rPr>
          <w:bCs/>
        </w:rPr>
        <w:t xml:space="preserve">, khoảng cách </w:t>
      </w:r>
      <w:r w:rsidRPr="00640006">
        <w:rPr>
          <w:bCs/>
          <w:position w:val="-12"/>
        </w:rPr>
        <w:object w:dxaOrig="1200" w:dyaOrig="360">
          <v:shape id="_x0000_i3779" type="#_x0000_t75" style="width:59.9pt;height:17.85pt" o:ole="">
            <v:imagedata r:id="rId5529" o:title=""/>
          </v:shape>
          <o:OLEObject Type="Embed" ProgID="Equation.DSMT4" ShapeID="_x0000_i3779" DrawAspect="Content" ObjectID="_1646167246" r:id="rId5530"/>
        </w:object>
      </w:r>
      <w:r w:rsidRPr="00640006">
        <w:rPr>
          <w:bCs/>
        </w:rPr>
        <w:t xml:space="preserve">. Ở mặt nước, gọi </w:t>
      </w:r>
      <w:r w:rsidRPr="00640006">
        <w:rPr>
          <w:bCs/>
          <w:position w:val="-4"/>
        </w:rPr>
        <w:object w:dxaOrig="330" w:dyaOrig="270">
          <v:shape id="_x0000_i3780" type="#_x0000_t75" style="width:16.7pt;height:13.25pt" o:ole="">
            <v:imagedata r:id="rId5531" o:title=""/>
          </v:shape>
          <o:OLEObject Type="Embed" ProgID="Equation.DSMT4" ShapeID="_x0000_i3780" DrawAspect="Content" ObjectID="_1646167247" r:id="rId5532"/>
        </w:object>
      </w:r>
      <w:r w:rsidRPr="00640006">
        <w:rPr>
          <w:bCs/>
        </w:rPr>
        <w:t xml:space="preserve"> là vị trí mà phần tử nước tại đó dao động với biên độ cực đại, cùng pha với dao động của hai nguồn, gần </w:t>
      </w:r>
      <w:r w:rsidRPr="00640006">
        <w:rPr>
          <w:bCs/>
          <w:position w:val="-12"/>
        </w:rPr>
        <w:object w:dxaOrig="465" w:dyaOrig="360">
          <v:shape id="_x0000_i3781" type="#_x0000_t75" style="width:23.05pt;height:17.85pt" o:ole="">
            <v:imagedata r:id="rId5533" o:title=""/>
          </v:shape>
          <o:OLEObject Type="Embed" ProgID="Equation.DSMT4" ShapeID="_x0000_i3781" DrawAspect="Content" ObjectID="_1646167248" r:id="rId5534"/>
        </w:object>
      </w:r>
      <w:r w:rsidRPr="00640006">
        <w:rPr>
          <w:bCs/>
        </w:rPr>
        <w:t xml:space="preserve"> nhất. Tính từ trung trực (cực đại trung tâm </w:t>
      </w:r>
      <w:r w:rsidRPr="00640006">
        <w:rPr>
          <w:bCs/>
          <w:position w:val="-6"/>
        </w:rPr>
        <w:object w:dxaOrig="570" w:dyaOrig="270">
          <v:shape id="_x0000_i3782" type="#_x0000_t75" style="width:28.2pt;height:13.25pt" o:ole="">
            <v:imagedata r:id="rId5535" o:title=""/>
          </v:shape>
          <o:OLEObject Type="Embed" ProgID="Equation.DSMT4" ShapeID="_x0000_i3782" DrawAspect="Content" ObjectID="_1646167249" r:id="rId5536"/>
        </w:object>
      </w:r>
      <w:r w:rsidRPr="00640006">
        <w:rPr>
          <w:bCs/>
        </w:rPr>
        <w:t xml:space="preserve">) của </w:t>
      </w:r>
      <w:r w:rsidRPr="00640006">
        <w:rPr>
          <w:bCs/>
          <w:position w:val="-12"/>
        </w:rPr>
        <w:object w:dxaOrig="465" w:dyaOrig="360">
          <v:shape id="_x0000_i3783" type="#_x0000_t75" style="width:23.05pt;height:17.85pt" o:ole="">
            <v:imagedata r:id="rId5537" o:title=""/>
          </v:shape>
          <o:OLEObject Type="Embed" ProgID="Equation.DSMT4" ShapeID="_x0000_i3783" DrawAspect="Content" ObjectID="_1646167250" r:id="rId5538"/>
        </w:object>
      </w:r>
      <w:r w:rsidRPr="00640006">
        <w:rPr>
          <w:bCs/>
        </w:rPr>
        <w:t>,</w:t>
      </w:r>
      <w:r w:rsidRPr="00640006">
        <w:rPr>
          <w:bCs/>
          <w:position w:val="-4"/>
        </w:rPr>
        <w:object w:dxaOrig="330" w:dyaOrig="270">
          <v:shape id="_x0000_i3784" type="#_x0000_t75" style="width:16.7pt;height:13.25pt" o:ole="">
            <v:imagedata r:id="rId5539" o:title=""/>
          </v:shape>
          <o:OLEObject Type="Embed" ProgID="Equation.DSMT4" ShapeID="_x0000_i3784" DrawAspect="Content" ObjectID="_1646167251" r:id="rId5540"/>
        </w:object>
      </w:r>
      <w:r w:rsidRPr="00640006">
        <w:rPr>
          <w:bCs/>
        </w:rPr>
        <w:t xml:space="preserve"> thuộc dãy cực đại thứ</w:t>
      </w:r>
    </w:p>
    <w:p w:rsidR="00640006" w:rsidRPr="00640006" w:rsidRDefault="00640006" w:rsidP="00E437E7">
      <w:pPr>
        <w:tabs>
          <w:tab w:val="left" w:pos="284"/>
          <w:tab w:val="left" w:pos="2835"/>
          <w:tab w:val="left" w:pos="5387"/>
          <w:tab w:val="left" w:pos="7938"/>
        </w:tabs>
        <w:ind w:firstLine="142"/>
        <w:rPr>
          <w:bCs/>
        </w:rPr>
      </w:pPr>
      <w:r w:rsidRPr="00640006">
        <w:rPr>
          <w:bCs/>
        </w:rPr>
        <w:lastRenderedPageBreak/>
        <w:tab/>
      </w:r>
      <w:r w:rsidRPr="00640006">
        <w:rPr>
          <w:b/>
          <w:bCs/>
        </w:rPr>
        <w:t>A.</w:t>
      </w:r>
      <w:r w:rsidRPr="00640006">
        <w:rPr>
          <w:bCs/>
        </w:rPr>
        <w:t xml:space="preserve"> 1.                           </w:t>
      </w:r>
      <w:r w:rsidRPr="00640006">
        <w:rPr>
          <w:bCs/>
        </w:rPr>
        <w:tab/>
      </w:r>
      <w:r w:rsidRPr="00640006">
        <w:rPr>
          <w:b/>
          <w:bCs/>
        </w:rPr>
        <w:t>B.</w:t>
      </w:r>
      <w:r w:rsidRPr="00640006">
        <w:rPr>
          <w:bCs/>
        </w:rPr>
        <w:t xml:space="preserve"> 2.                     </w:t>
      </w:r>
      <w:r w:rsidRPr="00640006">
        <w:rPr>
          <w:bCs/>
        </w:rPr>
        <w:tab/>
      </w:r>
      <w:r w:rsidRPr="00640006">
        <w:rPr>
          <w:b/>
          <w:bCs/>
        </w:rPr>
        <w:t>C.</w:t>
      </w:r>
      <w:r w:rsidRPr="00640006">
        <w:rPr>
          <w:bCs/>
        </w:rPr>
        <w:t xml:space="preserve"> 4.                       </w:t>
      </w:r>
      <w:r w:rsidRPr="00640006">
        <w:rPr>
          <w:bCs/>
        </w:rPr>
        <w:tab/>
      </w:r>
      <w:r w:rsidRPr="00640006">
        <w:rPr>
          <w:b/>
          <w:bCs/>
        </w:rPr>
        <w:t>D.</w:t>
      </w:r>
      <w:r w:rsidRPr="00640006">
        <w:rPr>
          <w:bCs/>
        </w:rPr>
        <w:t xml:space="preserve"> 3.</w:t>
      </w:r>
    </w:p>
    <w:p w:rsidR="00640006" w:rsidRPr="00640006" w:rsidRDefault="003E7F8B" w:rsidP="0067460C">
      <w:pPr>
        <w:tabs>
          <w:tab w:val="left" w:pos="284"/>
          <w:tab w:val="left" w:pos="2835"/>
          <w:tab w:val="left" w:pos="5387"/>
          <w:tab w:val="left" w:pos="7938"/>
        </w:tabs>
        <w:ind w:firstLine="142"/>
        <w:rPr>
          <w:bCs/>
        </w:rPr>
      </w:pPr>
      <w:r>
        <w:rPr>
          <w:noProof/>
        </w:rPr>
        <mc:AlternateContent>
          <mc:Choice Requires="wpg">
            <w:drawing>
              <wp:anchor distT="0" distB="0" distL="114300" distR="114300" simplePos="0" relativeHeight="251701248" behindDoc="0" locked="1" layoutInCell="1" allowOverlap="1">
                <wp:simplePos x="0" y="0"/>
                <wp:positionH relativeFrom="column">
                  <wp:posOffset>3935730</wp:posOffset>
                </wp:positionH>
                <wp:positionV relativeFrom="paragraph">
                  <wp:posOffset>326390</wp:posOffset>
                </wp:positionV>
                <wp:extent cx="2743200" cy="1488440"/>
                <wp:effectExtent l="0" t="0" r="20320" b="6985"/>
                <wp:wrapSquare wrapText="bothSides"/>
                <wp:docPr id="186" name="Canvas 2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43200" cy="1488440"/>
                          <a:chOff x="0" y="0"/>
                          <a:chExt cx="21600" cy="21600"/>
                        </a:xfrm>
                      </wpg:grpSpPr>
                      <wpg:grpSp>
                        <wpg:cNvPr id="187" name="Group 383"/>
                        <wpg:cNvGrpSpPr>
                          <a:grpSpLocks/>
                        </wpg:cNvGrpSpPr>
                        <wpg:grpSpPr bwMode="auto">
                          <a:xfrm>
                            <a:off x="288" y="536"/>
                            <a:ext cx="21328" cy="21089"/>
                            <a:chOff x="0" y="0"/>
                            <a:chExt cx="21600" cy="21600"/>
                          </a:xfrm>
                        </wpg:grpSpPr>
                        <wpg:grpSp>
                          <wpg:cNvPr id="188" name="Group 384"/>
                          <wpg:cNvGrpSpPr>
                            <a:grpSpLocks/>
                          </wpg:cNvGrpSpPr>
                          <wpg:grpSpPr bwMode="auto">
                            <a:xfrm>
                              <a:off x="4695" y="0"/>
                              <a:ext cx="16904" cy="18655"/>
                              <a:chOff x="6000" y="0"/>
                              <a:chExt cx="21600" cy="21600"/>
                            </a:xfrm>
                          </wpg:grpSpPr>
                          <pic:pic xmlns:pic="http://schemas.openxmlformats.org/drawingml/2006/picture">
                            <pic:nvPicPr>
                              <pic:cNvPr id="189" name="Picture 385"/>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6017" y="4609"/>
                                <a:ext cx="19518" cy="16990"/>
                              </a:xfrm>
                              <a:prstGeom prst="rect">
                                <a:avLst/>
                              </a:prstGeom>
                              <a:noFill/>
                              <a:extLst>
                                <a:ext uri="{909E8E84-426E-40DD-AFC4-6F175D3DCCD1}">
                                  <a14:hiddenFill xmlns:a14="http://schemas.microsoft.com/office/drawing/2010/main">
                                    <a:solidFill>
                                      <a:srgbClr val="FFFFFF"/>
                                    </a:solidFill>
                                  </a14:hiddenFill>
                                </a:ext>
                              </a:extLst>
                            </pic:spPr>
                          </pic:pic>
                          <wps:wsp>
                            <wps:cNvPr id="190" name="Line 386"/>
                            <wps:cNvCnPr/>
                            <wps:spPr bwMode="auto">
                              <a:xfrm>
                                <a:off x="6000" y="21588"/>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91" name="Line 387"/>
                            <wps:cNvCnPr/>
                            <wps:spPr bwMode="auto">
                              <a:xfrm flipV="1">
                                <a:off x="6007" y="0"/>
                                <a:ext cx="0" cy="2158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92" name="Picture 388"/>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629"/>
                              <a:ext cx="4631"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4" name="Picture 389"/>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19985" y="18718"/>
                              <a:ext cx="1132" cy="1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5" name="Picture 390"/>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3473" y="18766"/>
                              <a:ext cx="113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6" name="Picture 391"/>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2772" y="8150"/>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7" name="Picture 392"/>
                            <pic:cNvPicPr>
                              <a:picLocks noChangeAspect="1" noChangeArrowheads="1"/>
                            </pic:cNvPicPr>
                          </pic:nvPicPr>
                          <pic:blipFill>
                            <a:blip r:embed="rId5546">
                              <a:extLst>
                                <a:ext uri="{28A0092B-C50C-407E-A947-70E740481C1C}">
                                  <a14:useLocalDpi xmlns:a14="http://schemas.microsoft.com/office/drawing/2010/main" val="0"/>
                                </a:ext>
                              </a:extLst>
                            </a:blip>
                            <a:srcRect/>
                            <a:stretch>
                              <a:fillRect/>
                            </a:stretch>
                          </pic:blipFill>
                          <pic:spPr bwMode="auto">
                            <a:xfrm>
                              <a:off x="3357" y="12858"/>
                              <a:ext cx="1312" cy="21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8" name="Picture 393"/>
                            <pic:cNvPicPr>
                              <a:picLocks noChangeAspect="1" noChangeArrowheads="1"/>
                            </pic:cNvPicPr>
                          </pic:nvPicPr>
                          <pic:blipFill>
                            <a:blip r:embed="rId5547" cstate="print">
                              <a:extLst>
                                <a:ext uri="{28A0092B-C50C-407E-A947-70E740481C1C}">
                                  <a14:useLocalDpi xmlns:a14="http://schemas.microsoft.com/office/drawing/2010/main" val="0"/>
                                </a:ext>
                              </a:extLst>
                            </a:blip>
                            <a:srcRect/>
                            <a:stretch>
                              <a:fillRect/>
                            </a:stretch>
                          </pic:blipFill>
                          <pic:spPr bwMode="auto">
                            <a:xfrm>
                              <a:off x="2778" y="3545"/>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 name="Picture 394"/>
                            <pic:cNvPicPr>
                              <a:picLocks noChangeAspect="1" noChangeArrowheads="1"/>
                            </pic:cNvPicPr>
                          </pic:nvPicPr>
                          <pic:blipFill>
                            <a:blip r:embed="rId5548" cstate="print">
                              <a:extLst>
                                <a:ext uri="{28A0092B-C50C-407E-A947-70E740481C1C}">
                                  <a14:useLocalDpi xmlns:a14="http://schemas.microsoft.com/office/drawing/2010/main" val="0"/>
                                </a:ext>
                              </a:extLst>
                            </a:blip>
                            <a:srcRect/>
                            <a:stretch>
                              <a:fillRect/>
                            </a:stretch>
                          </pic:blipFill>
                          <pic:spPr bwMode="auto">
                            <a:xfrm>
                              <a:off x="6573" y="18621"/>
                              <a:ext cx="1337"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0" name="Picture 395"/>
                            <pic:cNvPicPr>
                              <a:picLocks noChangeAspect="1" noChangeArrowheads="1"/>
                            </pic:cNvPicPr>
                          </pic:nvPicPr>
                          <pic:blipFill>
                            <a:blip r:embed="rId5549" cstate="print">
                              <a:extLst>
                                <a:ext uri="{28A0092B-C50C-407E-A947-70E740481C1C}">
                                  <a14:useLocalDpi xmlns:a14="http://schemas.microsoft.com/office/drawing/2010/main" val="0"/>
                                </a:ext>
                              </a:extLst>
                            </a:blip>
                            <a:srcRect/>
                            <a:stretch>
                              <a:fillRect/>
                            </a:stretch>
                          </pic:blipFill>
                          <pic:spPr bwMode="auto">
                            <a:xfrm>
                              <a:off x="11730" y="18694"/>
                              <a:ext cx="1235" cy="290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7" o:spid="_x0000_s1026" style="position:absolute;margin-left:309.9pt;margin-top:25.7pt;width:3in;height:117.2pt;z-index:251701248" coordsize="21600,21600"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CoPfjSDggAAH4wAAAOAAAAZHJzL2Uyb0Rv Yy54bWzsV21vo0YQ/l6p/wHx3TFgjAElOaXYiSqlrdVr+30Ni1kd7KLdtZ3o1P/emWXBiZ00Vq4X tddEwtll32aeeebZ4fzDXVM7WyoVE/zC9c8816E8FwXj6wv399+uR7HrKE14QWrB6YV7T5X74fL7 7853bUoDUYm6oNKBTbhKd+2FW2ndpuOxyivaEHUmWsphsBSyIRq6cj0uJNnB7k09DjwvGu+ELFop cqoUvJ13g+6l2b8saa5/KUtFtVNfuGCbNr/S/K7wd3x5TtK1JG3FcmsGeYUVDWEcDh22mhNNnI1k R1s1LJdCiVKf5aIZi7JkOTU+gDe+d+DNjRSb1viyTnfrdoAJoD3A6dXb5j9vl9JhBcQujlyHkwaC lBG+JcoJwhnis2vXKUy7ke3Hdik7J6F5K/JPyuEiqwhf0yvVAtawC64YHy7B/rpb76x2P4kCDiEb LQxkd6VscFcAw7kzkbkfIkPvtJPDy2AWTiDcrpPDmB/GcRja2OUVBPhoXV4t+pV+1K8LTBPtI2l3 qDHUGtY5ajqDzwM0sx4aExJnEk9eQuZLYQhiyBxwdjqJOpIOUPiTAIYQiMD34qQbfRsY4NyOIT0M 4deGIYySqcHBhrtHwY8SL7R0iKPp9AAFiDmQZc+jV/GhZXkKj007aB2l3cvyBKv0RlLXbtKctEdD 5KdNOwKFaIlmK1YzfW/UDvIFjeLbJcsxFbHzMIOTPj4wjscCUQ0y/bxuFUGvnkvffUZLKXYVJYXq s/rxLmPsPrJkVbP2mtU1JjO2rc+gtgdq9QRsnRLORb5pKNedtEtag/uCq4q1ynVkSpsVBaWSPxY+ hB6uFQ060krGtRES4Mat0ng6ssSo7+cgvvK8JPhhlE29bBR6s8XoKglno5m3mIVeGPuZn/2Jq/0w 3SgKqJB63jJrOrw9Mv5JqbWXUifi5jJwtsRcOZ3cgEFGdnoTQYEQIbRVyfxXkE6YB20tqc4rbJYA pH0Pk4cBg/oeaIyBAlV+UVUjzwcNg4QII89KBoKE2uonU98KCmRVYhJtUEjgilT6horGwQaAD7Ya tMkWwO6866eg3VwgBYw3vbMP45F4ySJexOEoDKIFxGM+H11dZ+EouvZn0/lknmVzv49HxYqCctzu y8Nh0BU1K3qCKrleZbXswnRt/lBDEOv9tDHSYm9GH8L+v2GbiQjGAN5iOODB+wPKGdVnAPROoxEW M08VAh8r0lJAHbd9kO8QK6vHt4xjspurwk7K+FKCQ9g7kSFWMgN/CndPH8Hu+t1foi/QowZDTqRH zZ0dsC+Ywbl/Hx4Qc9Tzo/CQFAokXhhTUakWvHD0fQuiICD7XNxeNa5TUyhNoWHmacLq/TylKal1 9XhqQwt7Vs3RsH8bj4cUO4mePQE6KqxEcW94AaWPoeibcRUku6sdLFdtbWkIfRJXnRIU8w+8jDAo tlqEi77TtYP6wJaKA5efF7R3xn595f2HGbsv27sSCCTX3hDQOlLaJ6qNg29IWPV2RVoS9ImwHIo0 I7dghRH3b6ZIA0ffizSohjGwJ13B3SdLFBwUaGE0wXoXP/gSz9Tzz6vZe3l2WGn36D8sz/AdPP8h 0YBv3e72XA6iYViCnmBF+M2IxuT/IBp/AQAA///smFtvmzAUx78K4p1yv6qJlEEyTeqmavsEDjjB KmDLdi7VtO++YwfaZGxSo/UppS/Y2DkcH//96/FpvuNS2vN7G2VCcizLGtqMlNm6IWxFmmZ+r3qC PXJjffhKKzwz0U5Sc36PsuOGt+pJNxvjODPdNE1C03iGVhK7iQlmUYaP0ijVoOt7plGqwdSP1Rh8 cjDAuJCfMW0N1ZiZHHzSH0D7B9F7N0xRNjuqPBvMw5ThQztOZubP1EmXyTIJrMCLllbgFIW1WOWB Fa3cOCz8Is8L95ey7wZZTaoKd8qccWybTmTwcmbWUrLMtkVZ4xaJu5aUnAq6kXclbW1YLSmxXXF0 IN3W9hzXsVtEOu2xoA2pTnGDiPLtOm+4sUfNzFzpv37hZ9PsSzd0XCBow1OvTu+I2oN+c2BLTvsC jd5vaI38pgx3sKoN5S2S4o7y7eB124DfTqTsyh3HZm+kfZONFvGnHbMgFgxJsiYNkc/aHEQADGbd /pGUylfVKb/tQTqkUvsO4uhQCwqCcfVZw08dFZBh3ulXKIP+Ay2fhNHRvEbdFi8EA0mACTAwvOKc HmqMKqFeKzldWtHdC09eFY20uvs187eE7bTnBS13Le7kKXYcN7B82omaMGEaPMPtGsM6+ZcqAKUL iSQslXHSncQMmzqSqpcsHCf1Pll56OQg1XhpLdIgtmJnGQdOkLi5mw9S3QkMUUFNwcj/a/WkSR19 OIcjvZ0ipI6V4GWPiDNCoGwDJ+Yd0eEHsT+QI4rUdv6NHJ7vBf0BmsihAHEBsIEYw/OWyBGNyaEP /eWZvwFyACInclyTdHhxDHkFpBWJG2qcnYEjCfuUYwIHwPs1M/lA4IjH4PBuMuWIdPo55Rj/vp74 fghqUBcQLwn/vJ347oAKN06nHOPlEvOBUJGMUeHfJCrgFEw5xpU5BogDyOGHQagkMeUYU1njtayR jsGhr6k3dzmBQzCB4xpwROFLWSPy9IX1jBw+lEF1QdRLHU2VqSCq680fJuWACuyYHFoJN0cOQORE jmvI4bqxD+pQt5UkSvW/kzN0eL6qE8HghI73KWzYB7bNtpz9YFA9Ve3DVrUQvEOsJmWBJDrv61kZ 9mhNmwrz+W8AAAD//wMAUEsDBBQABgAIAAAAIQAF5TOz/wEAAMwCAAAUAAAAZHJzL21lZGlhL2lt YWdlOC53bWZsUr9v00AUfu/sEJpEstMfAxQVgwRIFZSoQqrEFNcxLUNQhCMxZHBNOIql2InikJAB wYAQYkmlCiEx8Q8wMDDB0KlqB1A2Bhb+hAp5QyK8dw0LcPLzfe97d987f+evn/ffgBrvs5G2pdA7 D2EGQGsggIDnisvQWyARwAjFZDJRaAVPTbm8IKC4gviObzFP2cUTBhSgGvQe1IcdCVCD2Sl7Gkhh AmBSvkfoA8UWyb+i4A4zrCYYzYtd1PAMoZ9ig3bw2OGD8OHMehjJxLolB9btdhTEUNpviNfX5vrl x4t9XqJTXKHV9D2wmmOGt5aGXTzWLuMlONbe+8VV1qYVyNreMLrbbkH/4Ppsv0yV/2uj6nH0T48B PBXsHXsg0O50kuoNx0H4RhxHRSbhdmx5zVDGTXnZuhk3VyCDkNUrXrW+BjB3J4ztVms9SMKm074n a8G2TKCY+fuTi9r0oMWM037YDWWX/YCiXq1b7qNeNyDTT54z3FHlql1LTWPDt2s/zi4RXjBsSN30 Qjpa9wmZhsPTyE2X/c10pJgyzU82qWQv+xXfTfmxjQKSQyhokE9IhmmUk9U58k1/dqgNNFgEyLOL L0rkJnvO5rMXOXXzzMDUeROyKvuk/iCSPe8Nk56MYPxRf0mVHHxZuj/m4NwcN8SfW+X5SLVngd8A AAD//wMAUEsDBBQABgAIAAAAIQDcquI64QAAAAsBAAAPAAAAZHJzL2Rvd25yZXYueG1sTI9BS8NA EIXvgv9hGcGb3Ww1JY2ZlFLUUxFsBeltm0yT0OxsyG6T9N+7Pelx3jze+162mkwrBupdYxlBzSIQ xIUtG64QvvfvTwkI5zWXurVMCFdysMrv7zKdlnbkLxp2vhIhhF2qEWrvu1RKV9RktJvZjjj8TrY3 2oezr2TZ6zGEm1bOo2ghjW44NNS6o01NxXl3MQgfox7Xz+pt2J5Pm+thH3/+bBUhPj5M61cQnib/ Z4YbfkCHPDAd7YVLJ1qEhVoGdI8QqxcQN0MUq6AcEeZJnIDMM/l/Q/4LAAD//wMAUEsDBBQABgAI AAAAIQA6WCKR+QAAAEEFAAAZAAAAZHJzL19yZWxzL2Uyb0RvYy54bWwucmVsc7zUzWoDIRQF4H2h 7yB333FmkkySEiebUsi2pA8gemdGOv6gJm3evkIpNJDYnUsVz/nAi7v9l57JGX1Q1jBoqhoIGmGl MiOD9+Pr0wZIiNxIPluDDC4YYN8/PuzecOYxXQqTcoGkFBMYTDG6Z0qDmFDzUFmHJp0M1mse09KP 1HHxwUekbV131P/NgP4qkxwkA3+Qqf94can5/2w7DErgixUnjSbeqKBKp+4UyP2IkYFGqfjP5qb6 1APQ24ZFGcMiZ1iXMaxzhraMoc0ZmjKGpnJmvDcPXRlDV+H9mVyVMaxyb7EsY1jmDNsyhu2vgV59 fP03AAAA//8DAFBLAwQUAAYACAAAACEAh0nWJv4BAADMAgAAFAAAAGRycy9tZWRpYS9pbWFnZTku d21mbFIxb9NAFH7v7NA2iWSnhQGKikGCShUtKqqExGTXMW2HoIgEMQTJuOFaLMVOFKcJGRAdEEIs QUIIiV/A1I2JDp2qMiCxMbDwEwryhkR47zALcPLzfe97d987f+fPHw/fgBq3JyPtnkIbdxGmALQG Agh4qrgcvQUSAYxQjMdjhZbwdMYVBAHFFcVX3MUCZZdOGFCEStB7UB92JEAVpjP2DJDCGMCk/IDQ Owqb5F9RcIcpVhOMToqX+A3OEvoh1mgHjxd8ED6cWQ8jmVg35cC61Y6CGI4OG+L1ykzffjTb5yU6 xSKtpu+Bq3lmeOsydPG3to3zmfbBT66yNq1A1q4No812C/pH16f7NlX+r42qx/E/PQawK9g79kCg 0+kklRuui/CFOI6yTMLt2Ko1Qxk35WVrI24uQQ5hQi/XKvVrADN3wthptVaDJGy67fuyGmzLBEq5 vz+5pGUHLeXc9k43lF32A0p6pW55D3vdgEyfPG94o/IVp5qaxprvVL+fmyN8ynAg9dKL6WjVJ2Qa Lk8jL13w19ORYmyaH69TyVnwy76X8uMYRSSHUNAgn5AM0ygnq/Pkm/7kgzbQYBagwC4+WyY32XM2 n73Iq5tnBjLnTZhQ2b76g0j2Qm2Y9GQEe+/151TJw/7c1h4H528/NcSfW+X5WLVngV8AAAD//wMA UEsDBBQABgAIAAAAIQDnelQl3AUAAAQOAAAUAAAAZHJzL21lZGlhL2ltYWdlNi5lbWbEV29oU1cU P/c1NTHtlpdabVdLTKRKV6ur0jLZH3yxrX+YldJ2U3RQa42a0SaZia2FjT1BcMyxymBsDD8o+6Yb uD+wD/NDGJsWxsZkjgmTUgaCMD/Ilo2Bw+73uy8vfQvOdXOwQ3/vnHvuueeee865L69KREYAl8IQ Qu4A/CgM+oBod88mESW+B0Uehd7nsaH4TCUeFSIdsH2vbC7wsU+m3jEEDqQViAJwt0pZShohm4Bh 5r/HUtlTBG23YRMLoG2bZWg7Z197Q4sl0gSbekDE3qBZmbzOEuX6n5s/GYd9fD7rV1hObM6eIsus CqkuOlqOwFw5Yi0syTHLX5K9e+xvvbbejcErr8Iec34WlOSYVVmSvf7n49MbQ5MnTu/ara83PenG c+5sS0kOWFL5giGSAVgTMCG24PHdlxffdtbkla0yWoztYFcsRO2bUD5DbK1lMxiK9aSkjNnZWS2t UQ8VdVV0qnXVhq3yqgqjlQtCOHPPUO7gwEQmIdImNUVtg8DDrFONPKRvARvunwa4w0J6MyjVGlG1 VnfVbSN/BwrQSQbC4MyB5GgiG92eGI/2pUeHUtJ2cbfxZvuiMevFpWM0YaVXwzoIvo4PffaOttNi GzZGjPAXiWcy2Z5NnZ1KvoKO6EpkkwdS0f7hZCI1nGiNbk0Nr5FKJX5fV3/PAO7Loh3JVHxkZONQ Njncmd6X6B06kMhKuLI8oHBF/8To3vQIpjrThw8lE4cYrYR9PQPR7iO5Q0NISSAW6p7seiTeWzBD mwfjvT8ti0BeHIpLobuwojC5cRCSGeokm+wutAxuKUxqjQX+0hZMxVsGuwa7C/yLh6oVCqgMEA6r ULQKjJGIoML45Q4+2nBEnROeP6hr4aSUt+u2YYqfBnJB1xSulvdPZHOJUZFPfK9AH5TPIvvPExyb X+82nDzrbeQWXOHFAQpYKtAEXg+47wNnhrMOLbXEaofYDDAGvaUzhedMp0i+012T10HaKoaZALAX 4F2j+l66COYZg0s1EEyAp6WfMEA/lNkkJuASboIec28boJ3pToKzzzl2fbpxrICOtsik7coY2kuK ejAdE21IvEeUeS1qi/ID4H1ABvviT+/jVAYDkFMf7MEKyYRkJScJQZn+FR2vQ77lxp3jdUc+mJZP I7H0lUjw8fUnAvXy0bTsK/qMrn6uaheDAS1WO5X1zfE6rjGh5/qV0Bfen5Yl1xrGtVHxcTUSnKDd zXU1Y0/A/89dP+RofxXFuVl1AukLQnZsXsX8W9dNfYs5T70fGTj14bTs+fV67lLdpV2Bimer2Bf0 aYwuw15O/FO/O+Pex16Dzxkh53pv/FuL8S9Ru3T8XLNvTJdf3FrRhDVlTSh76+PWkLq/6xf2nVvj pZBNYC0QhVO3tgbG+Tt8H87RSW4K8vMtJ0lUNYH6RmU7+Dh4n6ShG5KUYzav5//VJyL32yei+5E9 uRYnnfpxdxVzSc5xLK3kXb/Ib+i7K4GaMRM62hKsXnltme8BYCdAmRQGHgQU8Pm5gxsaN2dK3yC0 2QZ4CfdUUy+UHfhlOw1uw7APPAMn7E0TQFgl+m/v693u09y5mZd/mqco1uyXo3ILeRxIXq67Af7G +YZx5oZzDs3oO0KZeW/GC/IU7L5odvJeHzij3xXVDSl9/sPQ835OPX+5jvfR4Wewekbnnnlift37 eSPXWH8MY1JCjomFOLjmKvRcU4t3A1FeU/ppBnjX6M+9x/6y929b0Sbk0eM9az8FvQmQKgHXF/26 viDarky/y6HgfmwEV09f7lqFOa+NV96EuQswOA/we7jVuuf3rw1zu8Vj81ffe14b73epV26CH/ed tMojR6y7f68GLMPHMzUC/B0HI5kA7wjgfIO3W0bJ7/18487nDF4bpKZ0V73yfGxWWs5BfDgIKWBV +OrBdR8Vz4oeMNs9/ytsw7zbr1wTBtBPJaqBZAIPy9mSzhvXn2WPiUcs7xXm3gTYK4Y1Vz++s2oB kglQ/gMAAP//AwBQSwMEFAAGAAgAAAAhAJ7F/XXPAQAAZgIAABQAAABkcnMvbWVkaWEvaW1hZ2U1 LndtZlxRTU8TURQ973UqUJrMFDRRNDCaSAzhYzAmbjtMB2FR09gSF10MQ33AJJ1p06loF0bCRsOm 7Ehc8T90wYodiYkxLv0LxswKEuq90658M/fdc857ue/m3F+XF1+Qrq3xTW07RWFdYALIPBGAxFGq ZWmXggQwEnIwGKRoWdwbaZOSQKrl5aEoykli87d05FH2u/u1XlsBFqZG6gyowgAwiJ8T+smMKmzR E/zCBFeTjG5LU9zFA0LX8vyGEq0TboSbM2pBqGLzpXpnvmqFfgTroi5Pn00fFD/cP+ArGsUS3c5T fppjJUOxalnyDGc4lEfEuMsr2O12XF53HIEfpHGUVBzsRWa1EaiooRbNzaixjKzAmFaqlmvPgenX QWQ3m2t+HDSc1htV8fdUjEL2/6YKmWov3Gk16chpve0EqsMdo6CVa6b7vtvxyZbxh7rbL63YlcTQ X3h25e/cLOE7uo3ETR4n/TWPkKE7nPpusuBtJP1UKVL+uEFH9oJX8tyEf1vPC9AnaZFLggaXIU5m 5ATxz6u8WcONtJEHuXQmQ2uHfhsYozPgG0+Dyz2q9uKuCoGv2jEpOfye3f3Ewdz4XpdDv9On8IdK sdvAPwAAAP//AwBQSwMECgAAAAAAAAAhAPxgLYkpSAAAKUgAABQAAABkcnMvbWVkaWEvaW1hZ2Ux LnBuZ4lQTkcNChoKAAAADUlIRFIAAAHNAAAA7ggGAAAAWwpcMQAAAAFzUkdCAK7OHOkAAAAEZ0FN QQAAsY8L/GEFAAAACXBIWXMAACHVAAAh1QEEnLSdAABHvklEQVR4Xu29CZgUxZa/3SpcRUARcAUV RVBcwAUV5w4i4r4viDOuKIobjIAgiCKgKJsKuHDdUAQUd1AYRERALgiyiCAzAm4oKKCAOOq93ln+ 8X1vdER7srqpzqiu6q7lvM+TT3flyeqqzjwZv4yIc04U9enTx8Thxx9/NEVFRXa788473d7Co2vX rmbNmjXulRKHSy+91Pzyyy/ulVIe//3f/20uvvhi+1OJB/6Fnynx+fzzz02XLl3cKyUOs2bNMkX/ 9m//5l4m59dffzV/+tOfrGjeeuutbm/h8a//+q/mP/7jP9wrJQ7//M//bP7rv/7LvVLKA7H8p3/6 JxXNAPAv/EyJz3/+53+af/mXf3GvlDj8+7//e3zR/Pvf/26OOuooc/jhh5v+/fu7vYWHimY4Kpph qGiGo6IZjopmOEGiCf/zP/9j/t//+3/uVWGiohmOimYYKprhqGiGo6IZjhXNr7/+2r1U4vDNN9/Y XrcSH+ZO/u///s+9UsqDB1POWaE/oIaAf3HOlPjQjtGeKfHh4azI/R4bnn7/9re/uVeKoiiKUjgE iSZd+QYNGpgTTjjB7VEURVGUwqFowoQJ7tfyOeecc2z07L777uv2FB7PP/+82bBhg3ulxOGRRx7R Ie0A/vd//9c8/PDD9qcSD/wLP1PiQzv23HPPuVdKHFauXBkWCERPE9GsUaOG21N4aCBQOBoIFIYG AoWjgUDhaCBQOMHRs507d7aiWb169YKd11TRDEdFMwwVzXBUNMNR0Qxn6tSppggh3LJlS8kmh4So siFtCCyiWa1aNbNu3bqI7bfffnPvKk5Nkbaff/7ZWYojA7du3Vpi43cZJbht27bIe/lbHgosSJsc 8vv9998jNlmBhv9J2n766SdnKUZ+HzYZ6cnNKG3t27cvEU0eHKRNPkjQ4EmbFA3+fsg5kNck8Rzw f3sSzwHHehLPAZ8hSfZ9uH7yvbIx57pLmzwH//jHP+y+Vq1a2Si9xHMg35d4TXgt7cn8ks/x4BPS FtcvQdrKOwfSLxPPgfRLfw78lswv/TXxorlp06aIXX6fRL+U1yRVv+TvSxvnQJIJv0y8JtIv+T7S L9m2d03wLymacfzSbxXxS9lWJPPLxGuSanvJJknml+W1lwsWLDCXXHKJtcXxSyjr+yRrL9Phl2W1 l5JU/TKxrUjml5s3bzavvfaaadGihSmiWIHfjjjiCLN69Wr3NmNuuummEhsbb9h5553tnObdd98d sQ0YMMC9y5j58+dHbJQE81COr3nz5iW2o48+OuIkzJvK9y5cuNBZjKHkn7Q99dRTzmLMxIkTI7Zb brnFWYz57LPPIjYaJA8X5Nhjjy2xUcDh22+/dVZjOnbsGHkv1ZD4H2D48OER2+DBg+1+mDFjRsQm n+iYSzjyyCNLbMcdd1zkgrVr1y7y3o8//thZjOnRo0fENnbsWGcxZty4cRFb7969ncWY5cuXR2xn nXWWsxTfJL5wBRvXmQbbc/nll0feO3v2bGcx9n+WtpEjRzpL8VAG+w4++GDTrFkzc9111zmLMevX r4+876STTorc1G3atInYV61a5SzGPrxJ2+TJk53FmDFjxkRsAwcOdBZjFi9eHLHRYHi4aaUNn5CN BQ9L0v7RRx85izH3339/xCb98u23347YbrvtNmcx1s+kjWuCP3I9mDvnnEi79ztI9MuZM2c6izEj RoyI2B566CFnKS4DJm3XXHONsxQ/NEgbAX/+mvC9zj777Iid+R0PviZt8pq8+OKLEVuyayLbCtoF 7g1plz4irwn+9cADDziLMYMGDYq8T16TKVOmRGyywlniNZFCjI+0bds2YpcpG1xbaeNzPI8++mjE xvfzfPDBBxHbZZdd5izG/PDDD7aN9DbaaCnG5557buS9S5YscRZj+vbtG7E9++yzzmLMK6+8Yg47 7DDTuHFja+vWrZuzGHuvyffxP3sQupYtW5bYaMe+++47ZzXmiiuuiLx3+vTpzmLM0KFDIzZee959 992IjRE9D39fagZtlXw4OPXUUyPvlX7ZvXv3iA1f9DzzzDMRmywPu2jRIruPc1S7dm2z6667mh12 2MF2Gou4GeQm4alC2nAaviw3daJNPgGCtLFJUrUl+8xMfZ9UPzOZDaSNTZLMVhWfmWiL+5mZ+j5V 8ZnJbFXxfVL9zGQ2kDY2STJbVXxmoi3uZ2bq+6T6mYk2NkmqtlS/D0gbmySZLdXPTLSxSVK1pfp9 6JHy4HrooYcWC6Xbdtlll/A8TUVRFEXJR+hJlyWWtWrVsqOXX331lSn65JNP3OFKHFasWBEZSlXK h6EOOZyiJIcnXoZ/5ZOvkhz8Cz9T4kM7xrSNUjwHzhB+06ZNS4kl00F+GN6u9hUSPfvpp5+a1q1b 23HsSZMmub2FhUbPhqPRs2EwDaLRs2HgXxo9G4ZGzxaL5RNPPGHjLhLFknleGd8CwSkny5YtK/mj fFAhoqIZjopmGCqa4ahohlPIoolYEjDXsGHDiFgS9EPw0PYK2ASLJuO5PoJIRqoVEiqa4ahohqGi GY6KZjiFKJqkDA0bNsyWg5Viufvuu9vo2e+//94dWTZWNPkDcdm4caNNOeFDZHhuIUFqja4MEwYh /TIvTUkO83MEHeg8cHzwr0JeHD8V1q5dG0kVzGdIp6Kjt/fee0fEsm7duuauu+6KXRqV3Nag6Fny 1nbbbTf7YeRwKoqiKEq2gliSF7znnnuWEsv+/fvbPNhQgkSTxOJ99tnHltG76qqr3F5FURRFyR6o GkTREcRRiiXiSWEJxDRVimQpo/IgBJ4uPR9YqENHJL2SCKvEh4ctTZ8IQ1a+UcoH/9JzFgbtmCwr lw+QEkIPsl69ehGxpIodw7OyylcqUNinqGfPnu6lEocbb7wxUtJNKR9KfcnalkpyCACiZJ0GAsUH /8LPlPhQMvWGG25wr3Ib5iQpG5jYsyTghzKSiTWEU+W9994Li55VNHo2FTR6NgyNng1Ho2fDyYfo WerS0vGrU6dORCwPOOAAM2rUqLS3O8EpJ0BB7gsvvNAWVi7EITcVzXBUNMNQ0QxHRTOcXBZNVtmi +AB5lVIsDzzwQDN69OiMRetb0ZTV7eNAABBfjm5wIc4hsCoEzqbEh1UIVDTjg1iecsopKpoB4F/4 mRIfVn+6+uqr3avcgHQ/VpOxhdOFWFIrllVLMq1J77zzjilinbAQunTpYr8kZYYqEoGUqzA2rvlz YeBjGggURuh9WejgX3rOwqAdS9dcX6b54osvbJpjzZo1S4nlCy+8UGkdOAKnglc56devn/2yLESd WJdPURRFUdLFmjVrbLAS61lKsWRdUcQyJPsjXQSLJvX6/BfXuT1FURQl3fihY1+Bzm8sDD1x4sQq nbooevzxx92v8UDd+fI77rijmT9/vttbOBC+rD3sMPr06VMlT4S5CrlgvXv3tj+VeOBf+JkSH4Jp aM+yBYbYWaqS4CRGMr1QUu/8qKOOsmJZ1ffEkiVLwqNnqT/74Ycf2hyffEuMjYNGz4aj0bNhaPRs OBo9G062RM8ilkuXLjXt27ePiCVby5YtzWuvvZY190JKKSeFjopmOCqaYahohqOiGU42iCaLrV90 0UW2NKsUyxNOOMFMnjw56+4BFc0UUNEMR0UzDBXNcFQ0w6lK0Vy4cKE577zzSvUs8XuEKVunJqxo zp07172MB855zz332HJyL774ottbOHzwwQc5E6adLUybNk0FIABqgnLOtMZxfPAvzpkSH+qw0p5V FvgzcTBnnXVWybrMbMTHtG7d2kyfPt0dmb0wDxwcPYtg+MRS1vxTFEVRlO3BnCWds3POOccKpBTL tm3bmhkzZuTUA2KwaNJt9gmmHTp0cHsVRVEU5Q8Qy1mzZpkzzjijlFieeeaZZs6cOTk5mlLEFw+F +n6MRZ9++uluT+Ewe/ZsHZ4NZOrUqTo8GwANyZQpU3R4NgD8Cz9T4kM7hqilG8SS3mObNm1KiSW9 TbIvOCYXId0wpUAgcmY4Cccdd5zbUzhoIFA4GggUBgKggUBhaCBQOOkOBKIsH4Ey+K4XSjY6WCzy sXjxYndk7pJy9CzFpDkZhxxySME9DatohqOiGYaKZjgqmuGkSzQRy7ffftu0atUqIpZ/+tOf7BQe BQHyhZRFk2XBOCmshl1oBQ5UNMNR0QxDRTMcFc1wKiqaiOUbb7xhjj/++Eg0LDmXiOWKFSvckfmD FU3WHguFdBNODiudFFpj+Mgjj9iwYyU+d999t5bRC4Bgu7vuukvL6AWAf+FnSnxox2jPQsEvX3nl FXP00UdHxJJhWOrFrly5MmfnLMuDykXB0bNAXUxOEhO7P/zwg9urKIqi5Cv/+Mc/zLhx42zRdC+U bAzDMgJHkfVCICXRnDdvnhk1apQtbpCpFbIVRVGUqode/PPPP28OO+ywiFjWqFHDdOzYseCmq4p+ /PFH96sSBxbe1kWow2A0Il+HazIB50rPWRj+nCnxoR2jPdseiOVTTz1lAz6lWLK2JVN0LNpRaLDY dVG3bt3cSyUOjNkzga7Eh6ofGggUHwKAyHHTQKD44F/4mRIfhlOvuuoq9+oPEAZiXQ466KCIWFIJ 7rbbbjNfffWVO7LweOedd1KLnsVBqUA/ZswYu/5ZIaHRs+Fo9GwYGj0bDv6l0bNhJEbP/vrrr+ax xx4z+++/f0QsCfi8/fbbzfr1692RhUvKKSeff/55yQkdPHiw21sYqGiGo6IZhopmOCqa4XjR/OWX X6xYHnDAARGx3G233Uz37t1VLAVWNHv06OFexmfr1q0lJ7ZXr15ub2HQqVMns2rVKvdKiQOrGnBj KvFALKnXqaIZH/wLP1PiwyjhwQcfXEos69SpY+68804VyzKgPGBRKvlz3MxETnGCr732Wre3MKCY g9YEDQMf06CWMFK5LwsZ/EvPWTzolQ8dOtQWp5FiWbduXbvs48aNG92RSiLkqKaUcsIbGzZsaE80 BXgVRVGU7Gbz5s3m/vvvN/Xr14+IJa8HDhyoC1HEJCXR5KmuRYsW9oS3bNnS7VUURVGyDdIKEcV6 9epFxHK//fazMSkqlmEUDRkyxP0axsiRI03//v3NhAkT3J7C4N577y3okOtUuPnmm7UIRgDkz3Xu 3FnzgQPAv/Az5Q82bdpkSwsm9iwbNGhgHnroIbN8+XLTr18/d7QSB5Y1Syl6tpDR6NlwNHo2DI2e DUejZ/+AOUlKnRLQI8WSnuWIESPMzz//bI9L1yonhUTKKSeFjIpmOCqaYahohqOiaWy0K9kQ5FVK sTzwwANtSkniaI+KZjgVEk3GyalBy9IwhTQmrqIZjopmGCqa4RSyaK5du9Z07drV1KxZMyKWVPR5 8sknbYWfslDRDMeK5rJly9zLMCiz5C8O4lkocL405zCMBQsW6PxcAATaMXeiaTrxwb/ws0KCIjO3 3HJLKbGkViztMxV+kkE7lmr7X6hQ3zil6Fmgh+kv0qRJk9xeRVEUJZN88cUX5vrrry/JlfdbkyZN zNixYzVfNcOkLJo2ishdLCrhK4qiKJmDAussxcX6lVIsmzVrZte5ZL1LJfMUTZ061f0aBk87/qIN GjTI7c1/3nrrLTufq8Rn/PjxekMHQMUpGkGtPBUf/As/y0cQy2uuucZUr169pM3dYYcdzJFHHmn/ 51SnPih2wMIbSnys7qUaCMQ6bCwVwwVkErpQ0ECgcDQQKAwNBAonHwOBVqxYYZci9O2s34455hjz 8ssvV/hBVAOBwqlQ9CwRWQwVMBH92muvub35j4pmOCqaYahohpNPokkhdcQscRj2+OOPN6+//nra /EJFMxzN00wBFc1wVDTDUNEMJ9dFk0jppUuXmksuucRUq1atRCgZhm3VqpVhGo2a3+lERTMcK5rM nSjxefbZZ83333/vXilxoGTX9nLFlNLQOA4bNiztjWQ+g3/hZ7kGYrlw4UJzwQUXmB133LFELPmd h4Bp06ZlLPVow4YNtj1T4vPpp5+mHj0LrKvJ08rs2bM1aEFRFCUmCCH57eedd57ZaaedImJ5yimn mHfffVfb1CylQqLZrVs3e6HJF9KIUkVRlOQglnPmzLGLjEuxZBiWfdhULLObIkowpQqpJv7paPXq 1W5vfrNu3Tq7ELUSn6+//lobggBoWFlJJ1PDcvkI/oWfZStcy/fff9/2IhOHYc8++2zb66zs6007 RnumxIcqShUKBBozZkzJxS+UUnoaCBSOBgKFoYFA4WRrIBDz0u+88479bvQmfXtJL5N5zI8++sgd WfloIFA4FY6enT59eokTvPLKK25vfqOiGY6KZhgqmuFkm2gillOmTDEnnXRSSRvJRmTs+eefnxW1 hVU0w6mwaLKIqXeGRx55xO3Nb1Q0w1HRDENFM5xsEU3E8s0337RpInIYlp7lxRdfbBYvXpw1w+4q muFY0ezbt697GQ4rg7dt29ae+LffftvtzW9uv/12u7qAEp8OHTqUu+KC8geURWvfvr2uDBMA/oWf VRWIJUVeqNaTOAx72WWX2YIF2TZHTTumefphkClSoehZRVGUQoZSdq+++qo56qijSoSSbeeddzZX XnmljkrlISqaiqIogSCWL774omnevHkpsaRe7MqVK92RSr5RYdHEeb777jt9olIUJe8hTWP8+PF2 hREplhRV79Spk1m1apU7UslXiu6++273a2owBEFh4b322qsgFj+loIPOaYZx+eWX65xmAMxlMg+m c5rxwb/ws0xB54AUu0MPPbSUWN500002rzbXYJkrYjSU+Ng5zYpOBHPScR6Ek8CgfEejZ8PR6Nkw NHo2nExFz/7222/mL3/5iznooIMiYlmzZk3TpUsX8+2337ojcw+Nng0nLauckGriHYlitvmOimY4 KpphqGiGk27RpOeKWB588MERsdx9993NHXfckdNi6VHRDCctoklRA+9QVL7Id1Q0w1HRDENFM5x0 iSZ/Z9SoUaZRo0alxLJ37955tcKRimY4VjQrWq+RZW28Yz3zzDNub/7CE6bWng3jyy+/1NqzAZDP xznLtry+bAb/4pylCjVFWVqsQYMGEbHcbbfdTJ8+fczGjRvdkfkD7Vg+9JgrEx6qKhw9yzxmixYt 7BI3lI1SFEXJFbZt22YGDx5sAxmlWO65557m3nvvNZs3b3ZHKkoxmqepKErB8cMPP5gBAwZYcZRi Wb9+fTNw4EAVS2W7FE2YMMH9qsThueeey6t5jcrg4YcftivrK/GgJNvw4cPtTyUe+Bd+Vh6MjJFm V69evYhY0tO87777CkosN2zYYNNolPhQtKLCgUAeQrMLYR5GA4HC0UCgMDQQKJzyAoEQS+Ym69Sp ExFLepZDhgwxP/30kzuycNBAoHDSEj0LXbt2tRX9a9WqlfdBMiqa4ahohqGiGc72RJNqZb169TK1 a9eOiGXDhg1t4E8h+6WKZjhpE01WSvHOuH79erc3P1HRDEdFMwwVzXASRROx7NGjh00VkWJ54IEH mhEjRqg//v+oaIZjRTMdS3o9+eSTJU45b948tzc/mTx5svnxxx/dKyUO48aNs2XIlHgwl/nCCy/o nGYA+Bd+9s0339hSl4liSUWfJ554wqaWKMXQjk2aNMm9UuJA6cG0RM9Onz69xDlfeuklt1dRFKVy QCwpa0d5OymWjRs3Nk8//XRB1MVWKoeifv36WWdjY26SUGwPkVXexrZo0SJnMWbWrFkl+ymU7J30 /vvvNxRMkO+j1J6H8lQMm3hbz549I/OgTMrL965du9ZZiqsPSRvFcz0fffRRxPb88887S3F4ubSR f+UhcIkAAW+jlu7PP//srMW9aPleueQPXXVpk3mqDOFK22OPPeYsxUNJPA17G58vh+I4h/K9DDV5 iHaWtvnz5zuLsb18aXv55ZedpXi4StrITfOQGM518Lbu3bvbwC4P10++d82aNc5i7JOqtL377rvO YuzCu9L21FNPOYsxW7dutf7mbUQ0ygLlXCP5Xtm7J4JZ2j7++GNnKS6oLG2sou+h0L60yWhLPlva KJUme8dDhw6N2GVRENZTlDbuDQ/3jLTx3T38T9LGdZeBdNIv2WTR+8cffzxiS9UvH330UWcxVlik jblA39vlew0aNChiT+aXFD3x4KPSJv3Si53fpF9y/qVfssn7hGFW9lHcnsLpUiyphb3vvvuazp07 22N4sPck+iX3uId7X9ruueceZym+T0hT8Tb8d8uWLc5qbJsj3yv98r333ovY3njjDWdJ7pdcE9le 0m7I+yRdfkkv3ZPol6TgeDj/d911V4mN9pJcVw+9efleWVo1mV8yVCxt0i8T20t8QhZLSfRLWYgi mV9+8MEHEdvEiROdJblfFtGQzZkzx278EflExg3mbWzyy6xbt65kP+XzmCs48cQTbVUgHE++b9my Ze5dxSf9r3/9a4mNhl4OQy1ZsiTyXjn3QGMtbXwHD99N2rgIHv4naZMnDripvY1zIBtLLrp8L47n h3hwUGmTDsvNJG3Lly93luLGYO7cuSU2Pl86AQ4t3ysbS5YekjaZ/sLv0ibFjb8hbZxnDw2ivCZ8 N3ljcv3ke2WkIRHT0oazebj52MeNPXPmzMgNxIMS59q/b8GCBZFzwDXyNrZkfikf9KRfsjGc4uF7 S5ts1PhsaeN8JPNL+WAV4pdyPjzRL/1DKdeD/597Q9qlYOBP0iZTJUL8EgHxcM2ljc+XIh7il6Qz eJL5Jfe3tEm/5PxLv2TzPsLntWrVKiKUbKxvSUP52WefRd5Xll/6Tfol96a04ZcezgUP596G/8pU Ktoc+V7pl1TekTbpl4iOtEm/5Jok3pvyPlm6dGnkvdIvEWNpS/TLqVOn2pKB2DhfnkS/5H/28NnJ 2ssQv5QrwyTzy8T2kvORzC/lA38yvyT+RtpWr17tLNv3S65p2lJOCmX+RQOBwtFAoDAQRw0EKhuE 6dprry3Vs2R9y2OOOSbSgCvJ0UCgcNIWPVtIqGiGo6IZhopmaVasWGGuuOIKs/POO0fEEqF8/fXX bU+lrJQTZfuoaIaTVtGku8xTHt3xfO51qmiGo6IZhopmMbQpDNO1b9/e7LTTTiVCucMOO5gTTjjB vPXWWyVDlfiXimYYKprhWNF88MEH3cuKwdwodRxxbsaR8xUCp3JxlfaqhGAMOc+gJId5rBtvvDEy r1xIIJbM6V544YWlxJJ5zGnTpkXm9QD/ws+U+DDHKAOdlPJhPjdtBdvHjx9f4tyFsK6moijpBbH8 8MMPzbnnnltKLOlFErhSKLETSvaSNtHkydA7uUwtUBRFKQ+e4M8444xSYnnyySfbNCYVSyVbKErX vAlh5eRG4ezkd+UrDJnJcGelfDSgJZxCOGcMsZJX265dO1u72oslv7OP9K6Qe039LAzObaFOAaQK PltEIns6wGH33ntv6/QXX3yx25t/XHfddZGcJqV86EFo+bL4cC+ddtppeSsCNDzvv/++adOmje1N erGkl4mvkPsXCv7Fe5X4EHvSsWNH90qJA6MeaU05adu2rTnssMNMPqexaPRsOBo9GwZimY/Rs4jl jBkzbDshe5aI5XnnnWeHaFMdxdHo2XA0ejactOdpUkkiMaot31DRDEdFM4x8E03aBCJe+Z8SxfKi iy6y8RAVnfJQ0QxHRTMcK5rUDlTic+WVV1pnU+LDMJyKZnwQy9atW+e8aCKW5FKSUymHYatVq2Zz LynPmK74APwLP1PiwzQTBSOU+PDwVyTrI6YDotyo8ZmveXkUGtfJ8zCo9ZmuxrEQ4Fzl8jlD7KnS c+yxx5YIJRuBgvRsZB3mdOHPmRIf2jHaMyU+1BpOW8oJUIi5SZMmdnkeCgErilI4UBGMlTWOPvro iFhSJ5YRGkrhKUquk1bRpIfp005uvvlmt1dRlHyGniUri7Ro0SIyDEud2E6dOuV1hTCl8CiSa8ml g/3339/eMKeffrrbk1+whp9cYkcpH0p1yaW9lOQwxcH6otme0E/PcuzYsebQQw8tEUo2epaUtGNp qsoC/9KScGHQjtGeKfFhKba0r3Jy6qmn2hunUaNGeTn3p9Gz4Wj0bBj03LI5ehaBevrpp80hhxwS EctatWqZ2267LbJwfGWh0bPhaPRsOBlZGoxVrrmBqlevnpcT8yqa4ahohpGtosmi06NHjzaNGzeO iCUxDLfccktksevKRkUzHBXNcDIimtxU++yzj3XgfFwNREUzHBXNMLJNNBFLhvEOOOCAiFjSs6T9 qIqeZSIqmuGoaIZjRZPaj+mEIdlsHVZKB9TD1DDtMN5+++289ol04/Mbq7pQCKXpHn74YbPffvtF xLJ27dqmZ8+eZv369e7Iqgf/ws+U+BC4STlDJT7ffvtteqNnFUXJfX7++WczdOjQklrSfttjjz1M 7969zaZNm9yRilJ4ZEw0iazTm0tRcgd6HsOHDy/Vs6xbt66N5t24caM7UlEKl6J58+a5X9NHt27d 7FNqw4YN3Z78Ye7cuWbbtm3ulRKH6dOn6/BsAAzLspB7ZQ3PMt3wwAMP2FgEKZb169c3AwYMMOmu GpYJ8C/8TIkP7RjtmRIfpiTSHggEPXr0sDcdic6ss5lPaCBQOBoIFAYCUBmBQIhl//79rThKsdxr r72siObS3L0GAoWjgUDhZCR6Fl544YWSG5An5nxCRTMcFc0wMi2aGzZsMH379jW77757RCwbNGhg HnrooZy8Viqa4ahohpMx0fzkk09KbsQhQ4a4vfmBimY4KpphZEo0GfUhkKdOnToRsTzwwAPNyJEj c3qhcBXNcFQ0w7Gi+dhjj7mX6YPoO/8US6HmfIJACcKOlfjQUGsZvfiQttWrV6+0VdRiHuaOO+4o JZZU7SKvmjzMXAf/ws+U+NCODRs2zL1S4rB48eLMRM+yTA8rHbDiSZ8+fdxeRVEqE2qLMpJExR4p lhQpoOZ0vi7fpyiZJKMpJ4qiVD4USqesXY0aNSJi2bRpU/PMM8/YNQEVRUmNInKzlPgQpp2Phegz yZYtW3QR6kA4Z6GwEv8NN9xQSiybNWtmnn/+efP777+7I/MP/CuVc1bI0I5p+lwY3ENFt99+u3uZ GSjank9pJ9dcc42dQFfiw8o3GggUHwKATjnllNiBQCtXrrR+yZJcUiwPP/xwK5aF0LPEv/AzJT48 ZF199dXulRIHskEyEj0LBBcce+yx9qm3Y8eObm/uo9Gz4Wj0bBhxo2fxQ/zRL/zutyOPPNK89NJL ed2zTESjZ8PR6NlwMpZy4uFJl5u4efPmeTM8p6IZjopmGMlEk/uIlC78cMcddywRSgqJHHPMMebV V1/N+sWrM4GKZjgqmuFY0SS0PVNcd9119oYmei9f5htuvPFGs2rVKvdKicM555yT0zmAlQ1iedZZ Z5USzY8//th06NDBVKtWLSKWLVu2NG+88UZBiqUH/8LPlPisXr3azoEr8ZkxY4YpymTYOTlg/uZm Sa18gPmhql6yKdcgh04DgcKQea1Lliwx7du3LzUMS2+UJcQ0MK24B665wGHQjmkkdRg8mGZ0abBF ixaV3OCDBw92exVFicPChQvNBRdcEOlZsv35z3+2AQmF3LNUlKoio6JJriarnbRp08ZMmDDB7VUU ZXvQY2LlIYZnGXr1Qsn8Zdu2bc3MmTO1164oVUgRBZozSb5F8A0cONB8/fXX7pUShy5dumj1mXJg qGzOnDnm9NNPj4jlTjvtZM4880xrU7HcPvgXfqbEZ+3atbY9U+KzYMGCzEbP5iMaPRuORs9uH4SQ 3mO7du0i0bD8fu6555r58+erWMZAo2fD0ejZcDKecuJh7uXTTz+1ybS5jopmOCqapUEI3333XXPy ySeXSh0hCpRcSy1FGR8VzXBUNMOpFNFkxRMKRNMYkIKS66hohqOi+Qc8QE6dOtWceOKJkWHY6tWr m0suucQsXbo0aZ6mUjYqmuGoaIZjRZNE6UzCXE2LFi1sw3DooYe6vbnL8uXLNecwkI8++qjg0yIQ wDfffNPmVHqh9GJJ7qW8D+mFEjmrw7Lxwb/wMyU+tGOZbv/zjR9++CGz0bOeW2+91TYQhM5/8803 bq+i5D+IJVV6qNYjxZKcS9aaXbZsmTtSUZRcoFJEc+LEiSWNxcsvv+z2Kkr+gli++OKLdl1ZOQzL g+MVV1yhQ/yKkqMUTZ8+3f2aOehd+momnTt3dntzE+ajNm/e7F4pceChqVCCWkixGjdunF2Oywsl 284772wXLqB0WXkwpUHBda08FR/8Cz9T4kM7RnumxOerr76qnOhZ5mZOO+00Oxw1efJktzc30UCg cAohEIgSbmPHjjVNmjSJiOWuu+5qOnXqZBeGjosGAoWjgUDhaCBQOJWWcgL5EtSgohlOPosmYvnc c8/ZILdEsbzpppvMmjVr3JHxUdEMR0UzHBXNcCpVNPMFFc1w8lE0KXT99NNPm0MOOaSUWFKZpiJV o1Q0w1HRDEdFMxwrmpVZE5ancqqfvPDCC25P7kGv4vvvv3evlDg8/PDDebOaAuXaHnvsMdOoUaOI WNauXdt0797dfPfdd+7I1CGXk/KWWpA9PvgXfqbEZ8OGDWbMmDHulRKHlStXVk70rIdKJzQw9evX 12V8lJyCIh0jRowwDRs2jIjlHnvsYXr37m0bIEVR8p9KFc0HH3ywpLGZPXu226so2ctPP/1khg8f bho0aBARy7p165q+ffuajRs3uiMVRSkEir799lv3a+ah/qxvdPr06eP25hakz+jCrWF88cUXOZc+ gVgOGTLE7LvvvqXE8r777rOVQTIFQXNE22pFoPjgX/iZEh/So7TYTBjMnVdqIBClrvxcUPPmzd3e 3EIT08Np3bp1zgQCbdmyxdx///12CkGK5Z577mn3b9261R2ZOQgAYqFpDQSKD/6FnynxIRCIwEYl PlUSPXvzzTfbRoiVHXLxyVCjZ8PJhejZTZs2mXvuucf2JKVY0tN84IEHzLZt29yRmUejZ8PR6Nlw NHo2nCoRzWnTppU0SLkY7aaiGU42iyaR0MxNEtCTKJbDhg2rVLH0qGiGo6IZjopmOFY0aTAqE5yb oS+GuwYPHuz25g48ZKSSsF7ItG/f3vz666/uVXawfv16myKy++67R8SSgB8Cf6pCLD1MY1x66aUF vzJMCPgXfqbEh3nzrl27uldKHGbNmmWKqiIXbMWKFTkbTEPAgQZohJFN+YYEvt1+++2mVq1aEbEk leTRRx/NGnHXHM1w9JyFQTum9Y3D4JxVasqJolQVFFqmUk+NGjUiYnnwwQeb0aNHa96woiixqFLR JGF8zpw52nNTMgbBZgSf1axZMyKWTZs2tWXwqPCjKIoSl6J7773X/Vq5PPXUU3ZekyWTcilXSOc0 w7nssssqfdgTsbzxxhttLVgplhRWpxRiNvcsCQBiTlMDgeKDf+FnSnyY06zsQNBcx85pVtVJe+ON N0oaslyKotXo2XAqM3qWhuC6664zu+yySymxpOZxLqzrqdGz4Wj0bDgaPRtOla5yQiCQD/Nndftc GaJV0QynMkSTa3LttdeWLHbOtsMOO1jfeuWVV3IqElVFMxwVzXBUNMOpUtGEzp07lzRwn3zyidub 3ahohpNJ0Vy+fLm9Joliefzxx9vRjFxM21DRDEdFMxwVzXCsaFZlVZ758+fbBo6GjjSAXIB1ErX2 bBirV69OezrAxx9/bDp06FBKLFu1amWmTJmS0zmOjLpwzjRALj74F+dMiQ/tWEXWfS1ECF6t0uhZ /0SNYH722Wdur6JsnyVLlpiLL77YVKtWLSKW9DKoNqW5eoqiZJIqz9PUp2mlPPCRDz/80Jx77rm2 ZrEXS35v06aNmTFjhjtSURQlsxS9+uqr7teqh8Yx20WUCExdcDiMUaNGpTSkTbUS8njPOuusUmJ5 2mmnmffffz8vK5rQW2bBa+01xwf/ws+U+LAW7NixY90rJQ7Es1RpIJCHdd1efvll22ugxF42o4FA 4YQGAiGEM2fONKeeemopsTzjjDPM3Llz87r8lwYChaOBQOFoIFA4VR4961mwYEFJQNBNN93k9mYn KprhhIjm9OnT7fFSLNnOPPNMGzhWCLUyVTTDUdEMR0UznKwRTTjmmGNs41i7du2MropfUVQ0wylP NIl0nTp1qo18lUJJsM95551nH6oKCRXNcFQ0w1HRDMeK5uTJk93LquWZZ54paSwHDhzo9mYfr7/+ elaLejZC2TqG4BNBFPC/E044oWSkga169eo2QnbRokXuyMKCucwxY8bonGYA+Bd+psSHdoz2TIkP JVSzZpUTakfuv//+ttHcZ599Yg/nKbkHYvDmm2/aAgReKNnoWVI/dOnSpRpVrShKVpJVS4Ox+C89 DgJAcqmIuxIP5iOp0nPcccdFepaI5eWXX26rQqlYKoqSzRQxrp0tUG1h8eLF7lV2snLlyqxZqDhX oCDBSy+9ZI466qhIz5IVbq6++motbJEADw7cB/oAER/mxfEzJT60Y59++ql7pcRh8+bNpui2226z 8wF+kzcqc07SJudY+F3aZNkyehTSJleW4O9LG5uEY6VNRkvyGdKW7PvIIIrEz0xc6ULa2JKdA3pE PhAo8fskOwfJvg+bJPEcyO8Tcg7k9wk9B5JUrwm5c+PGjTP16tWLiCULQV9//fW2bqx/X+L3SXYO Eq+J/D7JzkEyvwRpY5Okeg4Sv08cv+QYAoF++eWXiD3uOUj8PsnOgfw+IG1skmTXJOQcyO+TLr/8 8ccfI4FAyb5PsnNQ3vdJdg6SXZNk5yDx+6R6DtiS+UHiNWFkh1KU2ELOgbSxxT0Hid8n2TlI9n3Y JMmuSXnnQNrk99neObCBQMwfErXIxo367bffWiPcfffdJTY20gE8EydOjNgeffRRZzH26UXaKMzu oTfZtm3bEhtJ6nJtQ1aqYD8r6vPdli1b5izFw7f+fWzkdnreeeediK1fv37OYsy6desiNoJMPJyc s88+u8TWunVr+zTh6dmzZ+S9TZo0KRFNFjGWNtYI9VDBRtq6du3qLMZs2bLFnHzyySU2kve5MB6E Wb5X1gceNGhQxCYDuSZNmhSxDRs2zFmKl8ySNnp4Hhy2Xbt2JTbyZeWcMmlA8r3yiZ7rLm0Uf0As n332WbsclxRL1rZkQWj+HxKr8Tf/vvPPPz9yo1x00UWRv7t+/XpnMeaee+6J2Chy4MEnpE0mvFOv VtpYb9PDZ0sbPlqWX/qNEQfPQw89FLEl80u+u4f/Sdq47vgj34VzI68JG/eOh9KT0jZv3jxnKQ6q kzbpl0QiS1uXLl2cxViRljbuTd+Q8L2IHJd2fMqT6Jc0Lh58VNqGDh3qLMURnNIm/RI/SjwH8j6R fsn8+EknneQsxjz22GOR98kkfgpmSBv3uId7X9ouuOACZym+T1jn1Nu4Rt9//72zGtvmyPdKvxw/ fnzENnLkSGcxto2TthtuuMFZiq+JbC9pN+R90rFjx8h7Zc8xmV/Slrdo0cI+0GKTwZeJfinXKUU8 EttLHlg8IX755JNPOosxCxcujNikX27dujXSXuITUvwS/XLt2rXOYswDDzwQsUm/fO211yK2IUOG OIuxo1/S5v3SiiZfjhvDb1Kl+WLSJp8a+H17Nv6GtMl/EKSNTcKxLOVEBCUNLc7vSfaZiTb5mYnf h02SzJZ4DgjR9qKZqXOQaEv1miQ7ByHfJ/Ez5feRn8lwDw30IYccEhFL5i8Z0UgsDi3/Jpsk0Zbs HGzv+7Cl65qk+pmJNvmZid+HDbxoItqJNk+2nYNEW6rnINXvQ8Mqe5qZOgeJtmTnQNoy9X1S/Ux+ p5AMD2rY5Gcmfh82STJbVZyDRJv8zMTvk3gOpC3ZOfA2K5o8IWYbP/30k6lfv75tcPfee2+zbds2 Z6l67rrrLvPll1+6Vwr89ttvZvTo0aZRo0YRsSTntlu3bqZ9+/Y6DxwANykLafNTiQc+yJC/Ep+v vvrKtmdKfP76179mV/SshCEc3/j27t3b7VWyCYZwGWY64IADImK5++67m169epnvvvvOHakoipIf ZK1oMpbP/CGNcM2aNW1SqZId0PNnfrlhw4YRsaxTp47p06dPZP5RURQln8ha0QTSFJgPa9y4sQ2s UaoWepZMljdo0KCUWDLMs2nTJnekoihKflLUvXt392v2weQr5cRkFGNVQ7RaoeUVElFIdJ2fZ/Zb 3bp1bcSgjJ4ri9NPP10rPAVAIBAFPmSUpJIc/As/U+KzatUqGxWuxIeo46wp2B6XxKiqyqaQCrZT m/Lee++14ijFkuAsRJTUmTiUV7BdieKjZ1U044N/acH2MLRgezg2ejZXRJMctR49elR5tFchiCbD rJznxKIEiOXgwYNteH8IKpphqGiGo6IZjopmODkjmuTTkNBKw03+JmG/VUU+iyY9S5LvE8Vy3333 tYUSSAVKBRXNMFQ0w1HRDEdFMxwrmlRmyQUYS6awN414s2bNqqwRZkgy3xqzDRs2mDvvvNPstttu EbFk1ZkRI0bYSOaKgBjLhGMlOZwrPWdh+HOmxId2LO4Ui1IMVaqyOno2EUqw+QadCjPaqFQMSiYS CFarVq2IWB500EG2/JwWJFAURYmSU6JJfiDpJzTsO+64o60hqYRDbUZqRFKxR4pl06ZNbRk8qqso iqIopSkipSOXmD9/vh1GJF+wKoZJqYWbq8n71H6lt06xCCmW1Ipl1XuGHjLBgAEDsiptKNshQrx/ //5VHimeS+Bf+JkSH9oxudCGUj4U18+5lBOQKwtUNrkYCMRqFKzowfqVUiyPOOIIM2HChFJL/6Qb DQQKQwOBwtFAoHA0ECicnEo52R48LbEETmU9leeSaHJTkLz8pz/9qUQoqbDUvHlzW22pshplFc0w VDTDUdEMR0UznJwXzUWLFtn6pwiBXDsyk+SCaLK47BVXXBERS7aWLVvaNeQquzFW0QxDRTMcFc1w VDTDsaI5d+5c9zL3YMFVVtRAEEhHkQsyZ4rZs2ennK+YaVhkmQVjE8XyuOOOM6+//nqVLTU1depU FYAAyEueMmVKZO0/JTn4F36mxId2jPZMiQ8ZBzkVPVsW3CheJAhwqcrCB1UBaTf0uC+88MKSPFY2 et/0LCdNmqTrMiqKoqSJnBdNIKJ1p512smJBQj4l9/IdeiGI5QUXXGAF0oslqTgnnXSSefvtt7Wn oiiKkmaKaHhzHXpbffv2tXmH06ZNc3szA0uUkS9aVfC/MqR+9tlnlzwoeLFs06aNrZyUbakKM2fO 1OHZAHjYee+99/ShJwD8Cz9T4kPnghQ+JT4srJ/z0bMehIKlbiSZyA2sykAghp4TxZJe5imnnGJm zJiRtXl9GggUBgKggUBhaCBQOBoIFE5epJxsj1mzZtnqQUSSppPKFk16lh988IFdK5DepOxZnnba abYqUrb3SFQ0w1DRDEdFMxwVzXDyVjTXrFlj6tSpY8WFhZPnzZvnLBWnskSTXiNDdPQi5ZwlwT7n nHNOWv+nTKOiGYaKZjgqmuGoaIZjRXP06NHuZf5AtGjnzp1LhIaoWqJI0wGFFAg7zhSIJfOyrVu3 LiWWF110kVmwYIE7MndgbU4toxcffKB3795ZO9yejeBfVb3Wbq6xbt06254p8VmyZEl+RM+WBcLZ p08fKzxspKXgINk6lMn3IuK1VatWpcSyffv2ZunSpbqqi6IoShWTt6IJiMzIkSNL8jgRI2qwZlOv h94EveDjjz++lFh26NDBFixQsVQURckOigphGai33nqrpHIQG3mMrPiRCizInI5hM+arXn31VXP0 0UeXfC82iqpfeeWVdr4hXyC0XYU/jELINU4n+JeeszBoxyq6wHyhQbudt9GziRBFyxJYXpxI3Uil Ia9oINDvv/9uXnzxRdOiRYuIWO6yyy7m+uuvzyux9GggUBgaCBSOBgKFo4FA4eR1yklZbNq0yZxx xhl2Pc5UxSlV0UQsx44da5o1a1ZKLBkyXr16tTsy/1DRDENFMxwVzXBUNMMpONEEGqLE3E0ChhYv XuxeJSdUNFmr8plnnjFNmjSJiCXzrJ06dbJrXeY7KpphqGiGo6IZjopmOFY0e/bs6V4WJvT+vIj1 69fPlDfHe91115nPPvvMvdo+v/76q3niiSdMo0aNImK56667mltuuSXlOdVchMIMOncSH8SSwhUq mvHBv/AzJT5UUOvYsaN7pcTh3XffLYxAoGTceuutkUo7hx9+uC1Jt735ToZZk6WtcPNSQD5RLBkS 7tq1q/nmm2/ckYXD3//+dw0ECkTzWsPAv/AzJT60Y7RnSnwInsrrlJM4cLO9/PLLZr/99isROCJY V65c6Y6IB2I5atQou8qKFEuKyNObJ5FYURRFyW0KXjQ9P/74o7n55pttr5P8SN8z4meypzF66o88 8ohp2LBhRCxr1aplevXqZaviK4qiKPlBEcn/yh+wVM7atWvdq+KVRQ444ADz9NNPW/EcMGCAnY9k 1fNhw4aZffbZJyKWe+yxh7n77rvN5s2b3V9QGAIv9GmAEKhmxQOcLh4eH/wLP1PiQzvXv39/90qJ A0tDFlz0bAiM+VMD1gti06ZN7ZwnDdpee+0VEcs999zTCuoPP/zg3q14NHo2DI2eDUejZ8PR6Nlw CjLlJASe9FncmiAeKZByo6c5aNAgs2XLFvcuJREVzTBUNMNR0QxHRTMcFc0YMMzKiimyLqwXy+HD h5tt27bp0GM5qGiGoaIZjopmOCqa4VjRpCC4UpoNGzbYpYYSe5l777237Vl6oVy2bJmpV6+ejZD9 8ssvNbWiDJgn1vm5+OBDrJeqvhQf/As/U+JDxD+rJynxoaqcRs8mwFqZd9xxR6TAO9uBBx5oHn30 0VJJ+tSL9cdQIOH888+3BeI1Z0xRFCX/UNF0EEnWrVs3m1cpxbJx48bmL3/5i63wkwg9Aar+JJbI Yyj3gw8+cEcpiqIo+ULRzJkz3a+FCWJJNGzNmjUjwkfP8sknnyxVmWXKlCml0kmoLzt58mRbxos8 T0RULh/GKvwIb6FG1rKqC+dIiQdR2xMmTEhaeUqJgn/hZ0p8aMdY+F6JD1NwBRsItGbNGnPDDTfY 6j9SLA899FBbYH17BQ3KK9hOXdpZs2a5V8Vj4H4RbH6ee+65Zvz48Wbr1q3uiPxHA4HC0ECgcDQQ KBwNBAqnIKNnETWKFCeKJUt2Pffcc+X2iEJXOZk+fXqpIV+2Cy+80B1RPMybz0EfKpphqGiGo6IZ jopmOAUlmggdYlmjRo2IeB155JF2KCxu4eJU1tOkRN+YMWNMu3btSsT6qaeeclZjIyVpJIcMGWKj 2fKtsVTRDENFMxwVzXBUNMOxojlu3Dj3Mj+hZ3nVVVeV6lk2b97cTJw4MXiujaHb77//3r0Kg94k 0bmsgkJKi4c5T/+9mBNt0KCBXYIstGh8tjJ06FCNJg6A+XAeoOS8uJIc/As/U+JDO0Z5UCU+K1as yM/oWcSJf46nqOrVq5cIElGtxx57rHn99dezqkHq3r17qRQXvuvChQvdEcbMnj3bruXGXGg+D+Uq iqJkM3klmojJ4sWLzWWXXWaqVasWEaCTTjrJRopl69M7+Z/Mf5L2wvwqtW3lkPFZZ51l/xd6zC1b tjQ9evSw4q9RqYqiKJVH0caNG92vuQtiSa/soosuKiWWFFyfNm1a2sSSpb7izn+mCqkGcviWz2Op Mf9/+Y00GVlsYerUqYYKT2XllFYlLLyt6RPxwZ9JhdIRhfjgX4W4wHtF4IFbly4Mg/Y25wOBWKrl nHPOiYgl2ymnnGLIQU13zzKVQKCKQoNAuT4qEl166aUlC2a3atWqpGHlBqAeLg8KLE/GwwK9UYKc qjoIRwOBwtBAoHA0ECgcDQQKJ2ejZxEK1rlkyJLAGS+U/H7qqaea999/P2NP6VUhmonwIECA04IF C9weY4OGEh8c2JjTJfjI88ILL5hnn33WfPTRR7ahqYweoIpmGCqa4ahohqOiGU7OiSZiQUDMGWec YXtUXhh22mknc+aZZ5o5c+ZkfEgrG0SzLBiSZXiWBbB5mKA3ioiygLbvbSOQpNj480axBeZPL7/8 8sjcKMXo03keVTTDUNEMR0UzHBXNcKxo0shmOzT6BMm0adOmlFhecMEFdog202Lp6dKli60mlO2w 6gMln8gB9fz0009m1113LTl/fmvYsKE7ophjjjnGLrZ98cUXmz59+pjnn3/eBlileo4vueSSUoXu le3DtWN+XleGiQ/+hZ8p8fn888/Nbbfd5l4pcWAUsyibn2bpGdF7IvI1cRgWsaxIQ54qNGSV/Znp wgdLEBhFHuAVV1xh81VZmcVDL1Om6fitadOmkR4r86UPPPCAeemll+x1SKzHK9HGPxw9Z+HoOQuD dkzPWRi0fVmZckLjPGnSJJtakdizJBCmKsQyX0m8cahexJANYkqv1D+sMOTrofC87LFyjRDak08+ 2R1R3IBRlnDGjBlm9erVdviYfXrdFEXJZbJKNJlXe+211+zwoG+Q2Zh7I/dSF8yuXLgeq1atsvmt sgg9QUeku8gHGjaGFD0Uqk984Nl3331Np06d3BHFf59cU4bXSbH4+eef9clXUZSspmjQoEHu16qD xpOSdkcffXSkEUYsGUKkuk+2wLAkcwGFDEMUDMcuX77cit6DDz5oxZDlzzzU0JXX0m9cT8/XX39t xZT9COxuu+1ml2S7/fbb3RHFw8WUeqQaEp+3fv36rMtDTTc8OBCcpQ8Q8cEnCNJT4vPFF1/YamRK fAg2rdLoWRoF1sA74ogjIg0rQ31XX311VtZezdbo2WyDwAwmzceOHWsOOuggK5akAz388MPuCGPm z58fue5+o+6uh6AraeNBqk6dOubGG290RxQHON13331WtBFxFgCnh8z+XESjZ8PR6NlwNHo2nCpL OaFnSdI9YimH8CgRx0okzIFlKyqa4ciUEzmnSW+VxbspYH/nnXfac0tRhhEjRrgj3JOdEE2/de7c 2R1hbOGHRDtzsddee607orgqEfOyV155pX26Hjx4sF1pBuH20IPGN3mY4/eqQkUzHBXNcFQ0w6l0 0WQlAoJDmjRpEmngCCq56aab7HBBtqOiGU5F8jTpLTI0S48VocNf27dvb1eb8bzzzjul5lfZ5DAv 86aJdrbrr7/eHWHs8C+5rXvuuaddjPyEE06wQjt69Gh3hLEF8xkuZp6XAhuffvqpXS0inUPGKprh qGiGo6IZjhXNypifY16KJWgSxZJ6quQ9fvXVV+7I7Ifz9be//c29UuLAQ4ZPV8kEXA8qJJGT+sYb b5jHH3/cFnnAwT2UVGTJNVaTkelLvXr1ckcUryQj/dNvXbt2dUcYs2jRojKPufnmm90RxUPKpEmd ffbZdliaXDi+D+lTHkSWik6ILnO7BE75QCh645wzjTSOD/6lD7NhcN8UenxGKDzEZzR6FrGkATv4 4IMjDQxiyWoesrybomQahl4RJorh08Ay9CunAgg4Y0gXsTvxxBPtQ179+vXtfKmHXq/0Zb/17NnT HWHM3LlzyzzmlltucUcYs2TJkpL9iDijLQi6H/lB/P/85z/bSlf0rPlePGBS/tDDw+aUKVPs3DFi zoMDw9D5HiilKFVJRkSTm5bi4pRwk40GjQILLqe6iLOiVCb0Xvwcp4c8VnqM48ePtz6OoN5xxx22 YIQHMcb3a9eubYd7iRBGGJm39ZDCI+8Nv/kh5eHDh5dpl4vGM2wsbXwGnyeHk1999VUr/kSm0/sl GOvCCy+0FbY8PCwMGzbMzi1T/Yn3IMakAXm4p1kRiQAvzgcb50d7w0qhUUQgRrrgKZ7oSL8Kh9/q 1q1r7rrrLpsUn+sQwJQPy6lVJk888UTGl1PLVpiXZB6UkobSb9atW2fFjXQdHiRvvfVWGzFOhSXE CGE75JBDzN57720fNsmLJXKYoh+e7Qkr878ehLCsY+Sc8JNPPlnmMbzXw9/0+xFnvg9zvwRTeRgC p2dMvi5z/wT1MWz93nvvuSOMPQ+8h4UDEGfmhrHLUSdiH2grGAqjTUGw2ScfXhLBv/AzJT5MCdCe KfFhNCctgUA0CgRpkLwubzrEsn///vbi5AsaCBRORQKBChEZCERPjmkO7jFyVPndw3wUxUAIrhs5 cqQVYB5OZRGQV155xZ5/KjwxTcK8LkPOpOZ4eNCV963fWA3HQzpPWccw/eKhl1rWMY888og7wtiH grKOGTp0qDuiuHfMPh4SEGeWuuPhQf4d0oqoGOZ7zyziwP/FsLaHBu6ee+4x999/vy0bSVQ2gk1F MQ8R3Ig2f4/9BIMxZL9lyxZ3RPH1QMDxYc4/Al2V0dXpQgOBwqlw9CyOhVji0PIGwHlx1HzoWSai ohmOimYYUjTTCQLMcDM9N9lr4z5GLEi/obfI0CziJgP0sDEM7XvEFPMnslgOS5Nzvf/++5u99trL xi34whWyN4oQy7bCb6NGjXJHGDv0XdYxCJ8H0S/rGB4cPPTKyzqmX79+7ghjv39Zx/Tt29cdUSzQ DLWTH1yvXj3bw6aDMGDAAHdEcTEP1rdlUYnTTz/drvFLAXn54MFwN7EcBJ/de++9hsIyDIvLnjgP R5xH3wtnGJ1rQt6xh143DwQ8NDGHzagFHRO5KALXujxhV9EMJ2XR5OmMJzgcSDoarxFLLny+oqIZ jopmGJkSzUxDQ813RpiJzESc6aHJoXkepBFgAqroFSIQCAsNuIceH8KCQJMSRAQyAiSHpplXPuyw w2wFKR7aqSZF2hE9bg+9cPb5zbdTUljffPPNSBvmN0bIPKQ0lXUMKwB5EL6yjkEkPaQolXcM/3tZ x5CS50GgGSLnoYQ5bIrB0CuXJSppo3hwQewReUYYKDIiI8F5UKKDg6/RW+chiIUwGPb3IMZcA/Ki iQJnzp3/m+vmYQidhx6G8xnqZ+ifUQcC1Dz4BNeMWtTM+bORBiYD8RB50g55WONBgNgXtAY/kjB9 wbFyS5xb53XivnRgRVOG5ZcHUYecMBxUXtB99tnH9ji3bdvmjsxfuMnysQedSZgP46ZR4kGjwJAr P5V44F9yLhfokTFXSgoQwU4IEsIl50/pqfE+GnsafoaJefCnd+mheAbRyxTGYMEIhIXhYK6Rh4hp 5qC9iDOkzFw0nQsPQkEBFxkcRvsp055IQ5Jtq9+InPZs75gbbrjBHVF2wQ82Rgk8n3zySZnHyN4n vdmyjqEWuIeUKf6nxGPk6kkIYKKdjV65hxGPso5p166dO8LYuACG7DmPPBSgRQj/eeed544orkZG 4Rw2AuCOPfZYOwogc7J5uOM9PCjwPZmH79Chg53e8PCwx+gKHUsKonCduP6xome/++47G1KPE8h/ hnUYeSrhSUNRFEX5AxpmOVqAsNOWIjKIEWJOj1BmE9Azp2dLr5r5aHp0iPrChQvdEcaKPr3lgQMH 2kaehh1R5XgPf59gMgSB4CxEnqFj2ctmyBehb9SokR1Wpz1n2FkKNMPApEPtsssutkfrxVHWkOb/ 8A8AcpPrm/JwkmhnYxjbgyCWdQzf38P5QzATj+F/86BHfmpAbqSReRgJKWsJxOOPP94dUVwwgyH5 xGOSiiZfkKGDRLHkBDMMokNuiqIouQ+jGsxz07uSo0LsZ4iU0TVEDYFn6FQGSnE8Q72+J086FcPv 9HY99P6I1GXYlh6679kzf+5B7HgQYD6ZXh2LYyDgMoWKz6W3TO6yfyjggUCmc/FZVPNiY8WsFi1a 2EX1mVrzcIwfFaCnStAqQ9myV8sDTOKoqt3KKl3HiaFnyR+RByOW5KYljjEXEjx5yQhGpXwYBtKh xvgwF8M5y8ScTL6Cf3HOlPjQjtGeFQLcS8x9ShB7HhIYxmfjfPDTw3voGCKePDSwMcwfCQQiuouJ YrnAMFvjxo1tBJz8g4WKBgKFo4FAYTCkl4uBQFUJ/oWfKfHR6NlwSqJn6W2ShFyjRo2IWDZr1sx2 pbXW6h+oaIajohmGimY4KprhqGiGY0WTyd/EnuWRRx5py3XJsW2lGBXNcFQ0w1DRDEdFMxwVzXCs aEqxJCqJnqUXS/KByK3xGxVJPOTSSJvMs2IMWNrkmoU0BESHeRsTxjLRmolk+V7+locVIaRNJl/z 3aRNVkVhDlbaZP4QkDvkbSQ7y7wyJrfle8lX8p9LjpG0yQRkxr+lTUa/8ff5HG/j8+WcH6Hp8r1S cJi3kTai0jz8Lm2cLw9/Q9oIkfcwdk8StbdxfWSDTT6VfC+BAR6uu7TJOXJSlNjHJDw5c5xLD0P9 OKB/Hwnccs6Ba+RtbHIemWsrbTL6MJlf8r2lLXEtTWnjfMhrkswvWSxd2uL6Jf+TtHHdgfuB8Hjp I2zymlC4Xdpk1a1U/ZK/L23cm3JeNcQvCRbxJPNL0tSkTfol51/6JZu8JtIv8S9SBjyJfkk0qcf7 pd+kX3JvSht+6eFcEOTibfivHIVL5pfcF9ImH7wJbpG2ZO0lPiHvk4r4JVWeTj75ZGuT88GJfsnq Px4+m5xUb+P7yGm7TPhlYnuJTyTzS1nkgQAlaZN+SRSztDFf6dmeX86bN8/8fx7+KTPQTQFbAAAA AElFTkSuQmCCUEsDBBQABgAIAAAAIQAidEVHSwIAAMoDAAAUAAAAZHJzL21lZGlhL2ltYWdlMi53 bWaUU89rE1EQnvc2a9skkE2rB63UKChtiamoIHja7Sa2QiPRBALpIY1xbRfyiyRGcxCL4sVLCiKK 9ODVP8CTHnoqggheRBAP/gNC0b0Jpt88NxWjB31kMr9e3jffzOTD2+2npM6cXtVWlHXmsqAxIu2j IJK0qWI6vqVAgNgSst/vKyshDvqxkIShYmH5WTzTQ/BO7ItQmNKl9lqu23CIMjTuRw8RXugTGfC3 YL2ArODpR4BghDF+TbK1X5riiTgM67vc+gGFs8GFcHFGzq06rdgl52bsSr1aqtGp7WX5+OxEx7w9 2eErAchJ3A5Dnw5yRIPEp2foi1gT6z7CQzHqIyygJj4biuu/IwiFtAMkBvmJxBSW7DeiKQY8TBrm oYj8Bw/ms4PafkcpFN7vcTHFN20YBT8SzCXbrV6tV6jz+vx4x0Tw7936xQVb4HPhOvO0LjeheaoJ YTUarfQF2xY0giRL0mm5q7VYtuw6tbITj12slROkIx9IZtO5c0QTebdmVSrzpZZbtuvXnExp1WlR VB8eYlTzC43qdv1G03WaPGGKBtK5WOpWu1nCGo0ejaR6yTkr4xmRhaKV+XpkCvaBiEVeyjvu9eaL sIyIzaqX8maLi15PRUzoO4tIWbPFZDHl8ceKhAU6JCQO+iTQYA0+mh3kvt0rwJ0kCilnCc3EACTd jf+Rs/dy0yQD959reVybQc94Xty3oNp7NXV/FwwaQY7olfr/oIRj2W6r7VTJehl4gHiQPk1dt1jY N94ty8FOD3aBN5poFwAA//8DAFBLAwQUAAYACAAAACEAg/kKudABAABYAgAAFAAAAGRycy9tZWRp YS9pbWFnZTMud21mLFHBbtNAEH27tilJI9lpqVALKi6iIFXQVggJiVMcx6UcgiISxCEH14SlWEqc KA4JOQA9cOKS3ir1Q7jAoaeqICFx48onAPINiTCzZOXZefNmPTvz9vvX02PodTF3zdrTqNwUyAHG mgAk3mjOol0KIsBIyOl0qtGmWJ5x85KA5gqyJPbEPEXXz9kooBoNXjTGPQVsY2HGroAqTAGH4hNC S+RdKv+YjG/IcTXJ6IL8gRu4TOiPPPlLjtYhdyKoOac+7jzttjE8u7cwLFFm+7Qpj+4sDkuvLw35 pEl2iw7TPLidZ4YCjHAgeS7u7xe8Xi+t7vi+wBfi2CoqjfcTt96KVdJSN90HSWsTlsCcWalXG3eB xSdx4rXb5SiNW373mapF+ypF0WrEHZW6D9XIfdTtRAmKxqzBouV3X/Zj1eckima14QavBv2IBDm/ ZgeTypZXyxz7fujVfl9ZJbxke8iCbD2blENCju2zmwTZRribTTRTIv92l1LeRlgJg4w/zy4IGlFI WqSPIKEMikmGPOllvvtsjGg+FoJnz+tXYEUwU9jBnI4+6dekMlfr43SgOsBH8z1l8viw+nyLjWPn W1P+V1hfgZ9UytD//wMAAP//AwBQSwMEFAAGAAgAAAAhAB5awKfFAQAAVgIAABQAAABkcnMvbWVk aWEvaW1hZ2U0LndtZlxRz2sTURD+3svGmjSwG6uIP6iroIeibRXBa7eb1fYQG0xEsIdtjM+6kGxC NlZzKBa8eYk3wZNX/wY99FTwIHgR/40iexOM3zxzctjZ+eab3Xkz3/v57egDrJ0tbTo7Fq08VigB BV8BGvuWK/KtFQkIUno6nVq0rM7NuHlNYLmKPlA7ap7ZtRMuKqi3R89b44EBVnFqxp4HO0wBj/kh 0Q+6nPeQLieUpJsWdFr76iYuEv3Wh38YaO/sJBzOayU9k/n3zUv/Qb/XTrF6tK3f317YW9u/sCdf OvQb7Ml9cKssjOywhQMte8l8xwgGg6x+NwwVvpITr5ks2U39Zicxacdc9zfTzjKKCnNOrVlv3QEW HiVp0O2ut7OkE/afmkZ712SoFv8fp1pojntP+l2Wwv6LYWKGMiuqTr3lR69GwzYFOXnZjSa1laCR e+69OGj8urRIfMYNkEf51XyyHhN5bihhEuVL8UY+scwa4+sNloKluBZHuTyBW1FcUWka9VEUqsCc MpQV8zdb3E5kkM3L9g5ED8z09TBnsy/2LtnkSnOcjUwP+Oy8ZaWMj4vPPolL7n3f1v/0tQfgmK0K 9v+/AAAA//8DAFBLAwQUAAYACAAAACEADLJ7BNMBAABmAgAAFAAAAGRycy9tZWRpYS9pbWFnZTcu d21mXFHPaxNBFP5msjFtGtiNbcGqraugSKk1LZZes9msbQ+RYFI85LCucUwXspuQTX/kINaexEu8 CZ5y9H/QQ0/FS0EQ8d8Q2ZOC8b1NT87sm/d93wxv3n7z4/zsA5KxO7WjPU1Q0BCYBlJ3BSBxkmhp WqUgAYyEHI/HCVoVCxfajCSQaDl5LIpyhtidSzpyqHj9vfqgq4ACLl+oV0EVxoBB/JTQd2ZUYZeu 4BumuZpkNCdNcQXXCf2Rp38p0XjHjXBzRt0PVGQ+Uofm407ghfhy1pDvH8weFF9eO+AjGsU9Op2j vJ5lJUWxtlF4PcIIx/KEGHf5G1a3G1Ue2rbAN9I4yiryW6FZa/oqbKoVcydsriItkNHKtUp9E5h9 4odWu13yIr9pd56rqtdSEfLp/5vKp2qD4FmnTVt2Z7/nqx53jLxWqZvOUb/nkS1TN3VnWL5vVWND 33Kt6q8bS4TndQuxE9+OhyWXkKHbnIZOvOxux8NEKVJ+tU1b1rJbdp2YP0vPCdCUNMglQQ+XIk5m ZAXxN2u8bPBSoP9kW9iDbPImE2snfhvI0B7wmV+Dy92qDaK+CoBP2ltSslhcenHOwfzj14ac+J1c hZ9Uit0G/gEAAP//AwBQSwECLQAUAAYACAAAACEAfLv/WBwBAAB7AgAAEwAAAAAAAAAAAAAAAAAA AAAAW0NvbnRlbnRfVHlwZXNdLnhtbFBLAQItABQABgAIAAAAIQA4/SH/1gAAAJQBAAALAAAAAAAA AAAAAAAAAE0BAABfcmVscy8ucmVsc1BLAQItABQABgAIAAAAIQCoPfjSDggAAH4wAAAOAAAAAAAA AAAAAAAAAEwCAABkcnMvZTJvRG9jLnhtbFBLAQItABQABgAIAAAAIQAF5TOz/wEAAMwCAAAUAAAA AAAAAAAAAAAAAIYKAABkcnMvbWVkaWEvaW1hZ2U4LndtZlBLAQItABQABgAIAAAAIQDcquI64QAA AAsBAAAPAAAAAAAAAAAAAAAAALcMAABkcnMvZG93bnJldi54bWxQSwECLQAUAAYACAAAACEAOlgi kfkAAABBBQAAGQAAAAAAAAAAAAAAAADFDQAAZHJzL19yZWxzL2Uyb0RvYy54bWwucmVsc1BLAQIt ABQABgAIAAAAIQCHSdYm/gEAAMwCAAAUAAAAAAAAAAAAAAAAAPUOAABkcnMvbWVkaWEvaW1hZ2U5 LndtZlBLAQItABQABgAIAAAAIQDnelQl3AUAAAQOAAAUAAAAAAAAAAAAAAAAACURAABkcnMvbWVk aWEvaW1hZ2U2LmVtZlBLAQItABQABgAIAAAAIQCexf11zwEAAGYCAAAUAAAAAAAAAAAAAAAAADMX AABkcnMvbWVkaWEvaW1hZ2U1LndtZlBLAQItAAoAAAAAAAAAIQD8YC2JKUgAAClIAAAUAAAAAAAA AAAAAAAAADQZAABkcnMvbWVkaWEvaW1hZ2UxLnBuZ1BLAQItABQABgAIAAAAIQAidEVHSwIAAMoD AAAUAAAAAAAAAAAAAAAAAI9hAABkcnMvbWVkaWEvaW1hZ2UyLndtZlBLAQItABQABgAIAAAAIQCD +Qq50AEAAFgCAAAUAAAAAAAAAAAAAAAAAAxkAABkcnMvbWVkaWEvaW1hZ2UzLndtZlBLAQItABQA BgAIAAAAIQAeWsCnxQEAAFYCAAAUAAAAAAAAAAAAAAAAAA5mAABkcnMvbWVkaWEvaW1hZ2U0Lndt ZlBLAQItABQABgAIAAAAIQAMsnsE0wEAAGYCAAAUAAAAAAAAAAAAAAAAAAVoAABkcnMvbWVkaWEv aW1hZ2U3LndtZlBLBQYAAAAADgAOAIwDAAAKagAAAAA= ">
                <o:lock v:ext="edit" aspectratio="t"/>
                <v:group id="Group 383" o:spid="_x0000_s1027" style="position:absolute;left:288;top:536;width:21328;height:2108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4BcsQAAADcAAAADwAAAGRycy9kb3ducmV2LnhtbERPS2uDQBC+F/Iflink 1qwmtAk2q0hoQg+hkAeU3gZ3oqI7K+5Wzb/vFgq9zcf3nG02mVYM1LvasoJ4EYEgLqyuuVRwveyf NiCcR9bYWiYFd3KQpbOHLSbajnyi4exLEULYJaig8r5LpHRFRQbdwnbEgbvZ3qAPsC+l7nEM4aaV yyh6kQZrDg0VdrSrqGjO30bBYcQxX8Vvw7G57e5fl+ePz2NMSs0fp/wVhKfJ/4v/3O86zN+s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4BcsQAAADcAAAA DwAAAAAAAAAAAAAAAACqAgAAZHJzL2Rvd25yZXYueG1sUEsFBgAAAAAEAAQA+gAAAJsDAAAAAA== ">
                  <v:group id="Group 384" o:spid="_x0000_s1028" style="position:absolute;left:4695;width:16904;height:18655" coordorigin="60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GGVAMUAAADcAAAADwAAAGRycy9kb3ducmV2LnhtbESPQWvCQBCF74X+h2UE b3UTxSLRVURq6UGEqlB6G7JjEszOhuw2if++cxC8zfDevPfNajO4WnXUhsqzgXSSgCLOva24MHA5 798WoEJEtlh7JgN3CrBZv76sMLO+52/qTrFQEsIhQwNljE2mdchLchgmviEW7epbh1HWttC2xV7C Xa2nSfKuHVYsDSU2tCspv53+nIHPHvvtLP3oDrfr7v57nh9/DikZMx4N2yWoSEN8mh/XX1bwF0Ir z8gEe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hhlQDFAAAA3AAA AA8AAAAAAAAAAAAAAAAAqgIAAGRycy9kb3ducmV2LnhtbFBLBQYAAAAABAAEAPoAAACcAwAAAAA= ">
                    <v:shape id="Picture 385" o:spid="_x0000_s1029" type="#_x0000_t75" style="position:absolute;left:6017;top:4609;width:19518;height:169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5WAU7EAAAA3AAAAA8AAABkcnMvZG93bnJldi54bWxET9tqwkAQfRf8h2UKvummQoqmrlIVUVqK lwrmcchOk2B2NmRXjX/vCoW+zeFcZzJrTSWu1LjSsoLXQQSCOLO65FzB8WfVH4FwHlljZZkU3MnB bNrtTDDR9sZ7uh58LkIIuwQVFN7XiZQuK8igG9iaOHC/tjHoA2xyqRu8hXBTyWEUvUmDJYeGAmta FJSdDxejIN0tT+l3zHX8Od6s4/18m37dpVK9l/bjHYSn1v+L/9wbHeaPxvB8Jlwgpw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5WAU7EAAAA3AAAAA8AAAAAAAAAAAAAAAAA nwIAAGRycy9kb3ducmV2LnhtbFBLBQYAAAAABAAEAPcAAACQAwAAAAA= ">
                      <v:imagedata r:id="rId5550" o:title=""/>
                    </v:shape>
                    <v:line id="Line 386" o:spid="_x0000_s1030" style="position:absolute;visibility:visible;mso-wrap-style:square" from="6000,21588" to="27600,2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uHOMYAAADcAAAADwAAAGRycy9kb3ducmV2LnhtbESPQU8CMRCF7yb+h2ZMuBjpysHoSiHE QISDB5EfMGzHdnU73bRdWP49czDxNpP35r1v5ssxdOpEKbeRDTxOK1DETbQtOwOHr83DM6hckC12 kcnAhTIsF7c3c6xtPPMnnfbFKQnhXKMBX0pfa50bTwHzNPbEon3HFLDImpy2Cc8SHjo9q6onHbBl afDY05un5nc/BAObnTv+DJfjh+tm9/79kNbDyq6NmdyNq1dQhcbyb/673lrBfxF8eUYm0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rhzjGAAAA3AAAAA8AAAAAAAAA AAAAAAAAoQIAAGRycy9kb3ducmV2LnhtbFBLBQYAAAAABAAEAPkAAACUAwAAAAA= " strokeweight="1pt">
                      <v:stroke startarrow="oval" startarrowwidth="narrow" startarrowlength="short" endarrow="classic" endarrowwidth="narrow"/>
                    </v:line>
                    <v:line id="Line 387" o:spid="_x0000_s1031" style="position:absolute;flip:y;visibility:visible;mso-wrap-style:square" from="6007,0" to="6007,2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uS6MEAAADcAAAADwAAAGRycy9kb3ducmV2LnhtbERPS4vCMBC+L/gfwgje1tRVFq1GEWFR 9uYLr2MztsVmUpJYq79+Iwh7m4/vObNFayrRkPOlZQWDfgKCOLO65FzBYf/zOQbhA7LGyjIpeJCH xbzzMcNU2ztvqdmFXMQQ9ikqKEKoUyl9VpBB37c1ceQu1hkMEbpcaof3GG4q+ZUk39JgybGhwJpW BWXX3c0oaNb5sN2O6tO5Wv4+M+nOx+HIKdXrtsspiEBt+Be/3Rsd508G8HomXi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a5LowQAAANwAAAAPAAAAAAAAAAAAAAAA AKECAABkcnMvZG93bnJldi54bWxQSwUGAAAAAAQABAD5AAAAjwMAAAAA " strokeweight="1pt">
                      <v:stroke startarrow="oval" startarrowwidth="narrow" startarrowlength="short" endarrow="classic" endarrowwidth="narrow"/>
                    </v:line>
                  </v:group>
                  <v:shape id="Picture 388" o:spid="_x0000_s1032" type="#_x0000_t75" style="position:absolute;top:629;width:4631;height:2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hztRbCAAAA3AAAAA8AAABkcnMvZG93bnJldi54bWxET01rwkAQvQv+h2WE3nRjDkVTV5GK0B7a Ygz0Os1Ok9DsbMhOTfz33YLgbR7vcza70bXqQn1oPBtYLhJQxKW3DVcGivNxvgIVBNli65kMXCnA bjudbDCzfuATXXKpVAzhkKGBWqTLtA5lTQ7DwnfEkfv2vUOJsK+07XGI4a7VaZI8aocNx4YaO3qu qfzJf52Bw9dbec2HfbHs5PN19f4hY5qKMQ+zcf8ESmiUu/jmfrFx/jqF/2fiBXr7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Ic7UWwgAAANwAAAAPAAAAAAAAAAAAAAAAAJ8C AABkcnMvZG93bnJldi54bWxQSwUGAAAAAAQABAD3AAAAjgMAAAAA ">
                    <v:imagedata r:id="rId5551" o:title=""/>
                  </v:shape>
                  <v:shape id="Picture 389" o:spid="_x0000_s1033" type="#_x0000_t75" style="position:absolute;left:19985;top:18718;width:1132;height:19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rgiHAAAAA3AAAAA8AAABkcnMvZG93bnJldi54bWxET0uLwjAQvi/4H8II3tbUx4pWo4goeHHB 131oxrbYTEoStfrrjbCwt/n4njNbNKYSd3K+tKyg101AEGdWl5wrOB0332MQPiBrrCyTgid5WMxb XzNMtX3wnu6HkIsYwj5FBUUIdSqlzwoy6Lu2Jo7cxTqDIUKXS+3wEcNNJftJMpIGS44NBda0Kii7 Hm5GgdutL0FnP7+31fg4kOXwPKlfG6U67WY5BRGoCf/iP/dWx/mTIXyeiRfI+R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6quCIcAAAADcAAAADwAAAAAAAAAAAAAAAACfAgAA ZHJzL2Rvd25yZXYueG1sUEsFBgAAAAAEAAQA9wAAAIwDAAAAAA== ">
                    <v:imagedata r:id="rId5552" o:title=""/>
                  </v:shape>
                  <v:shape id="Picture 390" o:spid="_x0000_s1034" type="#_x0000_t75" style="position:absolute;left:3473;top:18766;width:1132;height:2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PBpnDAAAA3AAAAA8AAABkcnMvZG93bnJldi54bWxET01rwkAQvQv9D8sUvIhuFCo2ukqotXrw os3B45Adk9DsbNjdatpf7wqCt3m8z1msOtOICzlfW1YwHiUgiAuray4V5N+b4QyED8gaG8uk4I88 rJYvvQWm2l75QJdjKEUMYZ+igiqENpXSFxUZ9CPbEkfubJ3BEKErpXZ4jeGmkZMkmUqDNceGClv6 qKj4Of4aBbvcyVM2/tr/Tz7zQWm36wzdWqn+a5fNQQTqwlP8cO90nP/+Bvdn4gVye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48GmcMAAADcAAAADwAAAAAAAAAAAAAAAACf AgAAZHJzL2Rvd25yZXYueG1sUEsFBgAAAAAEAAQA9wAAAI8DAAAAAA== ">
                    <v:imagedata r:id="rId5553" o:title=""/>
                  </v:shape>
                  <v:shape id="Picture 391" o:spid="_x0000_s1035" type="#_x0000_t75" style="position:absolute;left:2772;top:8150;width:1852;height:2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UXhYnBAAAA3AAAAA8AAABkcnMvZG93bnJldi54bWxET01rg0AQvRf6H5YJ9FLq2h5MYlylFQI5 WZqEngd3ohJ3Vtw1mn/fLRR6m8f7nKxYTC9uNLrOsoLXKAZBXFvdcaPgfNq/bEA4j6yxt0wK7uSg yB8fMky1nfmLbkffiBDCLkUFrfdDKqWrWzLoIjsQB+5iR4M+wLGResQ5hJtevsVxIg12HBpaHKhs qb4eJ6OgwW/7IbfrqfpMyj2ZuVrb50qpp9XyvgPhafH/4j/3QYf52wR+nwkXyPw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UXhYnBAAAA3AAAAA8AAAAAAAAAAAAAAAAAnwIA AGRycy9kb3ducmV2LnhtbFBLBQYAAAAABAAEAPcAAACNAwAAAAA= ">
                    <v:imagedata r:id="rId5554" o:title=""/>
                  </v:shape>
                  <v:shape id="Picture 392" o:spid="_x0000_s1036" type="#_x0000_t75" style="position:absolute;left:3357;top:12858;width:1312;height:21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i/oX7CAAAA3AAAAA8AAABkcnMvZG93bnJldi54bWxET01rAjEQvRf6H8II3mrWgq1ujVIqgvQi 2tpep5txd3FnsiRR139vhIK3ebzPmc47btSJfKidGBgOMlAkhbO1lAa+v5ZPY1AholhsnJCBCwWY zx4fpphbd5YNnbaxVClEQo4GqhjbXOtQVMQYBq4lSdzeecaYoC+19XhO4dzo5yx70Yy1pIYKW/qo qDhsj2yA2a/Gn1kcLRd/ax7WP/vdb7M2pt/r3t9AReriXfzvXtk0f/IKt2fSBXp2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4v6F+wgAAANwAAAAPAAAAAAAAAAAAAAAAAJ8C AABkcnMvZG93bnJldi54bWxQSwUGAAAAAAQABAD3AAAAjgMAAAAA ">
                    <v:imagedata r:id="rId5555" o:title=""/>
                  </v:shape>
                  <v:shape id="Picture 393" o:spid="_x0000_s1037" type="#_x0000_t75" style="position:absolute;left:2778;top:3545;width:1852;height:2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hEszDAAAA3AAAAA8AAABkcnMvZG93bnJldi54bWxEj0FrwzAMhe+D/Qejwm6r0w5Kk9Yp7aCw 67L9ABGrSUgsB9trvf766VDYTeI9vfdpf8huUlcKcfBsYLUsQBG33g7cGfj+Or9uQcWEbHHyTAZ+ KcKhfn7aY2X9jT/p2qROSQjHCg30Kc2V1rHtyWFc+plYtIsPDpOsodM24E3C3aTXRbHRDgeWhh5n eu+pHZsfZ6Cc76f7WzmsyzGHc94c43RqWmNeFvm4A5Uop3/z4/rDCn4ptPKMTKDr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6ESzMMAAADcAAAADwAAAAAAAAAAAAAAAACf AgAAZHJzL2Rvd25yZXYueG1sUEsFBgAAAAAEAAQA9wAAAI8DAAAAAA== ">
                    <v:imagedata r:id="rId5556" o:title=""/>
                  </v:shape>
                  <v:shape id="Picture 394" o:spid="_x0000_s1038" type="#_x0000_t75" style="position:absolute;left:6573;top:18621;width:1337;height:2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3S2QHDAAAA3AAAAA8AAABkcnMvZG93bnJldi54bWxET01rAjEQvQv+hzBCb5rV0lVXo4hQaG+t 9eBx3Iyb6GaybFLd+utNodDbPN7nLNedq8WV2mA9KxiPMhDEpdeWKwX7r9fhDESIyBprz6TghwKs V/3eEgvtb/xJ112sRArhUKACE2NTSBlKQw7DyDfEiTv51mFMsK2kbvGWwl0tJ1mWS4eWU4PBhraG ysvu2ymYTid389JtmuPHc5Uf7PvZ5vuzUk+DbrMAEamL/+I/95tO8+dz+H0mXSB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dLZAcMAAADcAAAADwAAAAAAAAAAAAAAAACf AgAAZHJzL2Rvd25yZXYueG1sUEsFBgAAAAAEAAQA9wAAAI8DAAAAAA== ">
                    <v:imagedata r:id="rId5557" o:title=""/>
                  </v:shape>
                  <v:shape id="Picture 395" o:spid="_x0000_s1039" type="#_x0000_t75" style="position:absolute;left:11730;top:18694;width:1235;height:2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IEoPEAAAA3AAAAA8AAABkcnMvZG93bnJldi54bWxEj0FrwkAUhO+F/oflFbzVjT1YSd0ELRSK iNBEKL09ss8kNfs27K5J/PduoeBxmJlvmHU+mU4M5HxrWcFinoAgrqxuuVZwLD+eVyB8QNbYWSYF V/KQZ48Pa0y1HfmLhiLUIkLYp6igCaFPpfRVQwb93PbE0TtZZzBE6WqpHY4Rbjr5kiRLabDluNBg T+8NVefiYhSMrMtX912VP/vDYI/bU5HsfgulZk/T5g1EoCncw//tT60gEuHvTDwCMrs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XIEoPEAAAA3AAAAA8AAAAAAAAAAAAAAAAA nwIAAGRycy9kb3ducmV2LnhtbFBLBQYAAAAABAAEAPcAAACQAwAAAAA= ">
                    <v:imagedata r:id="rId5558" o:title=""/>
                  </v:shape>
                </v:group>
                <w10:wrap type="square"/>
                <w10:anchorlock/>
              </v:group>
            </w:pict>
          </mc:Fallback>
        </mc:AlternateContent>
      </w:r>
      <w:r w:rsidR="00640006" w:rsidRPr="00640006">
        <w:rPr>
          <w:b/>
          <w:bCs/>
        </w:rPr>
        <w:t xml:space="preserve">Câu 38: </w:t>
      </w:r>
      <w:r w:rsidR="00640006" w:rsidRPr="00640006">
        <w:rPr>
          <w:bCs/>
        </w:rPr>
        <w:t xml:space="preserve">Đặt vào hai đầu đoạn mạch </w:t>
      </w:r>
      <w:r w:rsidR="00640006" w:rsidRPr="00640006">
        <w:rPr>
          <w:position w:val="-6"/>
        </w:rPr>
        <w:object w:dxaOrig="540" w:dyaOrig="270">
          <v:shape id="_x0000_i3785" type="#_x0000_t75" style="width:27.05pt;height:13.25pt" o:ole="">
            <v:imagedata r:id="rId5559" o:title=""/>
          </v:shape>
          <o:OLEObject Type="Embed" ProgID="Equation.DSMT4" ShapeID="_x0000_i3785" DrawAspect="Content" ObjectID="_1646167252" r:id="rId5560"/>
        </w:object>
      </w:r>
      <w:r w:rsidR="00640006" w:rsidRPr="00640006">
        <w:rPr>
          <w:bCs/>
        </w:rPr>
        <w:t xml:space="preserve"> nối tiếp một điện áp xoay chiều </w:t>
      </w:r>
      <w:r w:rsidR="00640006" w:rsidRPr="00640006">
        <w:rPr>
          <w:position w:val="-14"/>
        </w:rPr>
        <w:object w:dxaOrig="1605" w:dyaOrig="405">
          <v:shape id="_x0000_i3786" type="#_x0000_t75" style="width:80.05pt;height:20.15pt" o:ole="">
            <v:imagedata r:id="rId5561" o:title=""/>
          </v:shape>
          <o:OLEObject Type="Embed" ProgID="Equation.DSMT4" ShapeID="_x0000_i3786" DrawAspect="Content" ObjectID="_1646167253" r:id="rId5562"/>
        </w:object>
      </w:r>
      <w:r w:rsidR="00640006" w:rsidRPr="00640006">
        <w:rPr>
          <w:bCs/>
        </w:rPr>
        <w:t xml:space="preserve">V. Biết </w:t>
      </w:r>
      <w:r w:rsidR="00640006" w:rsidRPr="00640006">
        <w:rPr>
          <w:position w:val="-6"/>
        </w:rPr>
        <w:object w:dxaOrig="675" w:dyaOrig="270">
          <v:shape id="_x0000_i3787" type="#_x0000_t75" style="width:34pt;height:13.25pt" o:ole="">
            <v:imagedata r:id="rId5563" o:title=""/>
          </v:shape>
          <o:OLEObject Type="Embed" ProgID="Equation.DSMT4" ShapeID="_x0000_i3787" DrawAspect="Content" ObjectID="_1646167254" r:id="rId5564"/>
        </w:object>
      </w:r>
      <w:r w:rsidR="00640006" w:rsidRPr="00640006">
        <w:rPr>
          <w:bCs/>
        </w:rPr>
        <w:t xml:space="preserve">Ω và </w:t>
      </w:r>
      <w:r w:rsidR="00640006" w:rsidRPr="00640006">
        <w:rPr>
          <w:position w:val="-4"/>
        </w:rPr>
        <w:object w:dxaOrig="225" w:dyaOrig="270">
          <v:shape id="_x0000_i3788" type="#_x0000_t75" style="width:11.5pt;height:13.25pt" o:ole="">
            <v:imagedata r:id="rId5565" o:title=""/>
          </v:shape>
          <o:OLEObject Type="Embed" ProgID="Equation.DSMT4" ShapeID="_x0000_i3788" DrawAspect="Content" ObjectID="_1646167255" r:id="rId5566"/>
        </w:object>
      </w:r>
      <w:r w:rsidR="00640006" w:rsidRPr="00640006">
        <w:rPr>
          <w:bCs/>
        </w:rPr>
        <w:t xml:space="preserve">, </w:t>
      </w:r>
      <w:r w:rsidR="00640006" w:rsidRPr="00640006">
        <w:rPr>
          <w:position w:val="-6"/>
        </w:rPr>
        <w:object w:dxaOrig="240" w:dyaOrig="270">
          <v:shape id="_x0000_i3789" type="#_x0000_t75" style="width:12.1pt;height:13.25pt" o:ole="">
            <v:imagedata r:id="rId5567" o:title=""/>
          </v:shape>
          <o:OLEObject Type="Embed" ProgID="Equation.DSMT4" ShapeID="_x0000_i3789" DrawAspect="Content" ObjectID="_1646167256" r:id="rId5568"/>
        </w:object>
      </w:r>
      <w:r w:rsidR="00640006" w:rsidRPr="00640006">
        <w:rPr>
          <w:bCs/>
        </w:rPr>
        <w:t xml:space="preserve"> là không đổi. Đồ thị biểu diễn sự phụ thuộc của </w:t>
      </w:r>
      <w:r w:rsidR="00640006" w:rsidRPr="00640006">
        <w:rPr>
          <w:position w:val="-12"/>
        </w:rPr>
        <w:object w:dxaOrig="330" w:dyaOrig="360">
          <v:shape id="_x0000_i3790" type="#_x0000_t75" style="width:16.7pt;height:17.85pt" o:ole="">
            <v:imagedata r:id="rId5569" o:title=""/>
          </v:shape>
          <o:OLEObject Type="Embed" ProgID="Equation.DSMT4" ShapeID="_x0000_i3790" DrawAspect="Content" ObjectID="_1646167257" r:id="rId5570"/>
        </w:object>
      </w:r>
      <w:r w:rsidR="00640006" w:rsidRPr="00640006">
        <w:rPr>
          <w:bCs/>
        </w:rPr>
        <w:t xml:space="preserve"> và </w:t>
      </w:r>
      <w:r w:rsidR="00640006" w:rsidRPr="00640006">
        <w:rPr>
          <w:position w:val="-12"/>
        </w:rPr>
        <w:object w:dxaOrig="330" w:dyaOrig="360">
          <v:shape id="_x0000_i3791" type="#_x0000_t75" style="width:16.7pt;height:17.85pt" o:ole="">
            <v:imagedata r:id="rId5571" o:title=""/>
          </v:shape>
          <o:OLEObject Type="Embed" ProgID="Equation.DSMT4" ShapeID="_x0000_i3791" DrawAspect="Content" ObjectID="_1646167258" r:id="rId5572"/>
        </w:object>
      </w:r>
      <w:r w:rsidR="00640006" w:rsidRPr="00640006">
        <w:rPr>
          <w:bCs/>
        </w:rPr>
        <w:t xml:space="preserve"> vào </w:t>
      </w:r>
      <w:r w:rsidR="00640006" w:rsidRPr="00640006">
        <w:rPr>
          <w:position w:val="-6"/>
        </w:rPr>
        <w:object w:dxaOrig="240" w:dyaOrig="225">
          <v:shape id="_x0000_i3792" type="#_x0000_t75" style="width:12.1pt;height:11.5pt" o:ole="">
            <v:imagedata r:id="rId5573" o:title=""/>
          </v:shape>
          <o:OLEObject Type="Embed" ProgID="Equation.DSMT4" ShapeID="_x0000_i3792" DrawAspect="Content" ObjectID="_1646167259" r:id="rId5574"/>
        </w:object>
      </w:r>
      <w:r w:rsidR="00640006" w:rsidRPr="00640006">
        <w:rPr>
          <w:bCs/>
        </w:rPr>
        <w:t xml:space="preserve"> được cho như hình vẽ. Tổng tở của mạch khi </w:t>
      </w:r>
      <w:r w:rsidR="00640006" w:rsidRPr="00640006">
        <w:rPr>
          <w:position w:val="-12"/>
        </w:rPr>
        <w:object w:dxaOrig="675" w:dyaOrig="360">
          <v:shape id="_x0000_i3793" type="#_x0000_t75" style="width:34pt;height:17.85pt" o:ole="">
            <v:imagedata r:id="rId5575" o:title=""/>
          </v:shape>
          <o:OLEObject Type="Embed" ProgID="Equation.DSMT4" ShapeID="_x0000_i3793" DrawAspect="Content" ObjectID="_1646167260" r:id="rId5576"/>
        </w:object>
      </w:r>
      <w:r w:rsidR="00640006" w:rsidRPr="00640006">
        <w:rPr>
          <w:bCs/>
        </w:rPr>
        <w:t xml:space="preserve"> là</w:t>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A.</w:t>
      </w:r>
      <w:r w:rsidRPr="00640006">
        <w:rPr>
          <w:bCs/>
        </w:rPr>
        <w:t xml:space="preserve"> 10 Ω.</w:t>
      </w:r>
      <w:r w:rsidRPr="00640006">
        <w:rPr>
          <w:bCs/>
        </w:rPr>
        <w:tab/>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B.</w:t>
      </w:r>
      <w:r w:rsidRPr="00640006">
        <w:rPr>
          <w:bCs/>
        </w:rPr>
        <w:t xml:space="preserve"> 20 Ω.</w:t>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C.</w:t>
      </w:r>
      <w:r w:rsidRPr="00640006">
        <w:rPr>
          <w:bCs/>
        </w:rPr>
        <w:t xml:space="preserve"> </w:t>
      </w:r>
      <w:r w:rsidRPr="00640006">
        <w:rPr>
          <w:position w:val="-24"/>
        </w:rPr>
        <w:object w:dxaOrig="345" w:dyaOrig="615">
          <v:shape id="_x0000_i3794" type="#_x0000_t75" style="width:17.3pt;height:30.55pt" o:ole="">
            <v:imagedata r:id="rId5577" o:title=""/>
          </v:shape>
          <o:OLEObject Type="Embed" ProgID="Equation.DSMT4" ShapeID="_x0000_i3794" DrawAspect="Content" ObjectID="_1646167261" r:id="rId5578"/>
        </w:object>
      </w:r>
      <w:r w:rsidRPr="00640006">
        <w:rPr>
          <w:bCs/>
        </w:rPr>
        <w:t xml:space="preserve"> Ω.</w:t>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D.</w:t>
      </w:r>
      <w:r w:rsidRPr="00640006">
        <w:rPr>
          <w:bCs/>
        </w:rPr>
        <w:t xml:space="preserve"> 67,4 Ω.</w:t>
      </w:r>
    </w:p>
    <w:p w:rsidR="00640006" w:rsidRPr="00640006" w:rsidRDefault="00640006" w:rsidP="0067460C">
      <w:pPr>
        <w:tabs>
          <w:tab w:val="left" w:pos="284"/>
          <w:tab w:val="left" w:pos="2835"/>
          <w:tab w:val="left" w:pos="5387"/>
          <w:tab w:val="left" w:pos="7938"/>
        </w:tabs>
        <w:ind w:firstLine="142"/>
        <w:rPr>
          <w:lang w:val="nl-NL"/>
        </w:rPr>
      </w:pPr>
      <w:r w:rsidRPr="00640006">
        <w:rPr>
          <w:b/>
          <w:lang w:val="nl-NL"/>
        </w:rPr>
        <w:t>Câu 39:</w:t>
      </w:r>
      <w:r w:rsidRPr="00640006">
        <w:rPr>
          <w:lang w:val="nl-NL"/>
        </w:rPr>
        <w:t xml:space="preserve"> Đặt một điện áp xoay chiều </w:t>
      </w:r>
      <w:r w:rsidRPr="00640006">
        <w:rPr>
          <w:position w:val="-14"/>
          <w:lang w:val="nl-NL"/>
        </w:rPr>
        <w:object w:dxaOrig="1500" w:dyaOrig="420">
          <v:shape id="_x0000_i3795" type="#_x0000_t75" style="width:74.9pt;height:20.75pt" o:ole="">
            <v:imagedata r:id="rId5579" o:title=""/>
          </v:shape>
          <o:OLEObject Type="Embed" ProgID="Equation.DSMT4" ShapeID="_x0000_i3795" DrawAspect="Content" ObjectID="_1646167262" r:id="rId5580"/>
        </w:object>
      </w:r>
      <w:r w:rsidRPr="00640006">
        <w:rPr>
          <w:lang w:val="nl-NL"/>
        </w:rPr>
        <w:t xml:space="preserve">vào hai đầu đoạn mạch </w:t>
      </w:r>
      <w:r w:rsidRPr="00640006">
        <w:rPr>
          <w:position w:val="-4"/>
          <w:lang w:val="nl-NL"/>
        </w:rPr>
        <w:object w:dxaOrig="420" w:dyaOrig="270">
          <v:shape id="_x0000_i3796" type="#_x0000_t75" style="width:20.75pt;height:13.25pt" o:ole="">
            <v:imagedata r:id="rId5581" o:title=""/>
          </v:shape>
          <o:OLEObject Type="Embed" ProgID="Equation.DSMT4" ShapeID="_x0000_i3796" DrawAspect="Content" ObjectID="_1646167263" r:id="rId5582"/>
        </w:object>
      </w:r>
      <w:r w:rsidRPr="00640006">
        <w:rPr>
          <w:lang w:val="nl-NL"/>
        </w:rPr>
        <w:t xml:space="preserve"> theo tứ tự gồm điện trở </w:t>
      </w:r>
      <w:r w:rsidRPr="00640006">
        <w:rPr>
          <w:position w:val="-6"/>
          <w:lang w:val="nl-NL"/>
        </w:rPr>
        <w:object w:dxaOrig="705" w:dyaOrig="270">
          <v:shape id="_x0000_i3797" type="#_x0000_t75" style="width:35.15pt;height:13.25pt" o:ole="">
            <v:imagedata r:id="rId5583" o:title=""/>
          </v:shape>
          <o:OLEObject Type="Embed" ProgID="Equation.DSMT4" ShapeID="_x0000_i3797" DrawAspect="Content" ObjectID="_1646167264" r:id="rId5584"/>
        </w:object>
      </w:r>
      <w:r w:rsidRPr="00640006">
        <w:t>Ω</w:t>
      </w:r>
      <w:r w:rsidRPr="00640006">
        <w:rPr>
          <w:lang w:val="nl-NL"/>
        </w:rPr>
        <w:t xml:space="preserve">, cuộn dây không thuần cảm có điện trở </w:t>
      </w:r>
      <w:r w:rsidRPr="00640006">
        <w:rPr>
          <w:position w:val="-6"/>
          <w:lang w:val="nl-NL"/>
        </w:rPr>
        <w:object w:dxaOrig="630" w:dyaOrig="270">
          <v:shape id="_x0000_i3798" type="#_x0000_t75" style="width:31.7pt;height:13.25pt" o:ole="">
            <v:imagedata r:id="rId5585" o:title=""/>
          </v:shape>
          <o:OLEObject Type="Embed" ProgID="Equation.DSMT4" ShapeID="_x0000_i3798" DrawAspect="Content" ObjectID="_1646167265" r:id="rId5586"/>
        </w:object>
      </w:r>
      <w:r w:rsidRPr="00640006">
        <w:t>Ω</w:t>
      </w:r>
      <w:r w:rsidRPr="00640006">
        <w:rPr>
          <w:lang w:val="nl-NL"/>
        </w:rPr>
        <w:t xml:space="preserve"> và tụ điện có điện dung </w:t>
      </w:r>
      <w:r w:rsidRPr="00640006">
        <w:rPr>
          <w:position w:val="-6"/>
          <w:lang w:val="nl-NL"/>
        </w:rPr>
        <w:object w:dxaOrig="240" w:dyaOrig="270">
          <v:shape id="_x0000_i3799" type="#_x0000_t75" style="width:12.1pt;height:13.25pt" o:ole="">
            <v:imagedata r:id="rId5587" o:title=""/>
          </v:shape>
          <o:OLEObject Type="Embed" ProgID="Equation.DSMT4" ShapeID="_x0000_i3799" DrawAspect="Content" ObjectID="_1646167266" r:id="rId5588"/>
        </w:object>
      </w:r>
      <w:r w:rsidRPr="00640006">
        <w:rPr>
          <w:lang w:val="nl-NL"/>
        </w:rPr>
        <w:t xml:space="preserve"> thay đổi được. </w:t>
      </w:r>
      <w:r w:rsidRPr="00640006">
        <w:rPr>
          <w:position w:val="-4"/>
          <w:lang w:val="nl-NL"/>
        </w:rPr>
        <w:object w:dxaOrig="330" w:dyaOrig="270">
          <v:shape id="_x0000_i3800" type="#_x0000_t75" style="width:16.7pt;height:13.25pt" o:ole="">
            <v:imagedata r:id="rId5589" o:title=""/>
          </v:shape>
          <o:OLEObject Type="Embed" ProgID="Equation.DSMT4" ShapeID="_x0000_i3800" DrawAspect="Content" ObjectID="_1646167267" r:id="rId5590"/>
        </w:object>
      </w:r>
      <w:r w:rsidRPr="00640006">
        <w:rPr>
          <w:lang w:val="nl-NL"/>
        </w:rPr>
        <w:t xml:space="preserve"> là điểm nối giữa điện trở </w:t>
      </w:r>
      <w:r w:rsidRPr="00640006">
        <w:rPr>
          <w:position w:val="-4"/>
          <w:lang w:val="nl-NL"/>
        </w:rPr>
        <w:object w:dxaOrig="240" w:dyaOrig="270">
          <v:shape id="_x0000_i3801" type="#_x0000_t75" style="width:12.1pt;height:13.25pt" o:ole="">
            <v:imagedata r:id="rId5591" o:title=""/>
          </v:shape>
          <o:OLEObject Type="Embed" ProgID="Equation.DSMT4" ShapeID="_x0000_i3801" DrawAspect="Content" ObjectID="_1646167268" r:id="rId5592"/>
        </w:object>
      </w:r>
      <w:r w:rsidRPr="00640006">
        <w:rPr>
          <w:lang w:val="nl-NL"/>
        </w:rPr>
        <w:t xml:space="preserve"> và cuộn dây. Khi </w:t>
      </w:r>
      <w:r w:rsidRPr="00640006">
        <w:rPr>
          <w:position w:val="-12"/>
          <w:lang w:val="nl-NL"/>
        </w:rPr>
        <w:object w:dxaOrig="675" w:dyaOrig="375">
          <v:shape id="_x0000_i3802" type="#_x0000_t75" style="width:34pt;height:19pt" o:ole="">
            <v:imagedata r:id="rId5593" o:title=""/>
          </v:shape>
          <o:OLEObject Type="Embed" ProgID="Equation.DSMT4" ShapeID="_x0000_i3802" DrawAspect="Content" ObjectID="_1646167269" r:id="rId5594"/>
        </w:object>
      </w:r>
      <w:r w:rsidRPr="00640006">
        <w:rPr>
          <w:lang w:val="nl-NL"/>
        </w:rPr>
        <w:t xml:space="preserve"> thì điện áp hiệu dụng hai đầu đoạn mạch </w:t>
      </w:r>
      <w:r w:rsidRPr="00640006">
        <w:rPr>
          <w:position w:val="-4"/>
          <w:lang w:val="nl-NL"/>
        </w:rPr>
        <w:object w:dxaOrig="435" w:dyaOrig="270">
          <v:shape id="_x0000_i3803" type="#_x0000_t75" style="width:21.9pt;height:13.25pt" o:ole="">
            <v:imagedata r:id="rId5595" o:title=""/>
          </v:shape>
          <o:OLEObject Type="Embed" ProgID="Equation.DSMT4" ShapeID="_x0000_i3803" DrawAspect="Content" ObjectID="_1646167270" r:id="rId5596"/>
        </w:object>
      </w:r>
      <w:r w:rsidRPr="00640006">
        <w:rPr>
          <w:lang w:val="nl-NL"/>
        </w:rPr>
        <w:t xml:space="preserve"> đạt giá trị cực tiểu bằng </w:t>
      </w:r>
      <w:r w:rsidRPr="00640006">
        <w:rPr>
          <w:position w:val="-12"/>
          <w:lang w:val="nl-NL"/>
        </w:rPr>
        <w:object w:dxaOrig="300" w:dyaOrig="375">
          <v:shape id="_x0000_i3804" type="#_x0000_t75" style="width:15pt;height:19pt" o:ole="">
            <v:imagedata r:id="rId5597" o:title=""/>
          </v:shape>
          <o:OLEObject Type="Embed" ProgID="Equation.DSMT4" ShapeID="_x0000_i3804" DrawAspect="Content" ObjectID="_1646167271" r:id="rId5598"/>
        </w:object>
      </w:r>
      <w:r w:rsidRPr="00640006">
        <w:rPr>
          <w:lang w:val="nl-NL"/>
        </w:rPr>
        <w:t xml:space="preserve">; khi </w:t>
      </w:r>
      <w:r w:rsidRPr="00640006">
        <w:rPr>
          <w:position w:val="-24"/>
          <w:lang w:val="nl-NL"/>
        </w:rPr>
        <w:object w:dxaOrig="1245" w:dyaOrig="645">
          <v:shape id="_x0000_i3805" type="#_x0000_t75" style="width:62.2pt;height:32.25pt" o:ole="">
            <v:imagedata r:id="rId5599" o:title=""/>
          </v:shape>
          <o:OLEObject Type="Embed" ProgID="Equation.DSMT4" ShapeID="_x0000_i3805" DrawAspect="Content" ObjectID="_1646167272" r:id="rId5600"/>
        </w:object>
      </w:r>
      <w:r w:rsidRPr="00640006">
        <w:rPr>
          <w:lang w:val="nl-NL"/>
        </w:rPr>
        <w:t xml:space="preserve">thì điện áp hiệu dụng trên tụ điện đạt giá trị cực đại bằng </w:t>
      </w:r>
      <w:r w:rsidRPr="00640006">
        <w:rPr>
          <w:position w:val="-12"/>
          <w:lang w:val="nl-NL"/>
        </w:rPr>
        <w:object w:dxaOrig="330" w:dyaOrig="375">
          <v:shape id="_x0000_i3806" type="#_x0000_t75" style="width:16.7pt;height:19pt" o:ole="">
            <v:imagedata r:id="rId5601" o:title=""/>
          </v:shape>
          <o:OLEObject Type="Embed" ProgID="Equation.DSMT4" ShapeID="_x0000_i3806" DrawAspect="Content" ObjectID="_1646167273" r:id="rId5602"/>
        </w:object>
      </w:r>
      <w:r w:rsidRPr="00640006">
        <w:rPr>
          <w:lang w:val="nl-NL"/>
        </w:rPr>
        <w:t xml:space="preserve">. Tỉ số </w:t>
      </w:r>
      <w:r w:rsidRPr="00640006">
        <w:rPr>
          <w:position w:val="-30"/>
          <w:lang w:val="nl-NL"/>
        </w:rPr>
        <w:object w:dxaOrig="375" w:dyaOrig="675">
          <v:shape id="_x0000_i3807" type="#_x0000_t75" style="width:19pt;height:34pt" o:ole="">
            <v:imagedata r:id="rId5603" o:title=""/>
          </v:shape>
          <o:OLEObject Type="Embed" ProgID="Equation.DSMT4" ShapeID="_x0000_i3807" DrawAspect="Content" ObjectID="_1646167274" r:id="rId5604"/>
        </w:object>
      </w:r>
      <w:r w:rsidRPr="00640006">
        <w:rPr>
          <w:lang w:val="nl-NL"/>
        </w:rPr>
        <w:t xml:space="preserve"> bằng</w:t>
      </w:r>
    </w:p>
    <w:p w:rsidR="00640006" w:rsidRPr="00640006" w:rsidRDefault="00640006" w:rsidP="009770EF">
      <w:pPr>
        <w:tabs>
          <w:tab w:val="left" w:pos="284"/>
          <w:tab w:val="left" w:pos="2835"/>
          <w:tab w:val="left" w:pos="5387"/>
          <w:tab w:val="left" w:pos="7920"/>
        </w:tabs>
        <w:ind w:firstLine="142"/>
        <w:rPr>
          <w:lang w:val="nl-NL"/>
        </w:rPr>
      </w:pPr>
      <w:r w:rsidRPr="00640006">
        <w:rPr>
          <w:b/>
          <w:bCs/>
          <w:lang w:val="nl-NL"/>
        </w:rPr>
        <w:tab/>
        <w:t xml:space="preserve">A. </w:t>
      </w:r>
      <w:r w:rsidRPr="00640006">
        <w:rPr>
          <w:position w:val="-6"/>
          <w:lang w:val="nl-NL"/>
        </w:rPr>
        <w:object w:dxaOrig="480" w:dyaOrig="345">
          <v:shape id="_x0000_i3808" type="#_x0000_t75" style="width:24.2pt;height:17.3pt" o:ole="">
            <v:imagedata r:id="rId5605" o:title=""/>
          </v:shape>
          <o:OLEObject Type="Embed" ProgID="Equation.DSMT4" ShapeID="_x0000_i3808" DrawAspect="Content" ObjectID="_1646167275" r:id="rId5606"/>
        </w:object>
      </w:r>
      <w:r w:rsidRPr="00640006">
        <w:rPr>
          <w:lang w:val="nl-NL"/>
        </w:rPr>
        <w:t>.</w:t>
      </w:r>
      <w:r w:rsidRPr="00640006">
        <w:rPr>
          <w:lang w:val="nl-NL"/>
        </w:rPr>
        <w:tab/>
      </w:r>
      <w:r w:rsidRPr="00640006">
        <w:rPr>
          <w:b/>
          <w:bCs/>
          <w:lang w:val="nl-NL"/>
        </w:rPr>
        <w:t xml:space="preserve">B. </w:t>
      </w:r>
      <w:r w:rsidRPr="00640006">
        <w:rPr>
          <w:b/>
          <w:bCs/>
          <w:position w:val="-6"/>
          <w:lang w:val="nl-NL"/>
        </w:rPr>
        <w:object w:dxaOrig="375" w:dyaOrig="345">
          <v:shape id="_x0000_i3809" type="#_x0000_t75" style="width:19pt;height:17.3pt" o:ole="">
            <v:imagedata r:id="rId5607" o:title=""/>
          </v:shape>
          <o:OLEObject Type="Embed" ProgID="Equation.DSMT4" ShapeID="_x0000_i3809" DrawAspect="Content" ObjectID="_1646167276" r:id="rId5608"/>
        </w:object>
      </w:r>
      <w:r w:rsidRPr="00640006">
        <w:rPr>
          <w:lang w:val="nl-NL"/>
        </w:rPr>
        <w:t>.</w:t>
      </w:r>
      <w:r w:rsidRPr="00640006">
        <w:rPr>
          <w:lang w:val="nl-NL"/>
        </w:rPr>
        <w:tab/>
      </w:r>
      <w:r w:rsidRPr="00640006">
        <w:rPr>
          <w:b/>
          <w:bCs/>
          <w:lang w:val="nl-NL"/>
        </w:rPr>
        <w:t xml:space="preserve">C. </w:t>
      </w:r>
      <w:r w:rsidRPr="00640006">
        <w:rPr>
          <w:b/>
          <w:bCs/>
          <w:position w:val="-6"/>
          <w:lang w:val="nl-NL"/>
        </w:rPr>
        <w:object w:dxaOrig="600" w:dyaOrig="345">
          <v:shape id="_x0000_i3810" type="#_x0000_t75" style="width:29.95pt;height:17.3pt" o:ole="">
            <v:imagedata r:id="rId5609" o:title=""/>
          </v:shape>
          <o:OLEObject Type="Embed" ProgID="Equation.DSMT4" ShapeID="_x0000_i3810" DrawAspect="Content" ObjectID="_1646167277" r:id="rId5610"/>
        </w:object>
      </w:r>
      <w:r w:rsidRPr="00640006">
        <w:rPr>
          <w:lang w:val="nl-NL"/>
        </w:rPr>
        <w:t>.</w:t>
      </w:r>
      <w:r w:rsidRPr="00640006">
        <w:rPr>
          <w:lang w:val="nl-NL"/>
        </w:rPr>
        <w:tab/>
      </w:r>
      <w:r w:rsidRPr="00640006">
        <w:rPr>
          <w:b/>
          <w:bCs/>
          <w:lang w:val="nl-NL"/>
        </w:rPr>
        <w:t xml:space="preserve">D. </w:t>
      </w:r>
      <w:r w:rsidRPr="00640006">
        <w:rPr>
          <w:position w:val="-6"/>
          <w:lang w:val="nl-NL"/>
        </w:rPr>
        <w:object w:dxaOrig="495" w:dyaOrig="345">
          <v:shape id="_x0000_i3811" type="#_x0000_t75" style="width:24.75pt;height:17.3pt" o:ole="">
            <v:imagedata r:id="rId5611" o:title=""/>
          </v:shape>
          <o:OLEObject Type="Embed" ProgID="Equation.DSMT4" ShapeID="_x0000_i3811" DrawAspect="Content" ObjectID="_1646167278" r:id="rId5612"/>
        </w:object>
      </w:r>
      <w:r w:rsidRPr="00640006">
        <w:rPr>
          <w:lang w:val="nl-NL"/>
        </w:rPr>
        <w:t>.</w:t>
      </w:r>
    </w:p>
    <w:p w:rsidR="00640006" w:rsidRPr="00640006" w:rsidRDefault="00640006" w:rsidP="00F54B18">
      <w:pPr>
        <w:tabs>
          <w:tab w:val="left" w:pos="284"/>
          <w:tab w:val="left" w:pos="2835"/>
          <w:tab w:val="left" w:pos="5387"/>
          <w:tab w:val="left" w:pos="7938"/>
        </w:tabs>
        <w:ind w:firstLine="142"/>
        <w:rPr>
          <w:bCs/>
        </w:rPr>
      </w:pPr>
      <w:r w:rsidRPr="00640006">
        <w:rPr>
          <w:b/>
          <w:bCs/>
        </w:rPr>
        <w:t xml:space="preserve">Câu 40: </w:t>
      </w:r>
      <w:r w:rsidRPr="00640006">
        <w:t xml:space="preserve">Điện năng được truyền tải từ nhà máy thủy điện đến khu dân cư có công suất tiêu thụ không đổi. </w:t>
      </w:r>
      <w:r w:rsidRPr="00640006">
        <w:rPr>
          <w:bCs/>
        </w:rPr>
        <w:t xml:space="preserve">Khi truyền đi với điện áp là </w:t>
      </w:r>
      <w:r w:rsidRPr="00640006">
        <w:rPr>
          <w:bCs/>
          <w:position w:val="-6"/>
        </w:rPr>
        <w:object w:dxaOrig="270" w:dyaOrig="270">
          <v:shape id="_x0000_i3812" type="#_x0000_t75" style="width:13.25pt;height:13.25pt" o:ole="">
            <v:imagedata r:id="rId5613" o:title=""/>
          </v:shape>
          <o:OLEObject Type="Embed" ProgID="Equation.DSMT4" ShapeID="_x0000_i3812" DrawAspect="Content" ObjectID="_1646167279" r:id="rId5614"/>
        </w:object>
      </w:r>
      <w:r w:rsidRPr="00640006">
        <w:rPr>
          <w:bCs/>
        </w:rPr>
        <w:t xml:space="preserve"> thì độ giảm điện áp trên đường dây tải điện bằng </w:t>
      </w:r>
      <w:r w:rsidRPr="00640006">
        <w:rPr>
          <w:bCs/>
          <w:position w:val="-24"/>
        </w:rPr>
        <w:object w:dxaOrig="330" w:dyaOrig="615">
          <v:shape id="_x0000_i3813" type="#_x0000_t75" style="width:16.7pt;height:30.55pt" o:ole="">
            <v:imagedata r:id="rId5615" o:title=""/>
          </v:shape>
          <o:OLEObject Type="Embed" ProgID="Equation.DSMT4" ShapeID="_x0000_i3813" DrawAspect="Content" ObjectID="_1646167280" r:id="rId5616"/>
        </w:object>
      </w:r>
      <w:r w:rsidRPr="00640006">
        <w:rPr>
          <w:bCs/>
        </w:rPr>
        <w:t xml:space="preserve">. Coi cường độ dòng điện trong mạch luôn cùng pha với điện áp đặt lên đường dây, điện trở của đường dây luôn không đổi. Để hao phí trên đường dây giảm 144 lần thì cần tăng điện áp truyền đi lên </w:t>
      </w:r>
      <w:r w:rsidRPr="00640006">
        <w:rPr>
          <w:b/>
        </w:rPr>
        <w:t>gần nhất</w:t>
      </w:r>
      <w:r w:rsidRPr="00640006">
        <w:rPr>
          <w:bCs/>
        </w:rPr>
        <w:t xml:space="preserve"> giá trị nào sau đây?</w:t>
      </w:r>
    </w:p>
    <w:p w:rsidR="00640006" w:rsidRPr="00640006" w:rsidRDefault="00640006" w:rsidP="00F54B18">
      <w:pPr>
        <w:tabs>
          <w:tab w:val="left" w:pos="284"/>
          <w:tab w:val="left" w:pos="2835"/>
          <w:tab w:val="left" w:pos="5387"/>
          <w:tab w:val="left" w:pos="7938"/>
        </w:tabs>
        <w:ind w:firstLine="142"/>
        <w:rPr>
          <w:bCs/>
        </w:rPr>
      </w:pPr>
      <w:r w:rsidRPr="00640006">
        <w:rPr>
          <w:bCs/>
        </w:rPr>
        <w:tab/>
      </w:r>
      <w:r w:rsidRPr="00640006">
        <w:rPr>
          <w:b/>
          <w:bCs/>
        </w:rPr>
        <w:t>A.</w:t>
      </w:r>
      <w:r w:rsidRPr="00640006">
        <w:rPr>
          <w:bCs/>
        </w:rPr>
        <w:t xml:space="preserve"> 8 lần.</w:t>
      </w:r>
      <w:r w:rsidRPr="00640006">
        <w:rPr>
          <w:bCs/>
        </w:rPr>
        <w:tab/>
      </w:r>
      <w:r w:rsidRPr="00640006">
        <w:rPr>
          <w:b/>
          <w:bCs/>
        </w:rPr>
        <w:t>B.</w:t>
      </w:r>
      <w:r w:rsidRPr="00640006">
        <w:rPr>
          <w:bCs/>
        </w:rPr>
        <w:t xml:space="preserve"> 9 lần.</w:t>
      </w:r>
      <w:r w:rsidRPr="00640006">
        <w:rPr>
          <w:bCs/>
        </w:rPr>
        <w:tab/>
      </w:r>
      <w:r w:rsidRPr="00640006">
        <w:rPr>
          <w:b/>
          <w:bCs/>
        </w:rPr>
        <w:t>C.</w:t>
      </w:r>
      <w:r w:rsidRPr="00640006">
        <w:rPr>
          <w:bCs/>
        </w:rPr>
        <w:t xml:space="preserve"> 10 lần.</w:t>
      </w:r>
      <w:r w:rsidRPr="00640006">
        <w:rPr>
          <w:bCs/>
        </w:rPr>
        <w:tab/>
      </w:r>
      <w:r w:rsidRPr="00640006">
        <w:rPr>
          <w:b/>
          <w:bCs/>
        </w:rPr>
        <w:t>D.</w:t>
      </w:r>
      <w:r w:rsidRPr="00640006">
        <w:rPr>
          <w:bCs/>
        </w:rPr>
        <w:t xml:space="preserve"> 11 lần.</w:t>
      </w:r>
    </w:p>
    <w:p w:rsidR="00640006" w:rsidRPr="00640006" w:rsidRDefault="00640006" w:rsidP="00F54B18">
      <w:pPr>
        <w:tabs>
          <w:tab w:val="left" w:pos="284"/>
          <w:tab w:val="left" w:pos="2835"/>
          <w:tab w:val="left" w:pos="5387"/>
          <w:tab w:val="left" w:pos="7938"/>
        </w:tabs>
        <w:rPr>
          <w:bCs/>
        </w:rPr>
      </w:pPr>
    </w:p>
    <w:p w:rsidR="00640006" w:rsidRPr="00640006" w:rsidRDefault="00640006" w:rsidP="00C20145">
      <w:pPr>
        <w:tabs>
          <w:tab w:val="left" w:pos="283"/>
          <w:tab w:val="left" w:pos="2835"/>
          <w:tab w:val="left" w:pos="5386"/>
          <w:tab w:val="left" w:pos="7937"/>
        </w:tabs>
        <w:spacing w:line="23" w:lineRule="atLeast"/>
        <w:jc w:val="center"/>
        <w:rPr>
          <w:rFonts w:eastAsia="Times New Roman"/>
          <w:b/>
          <w:szCs w:val="20"/>
        </w:rPr>
      </w:pPr>
      <w:r w:rsidRPr="00640006">
        <w:rPr>
          <w:rFonts w:eastAsia="Times New Roman"/>
          <w:b/>
          <w:szCs w:val="20"/>
        </w:rPr>
        <w:sym w:font="Wingdings 2" w:char="F063"/>
      </w:r>
      <w:r w:rsidRPr="00640006">
        <w:rPr>
          <w:rFonts w:eastAsia="Times New Roman"/>
          <w:b/>
          <w:szCs w:val="20"/>
        </w:rPr>
        <w:t xml:space="preserve"> HẾT </w:t>
      </w:r>
      <w:r w:rsidRPr="00640006">
        <w:rPr>
          <w:rFonts w:eastAsia="Times New Roman"/>
          <w:b/>
          <w:szCs w:val="20"/>
        </w:rPr>
        <w:sym w:font="Wingdings 2" w:char="F064"/>
      </w: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tbl>
      <w:tblPr>
        <w:tblW w:w="0" w:type="auto"/>
        <w:tblLook w:val="04A0" w:firstRow="1" w:lastRow="0" w:firstColumn="1" w:lastColumn="0" w:noHBand="0" w:noVBand="1"/>
      </w:tblPr>
      <w:tblGrid>
        <w:gridCol w:w="1042"/>
        <w:gridCol w:w="1042"/>
        <w:gridCol w:w="1043"/>
        <w:gridCol w:w="1043"/>
        <w:gridCol w:w="1042"/>
        <w:gridCol w:w="1042"/>
        <w:gridCol w:w="1042"/>
        <w:gridCol w:w="1043"/>
        <w:gridCol w:w="1043"/>
        <w:gridCol w:w="1043"/>
      </w:tblGrid>
      <w:tr w:rsidR="00640006" w:rsidRPr="00640006" w:rsidTr="00C20145">
        <w:tc>
          <w:tcPr>
            <w:tcW w:w="10437" w:type="dxa"/>
            <w:gridSpan w:val="10"/>
            <w:tcBorders>
              <w:top w:val="single" w:sz="4" w:space="0" w:color="auto"/>
              <w:left w:val="single" w:sz="4" w:space="0" w:color="auto"/>
              <w:bottom w:val="single" w:sz="4" w:space="0" w:color="auto"/>
              <w:right w:val="single" w:sz="4" w:space="0" w:color="auto"/>
            </w:tcBorders>
            <w:shd w:val="clear" w:color="auto" w:fill="C6D9F0"/>
            <w:hideMark/>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szCs w:val="20"/>
              </w:rPr>
            </w:pPr>
            <w:r w:rsidRPr="00640006">
              <w:rPr>
                <w:rFonts w:eastAsia="Times New Roman"/>
                <w:b/>
                <w:bCs/>
                <w:szCs w:val="20"/>
              </w:rPr>
              <w:t>BẢNG ĐÁP ÁN</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1.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2.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3.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4.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5.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6.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7.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8.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9.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0. A</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1.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2.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3.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4. A</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5. C</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6. B</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7.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8.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9.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0. C</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1.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2.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3. A</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4.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5. A</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6.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7.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8.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9.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0. B</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1. A</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2.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3.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4. C</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5. C</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6. B</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7.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8.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9.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40. D</w:t>
            </w:r>
          </w:p>
        </w:tc>
      </w:tr>
    </w:tbl>
    <w:p w:rsidR="00640006" w:rsidRPr="00640006" w:rsidRDefault="00640006" w:rsidP="00E85058">
      <w:pPr>
        <w:tabs>
          <w:tab w:val="left" w:pos="284"/>
          <w:tab w:val="left" w:pos="2835"/>
          <w:tab w:val="left" w:pos="5387"/>
          <w:tab w:val="left" w:pos="7938"/>
        </w:tabs>
        <w:spacing w:line="23" w:lineRule="atLeast"/>
        <w:jc w:val="center"/>
        <w:rPr>
          <w:rFonts w:eastAsia="Times New Roman"/>
          <w:b/>
          <w:szCs w:val="20"/>
        </w:rPr>
      </w:pPr>
    </w:p>
    <w:p w:rsidR="00640006" w:rsidRPr="00640006" w:rsidRDefault="00640006" w:rsidP="00767C9F">
      <w:pPr>
        <w:shd w:val="clear" w:color="auto" w:fill="B8CCE4"/>
        <w:tabs>
          <w:tab w:val="left" w:pos="284"/>
          <w:tab w:val="left" w:pos="2835"/>
          <w:tab w:val="left" w:pos="5387"/>
          <w:tab w:val="left" w:pos="7938"/>
        </w:tabs>
        <w:spacing w:line="23" w:lineRule="atLeast"/>
        <w:jc w:val="center"/>
        <w:rPr>
          <w:rFonts w:eastAsia="Times New Roman"/>
          <w:b/>
          <w:szCs w:val="20"/>
        </w:rPr>
      </w:pPr>
      <w:r w:rsidRPr="00640006">
        <w:rPr>
          <w:rFonts w:eastAsia="Times New Roman"/>
          <w:b/>
          <w:szCs w:val="20"/>
        </w:rPr>
        <w:t>ĐÁP ÁN CHI TIẾT</w:t>
      </w:r>
    </w:p>
    <w:p w:rsidR="00640006" w:rsidRPr="00640006" w:rsidRDefault="00640006" w:rsidP="00E85058">
      <w:pPr>
        <w:tabs>
          <w:tab w:val="left" w:pos="284"/>
          <w:tab w:val="left" w:pos="2835"/>
          <w:tab w:val="left" w:pos="5387"/>
          <w:tab w:val="left" w:pos="7938"/>
        </w:tabs>
        <w:spacing w:line="23" w:lineRule="atLeast"/>
        <w:jc w:val="center"/>
        <w:rPr>
          <w:rFonts w:eastAsia="Times New Roman"/>
          <w:b/>
          <w:szCs w:val="20"/>
        </w:rPr>
      </w:pPr>
    </w:p>
    <w:p w:rsidR="00640006" w:rsidRPr="00640006" w:rsidRDefault="00640006" w:rsidP="00905A2B">
      <w:pPr>
        <w:tabs>
          <w:tab w:val="left" w:pos="284"/>
          <w:tab w:val="left" w:pos="2835"/>
          <w:tab w:val="left" w:pos="5387"/>
          <w:tab w:val="left" w:pos="7920"/>
        </w:tabs>
        <w:ind w:firstLine="142"/>
        <w:rPr>
          <w:b/>
        </w:rPr>
      </w:pPr>
      <w:r w:rsidRPr="00640006">
        <w:rPr>
          <w:b/>
          <w:lang w:val="it-IT"/>
        </w:rPr>
        <w:t>Câu 1: Chọn C.</w:t>
      </w:r>
    </w:p>
    <w:p w:rsidR="00640006" w:rsidRPr="00640006" w:rsidRDefault="00640006" w:rsidP="00905A2B">
      <w:pPr>
        <w:tabs>
          <w:tab w:val="left" w:pos="284"/>
          <w:tab w:val="left" w:pos="2835"/>
          <w:tab w:val="left" w:pos="5387"/>
          <w:tab w:val="left" w:pos="7920"/>
        </w:tabs>
        <w:ind w:firstLine="142"/>
      </w:pPr>
      <w:r w:rsidRPr="00640006">
        <w:t xml:space="preserve">Chu kì dao động của con lắc lò xo </w:t>
      </w:r>
      <w:r w:rsidRPr="00640006">
        <w:rPr>
          <w:position w:val="-26"/>
        </w:rPr>
        <w:object w:dxaOrig="1140" w:dyaOrig="705">
          <v:shape id="_x0000_i3814" type="#_x0000_t75" style="width:57pt;height:35.15pt" o:ole="">
            <v:imagedata r:id="rId5617" o:title=""/>
          </v:shape>
          <o:OLEObject Type="Embed" ProgID="Equation.DSMT4" ShapeID="_x0000_i3814" DrawAspect="Content" ObjectID="_1646167281" r:id="rId5618"/>
        </w:object>
      </w:r>
      <w:r w:rsidRPr="00640006">
        <w:t>.</w:t>
      </w:r>
    </w:p>
    <w:p w:rsidR="00640006" w:rsidRPr="00640006" w:rsidRDefault="00640006" w:rsidP="00905A2B">
      <w:pPr>
        <w:tabs>
          <w:tab w:val="left" w:pos="284"/>
          <w:tab w:val="left" w:pos="2835"/>
          <w:tab w:val="left" w:pos="5387"/>
          <w:tab w:val="left" w:pos="7920"/>
        </w:tabs>
        <w:ind w:firstLine="142"/>
        <w:rPr>
          <w:b/>
        </w:rPr>
      </w:pPr>
      <w:r w:rsidRPr="00640006">
        <w:rPr>
          <w:b/>
          <w:lang w:val="nl-NL"/>
        </w:rPr>
        <w:t>Câu 2: Chọn D.</w:t>
      </w:r>
    </w:p>
    <w:p w:rsidR="00640006" w:rsidRPr="00640006" w:rsidRDefault="00640006" w:rsidP="00905A2B">
      <w:pPr>
        <w:tabs>
          <w:tab w:val="left" w:pos="284"/>
          <w:tab w:val="left" w:pos="2835"/>
          <w:tab w:val="left" w:pos="5387"/>
          <w:tab w:val="left" w:pos="7920"/>
        </w:tabs>
        <w:ind w:firstLine="142"/>
      </w:pPr>
      <w:r w:rsidRPr="00640006">
        <w:t xml:space="preserve">Mối liên hệ giữa bước sóng </w:t>
      </w:r>
      <w:r w:rsidRPr="00640006">
        <w:rPr>
          <w:position w:val="-6"/>
        </w:rPr>
        <w:object w:dxaOrig="225" w:dyaOrig="270">
          <v:shape id="_x0000_i3815" type="#_x0000_t75" style="width:11.5pt;height:13.25pt" o:ole="">
            <v:imagedata r:id="rId5619" o:title=""/>
          </v:shape>
          <o:OLEObject Type="Embed" ProgID="Equation.DSMT4" ShapeID="_x0000_i3815" DrawAspect="Content" ObjectID="_1646167282" r:id="rId5620"/>
        </w:object>
      </w:r>
      <w:r w:rsidRPr="00640006">
        <w:t xml:space="preserve">, vận tốc truyền sóng </w:t>
      </w:r>
      <w:r w:rsidRPr="00640006">
        <w:rPr>
          <w:position w:val="-6"/>
        </w:rPr>
        <w:object w:dxaOrig="180" w:dyaOrig="225">
          <v:shape id="_x0000_i3816" type="#_x0000_t75" style="width:9.2pt;height:11.5pt" o:ole="">
            <v:imagedata r:id="rId5621" o:title=""/>
          </v:shape>
          <o:OLEObject Type="Embed" ProgID="Equation.DSMT4" ShapeID="_x0000_i3816" DrawAspect="Content" ObjectID="_1646167283" r:id="rId5622"/>
        </w:object>
      </w:r>
      <w:r w:rsidRPr="00640006">
        <w:t xml:space="preserve"> và tần số </w:t>
      </w:r>
      <w:r w:rsidRPr="00640006">
        <w:rPr>
          <w:position w:val="-10"/>
        </w:rPr>
        <w:object w:dxaOrig="225" w:dyaOrig="330">
          <v:shape id="_x0000_i3817" type="#_x0000_t75" style="width:11.5pt;height:16.7pt" o:ole="">
            <v:imagedata r:id="rId5623" o:title=""/>
          </v:shape>
          <o:OLEObject Type="Embed" ProgID="Equation.DSMT4" ShapeID="_x0000_i3817" DrawAspect="Content" ObjectID="_1646167284" r:id="rId5624"/>
        </w:object>
      </w:r>
      <w:r w:rsidRPr="00640006">
        <w:t xml:space="preserve"> là </w:t>
      </w:r>
      <w:r w:rsidRPr="00640006">
        <w:rPr>
          <w:position w:val="-24"/>
        </w:rPr>
        <w:object w:dxaOrig="1094" w:dyaOrig="615">
          <v:shape id="_x0000_i3818" type="#_x0000_t75" style="width:54.7pt;height:30.55pt" o:ole="">
            <v:imagedata r:id="rId5625" o:title=""/>
          </v:shape>
          <o:OLEObject Type="Embed" ProgID="Equation.DSMT4" ShapeID="_x0000_i3818" DrawAspect="Content" ObjectID="_1646167285" r:id="rId5626"/>
        </w:object>
      </w:r>
      <w:r w:rsidRPr="00640006">
        <w:t>.</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3: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Dung kháng của tụ điện </w:t>
      </w:r>
      <w:r w:rsidRPr="00640006">
        <w:rPr>
          <w:position w:val="-24"/>
          <w:lang w:val="fr-FR"/>
        </w:rPr>
        <w:object w:dxaOrig="960" w:dyaOrig="615">
          <v:shape id="_x0000_i3819" type="#_x0000_t75" style="width:47.8pt;height:30.55pt" o:ole="">
            <v:imagedata r:id="rId5627" o:title=""/>
          </v:shape>
          <o:OLEObject Type="Embed" ProgID="Equation.DSMT4" ShapeID="_x0000_i3819" DrawAspect="Content" ObjectID="_1646167286" r:id="rId5628"/>
        </w:object>
      </w:r>
      <w:r w:rsidRPr="00640006">
        <w:t xml:space="preserve">→ </w:t>
      </w:r>
      <w:r w:rsidRPr="00640006">
        <w:rPr>
          <w:lang w:val="fr-FR"/>
        </w:rPr>
        <w:t xml:space="preserve">dung kháng của tụ điện nhỏ, khi tần số của dòng điện lớn </w:t>
      </w:r>
    </w:p>
    <w:p w:rsidR="00640006" w:rsidRPr="00640006" w:rsidRDefault="00640006" w:rsidP="00905A2B">
      <w:pPr>
        <w:tabs>
          <w:tab w:val="left" w:pos="284"/>
          <w:tab w:val="left" w:pos="2835"/>
          <w:tab w:val="left" w:pos="5387"/>
          <w:tab w:val="left" w:pos="7920"/>
        </w:tabs>
        <w:ind w:firstLine="142"/>
        <w:rPr>
          <w:b/>
        </w:rPr>
      </w:pPr>
      <w:r w:rsidRPr="00640006">
        <w:rPr>
          <w:b/>
          <w:lang w:val="it-IT"/>
        </w:rPr>
        <w:t>Câu 4: Chọn D.</w:t>
      </w:r>
    </w:p>
    <w:p w:rsidR="00640006" w:rsidRPr="00640006" w:rsidRDefault="00640006" w:rsidP="00905A2B">
      <w:pPr>
        <w:tabs>
          <w:tab w:val="left" w:pos="284"/>
          <w:tab w:val="left" w:pos="2835"/>
          <w:tab w:val="left" w:pos="5387"/>
          <w:tab w:val="left" w:pos="7920"/>
        </w:tabs>
        <w:ind w:firstLine="142"/>
      </w:pPr>
      <w:r w:rsidRPr="00640006">
        <w:t xml:space="preserve">Nguyên tắc tạo ra dòng điện xoay chiều là làm cho từ thông qua khung dây biến thiên điều hòa </w:t>
      </w:r>
    </w:p>
    <w:p w:rsidR="00640006" w:rsidRPr="00640006" w:rsidRDefault="00640006" w:rsidP="00905A2B">
      <w:pPr>
        <w:tabs>
          <w:tab w:val="left" w:pos="284"/>
          <w:tab w:val="left" w:pos="2835"/>
          <w:tab w:val="left" w:pos="5387"/>
          <w:tab w:val="left" w:pos="7938"/>
        </w:tabs>
        <w:ind w:firstLine="142"/>
        <w:rPr>
          <w:b/>
          <w:bCs/>
        </w:rPr>
      </w:pPr>
      <w:r w:rsidRPr="00640006">
        <w:rPr>
          <w:b/>
          <w:bCs/>
        </w:rPr>
        <w:t>Câu 5: Chọn D.</w:t>
      </w:r>
    </w:p>
    <w:p w:rsidR="00640006" w:rsidRPr="00640006" w:rsidRDefault="00640006" w:rsidP="00905A2B">
      <w:pPr>
        <w:tabs>
          <w:tab w:val="left" w:pos="284"/>
          <w:tab w:val="left" w:pos="2835"/>
          <w:tab w:val="left" w:pos="5387"/>
          <w:tab w:val="left" w:pos="7920"/>
        </w:tabs>
        <w:ind w:firstLine="142"/>
      </w:pPr>
      <w:r w:rsidRPr="00640006">
        <w:lastRenderedPageBreak/>
        <w:t xml:space="preserve">Trong mạch dao động </w:t>
      </w:r>
      <w:r w:rsidRPr="00640006">
        <w:rPr>
          <w:position w:val="-6"/>
        </w:rPr>
        <w:object w:dxaOrig="420" w:dyaOrig="270">
          <v:shape id="_x0000_i3820" type="#_x0000_t75" style="width:20.75pt;height:13.25pt" o:ole="">
            <v:imagedata r:id="rId5629" o:title=""/>
          </v:shape>
          <o:OLEObject Type="Embed" ProgID="Equation.DSMT4" ShapeID="_x0000_i3820" DrawAspect="Content" ObjectID="_1646167287" r:id="rId5630"/>
        </w:object>
      </w:r>
      <w:r w:rsidRPr="00640006">
        <w:t xml:space="preserve"> lí tưởng, dòng điện </w:t>
      </w:r>
      <w:r w:rsidRPr="00640006">
        <w:rPr>
          <w:position w:val="-6"/>
        </w:rPr>
        <w:object w:dxaOrig="120" w:dyaOrig="270">
          <v:shape id="_x0000_i3821" type="#_x0000_t75" style="width:5.75pt;height:13.25pt" o:ole="">
            <v:imagedata r:id="rId5631" o:title=""/>
          </v:shape>
          <o:OLEObject Type="Embed" ProgID="Equation.DSMT4" ShapeID="_x0000_i3821" DrawAspect="Content" ObjectID="_1646167288" r:id="rId5632"/>
        </w:object>
      </w:r>
      <w:r w:rsidRPr="00640006">
        <w:t xml:space="preserve"> sớm pha hơn điện tích trên một bản tụ </w:t>
      </w:r>
      <w:r w:rsidRPr="00640006">
        <w:rPr>
          <w:position w:val="-10"/>
        </w:rPr>
        <w:object w:dxaOrig="195" w:dyaOrig="270">
          <v:shape id="_x0000_i3822" type="#_x0000_t75" style="width:9.8pt;height:13.25pt" o:ole="">
            <v:imagedata r:id="rId5633" o:title=""/>
          </v:shape>
          <o:OLEObject Type="Embed" ProgID="Equation.DSMT4" ShapeID="_x0000_i3822" DrawAspect="Content" ObjectID="_1646167289" r:id="rId5634"/>
        </w:object>
      </w:r>
      <w:r w:rsidRPr="00640006">
        <w:t xml:space="preserve"> một góc </w:t>
      </w:r>
      <w:r w:rsidRPr="00640006">
        <w:rPr>
          <w:position w:val="-24"/>
        </w:rPr>
        <w:object w:dxaOrig="270" w:dyaOrig="615">
          <v:shape id="_x0000_i3823" type="#_x0000_t75" style="width:13.25pt;height:30.55pt" o:ole="">
            <v:imagedata r:id="rId5635" o:title=""/>
          </v:shape>
          <o:OLEObject Type="Embed" ProgID="Equation.DSMT4" ShapeID="_x0000_i3823" DrawAspect="Content" ObjectID="_1646167290" r:id="rId5636"/>
        </w:object>
      </w:r>
      <w:r w:rsidRPr="00640006">
        <w:t>.</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6: Chọn D.</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t>Quang phổ vạch phát xạ là quang phổ gồm hệ thống các vạch màu riêng biệt trên</w:t>
      </w:r>
      <w:r w:rsidRPr="00640006">
        <w:rPr>
          <w:lang w:val="de-DE"/>
        </w:rPr>
        <w:t xml:space="preserve"> một</w:t>
      </w:r>
      <w:r w:rsidRPr="00640006">
        <w:rPr>
          <w:lang w:val="it-IT"/>
        </w:rPr>
        <w:t xml:space="preserve"> nền tối.</w:t>
      </w:r>
    </w:p>
    <w:p w:rsidR="00640006" w:rsidRPr="00640006" w:rsidRDefault="00640006" w:rsidP="00905A2B">
      <w:pPr>
        <w:tabs>
          <w:tab w:val="left" w:pos="284"/>
          <w:tab w:val="left" w:pos="2835"/>
          <w:tab w:val="left" w:pos="5387"/>
          <w:tab w:val="left" w:pos="7920"/>
        </w:tabs>
        <w:ind w:firstLine="142"/>
        <w:rPr>
          <w:b/>
        </w:rPr>
      </w:pPr>
      <w:r w:rsidRPr="00640006">
        <w:rPr>
          <w:b/>
          <w:lang w:val="it-IT"/>
        </w:rPr>
        <w:t>Câu 7: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Hiện tượng chùm ánh sáng trắng bị phân tách thành nhiều ánh sáng đơn sắc khi đi qua lăng kính gọi là hiện tượng tán sắc ánh sáng.</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8: Chọn B.</w:t>
      </w:r>
    </w:p>
    <w:p w:rsidR="00640006" w:rsidRPr="00640006" w:rsidRDefault="00640006" w:rsidP="00905A2B">
      <w:pPr>
        <w:tabs>
          <w:tab w:val="left" w:pos="284"/>
          <w:tab w:val="left" w:pos="2835"/>
          <w:tab w:val="left" w:pos="5387"/>
          <w:tab w:val="left" w:pos="7920"/>
        </w:tabs>
        <w:ind w:firstLine="142"/>
        <w:rPr>
          <w:b/>
        </w:rPr>
      </w:pPr>
      <w:r w:rsidRPr="00640006">
        <w:rPr>
          <w:lang w:val="it-IT"/>
        </w:rPr>
        <w:t>Ta có:</w:t>
      </w:r>
    </w:p>
    <w:p w:rsidR="00640006" w:rsidRPr="00640006" w:rsidRDefault="00640006" w:rsidP="004D7C47">
      <w:pPr>
        <w:pStyle w:val="ListParagraph"/>
        <w:numPr>
          <w:ilvl w:val="0"/>
          <w:numId w:val="57"/>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28"/>
          <w:lang w:val="fr-FR"/>
        </w:rPr>
        <w:object w:dxaOrig="3390" w:dyaOrig="705">
          <v:shape id="_x0000_i3824" type="#_x0000_t75" style="width:169.35pt;height:35.15pt" o:ole="">
            <v:imagedata r:id="rId5637" o:title=""/>
          </v:shape>
          <o:OLEObject Type="Embed" ProgID="Equation.DSMT4" ShapeID="_x0000_i3824" DrawAspect="Content" ObjectID="_1646167291" r:id="rId5638"/>
        </w:object>
      </w:r>
      <w:r w:rsidRPr="00640006">
        <w:rPr>
          <w:rFonts w:ascii="Times New Roman" w:hAnsi="Times New Roman"/>
        </w:rPr>
        <w:t>μm.</w:t>
      </w:r>
    </w:p>
    <w:p w:rsidR="00640006" w:rsidRPr="00640006" w:rsidRDefault="00640006" w:rsidP="004D7C47">
      <w:pPr>
        <w:pStyle w:val="ListParagraph"/>
        <w:numPr>
          <w:ilvl w:val="0"/>
          <w:numId w:val="57"/>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lang w:val="fr-FR"/>
        </w:rPr>
        <w:t xml:space="preserve">Để có thể gây ra hiện tượng quang điện thì bức xạ kích thích phải có bước sóng </w:t>
      </w:r>
      <w:r w:rsidRPr="00640006">
        <w:rPr>
          <w:rFonts w:ascii="Times New Roman" w:hAnsi="Times New Roman"/>
          <w:position w:val="-12"/>
          <w:lang w:val="fr-FR"/>
        </w:rPr>
        <w:object w:dxaOrig="660" w:dyaOrig="375">
          <v:shape id="_x0000_i3825" type="#_x0000_t75" style="width:32.85pt;height:19pt" o:ole="">
            <v:imagedata r:id="rId5639" o:title=""/>
          </v:shape>
          <o:OLEObject Type="Embed" ProgID="Equation.DSMT4" ShapeID="_x0000_i3825" DrawAspect="Content" ObjectID="_1646167292" r:id="rId5640"/>
        </w:object>
      </w:r>
      <w:r w:rsidRPr="00640006">
        <w:rPr>
          <w:rFonts w:ascii="Times New Roman" w:hAnsi="Times New Roman"/>
          <w:lang w:val="fr-FR"/>
        </w:rPr>
        <w:t>.</w:t>
      </w:r>
    </w:p>
    <w:p w:rsidR="00640006" w:rsidRPr="00640006" w:rsidRDefault="00640006" w:rsidP="00A130C8">
      <w:pPr>
        <w:tabs>
          <w:tab w:val="left" w:pos="284"/>
          <w:tab w:val="left" w:pos="2835"/>
          <w:tab w:val="left" w:pos="5387"/>
          <w:tab w:val="left" w:pos="7920"/>
        </w:tabs>
        <w:ind w:firstLine="142"/>
        <w:rPr>
          <w:lang w:val="fr-FR"/>
        </w:rPr>
      </w:pPr>
      <w:r w:rsidRPr="00640006">
        <w:rPr>
          <w:lang w:val="fr-FR"/>
        </w:rPr>
        <w:t>→ cả hai bức xạ đều có khả năng gây ra hiện tượng quang điện.</w:t>
      </w:r>
    </w:p>
    <w:p w:rsidR="00640006" w:rsidRPr="00640006" w:rsidRDefault="00640006" w:rsidP="00905A2B">
      <w:pPr>
        <w:tabs>
          <w:tab w:val="left" w:pos="284"/>
          <w:tab w:val="left" w:pos="2835"/>
          <w:tab w:val="left" w:pos="5387"/>
          <w:tab w:val="left" w:pos="7920"/>
        </w:tabs>
        <w:ind w:firstLine="142"/>
        <w:rPr>
          <w:b/>
        </w:rPr>
      </w:pPr>
      <w:r w:rsidRPr="00640006">
        <w:rPr>
          <w:b/>
          <w:lang w:val="it-IT"/>
        </w:rPr>
        <w:t>Câu 9: Chọn C.</w:t>
      </w:r>
    </w:p>
    <w:p w:rsidR="00640006" w:rsidRPr="00640006" w:rsidRDefault="00640006" w:rsidP="00905A2B">
      <w:pPr>
        <w:tabs>
          <w:tab w:val="left" w:pos="284"/>
          <w:tab w:val="left" w:pos="2835"/>
          <w:tab w:val="left" w:pos="5387"/>
          <w:tab w:val="left" w:pos="7920"/>
        </w:tabs>
        <w:ind w:firstLine="142"/>
      </w:pPr>
      <w:r w:rsidRPr="00640006">
        <w:t>Hiện tượng phóng xạ là hiện tượng tự nhiên diễn ra một cách tự phát không thể điều khiển được, do vậy không có cách nào để tăng tốc độ phóng xạ.</w:t>
      </w:r>
    </w:p>
    <w:p w:rsidR="00640006" w:rsidRPr="00640006" w:rsidRDefault="00640006" w:rsidP="00905A2B">
      <w:pPr>
        <w:tabs>
          <w:tab w:val="left" w:pos="284"/>
          <w:tab w:val="left" w:pos="2835"/>
          <w:tab w:val="left" w:pos="5387"/>
          <w:tab w:val="left" w:pos="7920"/>
        </w:tabs>
        <w:ind w:firstLine="142"/>
        <w:rPr>
          <w:b/>
        </w:rPr>
      </w:pPr>
      <w:r w:rsidRPr="00640006">
        <w:rPr>
          <w:b/>
          <w:lang w:val="de-DE"/>
        </w:rPr>
        <w:t>Câu 10: Chọn A.</w:t>
      </w:r>
    </w:p>
    <w:p w:rsidR="00640006" w:rsidRPr="00640006" w:rsidRDefault="00640006" w:rsidP="00905A2B">
      <w:pPr>
        <w:tabs>
          <w:tab w:val="left" w:pos="284"/>
          <w:tab w:val="left" w:pos="2835"/>
          <w:tab w:val="left" w:pos="5387"/>
          <w:tab w:val="left" w:pos="7920"/>
        </w:tabs>
        <w:ind w:firstLine="142"/>
      </w:pPr>
      <w:r w:rsidRPr="00640006">
        <w:t>Vật dao động điều hòa đến vị trí biên thì vận tốc của vật bằng 0.</w:t>
      </w:r>
    </w:p>
    <w:p w:rsidR="00640006" w:rsidRPr="00640006" w:rsidRDefault="00640006" w:rsidP="006A14EF">
      <w:pPr>
        <w:tabs>
          <w:tab w:val="left" w:pos="284"/>
          <w:tab w:val="left" w:pos="2835"/>
          <w:tab w:val="left" w:pos="5387"/>
          <w:tab w:val="left" w:pos="7920"/>
        </w:tabs>
        <w:ind w:firstLine="142"/>
        <w:rPr>
          <w:b/>
        </w:rPr>
      </w:pPr>
      <w:r w:rsidRPr="00640006">
        <w:rPr>
          <w:b/>
          <w:lang w:val="it-IT"/>
        </w:rPr>
        <w:t>Câu 11: Chọn D.</w:t>
      </w:r>
    </w:p>
    <w:p w:rsidR="00640006" w:rsidRPr="00640006" w:rsidRDefault="00640006" w:rsidP="006A14EF">
      <w:pPr>
        <w:tabs>
          <w:tab w:val="left" w:pos="284"/>
          <w:tab w:val="left" w:pos="2835"/>
          <w:tab w:val="left" w:pos="5387"/>
          <w:tab w:val="left" w:pos="7920"/>
        </w:tabs>
        <w:ind w:firstLine="142"/>
        <w:rPr>
          <w:lang w:val="it-IT"/>
        </w:rPr>
      </w:pPr>
      <w:r w:rsidRPr="00640006">
        <w:rPr>
          <w:lang w:val="it-IT"/>
        </w:rPr>
        <w:t>Ta có:</w:t>
      </w:r>
    </w:p>
    <w:p w:rsidR="00640006" w:rsidRPr="00640006" w:rsidRDefault="00640006" w:rsidP="004D7C47">
      <w:pPr>
        <w:pStyle w:val="ListParagraph"/>
        <w:numPr>
          <w:ilvl w:val="0"/>
          <w:numId w:val="58"/>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28"/>
          <w:lang w:val="it-IT"/>
        </w:rPr>
        <w:object w:dxaOrig="1920" w:dyaOrig="675">
          <v:shape id="_x0000_i3826" type="#_x0000_t75" style="width:96.2pt;height:34pt" o:ole="">
            <v:imagedata r:id="rId5641" o:title=""/>
          </v:shape>
          <o:OLEObject Type="Embed" ProgID="Equation.DSMT4" ShapeID="_x0000_i3826" DrawAspect="Content" ObjectID="_1646167293" r:id="rId5642"/>
        </w:object>
      </w:r>
      <w:r w:rsidRPr="00640006">
        <w:rPr>
          <w:rFonts w:ascii="Times New Roman" w:hAnsi="Times New Roman"/>
        </w:rPr>
        <w:t xml:space="preserve">cm. </w:t>
      </w:r>
    </w:p>
    <w:p w:rsidR="00640006" w:rsidRPr="00640006" w:rsidRDefault="00640006" w:rsidP="004D7C47">
      <w:pPr>
        <w:pStyle w:val="ListParagraph"/>
        <w:numPr>
          <w:ilvl w:val="0"/>
          <w:numId w:val="58"/>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0"/>
        </w:rPr>
        <w:object w:dxaOrig="825" w:dyaOrig="330">
          <v:shape id="_x0000_i3827" type="#_x0000_t75" style="width:41.45pt;height:16.7pt" o:ole="">
            <v:imagedata r:id="rId5643" o:title=""/>
          </v:shape>
          <o:OLEObject Type="Embed" ProgID="Equation.DSMT4" ShapeID="_x0000_i3827" DrawAspect="Content" ObjectID="_1646167294" r:id="rId5644"/>
        </w:object>
      </w:r>
      <w:r w:rsidRPr="00640006">
        <w:rPr>
          <w:rFonts w:ascii="Times New Roman" w:hAnsi="Times New Roman"/>
        </w:rPr>
        <w:t xml:space="preserve">s → </w:t>
      </w:r>
      <w:r w:rsidRPr="00640006">
        <w:rPr>
          <w:rFonts w:ascii="Times New Roman" w:hAnsi="Times New Roman"/>
          <w:position w:val="-28"/>
        </w:rPr>
        <w:object w:dxaOrig="2806" w:dyaOrig="660">
          <v:shape id="_x0000_i3828" type="#_x0000_t75" style="width:140.55pt;height:32.85pt" o:ole="">
            <v:imagedata r:id="rId5645" o:title=""/>
          </v:shape>
          <o:OLEObject Type="Embed" ProgID="Equation.DSMT4" ShapeID="_x0000_i3828" DrawAspect="Content" ObjectID="_1646167295" r:id="rId5646"/>
        </w:object>
      </w:r>
      <w:r w:rsidRPr="00640006">
        <w:rPr>
          <w:rFonts w:ascii="Times New Roman" w:hAnsi="Times New Roman"/>
        </w:rPr>
        <w:t xml:space="preserve"> cm.</w:t>
      </w:r>
    </w:p>
    <w:p w:rsidR="00640006" w:rsidRPr="00640006" w:rsidRDefault="00640006" w:rsidP="00905A2B">
      <w:pPr>
        <w:tabs>
          <w:tab w:val="left" w:pos="284"/>
          <w:tab w:val="left" w:pos="2835"/>
          <w:tab w:val="left" w:pos="5387"/>
          <w:tab w:val="left" w:pos="7938"/>
        </w:tabs>
        <w:ind w:firstLine="142"/>
        <w:rPr>
          <w:b/>
          <w:bCs/>
        </w:rPr>
      </w:pPr>
      <w:r w:rsidRPr="00640006">
        <w:rPr>
          <w:b/>
          <w:bCs/>
        </w:rPr>
        <w:t>Câu 12: Chọn D.</w:t>
      </w:r>
    </w:p>
    <w:p w:rsidR="00640006" w:rsidRPr="00640006" w:rsidRDefault="00640006" w:rsidP="00905A2B">
      <w:pPr>
        <w:tabs>
          <w:tab w:val="left" w:pos="284"/>
          <w:tab w:val="left" w:pos="2835"/>
          <w:tab w:val="left" w:pos="5387"/>
          <w:tab w:val="left" w:pos="7938"/>
        </w:tabs>
        <w:ind w:firstLine="142"/>
        <w:rPr>
          <w:bCs/>
        </w:rPr>
      </w:pPr>
      <w:r w:rsidRPr="00640006">
        <w:rPr>
          <w:bCs/>
        </w:rPr>
        <w:t>Ta có:</w:t>
      </w:r>
    </w:p>
    <w:p w:rsidR="00640006" w:rsidRPr="00640006" w:rsidRDefault="00640006" w:rsidP="004D7C47">
      <w:pPr>
        <w:pStyle w:val="ListParagraph"/>
        <w:numPr>
          <w:ilvl w:val="0"/>
          <w:numId w:val="59"/>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position w:val="-66"/>
        </w:rPr>
        <w:object w:dxaOrig="1470" w:dyaOrig="1440">
          <v:shape id="_x0000_i3829" type="#_x0000_t75" style="width:73.75pt;height:1in" o:ole="">
            <v:imagedata r:id="rId5647" o:title=""/>
          </v:shape>
          <o:OLEObject Type="Embed" ProgID="Equation.DSMT4" ShapeID="_x0000_i3829" DrawAspect="Content" ObjectID="_1646167296" r:id="rId5648"/>
        </w:object>
      </w:r>
      <w:r w:rsidRPr="00640006">
        <w:rPr>
          <w:rFonts w:ascii="Times New Roman" w:hAnsi="Times New Roman"/>
        </w:rPr>
        <w:t xml:space="preserve">→ </w:t>
      </w:r>
      <w:r w:rsidRPr="00640006">
        <w:rPr>
          <w:rFonts w:ascii="Times New Roman" w:hAnsi="Times New Roman"/>
          <w:position w:val="-60"/>
        </w:rPr>
        <w:object w:dxaOrig="1860" w:dyaOrig="975">
          <v:shape id="_x0000_i3830" type="#_x0000_t75" style="width:92.75pt;height:48.95pt" o:ole="">
            <v:imagedata r:id="rId5649" o:title=""/>
          </v:shape>
          <o:OLEObject Type="Embed" ProgID="Equation.DSMT4" ShapeID="_x0000_i3830" DrawAspect="Content" ObjectID="_1646167297" r:id="rId5650"/>
        </w:object>
      </w:r>
    </w:p>
    <w:p w:rsidR="00640006" w:rsidRPr="00640006" w:rsidRDefault="00640006" w:rsidP="004D7C47">
      <w:pPr>
        <w:pStyle w:val="ListParagraph"/>
        <w:numPr>
          <w:ilvl w:val="0"/>
          <w:numId w:val="59"/>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rPr>
        <w:t xml:space="preserve"> </w:t>
      </w:r>
      <w:r w:rsidRPr="00640006">
        <w:rPr>
          <w:rFonts w:ascii="Times New Roman" w:hAnsi="Times New Roman"/>
          <w:position w:val="-30"/>
        </w:rPr>
        <w:object w:dxaOrig="1470" w:dyaOrig="675">
          <v:shape id="_x0000_i3831" type="#_x0000_t75" style="width:73.75pt;height:34pt" o:ole="">
            <v:imagedata r:id="rId5651" o:title=""/>
          </v:shape>
          <o:OLEObject Type="Embed" ProgID="Equation.DSMT4" ShapeID="_x0000_i3831" DrawAspect="Content" ObjectID="_1646167298" r:id="rId5652"/>
        </w:object>
      </w:r>
      <w:r w:rsidRPr="00640006">
        <w:rPr>
          <w:rFonts w:ascii="Times New Roman" w:hAnsi="Times New Roman"/>
        </w:rPr>
        <w:t xml:space="preserve">→ </w:t>
      </w:r>
      <w:r w:rsidRPr="00640006">
        <w:rPr>
          <w:rFonts w:ascii="Times New Roman" w:hAnsi="Times New Roman"/>
          <w:position w:val="-30"/>
        </w:rPr>
        <w:object w:dxaOrig="900" w:dyaOrig="675">
          <v:shape id="_x0000_i3832" type="#_x0000_t75" style="width:44.95pt;height:34pt" o:ole="">
            <v:imagedata r:id="rId5653" o:title=""/>
          </v:shape>
          <o:OLEObject Type="Embed" ProgID="Equation.DSMT4" ShapeID="_x0000_i3832" DrawAspect="Content" ObjectID="_1646167299" r:id="rId5654"/>
        </w:object>
      </w:r>
      <w:r w:rsidRPr="00640006">
        <w:rPr>
          <w:rFonts w:ascii="Times New Roman" w:hAnsi="Times New Roman"/>
          <w:bCs/>
        </w:rPr>
        <w:t>.</w:t>
      </w:r>
    </w:p>
    <w:p w:rsidR="00640006" w:rsidRPr="00640006" w:rsidRDefault="00640006" w:rsidP="00905A2B">
      <w:pPr>
        <w:tabs>
          <w:tab w:val="left" w:pos="284"/>
          <w:tab w:val="left" w:pos="2835"/>
          <w:tab w:val="left" w:pos="5387"/>
          <w:tab w:val="left" w:pos="7920"/>
        </w:tabs>
        <w:ind w:firstLine="142"/>
        <w:rPr>
          <w:b/>
        </w:rPr>
      </w:pPr>
      <w:r w:rsidRPr="00640006">
        <w:rPr>
          <w:b/>
          <w:lang w:val="fr-FR"/>
        </w:rPr>
        <w:t>Câu 13: Chọn C.</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60"/>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rPr>
        <w:t>sóng dừng trên dây hai đầu cố định.</w:t>
      </w:r>
    </w:p>
    <w:p w:rsidR="00640006" w:rsidRPr="00640006" w:rsidRDefault="00640006" w:rsidP="004D7C47">
      <w:pPr>
        <w:pStyle w:val="ListParagraph"/>
        <w:numPr>
          <w:ilvl w:val="0"/>
          <w:numId w:val="60"/>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position w:val="-28"/>
        </w:rPr>
        <w:object w:dxaOrig="1470" w:dyaOrig="660">
          <v:shape id="_x0000_i3833" type="#_x0000_t75" style="width:73.75pt;height:32.85pt" o:ole="">
            <v:imagedata r:id="rId5655" o:title=""/>
          </v:shape>
          <o:OLEObject Type="Embed" ProgID="Equation.DSMT4" ShapeID="_x0000_i3833" DrawAspect="Content" ObjectID="_1646167300" r:id="rId5656"/>
        </w:object>
      </w:r>
      <w:r w:rsidRPr="00640006">
        <w:rPr>
          <w:rFonts w:ascii="Times New Roman" w:hAnsi="Times New Roman"/>
        </w:rPr>
        <w:t xml:space="preserve">, với </w:t>
      </w:r>
      <w:r w:rsidRPr="00640006">
        <w:rPr>
          <w:rFonts w:ascii="Times New Roman" w:hAnsi="Times New Roman"/>
          <w:position w:val="-6"/>
        </w:rPr>
        <w:object w:dxaOrig="195" w:dyaOrig="225">
          <v:shape id="_x0000_i3834" type="#_x0000_t75" style="width:9.8pt;height:11.5pt" o:ole="">
            <v:imagedata r:id="rId5657" o:title=""/>
          </v:shape>
          <o:OLEObject Type="Embed" ProgID="Equation.DSMT4" ShapeID="_x0000_i3834" DrawAspect="Content" ObjectID="_1646167301" r:id="rId5658"/>
        </w:object>
      </w:r>
      <w:r w:rsidRPr="00640006">
        <w:rPr>
          <w:rFonts w:ascii="Times New Roman" w:hAnsi="Times New Roman"/>
        </w:rPr>
        <w:t xml:space="preserve"> là số bó sóng hoặc số bụng sóng</w:t>
      </w:r>
    </w:p>
    <w:p w:rsidR="00640006" w:rsidRPr="00640006" w:rsidRDefault="00640006" w:rsidP="003B7E65">
      <w:pPr>
        <w:pStyle w:val="ListParagraph"/>
        <w:tabs>
          <w:tab w:val="left" w:pos="284"/>
          <w:tab w:val="left" w:pos="2835"/>
          <w:tab w:val="left" w:pos="5387"/>
          <w:tab w:val="left" w:pos="7920"/>
        </w:tabs>
        <w:ind w:left="862"/>
        <w:rPr>
          <w:rFonts w:ascii="Times New Roman" w:hAnsi="Times New Roman"/>
        </w:rPr>
      </w:pPr>
      <w:r w:rsidRPr="00640006">
        <w:rPr>
          <w:rFonts w:ascii="Times New Roman" w:hAnsi="Times New Roman"/>
        </w:rPr>
        <w:t xml:space="preserve">→ </w:t>
      </w:r>
      <w:r w:rsidRPr="00640006">
        <w:rPr>
          <w:rFonts w:ascii="Times New Roman" w:hAnsi="Times New Roman"/>
          <w:position w:val="-32"/>
        </w:rPr>
        <w:object w:dxaOrig="2685" w:dyaOrig="720">
          <v:shape id="_x0000_i3835" type="#_x0000_t75" style="width:134.2pt;height:36.3pt" o:ole="">
            <v:imagedata r:id="rId5659" o:title=""/>
          </v:shape>
          <o:OLEObject Type="Embed" ProgID="Equation.DSMT4" ShapeID="_x0000_i3835" DrawAspect="Content" ObjectID="_1646167302" r:id="rId5660"/>
        </w:object>
      </w:r>
      <w:r w:rsidRPr="00640006">
        <w:rPr>
          <w:rFonts w:ascii="Times New Roman" w:hAnsi="Times New Roman"/>
        </w:rPr>
        <w:t>.</w:t>
      </w:r>
    </w:p>
    <w:p w:rsidR="00640006" w:rsidRPr="00640006" w:rsidRDefault="00640006" w:rsidP="00905A2B">
      <w:pPr>
        <w:tabs>
          <w:tab w:val="left" w:pos="284"/>
          <w:tab w:val="left" w:pos="2835"/>
          <w:tab w:val="left" w:pos="5387"/>
          <w:tab w:val="left" w:pos="7938"/>
        </w:tabs>
        <w:ind w:firstLine="142"/>
        <w:rPr>
          <w:b/>
          <w:lang w:val="it-IT"/>
        </w:rPr>
      </w:pPr>
      <w:r w:rsidRPr="00640006">
        <w:rPr>
          <w:b/>
          <w:lang w:val="it-IT"/>
        </w:rPr>
        <w:t>Câu 14: Chọn A.</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lastRenderedPageBreak/>
        <w:t>Ta có:</w:t>
      </w:r>
    </w:p>
    <w:p w:rsidR="00640006" w:rsidRPr="00640006" w:rsidRDefault="00640006" w:rsidP="004D7C47">
      <w:pPr>
        <w:pStyle w:val="ListParagraph"/>
        <w:numPr>
          <w:ilvl w:val="0"/>
          <w:numId w:val="61"/>
        </w:numPr>
        <w:tabs>
          <w:tab w:val="left" w:pos="284"/>
          <w:tab w:val="left" w:pos="2835"/>
          <w:tab w:val="left" w:pos="5387"/>
          <w:tab w:val="left" w:pos="7920"/>
        </w:tabs>
        <w:spacing w:after="0" w:line="240" w:lineRule="auto"/>
        <w:rPr>
          <w:rFonts w:ascii="Times New Roman" w:hAnsi="Times New Roman"/>
          <w:lang w:val="it-IT"/>
        </w:rPr>
      </w:pPr>
      <w:r w:rsidRPr="00640006">
        <w:rPr>
          <w:rFonts w:ascii="Times New Roman" w:hAnsi="Times New Roman"/>
          <w:lang w:val="it-IT"/>
        </w:rPr>
        <w:t>ảnh lớn gấp 3 lần vật → tính chất này chỉ có ở thấu kính hội tụ.</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t>Hai trường hợp cho ảnh cao gấp 3 lần vật tương ứng với ảnh thật ngược chiều và ảnh ảo cùng chiều với vật.</w:t>
      </w:r>
    </w:p>
    <w:p w:rsidR="00640006" w:rsidRPr="00640006" w:rsidRDefault="00640006" w:rsidP="00905A2B">
      <w:pPr>
        <w:tabs>
          <w:tab w:val="left" w:pos="284"/>
          <w:tab w:val="left" w:pos="2835"/>
          <w:tab w:val="left" w:pos="5387"/>
          <w:tab w:val="left" w:pos="7920"/>
        </w:tabs>
        <w:ind w:firstLine="142"/>
        <w:rPr>
          <w:b/>
        </w:rPr>
      </w:pPr>
      <w:r w:rsidRPr="00640006">
        <w:rPr>
          <w:b/>
          <w:lang w:val="de-DE"/>
        </w:rPr>
        <w:t>Câu 15: Chọn C.</w:t>
      </w:r>
    </w:p>
    <w:p w:rsidR="00640006" w:rsidRPr="00640006" w:rsidRDefault="00640006" w:rsidP="00905A2B">
      <w:pPr>
        <w:tabs>
          <w:tab w:val="left" w:pos="284"/>
          <w:tab w:val="left" w:pos="2835"/>
          <w:tab w:val="left" w:pos="5387"/>
          <w:tab w:val="left" w:pos="7920"/>
        </w:tabs>
        <w:ind w:firstLine="142"/>
        <w:rPr>
          <w:lang w:val="de-DE"/>
        </w:rPr>
      </w:pPr>
      <w:r w:rsidRPr="00640006">
        <w:rPr>
          <w:lang w:val="de-DE"/>
        </w:rPr>
        <w:t>Ta có:</w:t>
      </w:r>
    </w:p>
    <w:p w:rsidR="00640006" w:rsidRPr="00640006" w:rsidRDefault="00640006" w:rsidP="004D7C47">
      <w:pPr>
        <w:pStyle w:val="ListParagraph"/>
        <w:numPr>
          <w:ilvl w:val="0"/>
          <w:numId w:val="61"/>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position w:val="-24"/>
        </w:rPr>
        <w:object w:dxaOrig="660" w:dyaOrig="615">
          <v:shape id="_x0000_i3836" type="#_x0000_t75" style="width:32.85pt;height:30.55pt" o:ole="">
            <v:imagedata r:id="rId5661" o:title=""/>
          </v:shape>
          <o:OLEObject Type="Embed" ProgID="Equation.DSMT4" ShapeID="_x0000_i3836" DrawAspect="Content" ObjectID="_1646167303" r:id="rId5662"/>
        </w:object>
      </w:r>
      <w:r w:rsidRPr="00640006">
        <w:rPr>
          <w:rFonts w:ascii="Times New Roman" w:hAnsi="Times New Roman"/>
        </w:rPr>
        <w:t xml:space="preserve">mH; </w:t>
      </w:r>
      <w:r w:rsidRPr="00640006">
        <w:rPr>
          <w:rFonts w:ascii="Times New Roman" w:hAnsi="Times New Roman"/>
          <w:position w:val="-24"/>
        </w:rPr>
        <w:object w:dxaOrig="675" w:dyaOrig="615">
          <v:shape id="_x0000_i3837" type="#_x0000_t75" style="width:34pt;height:30.55pt" o:ole="">
            <v:imagedata r:id="rId5663" o:title=""/>
          </v:shape>
          <o:OLEObject Type="Embed" ProgID="Equation.DSMT4" ShapeID="_x0000_i3837" DrawAspect="Content" ObjectID="_1646167304" r:id="rId5664"/>
        </w:object>
      </w:r>
      <w:r w:rsidRPr="00640006">
        <w:rPr>
          <w:rFonts w:ascii="Times New Roman" w:hAnsi="Times New Roman"/>
        </w:rPr>
        <w:t>nF.</w:t>
      </w:r>
    </w:p>
    <w:p w:rsidR="00640006" w:rsidRPr="00640006" w:rsidRDefault="00640006" w:rsidP="004D7C47">
      <w:pPr>
        <w:pStyle w:val="ListParagraph"/>
        <w:numPr>
          <w:ilvl w:val="0"/>
          <w:numId w:val="61"/>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position w:val="-68"/>
        </w:rPr>
        <w:object w:dxaOrig="4905" w:dyaOrig="1050">
          <v:shape id="_x0000_i3838" type="#_x0000_t75" style="width:245.4pt;height:52.4pt" o:ole="">
            <v:imagedata r:id="rId5665" o:title=""/>
          </v:shape>
          <o:OLEObject Type="Embed" ProgID="Equation.DSMT4" ShapeID="_x0000_i3838" DrawAspect="Content" ObjectID="_1646167305" r:id="rId5666"/>
        </w:object>
      </w:r>
      <w:r w:rsidRPr="00640006">
        <w:rPr>
          <w:rFonts w:ascii="Times New Roman" w:hAnsi="Times New Roman"/>
        </w:rPr>
        <w:t>Hz.</w:t>
      </w:r>
    </w:p>
    <w:p w:rsidR="00640006" w:rsidRPr="00640006" w:rsidRDefault="00640006" w:rsidP="00905A2B">
      <w:pPr>
        <w:tabs>
          <w:tab w:val="left" w:pos="284"/>
          <w:tab w:val="left" w:pos="2835"/>
          <w:tab w:val="left" w:pos="5387"/>
          <w:tab w:val="left" w:pos="7920"/>
        </w:tabs>
        <w:ind w:firstLine="142"/>
        <w:rPr>
          <w:b/>
        </w:rPr>
      </w:pPr>
      <w:r w:rsidRPr="00640006">
        <w:rPr>
          <w:b/>
          <w:lang w:val="vi-VN"/>
        </w:rPr>
        <w:t xml:space="preserve">Câu </w:t>
      </w:r>
      <w:r w:rsidRPr="00640006">
        <w:rPr>
          <w:b/>
        </w:rPr>
        <w:t>16</w:t>
      </w:r>
      <w:r w:rsidRPr="00640006">
        <w:rPr>
          <w:b/>
          <w:lang w:val="vi-VN"/>
        </w:rPr>
        <w:t xml:space="preserve">: </w:t>
      </w:r>
      <w:r w:rsidRPr="00640006">
        <w:rPr>
          <w:b/>
        </w:rPr>
        <w:t>Chọn B.</w:t>
      </w:r>
    </w:p>
    <w:p w:rsidR="00640006" w:rsidRPr="00640006" w:rsidRDefault="00640006" w:rsidP="00905A2B">
      <w:pPr>
        <w:tabs>
          <w:tab w:val="left" w:pos="284"/>
          <w:tab w:val="left" w:pos="2835"/>
          <w:tab w:val="left" w:pos="5387"/>
          <w:tab w:val="left" w:pos="7920"/>
        </w:tabs>
        <w:ind w:firstLine="142"/>
      </w:pPr>
      <w:r w:rsidRPr="00640006">
        <w:t>Khoảng vân của ánh sáng dùng làm thí nghiệm</w:t>
      </w:r>
    </w:p>
    <w:p w:rsidR="00640006" w:rsidRPr="00640006" w:rsidRDefault="00640006" w:rsidP="00905A2B">
      <w:pPr>
        <w:tabs>
          <w:tab w:val="left" w:pos="284"/>
          <w:tab w:val="left" w:pos="2835"/>
          <w:tab w:val="left" w:pos="5387"/>
          <w:tab w:val="left" w:pos="7920"/>
        </w:tabs>
        <w:ind w:firstLine="142"/>
      </w:pPr>
      <w:r w:rsidRPr="00640006">
        <w:rPr>
          <w:position w:val="-24"/>
        </w:rPr>
        <w:object w:dxaOrig="720" w:dyaOrig="615">
          <v:shape id="_x0000_i3839" type="#_x0000_t75" style="width:36.3pt;height:30.55pt" o:ole="">
            <v:imagedata r:id="rId5667" o:title=""/>
          </v:shape>
          <o:OLEObject Type="Embed" ProgID="Equation.DSMT4" ShapeID="_x0000_i3839" DrawAspect="Content" ObjectID="_1646167306" r:id="rId5668"/>
        </w:object>
      </w:r>
      <w:r w:rsidRPr="00640006">
        <w:t xml:space="preserve">→ </w:t>
      </w:r>
      <w:r w:rsidRPr="00640006">
        <w:rPr>
          <w:position w:val="-24"/>
        </w:rPr>
        <w:object w:dxaOrig="3360" w:dyaOrig="720">
          <v:shape id="_x0000_i3840" type="#_x0000_t75" style="width:168.2pt;height:36.3pt" o:ole="">
            <v:imagedata r:id="rId5669" o:title=""/>
          </v:shape>
          <o:OLEObject Type="Embed" ProgID="Equation.DSMT4" ShapeID="_x0000_i3840" DrawAspect="Content" ObjectID="_1646167307" r:id="rId5670"/>
        </w:object>
      </w:r>
      <w:r w:rsidRPr="00640006">
        <w:t>μm.</w:t>
      </w:r>
    </w:p>
    <w:p w:rsidR="00640006" w:rsidRPr="00640006" w:rsidRDefault="00640006" w:rsidP="00905A2B">
      <w:pPr>
        <w:tabs>
          <w:tab w:val="left" w:pos="284"/>
          <w:tab w:val="left" w:pos="2835"/>
          <w:tab w:val="left" w:pos="5387"/>
          <w:tab w:val="left" w:pos="7920"/>
        </w:tabs>
        <w:ind w:firstLine="142"/>
      </w:pPr>
      <w:r w:rsidRPr="00640006">
        <w:t xml:space="preserve">→ Tần số của ánh sáng </w:t>
      </w:r>
      <w:r w:rsidRPr="00640006">
        <w:rPr>
          <w:position w:val="-28"/>
        </w:rPr>
        <w:object w:dxaOrig="2759" w:dyaOrig="705">
          <v:shape id="_x0000_i3841" type="#_x0000_t75" style="width:137.65pt;height:35.15pt" o:ole="">
            <v:imagedata r:id="rId5671" o:title=""/>
          </v:shape>
          <o:OLEObject Type="Embed" ProgID="Equation.DSMT4" ShapeID="_x0000_i3841" DrawAspect="Content" ObjectID="_1646167308" r:id="rId5672"/>
        </w:object>
      </w:r>
      <w:r w:rsidRPr="00640006">
        <w:t>Hz.</w:t>
      </w:r>
    </w:p>
    <w:p w:rsidR="00640006" w:rsidRPr="00640006" w:rsidRDefault="00640006" w:rsidP="00905A2B">
      <w:pPr>
        <w:tabs>
          <w:tab w:val="left" w:pos="284"/>
          <w:tab w:val="left" w:pos="2835"/>
          <w:tab w:val="left" w:pos="5387"/>
          <w:tab w:val="left" w:pos="7938"/>
        </w:tabs>
        <w:ind w:firstLine="142"/>
        <w:rPr>
          <w:b/>
          <w:bCs/>
          <w:lang w:val="it-IT"/>
        </w:rPr>
      </w:pPr>
      <w:r w:rsidRPr="00640006">
        <w:rPr>
          <w:b/>
          <w:bCs/>
        </w:rPr>
        <w:t>Câu 17: Chọn C.</w:t>
      </w:r>
    </w:p>
    <w:p w:rsidR="00640006" w:rsidRPr="00640006" w:rsidRDefault="00640006" w:rsidP="00905A2B">
      <w:pPr>
        <w:tabs>
          <w:tab w:val="left" w:pos="284"/>
          <w:tab w:val="left" w:pos="2835"/>
          <w:tab w:val="left" w:pos="5387"/>
          <w:tab w:val="left" w:pos="7920"/>
        </w:tabs>
        <w:ind w:firstLine="142"/>
      </w:pPr>
      <w:r w:rsidRPr="00640006">
        <w:t>Quá trình điều tiết của mắt là sự thay đổi độ cong của thủy tinh thể.</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18: Chọn C.</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t>Ta có:</w:t>
      </w:r>
    </w:p>
    <w:p w:rsidR="00640006" w:rsidRPr="00640006" w:rsidRDefault="00640006" w:rsidP="004D7C47">
      <w:pPr>
        <w:pStyle w:val="ListParagraph"/>
        <w:numPr>
          <w:ilvl w:val="0"/>
          <w:numId w:val="64"/>
        </w:numPr>
        <w:tabs>
          <w:tab w:val="left" w:pos="284"/>
          <w:tab w:val="left" w:pos="2835"/>
          <w:tab w:val="left" w:pos="5387"/>
          <w:tab w:val="left" w:pos="7920"/>
        </w:tabs>
        <w:spacing w:after="0" w:line="240" w:lineRule="auto"/>
        <w:jc w:val="both"/>
        <w:rPr>
          <w:rFonts w:ascii="Times New Roman" w:hAnsi="Times New Roman"/>
          <w:bCs/>
          <w:lang w:val="it-IT"/>
        </w:rPr>
      </w:pPr>
      <w:r w:rsidRPr="00640006">
        <w:rPr>
          <w:rFonts w:ascii="Times New Roman" w:hAnsi="Times New Roman"/>
          <w:bCs/>
          <w:position w:val="-12"/>
          <w:lang w:val="it-IT"/>
        </w:rPr>
        <w:object w:dxaOrig="660" w:dyaOrig="360">
          <v:shape id="_x0000_i3842" type="#_x0000_t75" style="width:32.85pt;height:17.85pt" o:ole="">
            <v:imagedata r:id="rId5673" o:title=""/>
          </v:shape>
          <o:OLEObject Type="Embed" ProgID="Equation.DSMT4" ShapeID="_x0000_i3842" DrawAspect="Content" ObjectID="_1646167309" r:id="rId5674"/>
        </w:object>
      </w:r>
      <w:r w:rsidRPr="00640006">
        <w:rPr>
          <w:rFonts w:ascii="Times New Roman" w:hAnsi="Times New Roman"/>
          <w:bCs/>
          <w:lang w:val="it-IT"/>
        </w:rPr>
        <w:t xml:space="preserve">g; </w:t>
      </w:r>
      <w:r w:rsidRPr="00640006">
        <w:rPr>
          <w:rFonts w:ascii="Times New Roman" w:hAnsi="Times New Roman"/>
          <w:bCs/>
          <w:position w:val="-6"/>
          <w:lang w:val="it-IT"/>
        </w:rPr>
        <w:object w:dxaOrig="570" w:dyaOrig="270">
          <v:shape id="_x0000_i3843" type="#_x0000_t75" style="width:28.2pt;height:13.25pt" o:ole="">
            <v:imagedata r:id="rId5675" o:title=""/>
          </v:shape>
          <o:OLEObject Type="Embed" ProgID="Equation.DSMT4" ShapeID="_x0000_i3843" DrawAspect="Content" ObjectID="_1646167310" r:id="rId5676"/>
        </w:object>
      </w:r>
      <w:r w:rsidRPr="00640006">
        <w:rPr>
          <w:rFonts w:ascii="Times New Roman" w:hAnsi="Times New Roman"/>
          <w:bCs/>
          <w:lang w:val="it-IT"/>
        </w:rPr>
        <w:t xml:space="preserve"> ngày đêm, </w:t>
      </w:r>
      <w:r w:rsidRPr="00640006">
        <w:rPr>
          <w:rFonts w:ascii="Times New Roman" w:hAnsi="Times New Roman"/>
          <w:bCs/>
          <w:position w:val="-6"/>
          <w:lang w:val="it-IT"/>
        </w:rPr>
        <w:object w:dxaOrig="465" w:dyaOrig="270">
          <v:shape id="_x0000_i3844" type="#_x0000_t75" style="width:23.05pt;height:13.25pt" o:ole="">
            <v:imagedata r:id="rId5677" o:title=""/>
          </v:shape>
          <o:OLEObject Type="Embed" ProgID="Equation.DSMT4" ShapeID="_x0000_i3844" DrawAspect="Content" ObjectID="_1646167311" r:id="rId5678"/>
        </w:object>
      </w:r>
      <w:r w:rsidRPr="00640006">
        <w:rPr>
          <w:rFonts w:ascii="Times New Roman" w:hAnsi="Times New Roman"/>
          <w:bCs/>
          <w:lang w:val="it-IT"/>
        </w:rPr>
        <w:t xml:space="preserve"> ngày đêm.</w:t>
      </w:r>
    </w:p>
    <w:p w:rsidR="00640006" w:rsidRPr="00640006" w:rsidRDefault="00640006" w:rsidP="004D7C47">
      <w:pPr>
        <w:pStyle w:val="ListParagraph"/>
        <w:numPr>
          <w:ilvl w:val="0"/>
          <w:numId w:val="64"/>
        </w:numPr>
        <w:tabs>
          <w:tab w:val="left" w:pos="284"/>
          <w:tab w:val="left" w:pos="2835"/>
          <w:tab w:val="left" w:pos="5387"/>
          <w:tab w:val="left" w:pos="7920"/>
        </w:tabs>
        <w:spacing w:after="0" w:line="240" w:lineRule="auto"/>
        <w:jc w:val="both"/>
        <w:rPr>
          <w:rFonts w:ascii="Times New Roman" w:hAnsi="Times New Roman"/>
          <w:bCs/>
          <w:lang w:val="it-IT"/>
        </w:rPr>
      </w:pPr>
      <w:r w:rsidRPr="00640006">
        <w:rPr>
          <w:rFonts w:ascii="Times New Roman" w:hAnsi="Times New Roman"/>
          <w:position w:val="-14"/>
        </w:rPr>
        <w:object w:dxaOrig="2699" w:dyaOrig="570">
          <v:shape id="_x0000_i3845" type="#_x0000_t75" style="width:134.8pt;height:28.2pt" o:ole="">
            <v:imagedata r:id="rId5679" o:title=""/>
          </v:shape>
          <o:OLEObject Type="Embed" ProgID="Equation.DSMT4" ShapeID="_x0000_i3845" DrawAspect="Content" ObjectID="_1646167312" r:id="rId5680"/>
        </w:object>
      </w:r>
      <w:r w:rsidRPr="00640006">
        <w:rPr>
          <w:rFonts w:ascii="Times New Roman" w:hAnsi="Times New Roman"/>
        </w:rPr>
        <w:t>g.</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19: Chọn D.</w:t>
      </w:r>
    </w:p>
    <w:p w:rsidR="00640006" w:rsidRPr="00640006" w:rsidRDefault="00640006" w:rsidP="00905A2B">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66"/>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2"/>
        </w:rPr>
        <w:object w:dxaOrig="1410" w:dyaOrig="360">
          <v:shape id="_x0000_i3846" type="#_x0000_t75" style="width:70.25pt;height:17.85pt" o:ole="">
            <v:imagedata r:id="rId5681" o:title=""/>
          </v:shape>
          <o:OLEObject Type="Embed" ProgID="Equation.DSMT4" ShapeID="_x0000_i3846" DrawAspect="Content" ObjectID="_1646167313" r:id="rId5682"/>
        </w:object>
      </w:r>
      <w:r w:rsidRPr="00640006">
        <w:rPr>
          <w:rFonts w:ascii="Times New Roman" w:hAnsi="Times New Roman"/>
        </w:rPr>
        <w:t xml:space="preserve">, </w:t>
      </w:r>
      <w:r w:rsidRPr="00640006">
        <w:rPr>
          <w:rFonts w:ascii="Times New Roman" w:hAnsi="Times New Roman"/>
          <w:position w:val="-14"/>
        </w:rPr>
        <w:object w:dxaOrig="1364" w:dyaOrig="375">
          <v:shape id="_x0000_i3847" type="#_x0000_t75" style="width:67.95pt;height:19pt" o:ole="">
            <v:imagedata r:id="rId5683" o:title=""/>
          </v:shape>
          <o:OLEObject Type="Embed" ProgID="Equation.DSMT4" ShapeID="_x0000_i3847" DrawAspect="Content" ObjectID="_1646167314" r:id="rId5684"/>
        </w:object>
      </w:r>
      <w:r w:rsidRPr="00640006">
        <w:rPr>
          <w:rFonts w:ascii="Times New Roman" w:hAnsi="Times New Roman"/>
        </w:rPr>
        <w:t xml:space="preserve">, </w:t>
      </w:r>
      <w:r w:rsidRPr="00640006">
        <w:rPr>
          <w:rFonts w:ascii="Times New Roman" w:hAnsi="Times New Roman"/>
          <w:position w:val="-12"/>
        </w:rPr>
        <w:object w:dxaOrig="1364" w:dyaOrig="360">
          <v:shape id="_x0000_i3848" type="#_x0000_t75" style="width:67.95pt;height:17.85pt" o:ole="">
            <v:imagedata r:id="rId5685" o:title=""/>
          </v:shape>
          <o:OLEObject Type="Embed" ProgID="Equation.DSMT4" ShapeID="_x0000_i3848" DrawAspect="Content" ObjectID="_1646167315" r:id="rId5686"/>
        </w:object>
      </w:r>
      <w:r w:rsidRPr="00640006">
        <w:rPr>
          <w:rFonts w:ascii="Times New Roman" w:hAnsi="Times New Roman"/>
        </w:rPr>
        <w:t>.</w:t>
      </w:r>
    </w:p>
    <w:p w:rsidR="00640006" w:rsidRPr="00640006" w:rsidRDefault="00640006" w:rsidP="004D7C47">
      <w:pPr>
        <w:pStyle w:val="ListParagraph"/>
        <w:numPr>
          <w:ilvl w:val="0"/>
          <w:numId w:val="65"/>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Năng lượng liên kết của hạt nhân</w:t>
      </w:r>
    </w:p>
    <w:p w:rsidR="00640006" w:rsidRPr="00640006" w:rsidRDefault="00640006" w:rsidP="00E91DE4">
      <w:pPr>
        <w:pStyle w:val="ListParagraph"/>
        <w:tabs>
          <w:tab w:val="left" w:pos="284"/>
          <w:tab w:val="left" w:pos="2835"/>
          <w:tab w:val="left" w:pos="5387"/>
          <w:tab w:val="left" w:pos="7920"/>
        </w:tabs>
        <w:ind w:left="862"/>
        <w:jc w:val="both"/>
        <w:rPr>
          <w:rFonts w:ascii="Times New Roman" w:hAnsi="Times New Roman"/>
        </w:rPr>
      </w:pPr>
      <w:r w:rsidRPr="00640006">
        <w:rPr>
          <w:rFonts w:ascii="Times New Roman" w:hAnsi="Times New Roman"/>
          <w:position w:val="-16"/>
        </w:rPr>
        <w:object w:dxaOrig="8160" w:dyaOrig="435">
          <v:shape id="_x0000_i3849" type="#_x0000_t75" style="width:407.8pt;height:21.9pt" o:ole="">
            <v:imagedata r:id="rId5687" o:title=""/>
          </v:shape>
          <o:OLEObject Type="Embed" ProgID="Equation.DSMT4" ShapeID="_x0000_i3849" DrawAspect="Content" ObjectID="_1646167316" r:id="rId5688"/>
        </w:object>
      </w:r>
      <w:r w:rsidRPr="00640006">
        <w:rPr>
          <w:rFonts w:ascii="Times New Roman" w:hAnsi="Times New Roman"/>
        </w:rPr>
        <w:t>MeV.</w:t>
      </w:r>
    </w:p>
    <w:p w:rsidR="00640006" w:rsidRPr="00640006" w:rsidRDefault="00640006" w:rsidP="00905A2B">
      <w:pPr>
        <w:tabs>
          <w:tab w:val="left" w:pos="284"/>
          <w:tab w:val="left" w:pos="2835"/>
          <w:tab w:val="left" w:pos="5387"/>
          <w:tab w:val="left" w:pos="7920"/>
        </w:tabs>
        <w:ind w:firstLine="142"/>
        <w:rPr>
          <w:b/>
        </w:rPr>
      </w:pPr>
      <w:r w:rsidRPr="00640006">
        <w:rPr>
          <w:b/>
        </w:rPr>
        <w:t>Câu 20: Chọn C.</w:t>
      </w:r>
    </w:p>
    <w:p w:rsidR="00640006" w:rsidRPr="00640006" w:rsidRDefault="00640006" w:rsidP="00905A2B">
      <w:pPr>
        <w:tabs>
          <w:tab w:val="left" w:pos="284"/>
          <w:tab w:val="left" w:pos="2835"/>
          <w:tab w:val="left" w:pos="5387"/>
          <w:tab w:val="left" w:pos="7938"/>
        </w:tabs>
        <w:ind w:firstLine="142"/>
      </w:pPr>
      <w:r w:rsidRPr="00640006">
        <w:t>Ta có:</w:t>
      </w:r>
    </w:p>
    <w:p w:rsidR="00640006" w:rsidRPr="00640006" w:rsidRDefault="00640006" w:rsidP="004D7C47">
      <w:pPr>
        <w:pStyle w:val="ListParagraph"/>
        <w:numPr>
          <w:ilvl w:val="0"/>
          <w:numId w:val="65"/>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rPr>
        <w:t>Điều kiện để xảy ra phản xạ toàn phần:</w:t>
      </w:r>
    </w:p>
    <w:p w:rsidR="00640006" w:rsidRPr="00640006" w:rsidRDefault="00640006" w:rsidP="00B300C8">
      <w:pPr>
        <w:pStyle w:val="ListParagraph"/>
        <w:tabs>
          <w:tab w:val="left" w:pos="284"/>
          <w:tab w:val="left" w:pos="2835"/>
          <w:tab w:val="left" w:pos="5387"/>
          <w:tab w:val="left" w:pos="7938"/>
        </w:tabs>
        <w:ind w:left="862"/>
        <w:rPr>
          <w:rFonts w:ascii="Times New Roman" w:hAnsi="Times New Roman"/>
          <w:bCs/>
        </w:rPr>
      </w:pPr>
      <w:r w:rsidRPr="00640006">
        <w:rPr>
          <w:rFonts w:ascii="Times New Roman" w:hAnsi="Times New Roman"/>
          <w:bCs/>
        </w:rPr>
        <w:t>Ánh sáng phải truyền từ môi trường chiết quang hơn sang môi trường chiết quang kém hơn.</w:t>
      </w:r>
    </w:p>
    <w:p w:rsidR="00640006" w:rsidRPr="00640006" w:rsidRDefault="00640006" w:rsidP="00B300C8">
      <w:pPr>
        <w:pStyle w:val="ListParagraph"/>
        <w:tabs>
          <w:tab w:val="left" w:pos="284"/>
          <w:tab w:val="left" w:pos="2835"/>
          <w:tab w:val="left" w:pos="5387"/>
          <w:tab w:val="left" w:pos="7938"/>
        </w:tabs>
        <w:ind w:left="862"/>
        <w:rPr>
          <w:rFonts w:ascii="Times New Roman" w:hAnsi="Times New Roman"/>
          <w:bCs/>
        </w:rPr>
      </w:pPr>
      <w:r w:rsidRPr="00640006">
        <w:rPr>
          <w:rFonts w:ascii="Times New Roman" w:hAnsi="Times New Roman"/>
          <w:bCs/>
        </w:rPr>
        <w:t xml:space="preserve">Góc tới phải thõa mãn </w:t>
      </w:r>
      <w:r w:rsidRPr="00640006">
        <w:rPr>
          <w:rFonts w:ascii="Times New Roman" w:hAnsi="Times New Roman"/>
          <w:position w:val="-14"/>
        </w:rPr>
        <w:object w:dxaOrig="570" w:dyaOrig="375">
          <v:shape id="_x0000_i3850" type="#_x0000_t75" style="width:28.2pt;height:19pt" o:ole="">
            <v:imagedata r:id="rId5689" o:title=""/>
          </v:shape>
          <o:OLEObject Type="Embed" ProgID="Equation.DSMT4" ShapeID="_x0000_i3850" DrawAspect="Content" ObjectID="_1646167317" r:id="rId5690"/>
        </w:object>
      </w:r>
      <w:r w:rsidRPr="00640006">
        <w:rPr>
          <w:rFonts w:ascii="Times New Roman" w:hAnsi="Times New Roman"/>
          <w:bCs/>
        </w:rPr>
        <w:t xml:space="preserve"> với </w:t>
      </w:r>
      <w:r w:rsidRPr="00640006">
        <w:rPr>
          <w:rFonts w:ascii="Times New Roman" w:hAnsi="Times New Roman"/>
          <w:position w:val="-30"/>
        </w:rPr>
        <w:object w:dxaOrig="1515" w:dyaOrig="660">
          <v:shape id="_x0000_i3851" type="#_x0000_t75" style="width:76.05pt;height:32.85pt" o:ole="">
            <v:imagedata r:id="rId5691" o:title=""/>
          </v:shape>
          <o:OLEObject Type="Embed" ProgID="Equation.DSMT4" ShapeID="_x0000_i3851" DrawAspect="Content" ObjectID="_1646167318" r:id="rId5692"/>
        </w:object>
      </w:r>
      <w:r w:rsidRPr="00640006">
        <w:rPr>
          <w:rFonts w:ascii="Times New Roman" w:hAnsi="Times New Roman"/>
        </w:rPr>
        <w:t>.</w:t>
      </w:r>
    </w:p>
    <w:p w:rsidR="00640006" w:rsidRPr="00640006" w:rsidRDefault="00640006" w:rsidP="00B300C8">
      <w:pPr>
        <w:tabs>
          <w:tab w:val="left" w:pos="284"/>
          <w:tab w:val="left" w:pos="2835"/>
          <w:tab w:val="left" w:pos="5387"/>
          <w:tab w:val="left" w:pos="7920"/>
        </w:tabs>
        <w:ind w:firstLine="142"/>
      </w:pPr>
      <w:r w:rsidRPr="00640006">
        <w:rPr>
          <w:bCs/>
        </w:rPr>
        <w:t xml:space="preserve">→ Với cùng một góc tới thì ánh sáng có chiết suất càng lớn thì góc </w:t>
      </w:r>
      <w:r w:rsidRPr="00640006">
        <w:rPr>
          <w:bCs/>
          <w:position w:val="-14"/>
        </w:rPr>
        <w:object w:dxaOrig="270" w:dyaOrig="375">
          <v:shape id="_x0000_i3852" type="#_x0000_t75" style="width:13.25pt;height:19pt" o:ole="">
            <v:imagedata r:id="rId5693" o:title=""/>
          </v:shape>
          <o:OLEObject Type="Embed" ProgID="Equation.DSMT4" ShapeID="_x0000_i3852" DrawAspect="Content" ObjectID="_1646167319" r:id="rId5694"/>
        </w:object>
      </w:r>
      <w:r w:rsidRPr="00640006">
        <w:rPr>
          <w:bCs/>
        </w:rPr>
        <w:t xml:space="preserve"> sẽ nhỏ. Tia lục bắt đầu xảy ra phản xạ toàn phần </w:t>
      </w:r>
      <w:r w:rsidRPr="00640006">
        <w:t xml:space="preserve">→ </w:t>
      </w:r>
      <w:r w:rsidRPr="00640006">
        <w:rPr>
          <w:bCs/>
        </w:rPr>
        <w:t>tia lam, tia tím có chiết suất lớn hơn đã bị phản xạ toàn phần</w:t>
      </w:r>
      <w:r w:rsidRPr="00640006">
        <w:t xml:space="preserve">. </w:t>
      </w:r>
      <w:r w:rsidRPr="00640006">
        <w:rPr>
          <w:bCs/>
        </w:rPr>
        <w:t>Vậy chỉ có tia đỏ và vàng là còn tia ló ra ngoài không khí.</w:t>
      </w:r>
    </w:p>
    <w:p w:rsidR="00640006" w:rsidRPr="00640006" w:rsidRDefault="00640006" w:rsidP="00905A2B">
      <w:pPr>
        <w:tabs>
          <w:tab w:val="left" w:pos="284"/>
          <w:tab w:val="left" w:pos="2835"/>
          <w:tab w:val="left" w:pos="5387"/>
          <w:tab w:val="left" w:pos="7920"/>
        </w:tabs>
        <w:ind w:firstLine="142"/>
        <w:rPr>
          <w:b/>
          <w:lang w:val="es-MX"/>
        </w:rPr>
      </w:pPr>
    </w:p>
    <w:p w:rsidR="00640006" w:rsidRPr="00640006" w:rsidRDefault="00640006" w:rsidP="00905A2B">
      <w:pPr>
        <w:tabs>
          <w:tab w:val="left" w:pos="284"/>
          <w:tab w:val="left" w:pos="2835"/>
          <w:tab w:val="left" w:pos="5387"/>
          <w:tab w:val="left" w:pos="7920"/>
        </w:tabs>
        <w:ind w:firstLine="142"/>
        <w:rPr>
          <w:b/>
          <w:lang w:val="es-MX"/>
        </w:rPr>
      </w:pPr>
    </w:p>
    <w:p w:rsidR="00640006" w:rsidRPr="00640006" w:rsidRDefault="00640006" w:rsidP="00905A2B">
      <w:pPr>
        <w:tabs>
          <w:tab w:val="left" w:pos="284"/>
          <w:tab w:val="left" w:pos="2835"/>
          <w:tab w:val="left" w:pos="5387"/>
          <w:tab w:val="left" w:pos="7920"/>
        </w:tabs>
        <w:ind w:firstLine="142"/>
        <w:rPr>
          <w:b/>
          <w:lang w:val="es-MX"/>
        </w:rPr>
      </w:pPr>
    </w:p>
    <w:p w:rsidR="00640006" w:rsidRPr="00640006" w:rsidRDefault="003E7F8B" w:rsidP="00905A2B">
      <w:pPr>
        <w:tabs>
          <w:tab w:val="left" w:pos="284"/>
          <w:tab w:val="left" w:pos="2835"/>
          <w:tab w:val="left" w:pos="5387"/>
          <w:tab w:val="left" w:pos="7920"/>
        </w:tabs>
        <w:ind w:firstLine="142"/>
        <w:rPr>
          <w:b/>
          <w:lang w:val="es-MX"/>
        </w:rPr>
      </w:pPr>
      <w:r>
        <w:rPr>
          <w:noProof/>
        </w:rPr>
        <mc:AlternateContent>
          <mc:Choice Requires="wpg">
            <w:drawing>
              <wp:anchor distT="0" distB="0" distL="114300" distR="114300" simplePos="0" relativeHeight="251702272" behindDoc="0" locked="1" layoutInCell="1" allowOverlap="1">
                <wp:simplePos x="0" y="0"/>
                <wp:positionH relativeFrom="column">
                  <wp:posOffset>4572000</wp:posOffset>
                </wp:positionH>
                <wp:positionV relativeFrom="paragraph">
                  <wp:posOffset>60960</wp:posOffset>
                </wp:positionV>
                <wp:extent cx="2095500" cy="1772285"/>
                <wp:effectExtent l="0" t="0" r="22225" b="5715"/>
                <wp:wrapSquare wrapText="bothSides"/>
                <wp:docPr id="165" name="Canvas 2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95500" cy="1772285"/>
                          <a:chOff x="0" y="0"/>
                          <a:chExt cx="21600" cy="21600"/>
                        </a:xfrm>
                      </wpg:grpSpPr>
                      <wpg:grpSp>
                        <wpg:cNvPr id="166" name="Group 397"/>
                        <wpg:cNvGrpSpPr>
                          <a:grpSpLocks/>
                        </wpg:cNvGrpSpPr>
                        <wpg:grpSpPr bwMode="auto">
                          <a:xfrm>
                            <a:off x="386" y="442"/>
                            <a:ext cx="21213" cy="21153"/>
                            <a:chOff x="0" y="0"/>
                            <a:chExt cx="21600" cy="21600"/>
                          </a:xfrm>
                        </wpg:grpSpPr>
                        <wps:wsp>
                          <wps:cNvPr id="167" name="Freeform 398"/>
                          <wps:cNvSpPr>
                            <a:spLocks noChangeArrowheads="1"/>
                          </wps:cNvSpPr>
                          <wps:spPr bwMode="auto">
                            <a:xfrm>
                              <a:off x="4471" y="3742"/>
                              <a:ext cx="12529" cy="14393"/>
                            </a:xfrm>
                            <a:custGeom>
                              <a:avLst/>
                              <a:gdLst>
                                <a:gd name="T0" fmla="*/ 14196 w 21600"/>
                                <a:gd name="T1" fmla="*/ 548 h 21600"/>
                                <a:gd name="T2" fmla="*/ 20451 w 21600"/>
                                <a:gd name="T3" fmla="*/ 5952 h 21600"/>
                                <a:gd name="T4" fmla="*/ 20451 w 21600"/>
                                <a:gd name="T5" fmla="*/ 5952 h 21600"/>
                                <a:gd name="T6" fmla="*/ 21600 w 21600"/>
                                <a:gd name="T7" fmla="*/ 10800 h 21600"/>
                                <a:gd name="T8" fmla="*/ 21600 w 21600"/>
                                <a:gd name="T9" fmla="*/ 10800 h 21600"/>
                                <a:gd name="T10" fmla="*/ 10800 w 21600"/>
                                <a:gd name="T11" fmla="*/ 10800 h 21600"/>
                                <a:gd name="T12" fmla="*/ 14196 w 21600"/>
                                <a:gd name="T13" fmla="*/ 548 h 21600"/>
                                <a:gd name="T14" fmla="*/ 20451 w 21600"/>
                                <a:gd name="T15" fmla="*/ 5952 h 21600"/>
                                <a:gd name="T16" fmla="*/ 20451 w 21600"/>
                                <a:gd name="T17" fmla="*/ 5952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196" y="548"/>
                                  </a:moveTo>
                                  <a:cubicBezTo>
                                    <a:pt x="16914" y="1448"/>
                                    <a:pt x="19166" y="3394"/>
                                    <a:pt x="20451" y="5952"/>
                                  </a:cubicBezTo>
                                  <a:cubicBezTo>
                                    <a:pt x="21206" y="7456"/>
                                    <a:pt x="21600" y="9116"/>
                                    <a:pt x="21600" y="10800"/>
                                  </a:cubicBezTo>
                                  <a:lnTo>
                                    <a:pt x="10800" y="10800"/>
                                  </a:lnTo>
                                  <a:close/>
                                </a:path>
                                <a:path w="21600" h="21600">
                                  <a:moveTo>
                                    <a:pt x="14196" y="548"/>
                                  </a:moveTo>
                                  <a:cubicBezTo>
                                    <a:pt x="16914" y="1448"/>
                                    <a:pt x="19166" y="3394"/>
                                    <a:pt x="20451" y="5952"/>
                                  </a:cubicBezTo>
                                  <a:cubicBezTo>
                                    <a:pt x="21206" y="7456"/>
                                    <a:pt x="21600" y="9116"/>
                                    <a:pt x="21600" y="10800"/>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168" name="Freeform 399"/>
                          <wps:cNvSpPr>
                            <a:spLocks noChangeArrowheads="1"/>
                          </wps:cNvSpPr>
                          <wps:spPr bwMode="auto">
                            <a:xfrm>
                              <a:off x="7491" y="7130"/>
                              <a:ext cx="6713" cy="7712"/>
                            </a:xfrm>
                            <a:custGeom>
                              <a:avLst/>
                              <a:gdLst>
                                <a:gd name="T0" fmla="*/ 20516 w 21600"/>
                                <a:gd name="T1" fmla="*/ 6085 h 21600"/>
                                <a:gd name="T2" fmla="*/ 21600 w 21600"/>
                                <a:gd name="T3" fmla="*/ 10800 h 21600"/>
                                <a:gd name="T4" fmla="*/ 21600 w 21600"/>
                                <a:gd name="T5" fmla="*/ 10800 h 21600"/>
                                <a:gd name="T6" fmla="*/ 10800 w 21600"/>
                                <a:gd name="T7" fmla="*/ 10800 h 21600"/>
                                <a:gd name="T8" fmla="*/ 20516 w 21600"/>
                                <a:gd name="T9" fmla="*/ 6085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516" y="6085"/>
                                  </a:moveTo>
                                  <a:cubicBezTo>
                                    <a:pt x="21229" y="7554"/>
                                    <a:pt x="21600" y="9166"/>
                                    <a:pt x="21600" y="10800"/>
                                  </a:cubicBezTo>
                                  <a:lnTo>
                                    <a:pt x="10800" y="10800"/>
                                  </a:lnTo>
                                  <a:close/>
                                </a:path>
                                <a:path w="21600" h="21600">
                                  <a:moveTo>
                                    <a:pt x="20516" y="6085"/>
                                  </a:moveTo>
                                  <a:cubicBezTo>
                                    <a:pt x="21229" y="7554"/>
                                    <a:pt x="21600" y="9166"/>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169" name="Oval 400"/>
                          <wps:cNvSpPr>
                            <a:spLocks noChangeArrowheads="1"/>
                          </wps:cNvSpPr>
                          <wps:spPr bwMode="auto">
                            <a:xfrm>
                              <a:off x="2966" y="1977"/>
                              <a:ext cx="15737" cy="18078"/>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170" name="Line 401"/>
                          <wps:cNvCnPr/>
                          <wps:spPr bwMode="auto">
                            <a:xfrm>
                              <a:off x="0" y="11017"/>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1" name="Line 402"/>
                          <wps:cNvCnPr/>
                          <wps:spPr bwMode="auto">
                            <a:xfrm>
                              <a:off x="10783" y="374"/>
                              <a:ext cx="0" cy="21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403"/>
                          <wps:cNvCnPr/>
                          <wps:spPr bwMode="auto">
                            <a:xfrm flipV="1">
                              <a:off x="10799" y="7070"/>
                              <a:ext cx="7104" cy="39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 name="Line 404"/>
                          <wps:cNvCnPr/>
                          <wps:spPr bwMode="auto">
                            <a:xfrm flipV="1">
                              <a:off x="10835" y="2327"/>
                              <a:ext cx="2458" cy="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4" name="Line 405"/>
                          <wps:cNvCnPr/>
                          <wps:spPr bwMode="auto">
                            <a:xfrm>
                              <a:off x="13254" y="2496"/>
                              <a:ext cx="0" cy="8587"/>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175" name="Line 406"/>
                          <wps:cNvCnPr/>
                          <wps:spPr bwMode="auto">
                            <a:xfrm>
                              <a:off x="17852" y="7070"/>
                              <a:ext cx="0" cy="3946"/>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76" name="Picture 407"/>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12514" y="11106"/>
                              <a:ext cx="1526"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 name="Picture 408"/>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19449" y="11382"/>
                              <a:ext cx="1249"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8" name="Picture 409"/>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17019" y="11136"/>
                              <a:ext cx="1665"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 name="Picture 410"/>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13627" y="6064"/>
                              <a:ext cx="1526" cy="22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0" name="Picture 411"/>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14547" y="9230"/>
                              <a:ext cx="1526"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Picture 412"/>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494" y="9203"/>
                              <a:ext cx="2220" cy="17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413"/>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18798" y="9123"/>
                              <a:ext cx="2359" cy="1753"/>
                            </a:xfrm>
                            <a:prstGeom prst="rect">
                              <a:avLst/>
                            </a:prstGeom>
                            <a:noFill/>
                            <a:extLst>
                              <a:ext uri="{909E8E84-426E-40DD-AFC4-6F175D3DCCD1}">
                                <a14:hiddenFill xmlns:a14="http://schemas.microsoft.com/office/drawing/2010/main">
                                  <a:solidFill>
                                    <a:srgbClr val="FFFFFF"/>
                                  </a:solidFill>
                                </a14:hiddenFill>
                              </a:ext>
                            </a:extLst>
                          </pic:spPr>
                        </pic:pic>
                        <wps:wsp>
                          <wps:cNvPr id="183" name="Line 414"/>
                          <wps:cNvCnPr/>
                          <wps:spPr bwMode="auto">
                            <a:xfrm>
                              <a:off x="13627" y="1211"/>
                              <a:ext cx="4224"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85" name="Picture 415"/>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14472" y="0"/>
                              <a:ext cx="2637" cy="239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8" o:spid="_x0000_s1026" style="position:absolute;margin-left:5in;margin-top:4.8pt;width:165pt;height:139.55pt;z-index:251702272"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PEesQPDgAAsE0AAA4AAABkcnMvZTJvRG9jLnhtbOxabW+bSBD+ftL9 B8THkxKzGIyx6lY9O6lO6l0rNXffN4ANOsxyC4mTnu6/3zO7C4E0Js5blUpupHRthmFn5pmZZ5a8 eXe1ya3LRFaZKOY2O3ZsKykiEWfFem7/eXZ6NLWtquZFzHNRJHP7Oqnsd29//unNtpwlrkhFHifS gpKimm3LuZ3WdTkbjaooTTa8OhZlUuDiSsgNr/FRrkex5Fto3+Qj13Emo62QcSlFlFQVvl3qi/Zb pX+1SqL602pVJbWVz23srVa/pfp9Tr9Hb9/w2VryMs0isw3+iF1seFbgoa2qJa+5dSGzb1RtskiK Sqzq40hsRmK1yqJE2QBrmHPLmg9SXJTKlvVsuy5bN8G1t/z0aLXRH5efpZXFiN3Et62CbxCkBS8u eWW53pT8sy3XM4h9kOWX8rPURmL5UUR/V1YhFikv1sn7qoSvoYXuGN2+hT6v9f3W+fZ3EeMh/KIW ymVXK7khrXCGdaUic91GJrmqrQhfuk7o+w4CGOEaCwLXnfo6dlGKAH9zX5SeNHeySXOfq5a0Pz7T D1UbNRvThqoPrc2tayaNa1RIrHEY3OeZp7phPMUzYaznudrQ1hXMZWPtCJcxf/wCbkAqVjdoq56G ti8pLxMF4opg1Lo0aFx6KpOEEhxeNXhTgg3YqttIk1Js04TH2FeDts4N27KaVcDpvTjzvIApD4+D 2y5mru+GBmveOFQubjHDZ9FFVX9IhAItv/xY1Yg1Mj/GSi9MGp0Br6tNjnryy8hiHgsn1tZqQUh3 NILYSCvoe1MrvVvM7Yi5juezXfqAjxt9oe/uUuh15AYVojTspRCYbeWUpbt2iOi3gsyZOs6uLaJ/ tIKDGhGwVnBQI+uFRT17V1i6cRnW2Q3NcKh7sdkda7Z3bNi+wWG96Azhh3XD4w8AiO0dHjYYH2RX mz88bVIquipMTmFloc1QX6AUK0VFJZ8SDCXyTJcBJOZVQVd3CCNEJNxk87AwvE/Cqslgc8PCulKf qZ5wrzA8RppDqtv3ChNWlYX7mciMjWgQe2k3VgJBe4kbO4GOvcSNpYh8R1ybbMIqwRluMzNpW2Bm 53QPAs1rQkOztLagArqhp82Krm3EZXImlFRNwFAZqDyHamqefiMTXZxn0a/J194dk5AyDr5mnr4F D9e6QjbRho/HoWe2pa6oiqmfghRpjOwpv+tRLnMdrTDw/ElPoTYNmwgZklV7QD+qvaLK0J3Pyoue QVTYtEFqpUPQyES5qBL9Fbn44N97/Qvcak+ZhUIlgblDBiqRZ/Fplufkz0quzxe5tC45Ro9fT+nH hK0nlhcEauDHV5Wtd62nwlH/7lKBKaGIFViIFp2Ydc2zXK+xyxyFEWRXUyOit9XsXMTXoElS6JkI MxwWqZBfbWuLeWhuV/9ccJnYVv5bAaqF9PCAp1p98PzAxQfZvXLevcKLCKrmdlQjnfWHRa3HrotS ZutUjQrkpkK8xyCwyohEqR3qfZkP4KF6t9+BkKJc6fGnQ0hV6SJvgbm+NCENvFAT0oCNzWDacP4J vtJ8NAhQ43XiNnNTF4F701HX8dledHTiTP1d3AzdpqVcg9ysy3kGeVSP9FBO7uKPXc4zqBGVtt2j FtxB9rqUZ1Bjj/IMubHLeIbc2COkg35kg4QUeX4gUXewxLtJFNXull++FBFRaaa6MAHAJO4wEwE9 oOETJCDw/T7faJuUoiSq4muOYjgRsZdOs++Tj6b1G1bzkvTg1ViNGD+haS+n9HNXxz007dfStJEp uml/As+yPFBepMV3athuaAYDFgZqJOKzpmEzPxijoajTyqkTNCBqWnYp9QmSRYu5neR5VlZ0SMZn TQcn6BopTZOIV6qU1+BjbgBjFdHcyTqfTBmVQWb+ItPUifa/oROeTE+m3pHnTk6OPGe5PHp/uvCO Jqcs8Jfj5WKxZP/R1pg3S7M4Tgrae3O6zrz9zhPNOb8+F2/P1x/Oj0f9baihG7Y0/2sef6DG6vXJ jrPaAFxfZ9nHrEiQZeo0wmTZovgsTc7tde5qhlLm6GOEm5wxTYxyRmUxMmBHvuTYxWtJFqu+LvE2 o6oTntcpZiesNxiaErwO2ySx6R40f72+ZCqEKSqPzhEEXg1t33FOo1P7HhjVPPRIMDLUZgwngBze AlCsbuAInBIUiY41xO0HgCMFRI/7B7gdP+it6K7ahyG3Bzd1tPoQuFkrdPe/6GUVwcu85QTwQsPy HZTXHvIC5mAOJvDhwFEdA/4YpfCAvc5fLjwL9lCaethTJeoZsDcd4/yEitvYvUVcXc/H+QZhb0rv zXVID3XvSZz1x2yzKEE97Kkm+BDsdavd2MVRhkKcF5oXG82oZPrs1J82r5WeC25POlSn4WvJq1Sf 3+drWusy/c1xu6GAAhNon/+BCKrCbo7i75E79O3mr76epXaiwvXwq2C3H37/BwAA///sV21v2jAQ /itWvtPEISEkKpW6ANOkbkL7ByYxYNWxI9u8adp/351J2kI3tdI+TO2KhLB95/O9PH44s+KwMs3N NSv0akUOk4Bm4zQOyHESZFEWBSGK+MGRCmRRQCoQDPNkhILwcXNrrPvMdUNwMAmkUDzAnWx3Z91J tVfBZaXnQkpvWyqynwR5Gqd+g9VS1ChENWvWy1IasmMSDvef7twzNbQ8ZXZz0pNrHJ8cN3qran/M hrN6pmriji2fBBosBniubQIiufIDr+eYkC/rQeRSdZmBALsR2RoxCX7kUT4bz8bJIIlHs0ESTaeD 23mZDEZzmqXT4bQsp/QnBkuTYiPqmiuMlxwaqWwBi5Ng41xbhKGtNrxh9qoRldFWr9xVpZsQ6iQq HtaG7YVah3FEo7BhQvn0PSQ2PLfuiwVl7H+90+G+tYVtF+bmGkdLXR8XBouFs71tb65bURXw7XyD 0TPfdMsVeL7SpmHOXmmz7j1rJPgWjULY5baGB52R5lU2Gmbut+0A4m2ZE0shhTt6cxAlOqV2C1Gh 4zipvu0WhogawTsKiGINlBjkeCxJogyx0OuddjGM6k5X95YoXW6YWvNb2/IKoEvBQL9kjN4jcCwu Y2LOrfjpmSdLKdoevDjuYjavSduprlNdbRuu3Cl3hksIXyu7Ea0NiCl4s+QQp/lSg5+VdcxBqK0R yvnyQ4WfwTEe30ZRHn8alGlUAhyz2eA2T7JBFs2yJErGtKRlD8et5ZAVJqet+Hs8dtfWJ85zyDn4 WIEZOl3z6jvk3t8/6wx31QaXV3ArunW4bw8Cn/XHRGNJEMNkuf+qa8gG2zrtk3FJbHFKE09slNLI E9gjs9E0BuQgucXD/FTrP5KbAV/9AS+T2+/q8S/p4Yw2z9h17j9drZ6ovYpH+hp0NwSmb5E6sufU MX6X1AF/7x/UAQ1GD9uXqSNPkryjjuE4RlA8oY4YZUgdNM2T7gb13NM3PV1f9EEdly1IX4O3TR3j 59SRv0vqGH5Qh3+b9LB9mTqyiPbUQYeXXcdolH50HfOOM//PrgPAcfFgof7VjQjDh827ebBA7/3Q dfwCAAD//+xYbW/bOAz+K4a+p7YVO4mNpkDPSQ4H9A7F9gsUW4mF2ZIhKU2Lw/77SMle0mYDPNx9 2LoYCEK90ZRIPQ9pLaQld7cs58/2wdheCg5aLMm/dHEfRRn9Y1KkUTFJovl6cp8l88k8Ws+TKFnE RVx8xtVxkh8Mf1Ala1adCJ7bRpocepektrbLw9CUNW+ZuWlFqZVRO3tTqjZUu50oeVhpdhRyH9Io jsKWCUmCJ9YsSUTCu9vQmTb8OxOha9uIDm01uvzASwvzQLaa27JGcSeapu+HyV8Hwk6UbukGxu9u sWW6Rx1sj3+rii8JO1jlDuN5p1vUAwYGz0sST2d0ToKXJZlFswStckYFJY6ldEaCEsYondLe4mF9 p439k6s2QGFJNJjq9LMn2Ijf3DAFdUqFhg3qL9yRRdl6sV4kk4TO1uCO1WpyvymSyWwTz9PVdFUU q3hwRy2qiktU99+9gaYZ1YjKHxue+n5bNNp7aeOefuNn00KMipMZgweHf+/JwQXQiyL8vFtA6O0G 6SKKVMclxNhO6ZZZc6P0foihtoEoimaozB40J72SdpSOlulPh24CkdkxK7aiEfbFqQOfgcJcPj2K 8lH7RvnPE0SOqCACFhEJJGshgGAcXxskcYwHgotwnl/FcHtwRz6ZQKqiZnLP700HIQEqQMHQpbU6 1pxVBrsxRl5rcc1XluBdGDyDcr9nPebY/A1cqfLQcmn92WnewPaVNLXoDAl0ztsth33qv6oUIt1Y ZmGr3RU5xiBHkiYeOTI6dXj2LeSI08yhCmDVFTkQIH4b5MCL/wY5HIe8vvPvADmQI6/I4SlhVM6R ACRgxpHRaIo0cMINSikQDmYcQPtu7IobLp/7jXCDXuKGi4R3hxtAnlfc+KFaZTHPFh45YvoWOaZp dkWOzf9Yqxw7kx/NkHJD6yLp/mbFe1S68uUuSp1WJTcGSuCPNes4VBuo9rzAmA7X/UFIrC5ctthP KuSjBn7A1ihiORWzMfVlyolaEkqBdZBahtr7O/loA3aMrGQbGRyBxlKaugVnFeKbQjJyz6VzWK7V QVaOA7EwWssqsC8d1CDGctbYmuALTEuChsslaXnl+dIy0YybC/zZyJ5if6qq++sHgVHUNoSAD4at ql5cZITYD0Hqkw9giF+osoaC821+nKJ33x3PAWRfee6HeC5J5pAFDVB1wjA6m2LSAAN0mvkvKNey Gj93jsIQvFhII+cf5ABA9vledx8BQpx83KPEoI91tShXzLLztpuVc6pq1VRc330BAAD//wMAUEsD BBQABgAIAAAAIQAYlNcS7wEAAMACAAAUAAAAZHJzL21lZGlhL2ltYWdlNy53bWZsUr9v00AU/u5s U5pGslPaAYSoQYKhoY2EqJBgIFfHUIZARMKPzXXTa7GUOFEcCzIgIiExsIQNib+BkZGhU8WCYEGs iKUdK2SxIBHenQJD6cnP73uf7e/dfc9fP+6+gV7frbfmukbX7zNMA8Y9BnAMNWfRnTMioBDj4/FY o2V2csLNcAKay/N15vIZqi4cs5FHNew/agy6EnAxO2FPgRTGgEP1DqEvFN9IfoVCdZhWalyhOe6y WXaa0C++85sSrVd6J7Q5pxG1ZeLelo/du512GGN/t2S8vlxLy08fpupNk2KJNOk8uJRTDBUQGP7T vobD2vol0q4P2hudFtL9q3fSMpFHazPd4+C/HkXqMaSvlAc/IbrdpHrD8xg+EaeiIpNoO3brzUjG TXnRvRU3l2ExTJmVerVxBTjxIIpFq7UaJlHT62zKWrgtExSsw0cuGJONFiyvk/Yi2VN+oGBWG67/ pN8LyfTjZ21/VCmJWubYNwNR+7FwhvC8LZD52flstBoQcmxPpZGfLQZr2UgzZcrP1uiRWAwqgZ+p S9h5RjYyTotmwGgYBtVkdY6Bmy+KKHI8F3RGZbg6f05PWzmPidsOpnT1Xv81JHWuPkj6so29d3hJ Y89hYX5rT4WqP3wuGX8nqfKBbqkE/gAAAP//AwBQSwMEFAAGAAgAAAAhAOZ0IAzfAAAACgEAAA8A AABkcnMvZG93bnJldi54bWxMj8FKw0AQhu+C77CM4M1uUmkbYyalFPVUBFtBvG2z0yQ0Oxuy2yR9 ezcne5z5f775JluPphE9da62jBDPIhDEhdU1lwjfh/enBITzirVqLBPClRys8/u7TKXaDvxF/d6X IkDYpQqh8r5NpXRFRUa5mW2JQ3aynVE+jF0pdaeGADeNnEfRUhpVc7hQqZa2FRXn/cUgfAxq2DzH b/3ufNpefw+Lz59dTIiPD+PmFYSn0f+XYdIP6pAHp6O9sHaiQVgFfKgivCxBTHm0mBZHhHmSrEDm mbx9If8DAAD//wMAUEsDBBQABgAIAAAAIQBK/WQG7AAAAL0EAAAZAAAAZHJzL19yZWxzL2Uyb0Rv Yy54bWwucmVsc7zUz2oCMRAG8Huh7xDm3s3uqqsUs16k4LXYBwjJ7G7o5g9J1Pr2DYhQQdJbjplh vu93ynb3o2dyRh+UNQyaqgaCRlipzMjg6/jxtgESIjeSz9YggysG2PWvL9tPnHlMR2FSLpCUYgKD KUb3TmkQE2oeKuvQpM1gveYxPf1IHRfffETa1nVH/d8M6B8yyUEy8AeZ+o9Xl5r/z7bDoATurThp NPFJBVU6dadA7keMDDRKxW/DTXXRA9DnhkUZwyJnWJcxrHOGtoyhzRmaMoYmZ+jKGLqcYVXGsMoZ lmUMy7uBPnw6/S8AAAD//wMAUEsDBBQABgAIAAAAIQDmj9v7+wEAANwCAAAUAAAAZHJzL21lZGlh L2ltYWdlOC53bWaMUk2L01AUve+ldZy2kNQP8AuNgi4GnYIMuHDTTBpnXFSiLeguU9PnmKFJStOi XYgy7hSpICL4O3QnMqvBjeDOrQsX4mqQ7ATruc+4ceVLbt65532cl3Pf54+7r0k3txwbGxoF1wUt EhmhIJL0VHNlfKUAQYyEnM/nGi2LowVXlQCaq8kvYkNWkZ3bZ1KN2r3x3e50qIh8OlCwxwg7zIks 5DtAbxE2dngJCVZY5N0ko0PyhfhOJ4B+yjWs4PacD8KHs7pRrDL7mrpn30jjXkLfdhvGqxV/0nxw a8JTSogLmF1Df7HCjIGIoyR9Ris0En8UmuJyobDzi+ewgpb4bwWhlfawCM4VSrxDf/pIsoPsRFU4 w2HWvuK6gr6C42ipLNpM7E4YqSRU5+2rSbhMZUELpVan3b1EdPBmlDiDwWovi0I37Su/t6kyqpf/ /fG60ZnGt9MBhtx0MorUiF2heqndtb3741EP1u8/bXqzVsPxc8tcCxz/x6mTwIdNh3IvP5vPVgMg y3S5m3n5UrCezzTTRP9wHUPOUtAKvJxfx6wJwiPRUAkBwwzkMLwikD/uIz1O+GmScjsGsx3xJ8Ht 0dZyMdiVir4JmipqYNECxoje6RsFgTOdaTZWMW29oScoWIXeH7mzxcH5h08N42+Vud/TB+H1vwEA AP//AwBQSwMEFAAGAAgAAAAhAGtMqi7uAQAAwAIAABQAAABkcnMvbWVkaWEvaW1hZ2U2LndtZmxS PW/TUBS979lpaRpkp3xIoApMJRgq0kiIqhIscR1DGQIRCYLNNeFRLCVOFMeCDIhISAwsYUNCYmFm ZGTIVHVBsCD+QscKWSxIhHOfAkPhydf33GP73PfO9bdPu29Ir8rce3Nbo7d3BC0QGUgkaaS5HO5S gCBGQk6nU43WxKkZtygBNFeQ24LkIqoLcxYVqBYOHjWHPUXk0NKMPU1QmBLZqCdAXxETyK8juMMC q0lGx6UjjoploJ9y8gsJ65XeCTZnN6OOSpyb6rFzu9sJY9rfLRuvL9fTytN7Kb9pIkrQxHnoUp4Z FOTS6K/2VTqsrV+CdmPYud9tU7p/5VZaAfl/baF7HPzTozQcyRG+Yg9+kNvrJbVrnifoMziOqkqi ndhptCIVt9RF50bcWqOcoHmz2qg1N4iO3Y1it93eDJOo5XUfqHq4oxIq5g4fuWjMNlrMed20H6k+ +0FFs9Z0/CeDfgjTj5yz/HG17NYz27oeuPXvZ88An7BcyvzsfDbeDIBsy+M09rPVYCsba6aC/GwL j9zVoBr4GV+uVRCwUUgszEBgGAZqWJ3H3M0XSyslSc9dnJEN5/Pn9bTZeZq5bdO8rj7qvwZSK41h MlAdsj/QS4w9T+9OPrQ5uN77Ujb+TJLzgW7JAr8BAAD//wMAUEsDBBQABgAIAAAAIQAeiFxP0wEA AFgCAAAUAAAAZHJzL21lZGlhL2ltYWdlNC53bWYsUc9rE0EU/mY2sSYN7EYttiK6FeyhaAMiCD1l u7taD6mLCehFtps41oVkE7NZNAd/HDx5SS8i9G/wJB495FSkIHgp/gs9quxNML435rFv3ve+mX3z 3jc/vh0eQNv50kdjV6OjRwIlwFgVgMQrzRVplYIIMBJyNptptCFW5tyiJKC5ipyKXbFI2dopExU0 otHT1niggABn5uwFUIUZYFE+JXRMblP59+R8Q4mrSUbnpC3quEjoj5z+pUC2z50Ias5qjnvtfhfZ yea9rE47J4c148PNIKu/fJjxyQL5dTpM8+BGmRlK0B6/kTwX9/cLzmCQNm67rsARceyeSuO9xG52 YpV01DX7btLZQFFgoeA1G61bwNkHceJ0u1tRGnfc/mMVRHsqRbXYinsqtXfUc/t+vxclqBrzBqtF t58NYzXkTVQLjZbtvxgNIxLk9KrpT7yaE+SWeSd0gt+XLxFeMh3kfn41n2yFhCzT5TDx8/VwO59o pk7x9TZtOeuhF/o5f45ZETSikGSkjyChDMpJhjLpVXj7yWjTfCwEz17Wr8CKYK6whQWdfdGvSWWu NMfpSPWAz3hHz1GGt/zkGTvnX7/XjP8K6yvwk0oZ+v9/AAAA//8DAFBLAwQUAAYACAAAACEAQxer 5+wBAADMAgAAFAAAAGRycy9tZWRpYS9pbWFnZTMud21mjFLPi9NAFP5m0rq7bSGpv8AfaBT0sLhb KILXZtO4u0Il2IqCQjbW2TXQpKVpsYUVFwQRLxVEBP8O9eRhT4sXwZOCJ48eF8lNsL431oteHPIy 3/vezDeT7+Xzh71X0OP6fGxsaLR+W2ABMG4JQOKx5vL0loIIMBJyOp1qtCyOzbiiJKC5kvwqdkSR svMHTJTQCAf3WuOeAnwcnLHHQQpTwKJ8l9AbihrJv6DgExZYTTI6LJ+LTzhJ6IdcpR08nvFF+HJW K4pVal9V9+1r3ThM8G2vYry86A9rD24OeUmOYolW0/egWmCGt1bRF7+1a+LKTHv3J1dZW4v/t7bQ Z+z/c8YIO5K9Yw+EcHq9tHHZdQW+EMdRV2m0ldjNdqSStrpgryftZeQF5nL1ZqN1CTh0I0qcTmcl TKO2272r/HBLpSjn//7kstEcx3e6HSq53WE/Un32A+Vco2V7o0E/JNPnz5jepF5x/MwyVwPH/376 FOEjpoPMy85lk5WAkGW6PE28bDFYyyaaqdH8cI1KzmJQD7yMH8csCbJRSBrUA0GGGZST1QVB+aMR pSeAIidPquS4NpTNZy8KuvOamjlvYY5qwDv9B5Hs2eY4HagY26/xlNpUwNujm9scnL//WDH+dJXn fX087/8FAAD//wMAUEsDBBQABgAIAAAAIQDBcmiuxQEAAFYCAAAUAAAAZHJzL21lZGlhL2ltYWdl Mi53bWZcUb9v01AQ/t5zQmkSyU5/DKAKXAQMFTQVQmKN6xhapKCIBAGTccOjtZQ4UZyIZKhAYmMJ GxJ/ByNDpwoGpKoLa0fGCnlDInzvkYmTz/fd9+x7d9/9+H78CcbWitfzLwzafS6wCFiuACQODZfn WwoS0EjI2Wxm0Ka4NOeKksBwJVkVrigyu3nBRgn1aHjQmvQVsIWlOXsZrDADHOZHRKuMZ/QnvELf sKirSY1W5BkeYo3otzz6w0D7YDphc04r7qrUfaReu4973SjBz+OK9fFuY1Q9fDbSX+bot1mT8+BO QTN6hjHeSj2X7u8cXr+f1u/7vsA3ctprKo33E7fZjlXSVrfc3aS9ibzAQq7WrLfuActP48TrdLaj NG77vZeqEe2rFOX8/+2Ureaku9fr8MjvjQaxGuheUc7VW24wHg4iCnJx3Q6mtYrXyBz7Qeg1fl29 Qrxqe8iC7EY23Q6JHNvXYRpkG+FONjVMlfHNDo+8jbAWBpl+PLskOKKQNOojKJTFnDIUBPN3Y06n ZdCTF8wOtB6Y6+tgwWRfzC5Z5Fpzkg5VF/iM91xGAesrr0616/zrScX6p6+5AOcsZZn//wIAAP// AwBQSwMEFAAGAAgAAAAhALE82qbtAQAAzAIAABQAAABkcnMvbWVkaWEvaW1hZ2UxLndtZoxSz4vT QBT+ZtK69gck9QeLP9Ao6GFxt6wIXptN465CJdiCgkg21tk10KSlabE9iIIg4qWCSMGzf4LePKyX xYvgTfDk0eMiuQnW98Z60csOeZnvfW/mm8n38uXT7mvosViIjU2NSncECoBxWwASTzWXp7cURICR kLPZTKMVcWzOlSQBzZXlN7EpSpSdP2CijEY4uN8a9xTg49CcPQ5SmAEW5TuE3lHYJP+Kgk8osJpk dES+FB9wktBPuU47eLzgi/DlrFYUq9S+rh7YN7pxmOD7btWYXvKHtYe3hrwkR7FMq+l7cLHIDG9d RV/80a6Ja3PtnV9cZW0tvm9toc/Y+++MER5L9o49EMLp9dLGFdcV+EocR12l0XZiN9uRStrqgn01 aa8gL7CQqzcbrcvA4ZtR4nQ6a2Eatd3uPeWH2ypFJf/vJ1eM5ji+2+1Qye0O+5Hqsx+o5Bot2xsN +iGZfvCM6U3qVcfPLHM9cPwfp08RPmo6yLzsXDZZCwhZpsvTxMuWgo1sopkazY82qOQsBfXAy/hx zLIgG4WkQT0QZJhBOVldFJQ/GVF6Aihx8myVHNeGsvnsRVF3XlNz5y0sUA14r/8gkj3bHKcDFWP6 Fs+pTUW8WdyacnD+8XPV+NtVnvf08bz/NwAAAP//AwBQSwMEFAAGAAgAAAAhAANZ+zfRAQAAWAIA ABQAAABkcnMvbWVkaWEvaW1hZ2U1LndtZixRv4sTQRT+ZjbrmVxgE/UURXTvUItDLyKCYJXNZvUs osFEFK7YW+N4LiSbkM2iKfxRWNnETvC/EAQbi6sOEQQ7W8sr9dhOMH4zZtg373vfzL5573s/vu29 h1kniufsbYMaWwJFwFoVgMQLw9ncpSABjYScz+cGbYiTC25ZEhiuLOtiWywzunDIQRmtaPKkOx0p 4DKOLNhTYIY5UGG8S7RC7zL9PZp+oaizSY2OyZ9Yw2miP3L3Lx3XW12JYHGVznTwcNhHtn/9Tlbn yf5ezXp3tZ3Vnz/I9M0C7RIvsx9cKWmGAaLpK6n70vX9hjcapa0bvi/wlZy2pkrjncTt9GKV9NRF 91bS24AtsFRodlrda8DR+3Hi9fuNKI17/vCRakc7KkXV7sYDlbq31VP37nAQJahaiwKrtj/MxrEa 60NUC62uGzybjCMKcnjVCWbNmtfOK87N0GsfnD1DvOJ4yIP8fD5rhEQVx9duFuTr4WY+M0yd/uUm j7z1sBkGuf48pyzYopBc1EdQKIsxZShRr8LrD1bE/rQQuveSmYJWBAuFK1gy0WczTaZZ60zTiRoA H/GG4yjh0/HHB9p0/OV7zfqvsHkCv5jKMv//AwAA//8DAFBLAQItABQABgAIAAAAIQC/V5zlDAEA ABUCAAATAAAAAAAAAAAAAAAAAAAAAABbQ29udGVudF9UeXBlc10ueG1sUEsBAi0AFAAGAAgAAAAh ADj9If/WAAAAlAEAAAsAAAAAAAAAAAAAAAAAPQEAAF9yZWxzLy5yZWxzUEsBAi0AFAAGAAgAAAAh AHPEesQPDgAAsE0AAA4AAAAAAAAAAAAAAAAAPAIAAGRycy9lMm9Eb2MueG1sUEsBAi0AFAAGAAgA AAAhABiU1xLvAQAAwAIAABQAAAAAAAAAAAAAAAAAdxAAAGRycy9tZWRpYS9pbWFnZTcud21mUEsB Ai0AFAAGAAgAAAAhAOZ0IAzfAAAACgEAAA8AAAAAAAAAAAAAAAAAmBIAAGRycy9kb3ducmV2Lnht bFBLAQItABQABgAIAAAAIQBK/WQG7AAAAL0EAAAZAAAAAAAAAAAAAAAAAKQTAABkcnMvX3JlbHMv ZTJvRG9jLnhtbC5yZWxzUEsBAi0AFAAGAAgAAAAhAOaP2/v7AQAA3AIAABQAAAAAAAAAAAAAAAAA xxQAAGRycy9tZWRpYS9pbWFnZTgud21mUEsBAi0AFAAGAAgAAAAhAGtMqi7uAQAAwAIAABQAAAAA AAAAAAAAAAAA9BYAAGRycy9tZWRpYS9pbWFnZTYud21mUEsBAi0AFAAGAAgAAAAhAB6IXE/TAQAA WAIAABQAAAAAAAAAAAAAAAAAFBkAAGRycy9tZWRpYS9pbWFnZTQud21mUEsBAi0AFAAGAAgAAAAh AEMXq+fsAQAAzAIAABQAAAAAAAAAAAAAAAAAGRsAAGRycy9tZWRpYS9pbWFnZTMud21mUEsBAi0A FAAGAAgAAAAhAMFyaK7FAQAAVgIAABQAAAAAAAAAAAAAAAAANx0AAGRycy9tZWRpYS9pbWFnZTIu d21mUEsBAi0AFAAGAAgAAAAhALE82qbtAQAAzAIAABQAAAAAAAAAAAAAAAAALh8AAGRycy9tZWRp YS9pbWFnZTEud21mUEsBAi0AFAAGAAgAAAAhAANZ+zfRAQAAWAIAABQAAAAAAAAAAAAAAAAATSEA AGRycy9tZWRpYS9pbWFnZTUud21mUEsFBgAAAAANAA0ASgMAAFAjAAAAAA== ">
                <o:lock v:ext="edit" aspectratio="t"/>
                <v:group id="Group 397" o:spid="_x0000_s1027" style="position:absolute;left:386;top:442;width:21213;height:2115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5CE8MAAADcAAAADwAAAGRycy9kb3ducmV2LnhtbERPTWuDQBC9B/Iflgn0 lqymVIrJRkSS0kMoNCmU3gZ3oqI7K+5Wzb/vFgq9zeN9zj6bTSdGGlxjWUG8iUAQl1Y3XCn4uJ7W zyCcR9bYWSYFd3KQHZaLPabaTvxO48VXIoSwS1FB7X2fSunKmgy6je2JA3ezg0Ef4FBJPeAUwk0n t1GUSIMNh4YaeypqKtvLt1HwMuGUP8bH8dzeivvX9ent8xyTUg+rOd+B8DT7f/Gf+1WH+Uk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vkITwwAAANwAAAAP AAAAAAAAAAAAAAAAAKoCAABkcnMvZG93bnJldi54bWxQSwUGAAAAAAQABAD6AAAAmgMAAAAA ">
                  <v:shape id="Freeform 398" o:spid="_x0000_s1028" style="position:absolute;left:4471;top:3742;width:12529;height:14393;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RoRsEA AADcAAAADwAAAGRycy9kb3ducmV2LnhtbERPTYvCMBC9L+x/CLOwtzXVg5VqFBFFb7JVkN6GZmyK zaQ0sXb/vVkQvM3jfc5iNdhG9NT52rGC8SgBQVw6XXOl4Hza/cxA+ICssXFMCv7Iw2r5+bHATLsH /1Kfh0rEEPYZKjAhtJmUvjRk0Y9cSxy5q+sshgi7SuoOHzHcNnKSJFNpsebYYLCljaHylt+tgtOx v4zP6TYvZnua3ExVNPe0UOr7a1jPQQQawlv8ch90nD9N4f+ZeIFcPgEAAP//AwBQSwECLQAUAAYA CAAAACEA8PeKu/0AAADiAQAAEwAAAAAAAAAAAAAAAAAAAAAAW0NvbnRlbnRfVHlwZXNdLnhtbFBL AQItABQABgAIAAAAIQAx3V9h0gAAAI8BAAALAAAAAAAAAAAAAAAAAC4BAABfcmVscy8ucmVsc1BL AQItABQABgAIAAAAIQAzLwWeQQAAADkAAAAQAAAAAAAAAAAAAAAAACkCAABkcnMvc2hhcGV4bWwu eG1sUEsBAi0AFAAGAAgAAAAhAIDUaEbBAAAA3AAAAA8AAAAAAAAAAAAAAAAAmAIAAGRycy9kb3du cmV2LnhtbFBLBQYAAAAABAAEAPUAAACGAwAAAAA= " path="m14196,548v2718,900,4970,2846,6255,5404c21206,7456,21600,9116,21600,10800r-10800,l14196,548xem14196,548v2718,900,4970,2846,6255,5404c21206,7456,21600,9116,21600,10800e" fillcolor="#bfbfbf">
                    <v:path o:connecttype="custom" o:connectlocs="8234,365;11863,3966;11863,3966;12529,7196;12529,7196;6265,7196;8234,365;11863,3966;11863,3966;12529,7196" o:connectangles="0,0,0,0,0,0,0,0,0,0"/>
                  </v:shape>
                  <v:shape id="Freeform 399" o:spid="_x0000_s1029" style="position:absolute;left:7491;top:7130;width:6713;height:7712;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80/sQA AADcAAAADwAAAGRycy9kb3ducmV2LnhtbESPTWvCQBCG7wX/wzJCb3UTLVaiq4ggLfQgtR48Dtkx CWZnY3ZN4r/vHITeZpj345nVZnC16qgNlWcD6SQBRZx7W3Fh4PS7f1uAChHZYu2ZDDwowGY9ellh Zn3PP9QdY6EkhEOGBsoYm0zrkJfkMEx8Qyy3i28dRlnbQtsWewl3tZ4myVw7rFgaSmxoV1J+Pd6d 9H58p5/d+/lxSy809LOZ7ReHaMzreNguQUUa4r/46f6ygj8XWnlGJt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GWfNP7EAAAA3AAAAA8AAAAAAAAAAAAAAAAAmAIAAGRycy9k b3ducmV2LnhtbFBLBQYAAAAABAAEAPUAAACJAwAAAAA= " path="m20516,6085v713,1469,1084,3081,1084,4715l10800,10800,20516,6085xem20516,6085v713,1469,1084,3081,1084,4715e" fillcolor="#d8d8d8">
                    <v:path o:connecttype="custom" o:connectlocs="6376,2173;6713,3856;6713,3856;3357,3856;6376,2173;6713,3856" o:connectangles="0,0,0,0,0,0"/>
                  </v:shape>
                  <v:oval id="Oval 400" o:spid="_x0000_s1030" style="position:absolute;left:2966;top:1977;width:15737;height:1807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Y95cIA AADcAAAADwAAAGRycy9kb3ducmV2LnhtbERPS2vCQBC+F/oflil4qxtFgqauIqWCnnykoMchO03S ZmfD7prEf+8WCr3Nx/ec5XowjejI+dqygsk4AUFcWF1zqeAz377OQfiArLGxTAru5GG9en5aYqZt zyfqzqEUMYR9hgqqENpMSl9UZNCPbUscuS/rDIYIXSm1wz6Gm0ZOkySVBmuODRW29F5R8XO+GQXJ 97FLL1On+aPp97PFwYY8vyo1ehk2byACDeFf/Ofe6Tg/XcDvM/ECuXoAAAD//wMAUEsBAi0AFAAG AAgAAAAhAPD3irv9AAAA4gEAABMAAAAAAAAAAAAAAAAAAAAAAFtDb250ZW50X1R5cGVzXS54bWxQ SwECLQAUAAYACAAAACEAMd1fYdIAAACPAQAACwAAAAAAAAAAAAAAAAAuAQAAX3JlbHMvLnJlbHNQ SwECLQAUAAYACAAAACEAMy8FnkEAAAA5AAAAEAAAAAAAAAAAAAAAAAApAgAAZHJzL3NoYXBleG1s LnhtbFBLAQItABQABgAIAAAAIQAq1j3lwgAAANwAAAAPAAAAAAAAAAAAAAAAAJgCAABkcnMvZG93 bnJldi54bWxQSwUGAAAAAAQABAD1AAAAhwMAAAAA " filled="f" fillcolor="black" strokeweight="1pt"/>
                  <v:line id="Line 401" o:spid="_x0000_s1031" style="position:absolute;visibility:visible;mso-wrap-style:square" from="0,11017" to="21600,11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DUccAAADcAAAADwAAAGRycy9kb3ducmV2LnhtbESPQUsDMRCF70L/Q5hCbzZbCypr01Jk Kx4KYteCx2Ez3V26mYQktqu/3jkI3mZ4b977ZrUZ3aAuFFPv2cBiXoAibrztuTXwUe9uH0GljGxx 8EwGvinBZj25WWFp/ZXf6XLIrZIQTiUa6HIOpdap6chhmvtALNrJR4dZ1thqG/Eq4W7Qd0Vxrx32 LA0dBnruqDkfvpyBsa9DqE6f1TFu9z8v1XJX79+Oxsym4/YJVKYx/5v/rl+t4D8IvjwjE+j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36wNRxwAAANwAAAAPAAAAAAAA AAAAAAAAAKECAABkcnMvZG93bnJldi54bWxQSwUGAAAAAAQABAD5AAAAlQMAAAAA " strokeweight="1pt">
                    <v:stroke endarrow="classic" endarrowwidth="narrow"/>
                  </v:line>
                  <v:line id="Line 402" o:spid="_x0000_s1032" style="position:absolute;visibility:visible;mso-wrap-style:square" from="10783,374" to="10783,21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4pwgcIAAADcAAAADwAAAGRycy9kb3ducmV2LnhtbERPzWoCMRC+C32HMIXeanZ7sHY1SmkV Kj2IWx9g3Iyb1c1kSaJufXpTKHibj+93pvPetuJMPjSOFeTDDARx5XTDtYLtz/J5DCJEZI2tY1Lw SwHms4fBFAvtLryhcxlrkUI4FKjAxNgVUobKkMUwdB1x4vbOW4wJ+lpqj5cUblv5kmUjabHh1GCw ow9D1bE8WQUrv/s+5tfayB2v/KJdf74Fe1Dq6bF/n4CI1Me7+N/9pdP81xz+nkkX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4pwgcIAAADcAAAADwAAAAAAAAAAAAAA AAChAgAAZHJzL2Rvd25yZXYueG1sUEsFBgAAAAAEAAQA+QAAAJADAAAAAA== " strokeweight="1pt"/>
                  <v:line id="Line 403" o:spid="_x0000_s1033" style="position:absolute;flip:y;visibility:visible;mso-wrap-style:square" from="10799,7070" to="17903,11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KE7sYAAADcAAAADwAAAGRycy9kb3ducmV2LnhtbESPQWvCQBCF7wX/wzKCl6Ibc0g1uooI hSJ4aFpQb0N2TKLZ2ZBdk/jvu4VCbzO8N+97s94OphYdta6yrGA+i0AQ51ZXXCj4/nqfLkA4j6yx tkwKnuRguxm9rDHVtudP6jJfiBDCLkUFpfdNKqXLSzLoZrYhDtrVtgZ9WNtC6hb7EG5qGUdRIg1W HAglNrQvKb9nDxMgt31xOd4oPy1PzaFP5q/9+fxQajIedisQngb/b/67/tCh/lsMv8+ECe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ChO7GAAAA3AAAAA8AAAAAAAAA AAAAAAAAoQIAAGRycy9kb3ducmV2LnhtbFBLBQYAAAAABAAEAPkAAACUAwAAAAA= " strokeweight="1pt"/>
                  <v:line id="Line 404" o:spid="_x0000_s1034" style="position:absolute;flip:y;visibility:visible;mso-wrap-style:square" from="10835,2327" to="13293,10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4hdcUAAADcAAAADwAAAGRycy9kb3ducmV2LnhtbESPT4vCMBDF74LfIYzgRTR1F/xTjSLC gix40BXU29CMbbWZlCba+u2NIOxthvfm/d7Ml40pxIMql1tWMBxEIIgTq3NOFRz+fvoTEM4jayws k4InOVgu2q05xtrWvKPH3qcihLCLUUHmfRlL6ZKMDLqBLYmDdrGVQR/WKpW6wjqEm0J+RdFIGsw5 EDIsaZ1RctvfTYBc1+l5e6XkOD2Wv/Vo2KtPp7tS3U6zmoHw1Ph/8+d6o0P98Te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k4hdcUAAADcAAAADwAAAAAAAAAA AAAAAAChAgAAZHJzL2Rvd25yZXYueG1sUEsFBgAAAAAEAAQA+QAAAJMDAAAAAA== " strokeweight="1pt"/>
                  <v:line id="Line 405" o:spid="_x0000_s1035" style="position:absolute;visibility:visible;mso-wrap-style:square" from="13254,2496" to="13254,11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2RscIAAADcAAAADwAAAGRycy9kb3ducmV2LnhtbERPTWvCQBC9C/0PyxR6040iWqKriCh4 6cG0tOQ2ZMckmJ2N2VHjv3cLhd7m8T5nue5do27UhdqzgfEoAUVceFtzaeDrcz98BxUE2WLjmQw8 KMB69TJYYmr9nY90y6RUMYRDigYqkTbVOhQVOQwj3xJH7uQ7hxJhV2rb4T2Gu0ZPkmSmHdYcGyps aVtRcc6uzoA8puc8v2aid8fdd/KBh5/L3Bvz9tpvFqCEevkX/7kPNs6fT+H3mXiBXj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P2RscIAAADcAAAADwAAAAAAAAAAAAAA AAChAgAAZHJzL2Rvd25yZXYueG1sUEsFBgAAAAAEAAQA+QAAAJADAAAAAA== ">
                    <v:stroke dashstyle="longDash" startarrow="oval" startarrowwidth="narrow" startarrowlength="short" endarrow="oval" endarrowwidth="narrow" endarrowlength="short"/>
                  </v:line>
                  <v:line id="Line 406" o:spid="_x0000_s1036" style="position:absolute;visibility:visible;mso-wrap-style:square" from="17852,7070" to="17852,11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E0KsIAAADcAAAADwAAAGRycy9kb3ducmV2LnhtbERPTWvCQBC9F/wPywje6sZiq0RXkaLg xYNpUbwN2TEJZmdjdtT477uFQm/zeJ8zX3auVndqQ+XZwGiYgCLOva24MPD9tXmdggqCbLH2TAae FGC56L3MMbX+wXu6Z1KoGMIhRQOlSJNqHfKSHIahb4gjd/atQ4mwLbRt8RHDXa3fkuRDO6w4NpTY 0GdJ+SW7OQPyHF9Op1smer1fH5Idbo/XiTdm0O9WM1BCnfyL/9xbG+dP3uH3mXiBXv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7E0KsIAAADcAAAADwAAAAAAAAAAAAAA AAChAgAAZHJzL2Rvd25yZXYueG1sUEsFBgAAAAAEAAQA+QAAAJADAAAAAA== ">
                    <v:stroke dashstyle="longDash" startarrow="oval" startarrowwidth="narrow" startarrowlength="short" endarrow="oval" endarrowwidth="narrow" endarrowlength="short"/>
                  </v:line>
                  <v:shape id="Picture 407" o:spid="_x0000_s1037" type="#_x0000_t75" style="position:absolute;left:12514;top:11106;width:1526;height:2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LyDzEAAAA3AAAAA8AAABkcnMvZG93bnJldi54bWxET01rwkAQvQv9D8sUejMbBa1NXUUUaShV UHvQ25CdJsHsbMhuNfn3riB4m8f7nOm8NZW4UONKywoGUQyCOLO65FzB72Hdn4BwHlljZZkUdORg PnvpTTHR9so7uux9LkIIuwQVFN7XiZQuK8igi2xNHLg/2xj0ATa51A1eQ7ip5DCOx9JgyaGhwJqW BWXn/b9R8J0eJtvNx6ka/HQbs1p1xy8apUq9vbaLTxCeWv8UP9ypDvPfx3B/JlwgZ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LyDzEAAAA3AAAAA8AAAAAAAAAAAAAAAAA nwIAAGRycy9kb3ducmV2LnhtbFBLBQYAAAAABAAEAPcAAACQAwAAAAA= ">
                    <v:imagedata r:id="rId5703" o:title=""/>
                  </v:shape>
                  <v:shape id="Picture 408" o:spid="_x0000_s1038" type="#_x0000_t75" style="position:absolute;left:19449;top:11382;width:1249;height:15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XBdHBAAAA3AAAAA8AAABkcnMvZG93bnJldi54bWxET81qAjEQvhf6DmEK3mpWW1ZZjVIKhZ4s 7voAw2bcrCaTJUl19embQqG3+fh+Z70dnRUXCrH3rGA2LUAQt1733Ck4NB/PSxAxIWu0nknBjSJs N48Pa6y0v/KeLnXqRA7hWKECk9JQSRlbQw7j1A/EmTv64DBlGDqpA15zuLNyXhSldNhzbjA40Luh 9lx/OwX7Eza2fPmyAYudqRt5L+evJ6UmT+PbCkSiMf2L/9yfOs9fLOD3mXyB3Pw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aXBdHBAAAA3AAAAA8AAAAAAAAAAAAAAAAAnwIA AGRycy9kb3ducmV2LnhtbFBLBQYAAAAABAAEAPcAAACNAwAAAAA= ">
                    <v:imagedata r:id="rId5704" o:title=""/>
                  </v:shape>
                  <v:shape id="Picture 409" o:spid="_x0000_s1039" type="#_x0000_t75" style="position:absolute;left:17019;top:11136;width:1665;height:2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CPQlXFAAAA3AAAAA8AAABkcnMvZG93bnJldi54bWxEj0FrwkAQhe+C/2EZoTezsYdWUlcpisVD oVUj9Dhkp9lgdjZkV0399Z1DobcZ3pv3vlmsBt+qK/WxCWxgluWgiKtgG64NlMftdA4qJmSLbWAy 8EMRVsvxaIGFDTfe0/WQaiUhHAs04FLqCq1j5chjzEJHLNp36D0mWfta2x5vEu5b/ZjnT9pjw9Lg sKO1o+p8uHgDnxt6e797V+Ppo/Ll1/Gc7pwb8zAZXl9AJRrSv/nvemcF/1lo5RmZQC9/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Qj0JVxQAAANwAAAAPAAAAAAAAAAAAAAAA AJ8CAABkcnMvZG93bnJldi54bWxQSwUGAAAAAAQABAD3AAAAkQMAAAAA ">
                    <v:imagedata r:id="rId5705" o:title=""/>
                  </v:shape>
                  <v:shape id="Picture 410" o:spid="_x0000_s1040" type="#_x0000_t75" style="position:absolute;left:13627;top:6064;width:1526;height:22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WM3jDAAAA3AAAAA8AAABkcnMvZG93bnJldi54bWxET9tKw0AQfRf8h2WEvtlJK2qadluqoPSl ai8fMOxOk2B2NmS3afz7riD4NodzncVqcI3quQu1Fw2TcQaKxXhbS6nheHi7z0GFSGKp8cIafjjA anl7s6DC+ovsuN/HUqUQCQVpqGJsC8RgKnYUxr5lSdzJd45igl2JtqNLCncNTrPsCR3Vkhoqavm1 YvO9PzsN/cQg5i+D+bDb7ePXw/o9/8Sp1qO7YT0HFXmI/+I/98am+c8z+H0mXYDLK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2JYzeMMAAADcAAAADwAAAAAAAAAAAAAAAACf AgAAZHJzL2Rvd25yZXYueG1sUEsFBgAAAAAEAAQA9wAAAI8DAAAAAA== ">
                    <v:imagedata r:id="rId5706" o:title=""/>
                  </v:shape>
                  <v:shape id="Picture 411" o:spid="_x0000_s1041" type="#_x0000_t75" style="position:absolute;left:14547;top:9230;width:1526;height:15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7Ab/nGAAAA3AAAAA8AAABkcnMvZG93bnJldi54bWxEj09rwkAQxe+FfodlCt7qpgVFUleRUkEh F/8g9TZkp0lodjbsbjT203cOgrcZ3pv3fjNfDq5VFwqx8WzgbZyBIi69bbgycDysX2egYkK22Hom AzeKsFw8P80xt/7KO7rsU6UkhGOOBuqUulzrWNbkMI59Ryzajw8Ok6yh0jbgVcJdq9+zbKodNiwN NXb0WVP5u++dgb+vbb85rw7l6Vz04fTdF+tmUhgzehlWH6ASDelhvl9vrODPBF+ekQn04h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sBv+cYAAADcAAAADwAAAAAAAAAAAAAA AACfAgAAZHJzL2Rvd25yZXYueG1sUEsFBgAAAAAEAAQA9wAAAJIDAAAAAA== ">
                    <v:imagedata r:id="rId5707" o:title=""/>
                  </v:shape>
                  <v:shape id="Picture 412" o:spid="_x0000_s1042" type="#_x0000_t75" style="position:absolute;left:494;top:9203;width:2220;height:17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kDsXEAAAA3AAAAA8AAABkcnMvZG93bnJldi54bWxET9tqwkAQfS/4D8sIvhTdeMFo6ipSKNSq oNEPGLLTJHR3NmS3mv69Wyj0bQ7nOqtNZ424UetrxwrGowQEceF0zaWC6+VtuADhA7JG45gU/JCH zbr3tMJMuzuf6ZaHUsQQ9hkqqEJoMil9UZFFP3INceQ+XWsxRNiWUrd4j+HWyEmSzKXFmmNDhQ29 VlR85d9WgdwenvdmeZnmqUmn6WxW7o4fJ6UG/W77AiJQF/7Ff+53HecvxvD7TLxArh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MkDsXEAAAA3AAAAA8AAAAAAAAAAAAAAAAA nwIAAGRycy9kb3ducmV2LnhtbFBLBQYAAAAABAAEAPcAAACQAwAAAAA= ">
                    <v:imagedata r:id="rId5708" o:title=""/>
                  </v:shape>
                  <v:shape id="Picture 413" o:spid="_x0000_s1043" type="#_x0000_t75" style="position:absolute;left:18798;top:9123;width:2359;height:17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ZrEEnCAAAA3AAAAA8AAABkcnMvZG93bnJldi54bWxET0uLwjAQvi/4H8IIXhZNV1iRahQVBGFP PhC8jc20KTaTkmRr999vFha8zcf3nOW6t43oyIfasYKPSQaCuHC65krB5bwfz0GEiKyxcUwKfijA ejV4W2Ku3ZOP1J1iJVIIhxwVmBjbXMpQGLIYJq4lTlzpvMWYoK+k9vhM4baR0yybSYs1pwaDLe0M FY/Tt1VwLD+35r30D8llNes27ut6uN2VGg37zQJEpD6+xP/ug07z51P4eyZdIF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WaxBJwgAAANwAAAAPAAAAAAAAAAAAAAAAAJ8C AABkcnMvZG93bnJldi54bWxQSwUGAAAAAAQABAD3AAAAjgMAAAAA ">
                    <v:imagedata r:id="rId5709" o:title=""/>
                  </v:shape>
                  <v:line id="Line 414" o:spid="_x0000_s1044" style="position:absolute;visibility:visible;mso-wrap-style:square" from="13627,1211" to="17851,1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f8IAAADcAAAADwAAAGRycy9kb3ducmV2LnhtbERPS2sCMRC+F/wPYYTeatYtqF2NYisV 6c0HPQ+bcbPtZrIkUbf+eiMUvM3H95zZorONOJMPtWMFw0EGgrh0uuZKwWH/+TIBESKyxsYxKfij AIt572mGhXYX3tJ5FyuRQjgUqMDE2BZShtKQxTBwLXHijs5bjAn6SmqPlxRuG5ln2UharDk1GGzp w1D5uztZBW/jsd6Mvo2trvnar34O+Vf7bpV67nfLKYhIXXyI/90bneZPXuH+TLpAz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l+f8IAAADcAAAADwAAAAAAAAAAAAAA AAChAgAAZHJzL2Rvd25yZXYueG1sUEsFBgAAAAAEAAQA+QAAAJADAAAAAA== ">
                    <v:stroke startarrow="classic" startarrowwidth="narrow" endarrow="classic" endarrowwidth="narrow"/>
                  </v:line>
                  <v:shape id="Picture 415" o:spid="_x0000_s1045" type="#_x0000_t75" style="position:absolute;left:14472;width:2637;height:2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CqxV3GAAAA3AAAAA8AAABkcnMvZG93bnJldi54bWxEj0FrAjEQhe8F/0MYobeatVCR1axYxVKh IFUp3duwmW4WN5MlSXX996Yg9DbDe/O+N/NFb1txJh8axwrGowwEceV0w7WC42HzNAURIrLG1jEp uFKARTF4mGOu3YU/6byPtUghHHJUYGLscilDZchiGLmOOGk/zluMafW11B4vKdy28jnLJtJiw4lg sKOVoeq0/7UJ8ror3zYnc/iKW9/p8nu9/KjWSj0O++UMRKQ+/pvv1+861Z++wN8zaQJZ3A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KrFXcYAAADcAAAADwAAAAAAAAAAAAAA AACfAgAAZHJzL2Rvd25yZXYueG1sUEsFBgAAAAAEAAQA9wAAAJIDAAAAAA== ">
                    <v:imagedata r:id="rId5710" o:title=""/>
                  </v:shape>
                </v:group>
                <w10:wrap type="square"/>
                <w10:anchorlock/>
              </v:group>
            </w:pict>
          </mc:Fallback>
        </mc:AlternateContent>
      </w:r>
      <w:r w:rsidR="00640006" w:rsidRPr="00640006">
        <w:rPr>
          <w:b/>
          <w:lang w:val="es-MX"/>
        </w:rPr>
        <w:t>Câu 21: Chọn B.</w:t>
      </w:r>
    </w:p>
    <w:p w:rsidR="00640006" w:rsidRPr="00640006" w:rsidRDefault="00640006" w:rsidP="00596303">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65"/>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2"/>
        </w:rPr>
        <w:object w:dxaOrig="870" w:dyaOrig="360">
          <v:shape id="_x0000_i3853" type="#_x0000_t75" style="width:43.8pt;height:17.85pt" o:ole="">
            <v:imagedata r:id="rId5711" o:title=""/>
          </v:shape>
          <o:OLEObject Type="Embed" ProgID="Equation.DSMT4" ShapeID="_x0000_i3853" DrawAspect="Content" ObjectID="_1646167320" r:id="rId5712"/>
        </w:object>
      </w:r>
      <w:r w:rsidRPr="00640006">
        <w:rPr>
          <w:rFonts w:ascii="Times New Roman" w:hAnsi="Times New Roman"/>
        </w:rPr>
        <w:t xml:space="preserve">cm, </w:t>
      </w:r>
      <w:r w:rsidRPr="00640006">
        <w:rPr>
          <w:rFonts w:ascii="Times New Roman" w:hAnsi="Times New Roman"/>
          <w:position w:val="-12"/>
        </w:rPr>
        <w:object w:dxaOrig="705" w:dyaOrig="360">
          <v:shape id="_x0000_i3854" type="#_x0000_t75" style="width:35.15pt;height:17.85pt" o:ole="">
            <v:imagedata r:id="rId5713" o:title=""/>
          </v:shape>
          <o:OLEObject Type="Embed" ProgID="Equation.DSMT4" ShapeID="_x0000_i3854" DrawAspect="Content" ObjectID="_1646167321" r:id="rId5714"/>
        </w:object>
      </w:r>
      <w:r w:rsidRPr="00640006">
        <w:rPr>
          <w:rFonts w:ascii="Times New Roman" w:hAnsi="Times New Roman"/>
        </w:rPr>
        <w:t xml:space="preserve">cm → </w:t>
      </w:r>
      <w:r w:rsidRPr="00640006">
        <w:rPr>
          <w:rFonts w:ascii="Times New Roman" w:hAnsi="Times New Roman"/>
          <w:position w:val="-12"/>
        </w:rPr>
        <w:object w:dxaOrig="2444" w:dyaOrig="345">
          <v:shape id="_x0000_i3855" type="#_x0000_t75" style="width:122.1pt;height:17.3pt" o:ole="">
            <v:imagedata r:id="rId5715" o:title=""/>
          </v:shape>
          <o:OLEObject Type="Embed" ProgID="Equation.DSMT4" ShapeID="_x0000_i3855" DrawAspect="Content" ObjectID="_1646167322" r:id="rId5716"/>
        </w:object>
      </w:r>
      <w:r w:rsidRPr="00640006">
        <w:rPr>
          <w:rFonts w:ascii="Times New Roman" w:hAnsi="Times New Roman"/>
        </w:rPr>
        <w:t xml:space="preserve"> cm.</w:t>
      </w:r>
    </w:p>
    <w:p w:rsidR="00640006" w:rsidRPr="00640006" w:rsidRDefault="00640006" w:rsidP="004D7C47">
      <w:pPr>
        <w:pStyle w:val="ListParagraph"/>
        <w:numPr>
          <w:ilvl w:val="0"/>
          <w:numId w:val="65"/>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28"/>
        </w:rPr>
        <w:object w:dxaOrig="1964" w:dyaOrig="660">
          <v:shape id="_x0000_i3856" type="#_x0000_t75" style="width:97.9pt;height:32.85pt" o:ole="">
            <v:imagedata r:id="rId5717" o:title=""/>
          </v:shape>
          <o:OLEObject Type="Embed" ProgID="Equation.DSMT4" ShapeID="_x0000_i3856" DrawAspect="Content" ObjectID="_1646167323" r:id="rId5718"/>
        </w:object>
      </w:r>
      <w:r w:rsidRPr="00640006">
        <w:rPr>
          <w:rFonts w:ascii="Times New Roman" w:hAnsi="Times New Roman"/>
        </w:rPr>
        <w:t xml:space="preserve">; </w:t>
      </w:r>
      <w:r w:rsidRPr="00640006">
        <w:rPr>
          <w:rFonts w:ascii="Times New Roman" w:hAnsi="Times New Roman"/>
          <w:position w:val="-26"/>
        </w:rPr>
        <w:object w:dxaOrig="2101" w:dyaOrig="705">
          <v:shape id="_x0000_i3857" type="#_x0000_t75" style="width:104.85pt;height:35.15pt" o:ole="">
            <v:imagedata r:id="rId5719" o:title=""/>
          </v:shape>
          <o:OLEObject Type="Embed" ProgID="Equation.DSMT4" ShapeID="_x0000_i3857" DrawAspect="Content" ObjectID="_1646167324" r:id="rId5720"/>
        </w:object>
      </w:r>
      <w:r w:rsidRPr="00640006">
        <w:rPr>
          <w:rFonts w:ascii="Times New Roman" w:hAnsi="Times New Roman"/>
        </w:rPr>
        <w:t>.</w:t>
      </w:r>
    </w:p>
    <w:p w:rsidR="00640006" w:rsidRPr="00640006" w:rsidRDefault="00640006" w:rsidP="00905A2B">
      <w:pPr>
        <w:tabs>
          <w:tab w:val="left" w:pos="284"/>
          <w:tab w:val="left" w:pos="2835"/>
          <w:tab w:val="left" w:pos="5387"/>
          <w:tab w:val="left" w:pos="7920"/>
        </w:tabs>
        <w:ind w:firstLine="142"/>
      </w:pPr>
      <w:r w:rsidRPr="00640006">
        <w:t>Từ hình vẽ ta thấy</w:t>
      </w:r>
    </w:p>
    <w:p w:rsidR="00640006" w:rsidRPr="00640006" w:rsidRDefault="00640006" w:rsidP="004D7C47">
      <w:pPr>
        <w:pStyle w:val="ListParagraph"/>
        <w:numPr>
          <w:ilvl w:val="0"/>
          <w:numId w:val="67"/>
        </w:numPr>
        <w:tabs>
          <w:tab w:val="left" w:pos="284"/>
          <w:tab w:val="left" w:pos="2835"/>
          <w:tab w:val="left" w:pos="5387"/>
          <w:tab w:val="left" w:pos="7920"/>
        </w:tabs>
        <w:spacing w:after="0" w:line="240" w:lineRule="auto"/>
        <w:jc w:val="both"/>
        <w:rPr>
          <w:rFonts w:ascii="Times New Roman" w:hAnsi="Times New Roman"/>
          <w:lang w:val="es-MX"/>
        </w:rPr>
      </w:pPr>
      <w:r w:rsidRPr="00640006">
        <w:rPr>
          <w:rFonts w:ascii="Times New Roman" w:hAnsi="Times New Roman"/>
          <w:position w:val="-34"/>
        </w:rPr>
        <w:object w:dxaOrig="4453" w:dyaOrig="795">
          <v:shape id="_x0000_i3858" type="#_x0000_t75" style="width:222.9pt;height:39.75pt" o:ole="">
            <v:imagedata r:id="rId5721" o:title=""/>
          </v:shape>
          <o:OLEObject Type="Embed" ProgID="Equation.DSMT4" ShapeID="_x0000_i3858" DrawAspect="Content" ObjectID="_1646167325" r:id="rId5722"/>
        </w:object>
      </w:r>
      <w:r w:rsidRPr="00640006">
        <w:rPr>
          <w:rFonts w:ascii="Times New Roman" w:hAnsi="Times New Roman"/>
          <w:lang w:val="es-MX"/>
        </w:rPr>
        <w:t xml:space="preserve"> .</w:t>
      </w:r>
    </w:p>
    <w:p w:rsidR="00640006" w:rsidRPr="00640006" w:rsidRDefault="00640006" w:rsidP="004D7C47">
      <w:pPr>
        <w:pStyle w:val="ListParagraph"/>
        <w:numPr>
          <w:ilvl w:val="0"/>
          <w:numId w:val="67"/>
        </w:numPr>
        <w:tabs>
          <w:tab w:val="left" w:pos="284"/>
          <w:tab w:val="left" w:pos="2835"/>
          <w:tab w:val="left" w:pos="5387"/>
          <w:tab w:val="left" w:pos="7920"/>
        </w:tabs>
        <w:spacing w:after="0" w:line="240" w:lineRule="auto"/>
        <w:jc w:val="both"/>
        <w:rPr>
          <w:rFonts w:ascii="Times New Roman" w:hAnsi="Times New Roman"/>
          <w:lang w:val="es-MX"/>
        </w:rPr>
      </w:pPr>
      <w:r w:rsidRPr="00640006">
        <w:rPr>
          <w:rFonts w:ascii="Times New Roman" w:hAnsi="Times New Roman"/>
          <w:position w:val="-12"/>
          <w:lang w:val="es-MX"/>
        </w:rPr>
        <w:object w:dxaOrig="825" w:dyaOrig="360">
          <v:shape id="_x0000_i3859" type="#_x0000_t75" style="width:41.45pt;height:17.85pt" o:ole="">
            <v:imagedata r:id="rId5723" o:title=""/>
          </v:shape>
          <o:OLEObject Type="Embed" ProgID="Equation.DSMT4" ShapeID="_x0000_i3859" DrawAspect="Content" ObjectID="_1646167326" r:id="rId5724"/>
        </w:object>
      </w:r>
      <w:r w:rsidRPr="00640006">
        <w:rPr>
          <w:rFonts w:ascii="Times New Roman" w:hAnsi="Times New Roman"/>
          <w:lang w:val="es-MX"/>
        </w:rPr>
        <w:t xml:space="preserve">cm → </w:t>
      </w:r>
      <w:r w:rsidRPr="00640006">
        <w:rPr>
          <w:rFonts w:ascii="Times New Roman" w:hAnsi="Times New Roman"/>
          <w:position w:val="-6"/>
          <w:lang w:val="es-MX"/>
        </w:rPr>
        <w:object w:dxaOrig="540" w:dyaOrig="270">
          <v:shape id="_x0000_i3860" type="#_x0000_t75" style="width:27.05pt;height:13.25pt" o:ole="">
            <v:imagedata r:id="rId5725" o:title=""/>
          </v:shape>
          <o:OLEObject Type="Embed" ProgID="Equation.DSMT4" ShapeID="_x0000_i3860" DrawAspect="Content" ObjectID="_1646167327" r:id="rId5726"/>
        </w:object>
      </w:r>
      <w:r w:rsidRPr="00640006">
        <w:rPr>
          <w:rFonts w:ascii="Times New Roman" w:hAnsi="Times New Roman"/>
          <w:lang w:val="es-MX"/>
        </w:rPr>
        <w:t>.</w:t>
      </w:r>
    </w:p>
    <w:p w:rsidR="00640006" w:rsidRPr="00640006" w:rsidRDefault="00640006" w:rsidP="00905A2B">
      <w:pPr>
        <w:tabs>
          <w:tab w:val="left" w:pos="284"/>
          <w:tab w:val="left" w:pos="2835"/>
          <w:tab w:val="left" w:pos="5387"/>
          <w:tab w:val="left" w:pos="7920"/>
        </w:tabs>
        <w:ind w:firstLine="142"/>
        <w:rPr>
          <w:b/>
          <w:lang w:val="de-DE"/>
        </w:rPr>
      </w:pPr>
      <w:r w:rsidRPr="00640006">
        <w:rPr>
          <w:b/>
          <w:lang w:val="de-DE"/>
        </w:rPr>
        <w:t>Câu 22: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68"/>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24"/>
          <w:lang w:val="fr-FR"/>
        </w:rPr>
        <w:object w:dxaOrig="870" w:dyaOrig="615">
          <v:shape id="_x0000_i3861" type="#_x0000_t75" style="width:43.8pt;height:30.55pt" o:ole="">
            <v:imagedata r:id="rId5727" o:title=""/>
          </v:shape>
          <o:OLEObject Type="Embed" ProgID="Equation.DSMT4" ShapeID="_x0000_i3861" DrawAspect="Content" ObjectID="_1646167328" r:id="rId5728"/>
        </w:object>
      </w:r>
      <w:r w:rsidRPr="00640006">
        <w:rPr>
          <w:rFonts w:ascii="Times New Roman" w:hAnsi="Times New Roman"/>
          <w:lang w:val="fr-FR"/>
        </w:rPr>
        <w:t xml:space="preserve">cùng phương cùng chiều với </w:t>
      </w:r>
      <w:r w:rsidRPr="00640006">
        <w:rPr>
          <w:rFonts w:ascii="Times New Roman" w:hAnsi="Times New Roman"/>
          <w:position w:val="-10"/>
          <w:lang w:val="fr-FR"/>
        </w:rPr>
        <w:object w:dxaOrig="225" w:dyaOrig="270">
          <v:shape id="_x0000_i3862" type="#_x0000_t75" style="width:11.5pt;height:13.25pt" o:ole="">
            <v:imagedata r:id="rId5729" o:title=""/>
          </v:shape>
          <o:OLEObject Type="Embed" ProgID="Equation.DSMT4" ShapeID="_x0000_i3862" DrawAspect="Content" ObjectID="_1646167329" r:id="rId5730"/>
        </w:object>
      </w:r>
      <w:r w:rsidRPr="00640006">
        <w:rPr>
          <w:rFonts w:ascii="Times New Roman" w:hAnsi="Times New Roman"/>
          <w:lang w:val="fr-FR"/>
        </w:rPr>
        <w:t>.</w:t>
      </w:r>
    </w:p>
    <w:p w:rsidR="00640006" w:rsidRPr="00640006" w:rsidRDefault="00640006" w:rsidP="004D7C47">
      <w:pPr>
        <w:pStyle w:val="ListParagraph"/>
        <w:numPr>
          <w:ilvl w:val="0"/>
          <w:numId w:val="68"/>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56"/>
          <w:lang w:val="fr-FR"/>
        </w:rPr>
        <w:object w:dxaOrig="2220" w:dyaOrig="1005">
          <v:shape id="_x0000_i3863" type="#_x0000_t75" style="width:111.15pt;height:50.1pt" o:ole="">
            <v:imagedata r:id="rId5731" o:title=""/>
          </v:shape>
          <o:OLEObject Type="Embed" ProgID="Equation.DSMT4" ShapeID="_x0000_i3863" DrawAspect="Content" ObjectID="_1646167330" r:id="rId5732"/>
        </w:object>
      </w:r>
      <w:r w:rsidRPr="00640006">
        <w:rPr>
          <w:rFonts w:ascii="Times New Roman" w:hAnsi="Times New Roman"/>
          <w:lang w:val="fr-FR"/>
        </w:rPr>
        <w:t>.</w:t>
      </w:r>
    </w:p>
    <w:p w:rsidR="00640006" w:rsidRPr="00640006" w:rsidRDefault="00640006" w:rsidP="00905A2B">
      <w:pPr>
        <w:tabs>
          <w:tab w:val="left" w:pos="284"/>
          <w:tab w:val="left" w:pos="2835"/>
          <w:tab w:val="left" w:pos="5387"/>
          <w:tab w:val="left" w:pos="7920"/>
        </w:tabs>
        <w:ind w:firstLine="142"/>
        <w:rPr>
          <w:b/>
          <w:lang w:val="it-IT"/>
        </w:rPr>
      </w:pPr>
      <w:r w:rsidRPr="00640006">
        <w:rPr>
          <w:b/>
          <w:lang w:val="fr-FR"/>
        </w:rPr>
        <w:t>Câu 23: Chọn A.</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69"/>
        </w:numPr>
        <w:tabs>
          <w:tab w:val="left" w:pos="284"/>
          <w:tab w:val="left" w:pos="2835"/>
          <w:tab w:val="left" w:pos="5387"/>
          <w:tab w:val="left" w:pos="7920"/>
        </w:tabs>
        <w:spacing w:after="0" w:line="240" w:lineRule="auto"/>
        <w:jc w:val="both"/>
        <w:rPr>
          <w:rFonts w:ascii="Times New Roman" w:hAnsi="Times New Roman"/>
          <w:lang w:val="fr-FR"/>
        </w:rPr>
      </w:pPr>
      <w:r w:rsidRPr="00640006">
        <w:rPr>
          <w:rFonts w:ascii="Times New Roman" w:hAnsi="Times New Roman"/>
          <w:position w:val="-12"/>
          <w:lang w:val="fr-FR"/>
        </w:rPr>
        <w:object w:dxaOrig="570" w:dyaOrig="360">
          <v:shape id="_x0000_i3864" type="#_x0000_t75" style="width:28.2pt;height:17.85pt" o:ole="">
            <v:imagedata r:id="rId5733" o:title=""/>
          </v:shape>
          <o:OLEObject Type="Embed" ProgID="Equation.DSMT4" ShapeID="_x0000_i3864" DrawAspect="Content" ObjectID="_1646167331" r:id="rId5734"/>
        </w:object>
      </w:r>
      <w:r w:rsidRPr="00640006">
        <w:rPr>
          <w:rFonts w:ascii="Times New Roman" w:hAnsi="Times New Roman"/>
          <w:lang w:val="fr-FR"/>
        </w:rPr>
        <w:t xml:space="preserve">m thì </w:t>
      </w:r>
      <w:r w:rsidRPr="00640006">
        <w:rPr>
          <w:rFonts w:ascii="Times New Roman" w:hAnsi="Times New Roman"/>
          <w:position w:val="-12"/>
          <w:lang w:val="fr-FR"/>
        </w:rPr>
        <w:object w:dxaOrig="795" w:dyaOrig="360">
          <v:shape id="_x0000_i3865" type="#_x0000_t75" style="width:39.75pt;height:17.85pt" o:ole="">
            <v:imagedata r:id="rId5735" o:title=""/>
          </v:shape>
          <o:OLEObject Type="Embed" ProgID="Equation.DSMT4" ShapeID="_x0000_i3865" DrawAspect="Content" ObjectID="_1646167332" r:id="rId5736"/>
        </w:object>
      </w:r>
      <w:r w:rsidRPr="00640006">
        <w:rPr>
          <w:rFonts w:ascii="Times New Roman" w:hAnsi="Times New Roman"/>
          <w:lang w:val="fr-FR"/>
        </w:rPr>
        <w:t xml:space="preserve">dB ; </w:t>
      </w:r>
      <w:r w:rsidRPr="00640006">
        <w:rPr>
          <w:rFonts w:ascii="Times New Roman" w:hAnsi="Times New Roman"/>
          <w:position w:val="-12"/>
          <w:lang w:val="fr-FR"/>
        </w:rPr>
        <w:object w:dxaOrig="615" w:dyaOrig="360">
          <v:shape id="_x0000_i3866" type="#_x0000_t75" style="width:30.55pt;height:17.85pt" o:ole="">
            <v:imagedata r:id="rId5737" o:title=""/>
          </v:shape>
          <o:OLEObject Type="Embed" ProgID="Equation.DSMT4" ShapeID="_x0000_i3866" DrawAspect="Content" ObjectID="_1646167333" r:id="rId5738"/>
        </w:object>
      </w:r>
      <w:r w:rsidRPr="00640006">
        <w:rPr>
          <w:rFonts w:ascii="Times New Roman" w:hAnsi="Times New Roman"/>
          <w:lang w:val="fr-FR"/>
        </w:rPr>
        <w:t>m.</w:t>
      </w:r>
    </w:p>
    <w:p w:rsidR="00640006" w:rsidRPr="00640006" w:rsidRDefault="00640006" w:rsidP="004D7C47">
      <w:pPr>
        <w:pStyle w:val="ListParagraph"/>
        <w:numPr>
          <w:ilvl w:val="0"/>
          <w:numId w:val="69"/>
        </w:numPr>
        <w:tabs>
          <w:tab w:val="left" w:pos="284"/>
          <w:tab w:val="left" w:pos="2835"/>
          <w:tab w:val="left" w:pos="5387"/>
          <w:tab w:val="left" w:pos="7920"/>
        </w:tabs>
        <w:spacing w:after="0" w:line="240" w:lineRule="auto"/>
        <w:jc w:val="both"/>
        <w:rPr>
          <w:rFonts w:ascii="Times New Roman" w:hAnsi="Times New Roman"/>
          <w:lang w:val="fr-FR"/>
        </w:rPr>
      </w:pPr>
      <w:r w:rsidRPr="00640006">
        <w:rPr>
          <w:rFonts w:ascii="Times New Roman" w:hAnsi="Times New Roman"/>
          <w:position w:val="-32"/>
          <w:lang w:val="fr-FR"/>
        </w:rPr>
        <w:object w:dxaOrig="4260" w:dyaOrig="765">
          <v:shape id="_x0000_i3867" type="#_x0000_t75" style="width:213.1pt;height:38pt" o:ole="">
            <v:imagedata r:id="rId5739" o:title=""/>
          </v:shape>
          <o:OLEObject Type="Embed" ProgID="Equation.DSMT4" ShapeID="_x0000_i3867" DrawAspect="Content" ObjectID="_1646167334" r:id="rId5740"/>
        </w:object>
      </w:r>
      <w:r w:rsidRPr="00640006">
        <w:rPr>
          <w:rFonts w:ascii="Times New Roman" w:hAnsi="Times New Roman"/>
          <w:lang w:val="fr-FR"/>
        </w:rPr>
        <w:t>dB.</w:t>
      </w:r>
    </w:p>
    <w:p w:rsidR="00640006" w:rsidRPr="00640006" w:rsidRDefault="00640006" w:rsidP="00905A2B">
      <w:pPr>
        <w:tabs>
          <w:tab w:val="left" w:pos="284"/>
          <w:tab w:val="left" w:pos="2835"/>
          <w:tab w:val="left" w:pos="5387"/>
          <w:tab w:val="left" w:pos="7920"/>
        </w:tabs>
        <w:ind w:firstLine="142"/>
        <w:rPr>
          <w:b/>
          <w:lang w:val="de-DE"/>
        </w:rPr>
      </w:pPr>
      <w:r w:rsidRPr="00640006">
        <w:rPr>
          <w:b/>
          <w:lang w:val="it-IT"/>
        </w:rPr>
        <w:t>Câu 24: Chọn D.</w:t>
      </w:r>
    </w:p>
    <w:p w:rsidR="00640006" w:rsidRPr="00640006" w:rsidRDefault="00640006" w:rsidP="00905A2B">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70"/>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2"/>
        </w:rPr>
        <w:object w:dxaOrig="825" w:dyaOrig="375">
          <v:shape id="_x0000_i3868" type="#_x0000_t75" style="width:41.45pt;height:19pt" o:ole="">
            <v:imagedata r:id="rId5741" o:title=""/>
          </v:shape>
          <o:OLEObject Type="Embed" ProgID="Equation.DSMT4" ShapeID="_x0000_i3868" DrawAspect="Content" ObjectID="_1646167335" r:id="rId5742"/>
        </w:object>
      </w:r>
      <w:r w:rsidRPr="00640006">
        <w:rPr>
          <w:rFonts w:ascii="Times New Roman" w:hAnsi="Times New Roman"/>
        </w:rPr>
        <w:t xml:space="preserve">Ω, </w:t>
      </w:r>
      <w:r w:rsidRPr="00640006">
        <w:rPr>
          <w:rFonts w:ascii="Times New Roman" w:hAnsi="Times New Roman"/>
          <w:position w:val="-12"/>
        </w:rPr>
        <w:object w:dxaOrig="915" w:dyaOrig="375">
          <v:shape id="_x0000_i3869" type="#_x0000_t75" style="width:45.5pt;height:19pt" o:ole="">
            <v:imagedata r:id="rId5743" o:title=""/>
          </v:shape>
          <o:OLEObject Type="Embed" ProgID="Equation.DSMT4" ShapeID="_x0000_i3869" DrawAspect="Content" ObjectID="_1646167336" r:id="rId5744"/>
        </w:object>
      </w:r>
      <w:r w:rsidRPr="00640006">
        <w:rPr>
          <w:rFonts w:ascii="Times New Roman" w:hAnsi="Times New Roman"/>
        </w:rPr>
        <w:t xml:space="preserve"> Ω; </w:t>
      </w:r>
      <w:r w:rsidRPr="00640006">
        <w:rPr>
          <w:rFonts w:ascii="Times New Roman" w:hAnsi="Times New Roman"/>
          <w:position w:val="-6"/>
        </w:rPr>
        <w:object w:dxaOrig="720" w:dyaOrig="270">
          <v:shape id="_x0000_i3870" type="#_x0000_t75" style="width:36.3pt;height:13.25pt" o:ole="">
            <v:imagedata r:id="rId5745" o:title=""/>
          </v:shape>
          <o:OLEObject Type="Embed" ProgID="Equation.DSMT4" ShapeID="_x0000_i3870" DrawAspect="Content" ObjectID="_1646167337" r:id="rId5746"/>
        </w:object>
      </w:r>
      <w:r w:rsidRPr="00640006">
        <w:rPr>
          <w:rFonts w:ascii="Times New Roman" w:hAnsi="Times New Roman"/>
        </w:rPr>
        <w:t>V.</w:t>
      </w:r>
    </w:p>
    <w:p w:rsidR="00640006" w:rsidRPr="00640006" w:rsidRDefault="00640006" w:rsidP="004D7C47">
      <w:pPr>
        <w:pStyle w:val="ListParagraph"/>
        <w:numPr>
          <w:ilvl w:val="0"/>
          <w:numId w:val="70"/>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Công suất tỏa nhiệt trên điện trở</w:t>
      </w:r>
    </w:p>
    <w:p w:rsidR="00640006" w:rsidRPr="00640006" w:rsidRDefault="00640006" w:rsidP="009758E7">
      <w:pPr>
        <w:pStyle w:val="ListParagraph"/>
        <w:tabs>
          <w:tab w:val="left" w:pos="284"/>
          <w:tab w:val="left" w:pos="2835"/>
          <w:tab w:val="left" w:pos="5387"/>
          <w:tab w:val="left" w:pos="7920"/>
        </w:tabs>
        <w:ind w:left="862"/>
        <w:jc w:val="both"/>
        <w:rPr>
          <w:rFonts w:ascii="Times New Roman" w:hAnsi="Times New Roman"/>
        </w:rPr>
      </w:pPr>
      <w:r w:rsidRPr="00640006">
        <w:rPr>
          <w:rFonts w:ascii="Times New Roman" w:hAnsi="Times New Roman"/>
          <w:position w:val="-36"/>
        </w:rPr>
        <w:object w:dxaOrig="2010" w:dyaOrig="720">
          <v:shape id="_x0000_i3871" type="#_x0000_t75" style="width:100.2pt;height:36.3pt" o:ole="">
            <v:imagedata r:id="rId5747" o:title=""/>
          </v:shape>
          <o:OLEObject Type="Embed" ProgID="Equation.DSMT4" ShapeID="_x0000_i3871" DrawAspect="Content" ObjectID="_1646167338" r:id="rId5748"/>
        </w:object>
      </w:r>
      <w:r w:rsidRPr="00640006">
        <w:rPr>
          <w:rFonts w:ascii="Times New Roman" w:hAnsi="Times New Roman"/>
        </w:rPr>
        <w:t xml:space="preserve">↔ </w:t>
      </w:r>
      <w:r w:rsidRPr="00640006">
        <w:rPr>
          <w:rFonts w:ascii="Times New Roman" w:hAnsi="Times New Roman"/>
          <w:position w:val="-36"/>
        </w:rPr>
        <w:object w:dxaOrig="2116" w:dyaOrig="780">
          <v:shape id="_x0000_i3872" type="#_x0000_t75" style="width:106pt;height:39.15pt" o:ole="">
            <v:imagedata r:id="rId5749" o:title=""/>
          </v:shape>
          <o:OLEObject Type="Embed" ProgID="Equation.DSMT4" ShapeID="_x0000_i3872" DrawAspect="Content" ObjectID="_1646167339" r:id="rId5750"/>
        </w:object>
      </w:r>
      <w:r w:rsidRPr="00640006">
        <w:rPr>
          <w:rFonts w:ascii="Times New Roman" w:hAnsi="Times New Roman"/>
        </w:rPr>
        <w:t xml:space="preserve">→ </w:t>
      </w:r>
      <w:r w:rsidRPr="00640006">
        <w:rPr>
          <w:rFonts w:ascii="Times New Roman" w:hAnsi="Times New Roman"/>
          <w:position w:val="-6"/>
        </w:rPr>
        <w:object w:dxaOrig="720" w:dyaOrig="270">
          <v:shape id="_x0000_i3873" type="#_x0000_t75" style="width:36.3pt;height:13.25pt" o:ole="">
            <v:imagedata r:id="rId5751" o:title=""/>
          </v:shape>
          <o:OLEObject Type="Embed" ProgID="Equation.DSMT4" ShapeID="_x0000_i3873" DrawAspect="Content" ObjectID="_1646167340" r:id="rId5752"/>
        </w:object>
      </w:r>
      <w:r w:rsidRPr="00640006">
        <w:rPr>
          <w:rFonts w:ascii="Times New Roman" w:hAnsi="Times New Roman"/>
        </w:rPr>
        <w:t xml:space="preserve"> Ω.</w:t>
      </w:r>
    </w:p>
    <w:p w:rsidR="00640006" w:rsidRPr="00640006" w:rsidRDefault="00640006" w:rsidP="00905A2B">
      <w:pPr>
        <w:tabs>
          <w:tab w:val="left" w:pos="284"/>
          <w:tab w:val="left" w:pos="2835"/>
          <w:tab w:val="left" w:pos="5387"/>
          <w:tab w:val="left" w:pos="7920"/>
        </w:tabs>
        <w:ind w:firstLine="142"/>
        <w:rPr>
          <w:b/>
          <w:lang w:val="de-DE"/>
        </w:rPr>
      </w:pPr>
      <w:r w:rsidRPr="00640006">
        <w:rPr>
          <w:b/>
          <w:lang w:val="es-MX"/>
        </w:rPr>
        <w:t>Câu 25: Chọn A.</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71"/>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12"/>
          <w:lang w:val="fr-FR"/>
        </w:rPr>
        <w:object w:dxaOrig="825" w:dyaOrig="360">
          <v:shape id="_x0000_i3874" type="#_x0000_t75" style="width:41.45pt;height:17.85pt" o:ole="">
            <v:imagedata r:id="rId5753" o:title=""/>
          </v:shape>
          <o:OLEObject Type="Embed" ProgID="Equation.DSMT4" ShapeID="_x0000_i3874" DrawAspect="Content" ObjectID="_1646167341" r:id="rId5754"/>
        </w:object>
      </w:r>
      <w:r w:rsidRPr="00640006">
        <w:rPr>
          <w:rFonts w:ascii="Times New Roman" w:hAnsi="Times New Roman"/>
          <w:lang w:val="fr-FR"/>
        </w:rPr>
        <w:t xml:space="preserve">μm ; </w:t>
      </w:r>
      <w:r w:rsidRPr="00640006">
        <w:rPr>
          <w:rFonts w:ascii="Times New Roman" w:hAnsi="Times New Roman"/>
          <w:position w:val="-12"/>
          <w:lang w:val="fr-FR"/>
        </w:rPr>
        <w:object w:dxaOrig="870" w:dyaOrig="360">
          <v:shape id="_x0000_i3875" type="#_x0000_t75" style="width:43.8pt;height:17.85pt" o:ole="">
            <v:imagedata r:id="rId5755" o:title=""/>
          </v:shape>
          <o:OLEObject Type="Embed" ProgID="Equation.DSMT4" ShapeID="_x0000_i3875" DrawAspect="Content" ObjectID="_1646167342" r:id="rId5756"/>
        </w:object>
      </w:r>
      <w:r w:rsidRPr="00640006">
        <w:rPr>
          <w:rFonts w:ascii="Times New Roman" w:hAnsi="Times New Roman"/>
          <w:lang w:val="fr-FR"/>
        </w:rPr>
        <w:t xml:space="preserve">μm → </w:t>
      </w:r>
      <w:r w:rsidRPr="00640006">
        <w:rPr>
          <w:rFonts w:ascii="Times New Roman" w:hAnsi="Times New Roman"/>
          <w:position w:val="-30"/>
          <w:lang w:val="fr-FR"/>
        </w:rPr>
        <w:object w:dxaOrig="1635" w:dyaOrig="675">
          <v:shape id="_x0000_i3876" type="#_x0000_t75" style="width:81.8pt;height:34pt" o:ole="">
            <v:imagedata r:id="rId5757" o:title=""/>
          </v:shape>
          <o:OLEObject Type="Embed" ProgID="Equation.DSMT4" ShapeID="_x0000_i3876" DrawAspect="Content" ObjectID="_1646167343" r:id="rId5758"/>
        </w:object>
      </w:r>
      <w:r w:rsidRPr="00640006">
        <w:rPr>
          <w:rFonts w:ascii="Times New Roman" w:hAnsi="Times New Roman"/>
          <w:lang w:val="fr-FR"/>
        </w:rPr>
        <w:t>.</w:t>
      </w:r>
    </w:p>
    <w:p w:rsidR="00640006" w:rsidRPr="00640006" w:rsidRDefault="00640006" w:rsidP="004D7C47">
      <w:pPr>
        <w:pStyle w:val="ListParagraph"/>
        <w:numPr>
          <w:ilvl w:val="0"/>
          <w:numId w:val="71"/>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32"/>
          <w:lang w:val="fr-FR"/>
        </w:rPr>
        <w:object w:dxaOrig="4500" w:dyaOrig="765">
          <v:shape id="_x0000_i3877" type="#_x0000_t75" style="width:225.2pt;height:38pt" o:ole="">
            <v:imagedata r:id="rId5759" o:title=""/>
          </v:shape>
          <o:OLEObject Type="Embed" ProgID="Equation.DSMT4" ShapeID="_x0000_i3877" DrawAspect="Content" ObjectID="_1646167344" r:id="rId5760"/>
        </w:object>
      </w:r>
      <w:r w:rsidRPr="00640006">
        <w:rPr>
          <w:rFonts w:ascii="Times New Roman" w:hAnsi="Times New Roman"/>
          <w:lang w:val="fr-FR"/>
        </w:rPr>
        <w:t>với</w:t>
      </w:r>
      <w:r w:rsidRPr="00640006">
        <w:rPr>
          <w:rFonts w:ascii="Times New Roman" w:hAnsi="Times New Roman"/>
          <w:position w:val="-6"/>
          <w:lang w:val="fr-FR"/>
        </w:rPr>
        <w:object w:dxaOrig="270" w:dyaOrig="225">
          <v:shape id="_x0000_i3878" type="#_x0000_t75" style="width:13.25pt;height:11.5pt" o:ole="">
            <v:imagedata r:id="rId5761" o:title=""/>
          </v:shape>
          <o:OLEObject Type="Embed" ProgID="Equation.DSMT4" ShapeID="_x0000_i3878" DrawAspect="Content" ObjectID="_1646167345" r:id="rId5762"/>
        </w:object>
      </w:r>
      <w:r w:rsidRPr="00640006">
        <w:rPr>
          <w:rFonts w:ascii="Times New Roman" w:hAnsi="Times New Roman"/>
          <w:lang w:val="fr-FR"/>
        </w:rPr>
        <w:t xml:space="preserve">, </w:t>
      </w:r>
      <w:r w:rsidRPr="00640006">
        <w:rPr>
          <w:rFonts w:ascii="Times New Roman" w:hAnsi="Times New Roman"/>
          <w:position w:val="-6"/>
          <w:lang w:val="fr-FR"/>
        </w:rPr>
        <w:object w:dxaOrig="195" w:dyaOrig="225">
          <v:shape id="_x0000_i3879" type="#_x0000_t75" style="width:9.8pt;height:11.5pt" o:ole="">
            <v:imagedata r:id="rId5763" o:title=""/>
          </v:shape>
          <o:OLEObject Type="Embed" ProgID="Equation.DSMT4" ShapeID="_x0000_i3879" DrawAspect="Content" ObjectID="_1646167346" r:id="rId5764"/>
        </w:object>
      </w:r>
      <w:r w:rsidRPr="00640006">
        <w:rPr>
          <w:rFonts w:ascii="Times New Roman" w:hAnsi="Times New Roman"/>
          <w:lang w:val="fr-FR"/>
        </w:rPr>
        <w:t xml:space="preserve"> là các số nguyên.</w:t>
      </w:r>
    </w:p>
    <w:p w:rsidR="00640006" w:rsidRPr="00640006" w:rsidRDefault="00640006" w:rsidP="004D7C47">
      <w:pPr>
        <w:pStyle w:val="ListParagraph"/>
        <w:numPr>
          <w:ilvl w:val="0"/>
          <w:numId w:val="71"/>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12"/>
          <w:lang w:val="fr-FR"/>
        </w:rPr>
        <w:object w:dxaOrig="570" w:dyaOrig="360">
          <v:shape id="_x0000_i3880" type="#_x0000_t75" style="width:28.2pt;height:17.85pt" o:ole="">
            <v:imagedata r:id="rId5765" o:title=""/>
          </v:shape>
          <o:OLEObject Type="Embed" ProgID="Equation.DSMT4" ShapeID="_x0000_i3880" DrawAspect="Content" ObjectID="_1646167347" r:id="rId5766"/>
        </w:object>
      </w:r>
      <w:r w:rsidRPr="00640006">
        <w:rPr>
          <w:rFonts w:ascii="Times New Roman" w:hAnsi="Times New Roman"/>
          <w:lang w:val="fr-FR"/>
        </w:rPr>
        <w:t xml:space="preserve"> khi </w:t>
      </w:r>
      <w:r w:rsidRPr="00640006">
        <w:rPr>
          <w:rFonts w:ascii="Times New Roman" w:hAnsi="Times New Roman"/>
          <w:position w:val="-14"/>
        </w:rPr>
        <w:object w:dxaOrig="1470" w:dyaOrig="405">
          <v:shape id="_x0000_i3881" type="#_x0000_t75" style="width:73.75pt;height:20.15pt" o:ole="">
            <v:imagedata r:id="rId5767" o:title=""/>
          </v:shape>
          <o:OLEObject Type="Embed" ProgID="Equation.DSMT4" ShapeID="_x0000_i3881" DrawAspect="Content" ObjectID="_1646167348" r:id="rId5768"/>
        </w:object>
      </w:r>
      <w:r w:rsidRPr="00640006">
        <w:rPr>
          <w:rFonts w:ascii="Times New Roman" w:hAnsi="Times New Roman"/>
        </w:rPr>
        <w:t xml:space="preserve">→ </w:t>
      </w:r>
      <w:r w:rsidRPr="00640006">
        <w:rPr>
          <w:rFonts w:ascii="Times New Roman" w:hAnsi="Times New Roman"/>
          <w:position w:val="-30"/>
          <w:lang w:val="fr-FR"/>
        </w:rPr>
        <w:object w:dxaOrig="1620" w:dyaOrig="675">
          <v:shape id="_x0000_i3882" type="#_x0000_t75" style="width:81.2pt;height:34pt" o:ole="">
            <v:imagedata r:id="rId5769" o:title=""/>
          </v:shape>
          <o:OLEObject Type="Embed" ProgID="Equation.DSMT4" ShapeID="_x0000_i3882" DrawAspect="Content" ObjectID="_1646167349" r:id="rId5770"/>
        </w:object>
      </w:r>
      <w:r w:rsidRPr="00640006">
        <w:rPr>
          <w:rFonts w:ascii="Times New Roman" w:hAnsi="Times New Roman"/>
          <w:lang w:val="fr-FR"/>
        </w:rPr>
        <w:t>mm.</w:t>
      </w:r>
    </w:p>
    <w:p w:rsidR="00640006" w:rsidRPr="00640006" w:rsidRDefault="00640006" w:rsidP="00905A2B">
      <w:pPr>
        <w:tabs>
          <w:tab w:val="left" w:pos="284"/>
          <w:tab w:val="left" w:pos="2835"/>
          <w:tab w:val="left" w:pos="5387"/>
          <w:tab w:val="left" w:pos="7938"/>
        </w:tabs>
        <w:ind w:firstLine="142"/>
        <w:rPr>
          <w:b/>
          <w:lang w:val="de-DE"/>
        </w:rPr>
      </w:pPr>
      <w:r w:rsidRPr="00640006">
        <w:rPr>
          <w:b/>
          <w:bCs/>
        </w:rPr>
        <w:t>Câu 26: Chọn D.</w:t>
      </w:r>
    </w:p>
    <w:p w:rsidR="00640006" w:rsidRPr="00640006" w:rsidRDefault="00640006" w:rsidP="00905A2B">
      <w:pPr>
        <w:tabs>
          <w:tab w:val="left" w:pos="284"/>
          <w:tab w:val="left" w:pos="2835"/>
          <w:tab w:val="left" w:pos="5387"/>
          <w:tab w:val="left" w:pos="7938"/>
        </w:tabs>
        <w:ind w:firstLine="142"/>
        <w:rPr>
          <w:bCs/>
          <w:lang w:val="fr-FR"/>
        </w:rPr>
      </w:pPr>
      <w:r w:rsidRPr="00640006">
        <w:rPr>
          <w:bCs/>
          <w:lang w:val="fr-FR"/>
        </w:rPr>
        <w:t>Ta có :</w:t>
      </w:r>
    </w:p>
    <w:p w:rsidR="00640006" w:rsidRPr="00640006" w:rsidRDefault="00640006" w:rsidP="004D7C47">
      <w:pPr>
        <w:pStyle w:val="ListParagraph"/>
        <w:numPr>
          <w:ilvl w:val="0"/>
          <w:numId w:val="72"/>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position w:val="-24"/>
          <w:lang w:val="fr-FR"/>
        </w:rPr>
        <w:object w:dxaOrig="2310" w:dyaOrig="615">
          <v:shape id="_x0000_i3883" type="#_x0000_t75" style="width:115.8pt;height:30.55pt" o:ole="">
            <v:imagedata r:id="rId5771" o:title=""/>
          </v:shape>
          <o:OLEObject Type="Embed" ProgID="Equation.DSMT4" ShapeID="_x0000_i3883" DrawAspect="Content" ObjectID="_1646167350" r:id="rId5772"/>
        </w:object>
      </w:r>
    </w:p>
    <w:p w:rsidR="00640006" w:rsidRPr="00640006" w:rsidRDefault="00640006" w:rsidP="004D7C47">
      <w:pPr>
        <w:pStyle w:val="ListParagraph"/>
        <w:numPr>
          <w:ilvl w:val="0"/>
          <w:numId w:val="72"/>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lang w:val="fr-FR"/>
        </w:rPr>
        <w:t xml:space="preserve">số bức xạ mà đám nguyên tử phát ra khi ở trạng thái </w:t>
      </w:r>
      <w:r w:rsidRPr="00640006">
        <w:rPr>
          <w:rFonts w:ascii="Times New Roman" w:hAnsi="Times New Roman"/>
          <w:bCs/>
          <w:position w:val="-6"/>
          <w:lang w:val="fr-FR"/>
        </w:rPr>
        <w:object w:dxaOrig="195" w:dyaOrig="225">
          <v:shape id="_x0000_i3884" type="#_x0000_t75" style="width:9.8pt;height:11.5pt" o:ole="">
            <v:imagedata r:id="rId5773" o:title=""/>
          </v:shape>
          <o:OLEObject Type="Embed" ProgID="Equation.DSMT4" ShapeID="_x0000_i3884" DrawAspect="Content" ObjectID="_1646167351" r:id="rId5774"/>
        </w:object>
      </w:r>
      <w:r w:rsidRPr="00640006">
        <w:rPr>
          <w:rFonts w:ascii="Times New Roman" w:hAnsi="Times New Roman"/>
          <w:bCs/>
          <w:lang w:val="fr-FR"/>
        </w:rPr>
        <w:t xml:space="preserve"> là </w:t>
      </w:r>
      <w:r w:rsidRPr="00640006">
        <w:rPr>
          <w:rFonts w:ascii="Times New Roman" w:hAnsi="Times New Roman"/>
          <w:position w:val="-12"/>
        </w:rPr>
        <w:object w:dxaOrig="765" w:dyaOrig="375">
          <v:shape id="_x0000_i3885" type="#_x0000_t75" style="width:38pt;height:19pt" o:ole="">
            <v:imagedata r:id="rId5775" o:title=""/>
          </v:shape>
          <o:OLEObject Type="Embed" ProgID="Equation.DSMT4" ShapeID="_x0000_i3885" DrawAspect="Content" ObjectID="_1646167352" r:id="rId5776"/>
        </w:object>
      </w:r>
      <w:r w:rsidRPr="00640006">
        <w:rPr>
          <w:rFonts w:ascii="Times New Roman" w:hAnsi="Times New Roman"/>
          <w:lang w:val="nl-NL"/>
        </w:rPr>
        <w:t>.</w:t>
      </w:r>
    </w:p>
    <w:p w:rsidR="00640006" w:rsidRPr="00640006" w:rsidRDefault="00640006" w:rsidP="00D5596F">
      <w:pPr>
        <w:pStyle w:val="ListParagraph"/>
        <w:tabs>
          <w:tab w:val="left" w:pos="284"/>
          <w:tab w:val="left" w:pos="2835"/>
          <w:tab w:val="left" w:pos="5387"/>
          <w:tab w:val="left" w:pos="7938"/>
        </w:tabs>
        <w:ind w:left="862"/>
        <w:rPr>
          <w:rFonts w:ascii="Times New Roman" w:hAnsi="Times New Roman"/>
          <w:bCs/>
          <w:lang w:val="fr-FR"/>
        </w:rPr>
      </w:pPr>
      <w:r w:rsidRPr="00640006">
        <w:rPr>
          <w:rFonts w:ascii="Times New Roman" w:hAnsi="Times New Roman"/>
          <w:bCs/>
          <w:lang w:val="fr-FR"/>
        </w:rPr>
        <w:t xml:space="preserve">→ với </w:t>
      </w:r>
      <w:r w:rsidRPr="00640006">
        <w:rPr>
          <w:rFonts w:ascii="Times New Roman" w:hAnsi="Times New Roman"/>
          <w:bCs/>
          <w:position w:val="-6"/>
          <w:lang w:val="fr-FR"/>
        </w:rPr>
        <w:object w:dxaOrig="615" w:dyaOrig="270">
          <v:shape id="_x0000_i3886" type="#_x0000_t75" style="width:30.55pt;height:13.25pt" o:ole="">
            <v:imagedata r:id="rId5777" o:title=""/>
          </v:shape>
          <o:OLEObject Type="Embed" ProgID="Equation.DSMT4" ShapeID="_x0000_i3886" DrawAspect="Content" ObjectID="_1646167353" r:id="rId5778"/>
        </w:object>
      </w:r>
      <w:r w:rsidRPr="00640006">
        <w:rPr>
          <w:rFonts w:ascii="Times New Roman" w:hAnsi="Times New Roman"/>
          <w:bCs/>
          <w:lang w:val="fr-FR"/>
        </w:rPr>
        <w:t xml:space="preserve"> → </w:t>
      </w:r>
      <w:r w:rsidRPr="00640006">
        <w:rPr>
          <w:rFonts w:ascii="Times New Roman" w:hAnsi="Times New Roman"/>
          <w:bCs/>
          <w:position w:val="-12"/>
          <w:lang w:val="fr-FR"/>
        </w:rPr>
        <w:object w:dxaOrig="600" w:dyaOrig="360">
          <v:shape id="_x0000_i3887" type="#_x0000_t75" style="width:29.95pt;height:17.85pt" o:ole="">
            <v:imagedata r:id="rId5779" o:title=""/>
          </v:shape>
          <o:OLEObject Type="Embed" ProgID="Equation.DSMT4" ShapeID="_x0000_i3887" DrawAspect="Content" ObjectID="_1646167354" r:id="rId5780"/>
        </w:object>
      </w:r>
      <w:r w:rsidRPr="00640006">
        <w:rPr>
          <w:rFonts w:ascii="Times New Roman" w:hAnsi="Times New Roman"/>
          <w:bCs/>
          <w:lang w:val="fr-FR"/>
        </w:rPr>
        <w:t xml:space="preserve"> và </w:t>
      </w:r>
      <w:r w:rsidRPr="00640006">
        <w:rPr>
          <w:rFonts w:ascii="Times New Roman" w:hAnsi="Times New Roman"/>
          <w:bCs/>
          <w:position w:val="-6"/>
          <w:lang w:val="fr-FR"/>
        </w:rPr>
        <w:object w:dxaOrig="720" w:dyaOrig="270">
          <v:shape id="_x0000_i3888" type="#_x0000_t75" style="width:36.3pt;height:13.25pt" o:ole="">
            <v:imagedata r:id="rId5781" o:title=""/>
          </v:shape>
          <o:OLEObject Type="Embed" ProgID="Equation.DSMT4" ShapeID="_x0000_i3888" DrawAspect="Content" ObjectID="_1646167355" r:id="rId5782"/>
        </w:object>
      </w:r>
      <w:r w:rsidRPr="00640006">
        <w:rPr>
          <w:rFonts w:ascii="Times New Roman" w:hAnsi="Times New Roman"/>
          <w:bCs/>
          <w:lang w:val="fr-FR"/>
        </w:rPr>
        <w:t xml:space="preserve"> → </w:t>
      </w:r>
      <w:r w:rsidRPr="00640006">
        <w:rPr>
          <w:rFonts w:ascii="Times New Roman" w:hAnsi="Times New Roman"/>
          <w:bCs/>
          <w:position w:val="-12"/>
          <w:lang w:val="fr-FR"/>
        </w:rPr>
        <w:object w:dxaOrig="645" w:dyaOrig="360">
          <v:shape id="_x0000_i3889" type="#_x0000_t75" style="width:32.25pt;height:17.85pt" o:ole="">
            <v:imagedata r:id="rId5783" o:title=""/>
          </v:shape>
          <o:OLEObject Type="Embed" ProgID="Equation.DSMT4" ShapeID="_x0000_i3889" DrawAspect="Content" ObjectID="_1646167356" r:id="rId5784"/>
        </w:object>
      </w:r>
      <w:r w:rsidRPr="00640006">
        <w:rPr>
          <w:rFonts w:ascii="Times New Roman" w:hAnsi="Times New Roman"/>
          <w:bCs/>
          <w:lang w:val="fr-FR"/>
        </w:rPr>
        <w:t>.</w:t>
      </w:r>
    </w:p>
    <w:p w:rsidR="00640006" w:rsidRPr="00640006" w:rsidRDefault="00640006" w:rsidP="00685C53">
      <w:pPr>
        <w:tabs>
          <w:tab w:val="left" w:pos="284"/>
          <w:tab w:val="left" w:pos="2835"/>
          <w:tab w:val="left" w:pos="5387"/>
          <w:tab w:val="left" w:pos="7920"/>
        </w:tabs>
        <w:ind w:firstLine="142"/>
        <w:rPr>
          <w:bCs/>
          <w:lang w:val="fr-FR"/>
        </w:rPr>
      </w:pPr>
      <w:r w:rsidRPr="00640006">
        <w:rPr>
          <w:bCs/>
          <w:lang w:val="fr-FR"/>
        </w:rPr>
        <w:t xml:space="preserve">Ta có tỉ số : </w:t>
      </w:r>
      <w:r w:rsidRPr="00640006">
        <w:rPr>
          <w:bCs/>
          <w:position w:val="-60"/>
          <w:lang w:val="fr-FR"/>
        </w:rPr>
        <w:object w:dxaOrig="2685" w:dyaOrig="1320">
          <v:shape id="_x0000_i3890" type="#_x0000_t75" style="width:134.2pt;height:66.25pt" o:ole="">
            <v:imagedata r:id="rId5785" o:title=""/>
          </v:shape>
          <o:OLEObject Type="Embed" ProgID="Equation.DSMT4" ShapeID="_x0000_i3890" DrawAspect="Content" ObjectID="_1646167357" r:id="rId5786"/>
        </w:object>
      </w:r>
      <w:r w:rsidRPr="00640006">
        <w:rPr>
          <w:bCs/>
          <w:lang w:val="fr-FR"/>
        </w:rPr>
        <w:t>.</w:t>
      </w:r>
    </w:p>
    <w:p w:rsidR="00640006" w:rsidRPr="00640006" w:rsidRDefault="00640006" w:rsidP="00905A2B">
      <w:pPr>
        <w:tabs>
          <w:tab w:val="left" w:pos="284"/>
          <w:tab w:val="left" w:pos="2835"/>
          <w:tab w:val="left" w:pos="5387"/>
          <w:tab w:val="left" w:pos="7920"/>
        </w:tabs>
        <w:ind w:firstLine="142"/>
        <w:rPr>
          <w:b/>
          <w:lang w:val="fr-FR"/>
        </w:rPr>
      </w:pPr>
      <w:r w:rsidRPr="00640006">
        <w:rPr>
          <w:b/>
          <w:lang w:val="fr-FR"/>
        </w:rPr>
        <w:t>Câu 27: Chọn B.</w:t>
      </w:r>
    </w:p>
    <w:p w:rsidR="00640006" w:rsidRPr="00640006" w:rsidRDefault="00640006" w:rsidP="00905A2B">
      <w:pPr>
        <w:tabs>
          <w:tab w:val="left" w:pos="284"/>
          <w:tab w:val="left" w:pos="2835"/>
          <w:tab w:val="left" w:pos="5387"/>
          <w:tab w:val="left" w:pos="7920"/>
        </w:tabs>
        <w:ind w:firstLine="142"/>
        <w:rPr>
          <w:lang w:val="fr-FR"/>
        </w:rPr>
      </w:pPr>
      <w:r w:rsidRPr="00640006">
        <w:rPr>
          <w:position w:val="-6"/>
          <w:lang w:val="fr-FR"/>
        </w:rPr>
        <w:object w:dxaOrig="195" w:dyaOrig="225">
          <v:shape id="_x0000_i3891" type="#_x0000_t75" style="width:9.8pt;height:11.5pt" o:ole="">
            <v:imagedata r:id="rId5787" o:title=""/>
          </v:shape>
          <o:OLEObject Type="Embed" ProgID="Equation.DSMT4" ShapeID="_x0000_i3891" DrawAspect="Content" ObjectID="_1646167358" r:id="rId5788"/>
        </w:object>
      </w:r>
      <w:r w:rsidRPr="00640006">
        <w:rPr>
          <w:lang w:val="fr-FR"/>
        </w:rPr>
        <w:t>là chu kì bán rã – thời gian để hạt nhân mẹ còn lại một nửa so với ban đầu.</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28: Chọn B.</w:t>
      </w:r>
    </w:p>
    <w:p w:rsidR="00640006" w:rsidRPr="00640006" w:rsidRDefault="00640006" w:rsidP="00AC1C06">
      <w:pPr>
        <w:tabs>
          <w:tab w:val="left" w:pos="284"/>
          <w:tab w:val="left" w:pos="2835"/>
          <w:tab w:val="left" w:pos="5387"/>
          <w:tab w:val="left" w:pos="7920"/>
        </w:tabs>
        <w:ind w:firstLine="142"/>
        <w:rPr>
          <w:lang w:val="it-IT"/>
        </w:rPr>
      </w:pPr>
      <w:r w:rsidRPr="00640006">
        <w:rPr>
          <w:lang w:val="it-IT"/>
        </w:rPr>
        <w:t>Ta có:</w:t>
      </w:r>
    </w:p>
    <w:p w:rsidR="00640006" w:rsidRPr="00640006" w:rsidRDefault="00640006" w:rsidP="004D7C47">
      <w:pPr>
        <w:pStyle w:val="ListParagraph"/>
        <w:numPr>
          <w:ilvl w:val="0"/>
          <w:numId w:val="73"/>
        </w:numPr>
        <w:tabs>
          <w:tab w:val="left" w:pos="284"/>
          <w:tab w:val="left" w:pos="2835"/>
          <w:tab w:val="left" w:pos="5387"/>
          <w:tab w:val="left" w:pos="7920"/>
        </w:tabs>
        <w:spacing w:after="0" w:line="240" w:lineRule="auto"/>
        <w:rPr>
          <w:rFonts w:ascii="Times New Roman" w:hAnsi="Times New Roman"/>
          <w:lang w:val="it-IT"/>
        </w:rPr>
      </w:pPr>
      <w:r w:rsidRPr="00640006">
        <w:rPr>
          <w:rFonts w:ascii="Times New Roman" w:hAnsi="Times New Roman"/>
          <w:lang w:val="it-IT"/>
        </w:rPr>
        <w:t xml:space="preserve">năng lượng của phản ứng </w:t>
      </w:r>
      <w:r w:rsidRPr="00640006">
        <w:rPr>
          <w:rFonts w:ascii="Times New Roman" w:hAnsi="Times New Roman"/>
          <w:position w:val="-12"/>
          <w:lang w:val="it-IT"/>
        </w:rPr>
        <w:object w:dxaOrig="1410" w:dyaOrig="360">
          <v:shape id="_x0000_i3892" type="#_x0000_t75" style="width:70.25pt;height:17.85pt" o:ole="">
            <v:imagedata r:id="rId5789" o:title=""/>
          </v:shape>
          <o:OLEObject Type="Embed" ProgID="Equation.DSMT4" ShapeID="_x0000_i3892" DrawAspect="Content" ObjectID="_1646167359" r:id="rId5790"/>
        </w:object>
      </w:r>
      <w:r w:rsidRPr="00640006">
        <w:rPr>
          <w:rFonts w:ascii="Times New Roman" w:hAnsi="Times New Roman"/>
          <w:lang w:val="it-IT"/>
        </w:rPr>
        <w:t>.</w:t>
      </w:r>
    </w:p>
    <w:p w:rsidR="00640006" w:rsidRPr="00640006" w:rsidRDefault="00640006" w:rsidP="004D7C47">
      <w:pPr>
        <w:pStyle w:val="ListParagraph"/>
        <w:numPr>
          <w:ilvl w:val="0"/>
          <w:numId w:val="73"/>
        </w:numPr>
        <w:tabs>
          <w:tab w:val="left" w:pos="284"/>
          <w:tab w:val="left" w:pos="2835"/>
          <w:tab w:val="left" w:pos="5387"/>
          <w:tab w:val="left" w:pos="7920"/>
        </w:tabs>
        <w:spacing w:after="0" w:line="240" w:lineRule="auto"/>
        <w:rPr>
          <w:rFonts w:ascii="Times New Roman" w:hAnsi="Times New Roman"/>
          <w:lang w:val="it-IT"/>
        </w:rPr>
      </w:pPr>
      <w:r w:rsidRPr="00640006">
        <w:rPr>
          <w:rFonts w:ascii="Times New Roman" w:hAnsi="Times New Roman"/>
          <w:lang w:val="it-IT"/>
        </w:rPr>
        <w:t xml:space="preserve">bảo toàn động lượng </w:t>
      </w:r>
      <w:r w:rsidRPr="00640006">
        <w:rPr>
          <w:rFonts w:ascii="Times New Roman" w:hAnsi="Times New Roman"/>
          <w:position w:val="-12"/>
          <w:lang w:val="it-IT"/>
        </w:rPr>
        <w:object w:dxaOrig="840" w:dyaOrig="360">
          <v:shape id="_x0000_i3893" type="#_x0000_t75" style="width:42.05pt;height:17.85pt" o:ole="">
            <v:imagedata r:id="rId5791" o:title=""/>
          </v:shape>
          <o:OLEObject Type="Embed" ProgID="Equation.DSMT4" ShapeID="_x0000_i3893" DrawAspect="Content" ObjectID="_1646167360" r:id="rId5792"/>
        </w:object>
      </w:r>
      <w:r w:rsidRPr="00640006">
        <w:rPr>
          <w:rFonts w:ascii="Times New Roman" w:hAnsi="Times New Roman"/>
          <w:lang w:val="it-IT"/>
        </w:rPr>
        <w:t xml:space="preserve"> → </w:t>
      </w:r>
      <w:r w:rsidRPr="00640006">
        <w:rPr>
          <w:rFonts w:ascii="Times New Roman" w:hAnsi="Times New Roman"/>
          <w:position w:val="-12"/>
          <w:lang w:val="it-IT"/>
        </w:rPr>
        <w:object w:dxaOrig="1440" w:dyaOrig="360">
          <v:shape id="_x0000_i3894" type="#_x0000_t75" style="width:1in;height:17.85pt" o:ole="">
            <v:imagedata r:id="rId5793" o:title=""/>
          </v:shape>
          <o:OLEObject Type="Embed" ProgID="Equation.DSMT4" ShapeID="_x0000_i3894" DrawAspect="Content" ObjectID="_1646167361" r:id="rId5794"/>
        </w:object>
      </w:r>
      <w:r w:rsidRPr="00640006">
        <w:rPr>
          <w:rFonts w:ascii="Times New Roman" w:hAnsi="Times New Roman"/>
          <w:lang w:val="it-IT"/>
        </w:rPr>
        <w:t>.</w:t>
      </w:r>
    </w:p>
    <w:p w:rsidR="00640006" w:rsidRPr="00640006" w:rsidRDefault="00640006" w:rsidP="00AC1C06">
      <w:pPr>
        <w:tabs>
          <w:tab w:val="left" w:pos="284"/>
          <w:tab w:val="left" w:pos="2835"/>
          <w:tab w:val="left" w:pos="5387"/>
          <w:tab w:val="left" w:pos="7920"/>
        </w:tabs>
        <w:ind w:firstLine="142"/>
        <w:rPr>
          <w:lang w:val="it-IT"/>
        </w:rPr>
      </w:pPr>
      <w:r w:rsidRPr="00640006">
        <w:rPr>
          <w:lang w:val="it-IT"/>
        </w:rPr>
        <w:t xml:space="preserve">Từ hai phương trình trên, ta có: </w:t>
      </w:r>
      <w:r w:rsidRPr="00640006">
        <w:rPr>
          <w:position w:val="-30"/>
          <w:lang w:val="it-IT"/>
        </w:rPr>
        <w:object w:dxaOrig="1785" w:dyaOrig="675">
          <v:shape id="_x0000_i3895" type="#_x0000_t75" style="width:89.3pt;height:34pt" o:ole="">
            <v:imagedata r:id="rId5795" o:title=""/>
          </v:shape>
          <o:OLEObject Type="Embed" ProgID="Equation.DSMT4" ShapeID="_x0000_i3895" DrawAspect="Content" ObjectID="_1646167362" r:id="rId5796"/>
        </w:object>
      </w:r>
    </w:p>
    <w:p w:rsidR="00640006" w:rsidRPr="00640006" w:rsidRDefault="00640006" w:rsidP="00905A2B">
      <w:pPr>
        <w:tabs>
          <w:tab w:val="left" w:pos="284"/>
          <w:tab w:val="left" w:pos="2835"/>
          <w:tab w:val="left" w:pos="5387"/>
          <w:tab w:val="left" w:pos="7920"/>
        </w:tabs>
        <w:ind w:firstLine="142"/>
        <w:rPr>
          <w:b/>
          <w:lang w:val="pt-BR"/>
        </w:rPr>
      </w:pPr>
      <w:r w:rsidRPr="00640006">
        <w:rPr>
          <w:b/>
          <w:lang w:val="pt-BR"/>
        </w:rPr>
        <w:t>Câu 29: Chọn D.</w:t>
      </w:r>
    </w:p>
    <w:p w:rsidR="00640006" w:rsidRPr="00640006" w:rsidRDefault="00640006" w:rsidP="00905A2B">
      <w:pPr>
        <w:tabs>
          <w:tab w:val="left" w:pos="284"/>
          <w:tab w:val="left" w:pos="2835"/>
          <w:tab w:val="left" w:pos="5387"/>
          <w:tab w:val="left" w:pos="7920"/>
        </w:tabs>
        <w:ind w:firstLine="142"/>
        <w:rPr>
          <w:lang w:val="pt-BR"/>
        </w:rPr>
      </w:pPr>
      <w:r w:rsidRPr="00640006">
        <w:rPr>
          <w:lang w:val="pt-BR"/>
        </w:rPr>
        <w:t>Electron chuyển động tròn quanh hạt nhân, nên lực tĩnh điện đóng vai trò là lực hướng tâm</w:t>
      </w:r>
    </w:p>
    <w:p w:rsidR="00640006" w:rsidRPr="00640006" w:rsidRDefault="00640006" w:rsidP="00905A2B">
      <w:pPr>
        <w:tabs>
          <w:tab w:val="left" w:pos="284"/>
          <w:tab w:val="left" w:pos="2835"/>
          <w:tab w:val="left" w:pos="5387"/>
          <w:tab w:val="left" w:pos="7920"/>
        </w:tabs>
        <w:ind w:firstLine="142"/>
        <w:rPr>
          <w:lang w:val="pt-BR"/>
        </w:rPr>
      </w:pPr>
      <w:r w:rsidRPr="00640006">
        <w:rPr>
          <w:position w:val="-24"/>
        </w:rPr>
        <w:object w:dxaOrig="1680" w:dyaOrig="660">
          <v:shape id="_x0000_i3896" type="#_x0000_t75" style="width:84.1pt;height:32.85pt" o:ole="">
            <v:imagedata r:id="rId5797" o:title=""/>
          </v:shape>
          <o:OLEObject Type="Embed" ProgID="Equation.DSMT4" ShapeID="_x0000_i3896" DrawAspect="Content" ObjectID="_1646167363" r:id="rId5798"/>
        </w:object>
      </w:r>
      <w:r w:rsidRPr="00640006">
        <w:t xml:space="preserve">→ </w:t>
      </w:r>
      <w:r w:rsidRPr="00640006">
        <w:rPr>
          <w:position w:val="-30"/>
        </w:rPr>
        <w:object w:dxaOrig="3944" w:dyaOrig="765">
          <v:shape id="_x0000_i3897" type="#_x0000_t75" style="width:197pt;height:38pt" o:ole="">
            <v:imagedata r:id="rId5799" o:title=""/>
          </v:shape>
          <o:OLEObject Type="Embed" ProgID="Equation.DSMT4" ShapeID="_x0000_i3897" DrawAspect="Content" ObjectID="_1646167364" r:id="rId5800"/>
        </w:object>
      </w:r>
      <w:r w:rsidRPr="00640006">
        <w:rPr>
          <w:lang w:val="pt-BR"/>
        </w:rPr>
        <w:t>rad/s.</w:t>
      </w:r>
    </w:p>
    <w:p w:rsidR="00640006" w:rsidRPr="00640006" w:rsidRDefault="003E7F8B" w:rsidP="00905A2B">
      <w:pPr>
        <w:tabs>
          <w:tab w:val="left" w:pos="284"/>
          <w:tab w:val="left" w:pos="2835"/>
          <w:tab w:val="left" w:pos="5387"/>
          <w:tab w:val="left" w:pos="7920"/>
        </w:tabs>
        <w:ind w:firstLine="142"/>
        <w:rPr>
          <w:lang w:val="pt-BR"/>
        </w:rPr>
      </w:pPr>
      <w:r>
        <w:rPr>
          <w:noProof/>
        </w:rPr>
        <mc:AlternateContent>
          <mc:Choice Requires="wpg">
            <w:drawing>
              <wp:anchor distT="0" distB="0" distL="114300" distR="114300" simplePos="0" relativeHeight="251703296" behindDoc="0" locked="1" layoutInCell="1" allowOverlap="1">
                <wp:simplePos x="0" y="0"/>
                <wp:positionH relativeFrom="column">
                  <wp:posOffset>3966845</wp:posOffset>
                </wp:positionH>
                <wp:positionV relativeFrom="paragraph">
                  <wp:posOffset>241935</wp:posOffset>
                </wp:positionV>
                <wp:extent cx="2705735" cy="1466850"/>
                <wp:effectExtent l="0" t="0" r="17145" b="5080"/>
                <wp:wrapSquare wrapText="bothSides"/>
                <wp:docPr id="145"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735" cy="1466850"/>
                          <a:chOff x="0" y="0"/>
                          <a:chExt cx="21600" cy="21600"/>
                        </a:xfrm>
                      </wpg:grpSpPr>
                      <wpg:grpSp>
                        <wpg:cNvPr id="146" name="Group 417"/>
                        <wpg:cNvGrpSpPr>
                          <a:grpSpLocks/>
                        </wpg:cNvGrpSpPr>
                        <wpg:grpSpPr bwMode="auto">
                          <a:xfrm>
                            <a:off x="291" y="546"/>
                            <a:ext cx="21302" cy="21065"/>
                            <a:chOff x="0" y="0"/>
                            <a:chExt cx="21600" cy="21600"/>
                          </a:xfrm>
                        </wpg:grpSpPr>
                        <wpg:grpSp>
                          <wpg:cNvPr id="147" name="Group 418"/>
                          <wpg:cNvGrpSpPr>
                            <a:grpSpLocks/>
                          </wpg:cNvGrpSpPr>
                          <wpg:grpSpPr bwMode="auto">
                            <a:xfrm>
                              <a:off x="0" y="0"/>
                              <a:ext cx="21600" cy="21600"/>
                              <a:chOff x="0" y="0"/>
                              <a:chExt cx="21600" cy="21600"/>
                            </a:xfrm>
                          </wpg:grpSpPr>
                          <wpg:grpSp>
                            <wpg:cNvPr id="148" name="Group 419"/>
                            <wpg:cNvGrpSpPr>
                              <a:grpSpLocks/>
                            </wpg:cNvGrpSpPr>
                            <wpg:grpSpPr bwMode="auto">
                              <a:xfrm>
                                <a:off x="2792" y="0"/>
                                <a:ext cx="18807" cy="18707"/>
                                <a:chOff x="3207" y="0"/>
                                <a:chExt cx="21600" cy="21600"/>
                              </a:xfrm>
                            </wpg:grpSpPr>
                            <pic:pic xmlns:pic="http://schemas.openxmlformats.org/drawingml/2006/picture">
                              <pic:nvPicPr>
                                <pic:cNvPr id="149" name="Picture 420"/>
                                <pic:cNvPicPr>
                                  <a:picLocks noChangeAspect="1" noChangeArrowheads="1"/>
                                </pic:cNvPicPr>
                              </pic:nvPicPr>
                              <pic:blipFill>
                                <a:blip r:embed="rId5801" cstate="print">
                                  <a:extLst>
                                    <a:ext uri="{28A0092B-C50C-407E-A947-70E740481C1C}">
                                      <a14:useLocalDpi xmlns:a14="http://schemas.microsoft.com/office/drawing/2010/main" val="0"/>
                                    </a:ext>
                                  </a:extLst>
                                </a:blip>
                                <a:srcRect/>
                                <a:stretch>
                                  <a:fillRect/>
                                </a:stretch>
                              </pic:blipFill>
                              <pic:spPr bwMode="auto">
                                <a:xfrm>
                                  <a:off x="3207" y="4301"/>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150" name="Line 421"/>
                              <wps:cNvCnPr/>
                              <wps:spPr bwMode="auto">
                                <a:xfrm>
                                  <a:off x="3207" y="21514"/>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51" name="Line 422"/>
                              <wps:cNvCnPr/>
                              <wps:spPr bwMode="auto">
                                <a:xfrm flipV="1">
                                  <a:off x="3207" y="0"/>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52" name="Picture 423"/>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0" y="0"/>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 name="Picture 424"/>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1281" y="13812"/>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 name="Picture 425"/>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18971" y="18633"/>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 name="Picture 426"/>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1459" y="18707"/>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 name="Picture 427"/>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1176" y="6506"/>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7" name="Picture 428"/>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1163" y="10177"/>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 name="Picture 429"/>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1202" y="2798"/>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0" name="Picture 430"/>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6233" y="18806"/>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1" name="Picture 431"/>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9874"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 name="Picture 432"/>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17427"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3" name="Picture 433"/>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13710" y="18855"/>
                                <a:ext cx="834" cy="2373"/>
                              </a:xfrm>
                              <a:prstGeom prst="rect">
                                <a:avLst/>
                              </a:prstGeom>
                              <a:noFill/>
                              <a:extLst>
                                <a:ext uri="{909E8E84-426E-40DD-AFC4-6F175D3DCCD1}">
                                  <a14:hiddenFill xmlns:a14="http://schemas.microsoft.com/office/drawing/2010/main">
                                    <a:solidFill>
                                      <a:srgbClr val="FFFFFF"/>
                                    </a:solidFill>
                                  </a14:hiddenFill>
                                </a:ext>
                              </a:extLst>
                            </pic:spPr>
                          </pic:pic>
                        </wpg:grpSp>
                        <wps:wsp>
                          <wps:cNvPr id="164" name="Oval 434"/>
                          <wps:cNvSpPr>
                            <a:spLocks noChangeArrowheads="1"/>
                          </wps:cNvSpPr>
                          <wps:spPr bwMode="auto">
                            <a:xfrm>
                              <a:off x="9620" y="9992"/>
                              <a:ext cx="1446" cy="2744"/>
                            </a:xfrm>
                            <a:prstGeom prst="ellipse">
                              <a:avLst/>
                            </a:prstGeom>
                            <a:noFill/>
                            <a:ln w="12700">
                              <a:solidFill>
                                <a:srgbClr val="FF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12.35pt;margin-top:19.05pt;width:213.05pt;height:115.5pt;z-index:251703296"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EpQNOuQsAAKpBAAAOAAAAZHJzL2Uyb0RvYy54bWzs V21v4kYQ/l6p/2Hl7wTbGBusJKfUkKhS2qJe2++Lvcars3et3QUSnfrfO7N+gQBRaK6X9qogAfvu mWeefWZ8+eGhKsmGKc2luHK8C9chTKQy42J15fz+2+1g4hBtqMhoKQW7ch6Zdj5cf//d5baOmS8L WWZMEThE6HhbXzmFMXU8HOq0YBXVF7JmAiZzqSpqoKtWw0zRLZxelUPfdcPhVqqsVjJlWsPorJl0 ru35ec5S80uea2ZIeeWAbcb+Kvu7xN/h9SWNV4rWBU9bM+grrKgoF/DQ/qgZNZSsFT86quKpklrm 5iKV1VDmOU+Z9QG88dwDb+6UXNfWl1W8XdU9TADtAU6vPjb9ebNQhGcQu2DsEEErCFJCxYZq4iM6 23oVw6I7VX+sF6pxEZr3Mv2kiZBJQcWK3egakIYzcMfwcAv2V81+stz+JDN4BF0baQF7yFWFpwIU 5MHG5bGPC3swJIVBP3LH0QjMS2HOC8JwMm4jlxYQ3qN9aTHvdnqhC2HHfb5ton00bh5qDW0Naxy1 nd7nHpiwA8YGhARe9BIyXwqDP/UcAkaPg7ChaA+FN3L9ziE3HDezbwNDdAjD5GvDAKE7wYYTMaXx 20AAatZckY4J068NgR9NId7HKHiTiQsBsTdiEkETKLeHwsjH2d22V12JmqcxfFvdgdaR7rysz7DL rBVz2kOqs86oqPq0rgcgkTU1fMlLbh6t3INkoFFis+ApqhF29iVs2sUH5vGxJPCtUnTrml0UvXpO wXaippTcFoxmuhO2p6cMsfvEkmXJ61telhgJbLc+Q7o5kOsTsDWpYCbTdcWEaXKbYiW4L4UueK0d omJWLRlItfoxA3lIIa8akNJacWGsloJI3GuDT0e5sOnnsz+5cd2p/8MgGbvJIHCj+eBmGkSDyJ1H gRtMvMRL/sTdXhCvNQNUaDmreWs6jB4ZfzLXtFm5yWI2G5INtTm3UVwwyCpvZyKIMCKEtmqV/grZ w/JXG8VMWuBwDkC247C4n7Co74DGGGhITC8mlv5CBCPXpqkGJEwvXhRFraZ6kT+1qtYnCeCK0uaO yYpgA8AHWy3adANgN951S9BuIZEC1pvO2f14TN3pfDKfBIPAD+cQj9lscHObBIPw1ovGs9EsSWZe F4+CZxkTeNyXh8MiLUuedQTVarVMStWE6dZ+UEMQ692yIdJiZ0YXwu7fss1GBGMAoxgO+GIKhXpO dzcAeufRCKu5U5XQx4LWDFDHY/fuO5QBrR7fc4GX3Ua2XZSIhQKHsPf3GOJ7Yy9o9BTvka1AdjnH 6snz9CjBkDPpUQqyBfZBdePaHXu4463YC49rP8fhoTFUiCKzZEOlmouMmMcaREHC7XPweF05pGRQ m0PDrjOUl7t12jBamuLp0opl7bNKgbz5r/G4v2Jn0bMjQEOFpcweLS+g+rMUfTOugmQ3tUPL1ba8 toQ+i6skB8X8A5MRBqUtmHtdayvijrF91dty+Z2x/6by/sOM3b25NCUQSG6bIaB1pLQnqo2Dl2jY 9XZF2hhybXMRFn2RNkK9ASusuP9vijQsKt6LtCawZ6Xg0+97oQsv4PYVfhra1+Hntey9ODuss/FS HRZnOAbfb0gyRseSYSu0b1Iy/gIAAP//7FfbbtswDP0VQ++u77egKZA5yTCgG4r9gSIrsVDLMiQl TTHs30f60jQtMLTY09oECELrwhySR0e0p3lDrVCtqUVniKNnXG54NSf6WxURhxlLLZ+TTovWkptr OuNHe2vsaDl7LebkV5gvfL8Iv7hl4pdu7Gcrd1HEmZv5qyz24zwog/I37g7i2d7wW8Vos+yEc5RN a2YwOie1td3M8wyruaTmSgqmlVFbe8WU9NR2Kxj3Kk0fRLvzQj/wPUlFS5wDbebEJ97NtddDm357 iDC0aUSHWI1mPzmzsA5sq7llNZpb0TTjOCx+mvA6wfqta5i/ucYn091pZ/PwXVWQDbq3qk/Gcasl +gGAznFOgjAPiPMIRpQHIaLqQTkM56IkgXzCZBhl0Yh42t9pY79yJR00IPcAtfdPDxDIENy0BH22 CoFN7l+Vo/CLVb7KYzcO0xWUY7l0F+sydtN1kCXLaFmWy2AqRy2qirfo7t+rgdCMakQ1pA2zvtuU jR6qtO4/Y+DPlnnIihOMqYLT71DJqQQwiiZ8h7KAMeIG6xWLVMdb4NhWaUmtuVJ6N3FINsAiP0Vn dq85GZ3IN/mQVN/vOxeY2cHR2YhG2MfeHdQMHM7aw51gd3p4YD8OwBwBJypIYuK0VAKBYB7/1onD BBOCm3DdsItieHBG7o3TqrKm7Y4vTAeUABfgYBrSWj3UnFYGh5Ej5176xzMkeBamyqA9xqzfkrbh BC4V20ve2iF3f1EOCPSiHO9SjrzIRunI06iXh5N0hGGBUozSUaTpRTqeFOYTSQfcHS+lo2fC+aH/ ANKBl+Sl6RjuhLc1HXFSDE1HnvkZqsNJOYIgTi9Nx3qUzM/ZdAABXipHz5IPpxzI9ItyvEc5ggxy Bm1Fmvj9ZfJMOHpRubytYF999lLziVqO7LVw5KikH044IND/QDj+AAAA///sWdtu4zYQ/RVB744u lnVDHMCVnWKBbRtsvoCWaItYSWRJ2k5a9N87Q0qxHaeos/uyTWXA0FAkxzOc4eHweO76rnd365Gc Punh+VlZcd0wcXdLciXLL7TUMA5kLakuaxQ3rGn69zD/pcMTrMxx6j30391iS4kH6awPv/CKzl2y 09zF+U8b2eKTbzbO09wNgnjqOs8g+EGSoFXGKKfEvmiWuU4JneE0mfYWD/OFVPpnylsHhbkrwVSj n+zBEevcMAR1dhwNG9QbX+0P7SSbu39mfrZKV2k0icJ4NYn85XKyuC+iSXwfJLPldFkUy+Av1B9E ec2qinaoznlqm07l8HLu1lqL3PNUWdOWqJuWlZIrvtE3JW89cJaV1KskObBu64V+4HstYZ2xWPGG VXbZcNW366KRzp40c/fefHrHT4Z552YMERyeNpJDCOAtivC1YQGhtxukC7u5oB14teGyJVrdcLkd rG4bsNuPUZneSer2StqrdLREft2JCayFIJqtWcP0s1EHKwAK827/wMoHaRvlr3vIHFZBBsxS1+lI CwkE/fizThRmuCA4CcfZWQTd+8zLr8rpeFGTbksXSkBKgApQMLySkh9qSiqFrzFHzrWY5pklx4Qm Jrl7n+U1y2ZjvuTlrqWdtmsnaQPu807VTCjXkTlt1xT8lJ8qcLRUmmhwVUjW2WSG7XmRqmG68P0s /GlSzPwCUjVZTRZZlEwSf5VEfpQGRVAMqbpTFFaFNEvBvj9XbU7+OMgR+qFBjjDJUozmCBwjcLwA R+xfAMfUpO75lv8AwIFH5Agc9kS4quSIw2lfcqSpH58jRwKni6044Nw3R8SxYhnKibHigALvrdoR txZG4D9dccRYMJxXHFNTLHw44AgAIkfkeM9lJUuTyF5W0nRm4OFYc2RTrODwrjIiR/6/vKvEUI6+ Ro4Qz5CPhxyAkSNyvAc5giQKkxE6Rprj4U2aAzmw19BhCK+PBx0AkiN0vAs6pglWakiRXlYd6RQK kpEhRS4PuNMjkfrNDKl3ENt8K8UjcOAHofKDEj1zBq0L2u9NlvfAZWUpXpSE5CVVCmjfx5oICnwn qj2hOGOIoN37vwHp60QQUXCnH/RorlPgmnjFbl5QmWcTsHHVXTiLQ5tbWZaZWuVY0AZRFPe5lUTG Jljif2DfaQPMv0LnSP7vBHzTOQfI5jDxfTPjJG4XBLgPn/4efjZM8l1XGdIPCd1VL2vCGiuDrU3X c4IXFOqPyfajq285e1UuDxG3mbPm1TNQ6JIDAQ7x3VMJQs3lH65zkETMXfX7jiCH33zqIKsziDUM 06YRzRLMCXnasz7tIV0JquZuqaXr2EahoQ2TdkBdb2vDuuPad3wBf/tsmPk/Bi20dsFmxQZsLSO9 7Dez9w5bfEtgDxJRs3JJNDltmxk5DXnNm4rKu78BAAD//wMAUEsDBBQABgAIAAAAIQCjqQDJxAEA AFYCAAAUAAAAZHJzL21lZGlhL2ltYWdlOS53bWZcUT1vE0EQfbu2A3Ys7syHRBCCAwkkohAUJKhz OR8khZGFLVGhy8UsyUn22fKZDxcISkRjCiQkKkoKCn4ARSokCgqKiJafYKHrEJg3G1fs3dy+eXM7 O/Pmx7cv72DX1rGPxW2L3txXKAMFTwEazyxX4lcrEhCk9Gw2s2hVLc25RU1guareVj+xSO/ygoMq GvForz0eGMDD8Tl7BswwA1z6+0QHtPfEN3iF3FCWbFrQSe2p0zhL9Fvv/+XG9VoKkeLcdtIzmXfH PPHu9ntxSrJiQ1emHx6vExVpV/k3+8F1G5Kja+MXWvqS+qbwB4OscSsIFL6SE6ubLNlNvVYnMWnH rHhbaWcVJYWFcr3VaN8ETtxLUr/b3YizpBP0H5hmvGsy1Er/l1MrtMa9nX6XoaD/aJiYodSKWrHR 9sKno2FMQY5ecMJJ/ZrfzF3nduQ3f50/R3zK8ZGH+aV8shERuU4g2yTMl6PNfGKZde7PNxnyl6N6 FOby+k5VgY/moj6KIyvQpwwVRf/lGrsTGaTzip3BoZSH+ro4whjw2c6SSS62xtnI9IDvxVfkK3jr PvwjJv6ng6W5vvYCTJmqYM//AwAA//8DAFBLAwQUAAYACAAAACEARxUBF8MBAABWAgAAFQAAAGRy cy9tZWRpYS9pbWFnZTEwLndtZlxRPW8TQRB9u7ZD/CHdGZIiUQQLEkhEIUiWoEmTy/kgFEYWtgTd 5XA24ST7bPnMh4sIyiiNqfkFFBT8AIrQIFFQUES0VNQWug4J83bjir2b2zdvbmdn3vz49uUd7For f8jvWfT5iUARyCkBSBxZrsCvFCRgkJCz2cyiTbEy58qSwHIVuSeUKNO7seCggkY0etYeDzSgcHHO roIZZoBL/5TojPaT+A6vMDcUTTZp0JJUYgtrRH/k6V9uXG9NIaY4tx33dKoe6pfqUb8XJSRLNnRz +v7FNlGedot/sx/UbMgcrY3fSNOXqW8KbzBIG/d8X+ArOWN1ncaHiWp1Yp109IZ6kHQ2URBYKNZb jfZd4NLjOPG63Z0ojTt+f183o0Odolr4v5xqrjXuPe13GfL7z4exHppaUc032ip4NRpGFGTxqhNM 6re9ZuY690Ov+fvKZeJlx0MWZNezyU5I5Dq+2SZBth7uZhPLbHN/vcuQtx7WwyAzr+dUBPhILuoj OLIcfcpQEvSPa+zOyGA6L9kZnEt5rq+LC4wBn+wsmeRaa5yOdA/4nj8hX8LR6sEvY8b/eLYy19de gClT5ez5fwAAAP//AwBQSwMEFAAGAAgAAAAhAHteT9e/AQAAVgIAABUAAABkcnMvbWVkaWEvaW1h Z2UxMi53bWZcUT1vE0EQfbu2A3Ys3TlAkQjBgQSCiISPSNS5nA+SwsjCRpTHYZZwkn22fObDBcIl ojE1v4CSkoLCFRIFBUXEX6C00HVImDcbV6xudt+8uZ2defPz+9cPsGtSPSg+suhzpFAGCp4CNF5b rsRdKxIQpPRisbBoW60vuVVNYLmqniioVXqXVxxU0YhHz9rjgQFuYG3JboAZFoBLf0Z0RJsRP+AT 8kJZsmlBp7WnbuIs0R89+8uD670UIsW57aRnMu+eeend7/filGTFhq7OP77YJSrStvg3+8EtG5Kr O+OJlr6kvjn8wSBr3AkChW/kxOomSw5Tr9VJTNox17yDtLONksJKud5qtG8Dpx4mqd/t7sVZ0gn6 T0wzPjQZaqX/y6kVWuPe436XoaD/fJiYodSKWrHR9sJXo2FMQU5ecMJp/brfzF3nbuQ3f58/R3zG 8ZGH+aV8uhcRuU4gxzTMN6P9fGqZXZ5v9hnyN6N6FOby+U6V2nNAXNRHcWQF+pShoui/3WF3IoN0 XrEzOJbyWF8XJxgDvthZMsnF1jgbmR7wo/iOfAVXNp7+EhP/09H6Ul/7AOZMVbD3/wEAAP//AwBQ SwMEFAAGAAgAAAAhADm0+xPiAAAACwEAAA8AAABkcnMvZG93bnJldi54bWxMj8FOwzAQRO9I/IO1 SNyo7ZSGEuJUVQWcKiRaJMTNjbdJ1HgdxW6S/j3uCY6rfZp5k68m27IBe984UiBnAhhS6UxDlYKv /dvDEpgPmoxuHaGCC3pYFbc3uc6MG+kTh12oWAwhn2kFdQhdxrkva7Taz1yHFH9H11sd4tlX3PR6 jOG25YkQKbe6odhQ6w43NZan3dkqeB/1uJ7L12F7Om4uP/vFx/dWolL3d9P6BVjAKfzBcNWP6lBE p4M7k/GsVZAmj08RVTBfSmBXQCxEHHNQkKTPEniR8/8bil8AAAD//wMAUEsDBBQABgAIAAAAIQAi +oy9DAEAANMGAAAZAAAAZHJzL19yZWxzL2Uyb0RvYy54bWwucmVsc7zV3WrDIBQH8PvB3iGc+8WY tmk7anpTBr0d3QNIcpJI4wfquvXtJ4zBCp27O5cq/s+Po+hu/6nn4oI+KGsE8LKCAk1ne2VGAW+n l6cNFCFK08vZGhRwxQD79vFh94qzjGlTmJQLRUoxQcAUo3tmLHQTahlK69CklcF6LWMa+pE52Z3l iKyuqob53xnQ3mQWx16AP/ap/unqUuX/s+0wqA4PtnvXaOKdEkzpVDsFSj9iFKCxV/J7clN+6AHY fcOCxrDIGdY0hnXOwGsaBK9zCiJE1sCJGlE6M/51KxsaQ5M7C07VCJ5TrGg6scoZeHo5KR4qXuUU SxrEMmfY0hi2PwZ28xW1XwAAAP//AwBQSwMEFAAGAAgAAAAhACLSY6bDAQAAVgIAABUAAABkcnMv bWVkaWEvaW1hZ2UxMS53bWZcUT1vE0EQfbu2A/6Q7sxHYRSFBQkkIggSCjRpcjkfSQojC1uC7nI4 SzjJPls+A3GBQoloTM0vSJGCH0ARGiQKCoooLT/BQtcgJMzbjSv2bm7fvLmdnXlz+v3rR9i1WD7K 71j05alAEcgpAUi8sVyBXylIwCAhZ7OZRSuiNufKksByFbkjlCjTu7ngoIJGNHrRHg80oHBhzl4B M8wAl/4x0QntJ/F9XmFuKJps0qBLUok1LBL9kcd/uXF9MIWY4tx23NOpeqRfq8f9XpSQLNnQrenh q3WiPO0O/2Y/uGdD5ujq+K00fZn6pvAGg7Tx0PcFvpEzVtdpvJeoVifWSUffVttJZwUFgYVivdVo PwAuPokTr9vdiNK44/d3dTPa0ymqhf/LqeZa496zfpchv/9yGOuhqRXVfKOtgv3RMKIg5685waR+ 12tmrrMZes1fV5eILzsesiC7kU02QiLX8c02CbLlcCubWGad+8EWQ95yWA+DzLyeUxHgI7moj+DI cvQpQ0nQf7fK7owMpvOSncGZlGf6ujjHGPDZzpJJrrfG6Uj3gB/59+RL+F17fmDM+J9OanN97QWY MlXOnv8HAAD//wMAUEsDBBQABgAIAAAAIQCpBrxSxQEAAF4CAAAUAAAAZHJzL21lZGlhL2ltYWdl OC53bWZcUTFv00AUfndJ2iSNZKelQ1sEBhUkqjZEqOrCUtcxtENQIEEMDMak19ZS4kRxaMlUj1WX dO7UkZEfwJCJDSSGwr9AFTITEuF710yc/e6+9727d+++9+PL53PS42d2J/1Go++vBeWIUsuCSFKs uQxmKUAQIyHH47FGJbEw4WYkgOYKMhYjMQPv/pRBBar6/YPGoKuIyjQ7YRcJGcZEJvwR0CUsRvqX ML4hx9kkoxvSEo/pJtAfOfqLBeOMC+HizEbQVpH1TB1ZLzptPwSZ16EHVx8ON4HSsDXsZvaRDnHi 9fIFxTIG4gp/k93tRtUnjiPoKzi2ioqC/dCqNwMVNtWqtRM2S5QRNJWr1KuNDaK5V0Fot1pbfhQ0 nc6uqvn7KqJi5v+Ciqn6oP2200LI6bzrBarH1VIxXW1Y7vt+z4ck2TuGO6w8tGuJaTz17Nqv27eA 5w2bEje5lwy3PCDTcHgZusmKt50MNbOJ9XgbIXvFq3huwr9tFAThkxhQSKBpKfgQIi/gn6zzVMYT tSb8/rzuxbWk1zqbNM0b6JPuKVLdrQ+ivmoTfUuf6pPLS3vP2dj/eLkw0VlfQ1dIldLn/wEAAP// AwBQSwMEFAAGAAgAAAAhACOnTO3EAQAAXgIAABQAAABkcnMvbWVkaWEvaW1hZ2U2LndtZlxRQU8T QRR+M22Blia7FTlAiKwGSWgUiiSeWbarcKhpbI0HD8tSR9yk3TbdKvbkHg2XcubEkSM/gEMPhJsm HsB/YYhZTybW7w09Obtv5nvfm3nz5ns/vl4ekx4/p3bSuxpdvxGUJUotCSJJseYymKUAQYyEHI1G Gq2KuTE3LQE0l5exGIppeMsTBuWp4vfe1/sdRVSiO2N2npBhRGTCHwJdwWKkfwXjG7KcTTK6Ky2x TgtAf+TwLxaMIy6EizPrQUtF1gt1YL1st/wQZE6HVm5OP24CpWGPsZvZJzrEiTdKJxTLGIgr/E12 pxNVnjmOoG/g2MoqCvZDq9YIVNhQj6ydsLFKGUET2XKtUn9KNPM6CO1mc8uPgobTfquq/r6KqJD5 v6BCqtZv7bWbCDntD91AdblaKqQrdcv91Ov6kGTqvuEOymt2NTGN555d/bV4D3jWsClxk4fJYMsD Mg2Hl4GbFL3tZKCZTayftxGyi17ZcxP+bSMvCJ/EgEICTUvBhxA5Af/LBk8lPFFrwu/P6V7cSnqr s0mTvIHOdU+R6kGtH/VUi+h7+lCfXJp/d8HG/tnV3FhnfQ3dIFVKn/8HAAD//wMAUEsDBAoAAAAA AAAAIQAxtfLLdjAAAHYwAAAUAAAAZHJzL21lZGlhL2ltYWdlMS5wbmeJUE5HDQoaCgAAAA1JSERS AAABzAAAAO8IBgAAAH+U5KoAAAABc1JHQgCuzhzpAAAABGdBTUEAALGPC/xhBQAAAAlwSFlzAAAh 1QAAIdUBBJy0nQAAMAtJREFUeF7tnQeYFFXWhmdBERFQgopgxkRQEQR1FRMoi6woipIEQRQUYV0B Sf6iKJJ0JUeJi4hEkSzoimSGHCRKHhYYgqQlu/f/v5pb/Z/bPc50w4Q+09/7PPeh75wq5kxVdX1V 9557TlybNm0M0cnChQtNhw4dbI9o4+TJk6ZatWq2RzRSr149s3//ftsj2hg0aJCZMGGC7bls3brV vP766+bSSy81cXFxSe1vf/ubNRNt/Otf/zJ///vfbY9o4z//+Y/585//bHtEI3/5y1/Mv//9b9sj 2vjHP/5h/vnPf9peEnv27DHvvPOOueKKKwJC+ac//cmUK1eOgqkZCqZuKJj6oWDqRgrmvn37zHvv vWfy5s37/2+U/9dKlSplJk6caM6dO0fB1AwFUzcUTP1QMDOPjRs3eiJ2MUAw+/Tp401t5c+f3xHK 2267zRPTs2fP2q2NicM4LdHJsWPHzK5du2yPaOP33383GzZssD2ikc2bNzs3VJIxzJkzx1x55ZWm UaNG5vz58/ankXHixAmDGJ5cuXI5QnnjjTea/v37m9OnT9st/5+41157zbz88steq1Gjhtm9e7c1 GdOxY8eADQ1O+owePdqxyXHgJUuWOLYPP/zQWoz3NFazZs2ArW7duua///2vtRoT7I8UhE8//TRg Q/vpp5+sJdSfwYMHW4sx8fHxjq1du3bWYkxiYqKpVatWwPbqq686Ty2NGzd29t25c6e1GNOpUyfH Jv0ZM2aMY5P+LFu2zLG1bdvWWow5ePCgc3zgz6lTp6zVmDfffNPZVz7wfPbZZ45N+oOJbWkbMmSI tRizatUqxyaPz5EjR7zz4Nvq16/vBav4vP32286+0h88vUnb7NmzrcWYSZMmObYBAwZYizFr1651 bBgm8cFbmfSnQYMGzvHB3IPcd/v27dZiTM+ePR3bDz/8YC3GTJ061bENHDjQWoxZv369Y2vdurW1 GHPmzBnHhvOFL6JPixYtHDtusD79+vVzbPJ8zZw507HJ62fNmjWOTZ4vHB9pQ1CK/8XH9+zdd991 7PJ89erVy7HNmjXLWoyZNm2aY5PnC6IvbR988IG1GO/cyO9XnTp1rCXJn6ZNmzr7yu9X9+7dHRtG VHwmT57s2OTxWbdunWOT3y88ZMIHaZekdHx69+7t2OT1PH36dMcW7vWM79crr7wSsOHalgIcfD3j rcon+HzBB5/g8wXffYLPF65RHxwfXDO+DedOft+D/cF3wyf4+zVlyhRrCf1+YVufYH/kqOfx48ed 44N7I/5OOWz66KOPBuy//PKL3TP0+4VrBuDv6datm7nuuuscoSxUqJD38+D7c7Nmzbz9QNy8efO8 C9Fv+ML54EYqbXv37rUWY7Zt2+bYtmzZYi3GHDhwwLGtWLHCWpKclbaff/7ZWpII9kfefCLxR96Y gv3BAfHBFxo3Kt82d+5c78nfZ8GCBc6+0p/Vq1c7tpT82bRpk7UkiaK0SX9wc5P+4PjIJ6hgf3BB +eBGKm3Snx07djg2eXwOHTrk2KQ/EARpw/GR/iBSV9qlP7hRSBsm031wY5Q2eSM4fPiwY8MDjw8e ZqQt2J/Fixc7dukPbqTSJofS8GAmbdKf3377zbEtXbrUWpLeEqUN50s+cOHhUdqPHj1qLUlCLG3y fCUkJDg2ef0EHx95voKPDx5y/esZAhV8fHCD9MHNRtrk+cKDtLTJN2Pc9KVt+fLl1mK8cyOvZ/lQ ABYtWuTse6HnSx6flM4XxAjHRNolwedLHp/g8xXu8Qn2R17Pyfkj7z/B5wvH2if4fMmXnWB/pJAE ny/8zT64fnAN+zacr5S+Xyn5I192IvEH14QP/JHHBy9NuXPndoQO7ZFHHvEe8HCsfXAO5P+Le96I ESPMHXfc4exbsGBB7+UH90GQkj9xeBMiOsFDynfffWd7RBu4Wconf6KPL7/80nkIIukHxLpAgQKO 2PkNUax4U5YPGz742fjx403JkiWdffCWWr58eefNPDUY9KMYPP0w6EcvDPrRD4N+MgaMBGJuUQpe cINoYmrOByMqGIbFchDY/O0wZ9myZUtvRCe5ZSUpQcFUDAVTNxRM/VAwMw7M68u1kcENc50YtcEb JeaXH3roIceeM2dOLwZEDhVTMGMICqZuKJj6oWBmLAgkCo5qRUNwEuI/EONRuXJl540yR44cpnbt 2s48t0/EgomxXaKTX3/9NRD5RfSBp+G+ffvaHtEIos1lYBBJfxBhj7dFXxBfeuklM3/+fPP888+b Sy65JPDz7NmzmxdeeMELzvwjEDQog9RSI87+SwghhKgAL3qXXXaZKVGihHnuueccocTb5dNPP+1F t8oli2kBBZMQQogqsD4WwTzZsmVzhPKxxx7zliamtVD6xCU3rkt0gHB2udCb6ALBCXI9GtEH1uti aJ1kDFifjOQJckgWQvnAAw94y0MiFUpEymKdfrgw6EcxDPrRDYN+9MOgn4wBwta8efOQxOilS5f2 5jRlcoVIYJRsDEHB1A0FUz8UzPQFWa2QWjVfvnyOUN5+++3mq6++8jKRXQwUzBiCgqkbCqZ+KJjp A74bELNrrrnGEcqbb77Zy9ObXGL0CyFiwWzfvr39SLSBVFGdO3e2PaINPzE50csbb7zhFXAgaQOE EonZixQp4gglEqP36NHDSQSfFgwbNiyi9KKMkiWEEJKp4OER4nXrrbc6Qnnttdd6idFlUvXMhIJJ CCEkU0A1kq+//toUL17cEcqrrrrKm7v0K4hECxRMQgghGQqWf8yYMcPcf//9jlAiVyzqzUbrvHCc LK5KdIFalB9//LHtEW1gPubFF1+0PaIRFAzfv3+/7ZHUwNpjBCuirJbM94p1lW+99VaGCyXKs02c ONH2UodRsophlKxuGCWrH0bJhgfeKJGBp0KFCiGJ0evVq+cUtM9IuKwkhqBg6oaCqZ9YEEyshbwY EM1ftWpVLxm6L5TI/Yqk6WvWrLFbZQ4UzBiCgqkbCqZ+srpgYikHIldRGSlSkPYRonjppZcGhBK5 X3HMlixZkm75XiMhYsHcvn27/Ui0ceLECQ4HKQbzORdyIyLRA+6fWTWXbO/evQNvhbfccouX8Dwc MLxav359RygxDPvkk096cRfRIJQ+yCMbyZIVRskSQghx6N+/v1MJBK1o0aJm27ZtdotQdu3a5QXu JJcYfdasWXYr3VAwCSGEBEDkqKwvKRtyuAZXSEKUMJaCJJcYfcKECd5ay6xCHBaNEp1g6COSkGgS XSBxdPfu3W2PaARvYiizl1WYNm2aF7kqhS+4lSxZ0psO8hOjFyhQwLEXK1bMjB49WsVQNeJA4uPj bS91GPSjGAb96IZBP/rJakE/mM97+OGHHQGUDUOsyF/dtWvXkMToN910kxk8eHCaJUbPCBglG0NQ MHVDwdRPVoyShWg++OCDjhj6DUOyyO8qf1a4cGHTq1cvVULpQ8GMISiYuqFg6ierLis5ePCgKVeu nCOMwQ3CiTdNzUPSEQsm58D0goi16dOn2x7RBuZ4Bg0aZHtEIyNGjDDHjh2zvaxFQkKC9/YYLJQo 5hyNidEvhAULFpiVK1faXuowSpYQQkgArJNEjcj77rvPSWOHxOjNmzc3+/bts1vGHhRMQgghXiIN rJdE0I8Uyssvv9w0a9bMW2cZ68StX7/efiTaOHLkSIoLiUl0gxvU6tWrbY9oZN26dd7yIM3gOpwz Z455/PHHAyKJdtlll3nVWLLyPQbDzpFUm2HQj2IY9KMbBv3oR3vQDxKjV6lSxcnqg6QFNWrU8B4G sjqMko0hKJi6oWDqR6tgYmSjWrVqTkYfiCbEEwv5oynfa3pCwYwhKJi6oWDqR5tgbty40dSuXdvJ 5uMnRsfbZqwIpU/EgvnBBx/Yj0QbuMA7depke0Qbp06dMjVr1rQ9opHXX3/dJCYm2l70smPHDtOo UaOQCiJ4YJs9e3bMCaXP0KFDzaRJk2wvdRglSwghWRQsAWnVqpXJnTu3I5RIjP7tt996AT8kfCiY hBCSxUCdx3bt2oUkRi9RooQZN25clq3hmd5QMAkhJItw/PhxLzl6wYIFHaG87bbbzPDhw1Xme40m 4vC6TnSCtE5IUUV0cvLkSVO1alXbIxqpU6dOVGS+wbX0+eefhyRGL1KkiOnbt683X05CGThwoBk/ frztpQ6jZBXDKFndMEpWP5kdJYtrCDf9W2+91RHKQoUKmW7dumXZPLdpBZeVxBAUTN1QMPWTWYKJ 7EKI8MRQqxRKzFl+/PHHXokukjoUzBiCgqkbCqZ+MlowEdWKClP33nuvI5SIgm3dunVEad7IBQgm c5HqBRP8e/bssT2iDdz8tmzZYntEI1u3bs2QiFOsk0QpPxR2lonRc+XKZd555x0mRr9AsIb28OHD tpc6jJIlhJAoBQ9VP/30k3n00UcdoURi9IYNG3oJCUjGQcEkhJAoA2+UiIIPToyOTD2IzP3ll1/s liQjiRs9erT9SLSB4Txk6yA6QeBGjx49bI9oZMCAAebo0aO2lzasWLHCW24kE6Nnz57d+9ny5ctj No1deoC396VLl9pe6jDoRzEM+tENg370k5ZBP0iM/sorrzj5XtHwOxYtWkShTAcYJRtDUDB1Q8HU T1oI5vbt270k7sGJ0R955BGvsDNJPyiYMQQFUzcUTP1cjGBiv3fffdeLdJVCWaZMGTNlyhQmRs8A IhbMCRMm2I9EGwhpnzZtmu0RbWA5ArK0EL0gP2uk2XSwlKFt27YmX758AaFEu+eeewzux+fOnbNb kvRm/vz5ZuXKlbaXOoySJYSQDADBQahfe/XVVztCiWw9I0aMYGJ0BVAwCSEkHUGCka5du3r5XaVQ 3nDDDV6ULYVSD3GIzCI6OXLkiBcwQHSCOao1a9bYHtHI+vXrveVByYEKIqgUcv311ztCiQoin332 mTlx4oTdkmQWyJSGIfJwYdCPYhj0oxsG/egnuaAflNIaMmRISAUR1KhkYvToglGyMQQFUzcUTP1I wTx//rwXtFOyZElHKPPkyeMlRo/kTYZkDBTMGIKCqRsKpn4gmBjWmzFjRkhi9Msvv9xbNpKQkGC3 JtFGxIL5P//zP/Yj0cbixYvNp59+antEG5jjevnll22PaANz0BUrVgwptZUzZ07TqFEjVhBRAIbO I0kvGrdp0yazbt06ryGhr5zAxgn3bWgyZ+KBAwccm6zDhslsaZMZ9bH2DL/HtwUHHUl/0C7Un337 9llLqD8yUAZrnoL9kSmoNm/e7OwrS/lEgz8ywm737t2OTfpz8OBBxyb9wZuOtEl/MMyUVv4gSMkn 2J+9e/daS6g/sgQdblIp+YP8unLf9PYHv1vaNmzYkKI/mN/ywZuHtEl/Dh065Ngu1B8EpVyoP7Ls UbA/ct4Owi9twf7I84XPkozwB+uVfXD94JhIuwTbSpv0B2+S/s9nz57tvV3KN0q0smXLmvHjx4ft D75f0h8cH3m+gv3B/+Uj/UHDMfHBsZI2WQYQf5O0BR8fXMO+Db7hZz4Z4c+vv/5qLcn7g2Pmg2tN 7iv9wTmQNnn9XKg/cU2aNDE1atTwWq1atZwbKV5XfRsa3mh8oMrSNnbsWGsxXuSftHXu3Nlaki70 2rVrB2xvvPGGc4FIf2rWrOkIcST+jBo1ylpC/cHEuw8m4JG/0bc1btzYOSGoNSf3lfMQ6eEPbpqo RuDbkDJLinSwP/JE9+zZ07FJf6ZOnerYpD+4IKVN+gPRxXXh23C+5EMMhvTlvin5M2/ePGsJ9QcL wH2C/Wnfvr21JN185PUTfHxatmzp7JsW/uBLKm3SHxwLaWvQoIFzfFq0aOHYd+7caS3G9OvXz7FJ f2bOnOnYsE7PJxJ/Xn311cBCeHzPgo9PSv5gyN8n2J8vv/zSWpJET9qkPzg38nzh2pakdHwQYSpt KfkzePBgawn1B0kCfHAzlN93NEmbNm0cm/Rn0KBBplixYo5AoiExeoUKFZz9wvUHDz84R74Nx0de z8H+SHGDP9I2a9YsazHmxx9/dGz9+/e3lqRUfNLWrl07a0k6Pq+99lrAVq9ePeehMyP8wTXqg++7 9AfnTkYXY4RU7iv9GTp0qGO7UH/ee+89a/k/wbT/EkII+QMw8oWbZ3C+V5Tfio+Pdx76SdYlDtFb RCeol/fRRx/ZHtEGnp6ff/552yPRCN5YMKqSI0cORygfe+wxM3fuXO+NUI6CEV3grRhD6OHCKFnF MEpWNxiOY5RsdIKhfEx/IIBHCiXmKKdPnx54o7yY5Osk8+GykhiCgqkbCmb0geAqzKFdeeWVAaFE K1WqlJk4cWJIYnQKpm4omDEEBVM3FMzoAcF/HTp0MPnz53eE8s477zQjR450ArkkFEzdRCyYcskH 0QWixWRUM9EFQublEh6S8SAxOtYyBydGv/HGG71I4D8SSh9E0bIcl16wakMu50oNRskSQmIOvN33 6dPHFC5c2BFKCOcXX3zhrOfzwfIQuSaRxB4UTEJIzIA3RqxpDU6Mfs0113hDsnJxu2TOnDkmb968 plWrVhTNGCbum2++sR+JNvDEO2nSJNsj2sAC9V69etkeSU8wbIp7XYkSJRyhhAhi8Tsyc/0RSCjh BwEhUhYL/f0oWSxLkBm1iC7wILR06VLbSx0G/SiGQT+6YdBP+gNhwzKQ+++/30ljlytXLtOsWbNU E6MvWrTIFChQILCfL5r++mcG/eiGUbIxBAVTNxTM9ANCifRnwRVEIkmMvnz58hCx9Bv+TwzhVqpU iYKpGApmDEHB1A0FM+3B/CKGUCFkUigvu+wy07BhQ69YQDjg3Nxyyy2OSAa3bNmymXz58lEwFROx YHIOTC9YkoAk1EQnmMNEeSGSNixZssQ888wznpD5onbJJZeY6tWrm7Vr19qtwgcFFGSmn+CGpOlI 8I2lKUQnCxcuNKtXr7a91GGULCFENSiJhbqiwYnRIZ6Yg7yYxOjjxo3z3k6lUKKhAktqazRJ1oOC SQhRCUZYUPopODH6E0884Q3LXoxQSr7++mtHjCHOsgQXiR3iUFuP6ATpvLC0hOgEdVdXrFhheyRc UAi8adOmIYnRy5Ur501RpJVQSpAezx/elfUhUduWb5p6wbUUSbY0Bv0ohkE/umHQT2QguAblCPPk yRMQSrQyZcqYyZMnO4Xf04MZM2aEZADishLdMEo2hqBg6oaCGR7IvvPBBx94EalSKIsXL+4Nl2bm 8CgFUzcUzBiCgqkbCmbKIINO586dzbXXXusIJZZ7DBs2zJw6dcpumXlQMHUTsWB++OGH9iPRBsLo u3TpYntEG7jho2I/ccGDRI8ePUIqiFx33XWme/fuzhxiZoMkCImJibZHtDF8+HDz3Xff2V7qMEqW EBIVQAixLjU4MTreMDt27BhRGSZC0gMKJiEkU8EcJOYiMScphfKqq67yEp0fPHjQbklI5kLBJIRc EKNHjzadOnW64GUc2A/RraVLl3bS2OXOndu0bNmSc4Mk6oh777337Eeijfnz53uliYhOsEShSpUq tqeLsWPHegkDkIaua9euEYkm8r1ivSTWTUqhxLpKrK/cs2eP3TL6qVmzZkTr+Eh00b9/f+9aDhdG ySqGUbK60RolG5wuDqKHIJ3U8BOjIxOPv68vlEiMvnXrVrulHhglqxsuK4khKJi60SiYSEh++eWX O4KHhjfNlIphx8fHm8qVKztvlMicgzRz69ats1vpg4KpGwpmDEHB1I02wUQh5uTE0m8QwH79+tmt k0DqOKSTk7lYIa4Yil68eLHdSi8UTN1ELJhIYEx0cuLECbN3717bI9rAEOW2bdtsL/rBjUWWzgpu eHts3769N5/566+/mvr16zuJ0dEqVKjgDcvib88K7Nixw5w7d872iDYQgY2c3OHCKFlCSNh8+eWX 3pukFEE0iCWWgOzcudM0adIkpNTWgw8+aGbPnm3/F0J0QsEkhERE3759HdGEIKKYcosWLZzE6Ph5 2bJlvUwq6Z0YnZCMIA4LholONm3aZMaPH297RBsoC4U5FG1gyBUBPtmzZ/eE8YorrjB58+YNCCVa iRIlzJgxY7J83Ug8PCDnLdHJjz/+6KUYDRcG/SiGQT+60Zx8HWnq4LsUSbSiRYt6tSNjpUYkg350 wyjZGIKCqRuNggmfcZMJriBSuHBh07t376ioIJKRUDB1Q8GMISiYutEkmMhKhICfm266yRFKCCcq 5hw7dsxuGVtQMHUTsWBiITLRCZYkoAo80Qnm9yBC0Qx8/Oqrr8xdd93lCGX+/PlNhw4dzKFDh+yW sQmGn48fP257RBsLFiwwq1atsr3UYZQsISQErJOcNGmSKVWqlCOUCO5p1aoV1/+SmISCSQgJgAhY ZPTBchAsC/GFEvlemzVrxuFHEtPEbdiwwX4k2kCGCmRUITrB2sSVK1faXubiJ0Z/7LHHnDdKCGWj Ro0MM4Ilz9q1a2MmIjgrkpCQEFG1GQb9KIZBP7qJhqAfvFFiHqdSpUqBdZVoyNRTq1Ytb60v+WMY 9KMbRsnGEBRM3WS2YOLttlq1ak7WHuSKffbZZ83SpUvtViQlKJi6oWDGEBRM3WSWYG7ZssXUrVs3 JN/r008/7Q3LRlIMOtahYOomYsFEdQGiE5RH6ty5s+0RbWCRP4Y9MwrMQ77xxhshxZ8h2kgRRqGM HBzPxMRE2yPaGDZsmJfrOFwYJUtIFmfXrl1eYnTkfJVCiQoi06ZNyzKltghJbyiYhGRR8ObTpk2b kMTod999txk3bhzrOBISIRRMQrIYhw8fNh9//LEpWLCgI5RIjI7qRKdPn7ZbEkIiIQ5ZO4hO5s+f bz744APbI9pAfta//vWvtnfxnDhxwnTv3j0kMXqRIkVMnz59vN9H0hbMQUeyjo9EFwMGDPBGW8KF UbKKYZSsbtIqShbBQ/379zc33HCDI5QQzq5du3pCStIHRsnqhstKYggKpm4uVjAxtDpixIiQxOgY iv3kk0+8TFAkfaFg6oaCGUNQMHVzoYKJlHoTJkww9957ryOUCO5BkM/+/fvtliS9oWDqJmLBRIko ohOUFeKXVS9YzhFJLmCsk5w6dap54IEHQhKjN2/e3OzZs8duSTIKrG1ltLFeDhw4ENFIDKNkCYly IKxz5swxDz/8sPNGiQQEr7/+utm5c6fdkhCSnlAwCYlS8EaJbE6VK1d23ihz5MhhateubdavX2+3 JIRkBHGjR4+2H4k2Nm/e7M1lEZ0gaAdRrMmBxOjPPfeckxgd1USqVq1qli9fbrcimQ2ik48ePWp7 RBuIA4mPj7e91GHQj2IY9KMXDLMiQAfVQb744gv7U2M2btzorc3EW6QvlHi7xFsmynAxjV10waAf 3TBKNoagYOoEQ63vv/9+YJgVb44dO3Y0DRs2DKkgUr58eW/+konRoxMKpm4omDEEBVMfEL6PPvoo IIrJNQhlyZIlvYhYCmV0Q8HUTcSCibRASJmFhowh8gt65syZgA0N6798EEotbTK0GsNG0ob/xwf/ P36Pb8NnibShXag/Z8+etZaL8wfzTHLfaPJnw4YN5vvvv7eWrHt88Dt8os0fIG2p+YM3SRnAE9yQ nWfs2LHO34iWXv7I44PfIW1pdXwu9HxlhD9okmB/8H/5JOcPYkCwvAufpS1cfyK9nlPzx+dC/QHR 7o+8Ri7Wn59++smbwwzXnzgEFmBdFxoWUSckJFiT8eZYfBsaaub5DB8+3LENGjTIWozngLTJtyAs qkZ4vG/DE5o8ANKfhx56yFlbFok/yJ3pE+zP22+/bS3GHDx40Dz66KMBW5UqVZwDW716dWdf+TSZ Hv4cOnTIG4bzbTg+UsCC/dmxY4e1GC+vrLRJf5B0W9qkPwgwkTbpD9YoyfOFuTR5AUXiz8yZM60l 1B85jxfsT6NGjawlKV9q8PUjjw+iR+W+6e0PjoW0VaxY0Tk+yDXq28qWLesMuSbXcufO7ZXjwoOs /H+RI9YnEn+eeOKJwM0A37Pg44Ni0j7IDiRtkydPthYT4o8MVlq3bp1jk/7g3MjzhWtbIo8PmlyX igTy0nah/tSvX99akh4m5PcdTfLqq68Gfo7yZ/L4dOnSxdlP+oOaitIWrj8QW5wj34bjI69n6Q+a jIxGLVxpkwGAwf7gQc1n06ZNjq1BgwbWknR8nnrqqYDt8ccf937mkxH+1KlTx1qSkntIf3Dujh07 Zq3GW1Yl95X+4O1R2iZOnGgtF+5PHMRBNgmUVtqksOGztEllT8kGpA1NkpKN/tAfIG1okpRsmekP Iilxw82TJ0+yQokGMR0zZoy3X0YdH3kMMvP4+C09/EGTRGKjP9HtT0q/Mz38iUNUHtHJkSNHzNat W22PRCN4Ou/bt68pXLhwsiLpN0TFjho1yu5FtIC3R/lGSHSBEdVIUkky6EcxDPqJXnATHTJkiLn9 9tsdYbz66qvNp59+6g1fITrWF0skUSf6YNCPbhglG0NQMKMPBKNgfi04MXq+fPlMu3btTGJiorcd hn0wRIvEBEOHDvV+RvRBwdQNBTOGoGBGDxBABBKULl3aiYK94oorTMuWLZMtMowAJgQVEL1QMHUT sWAiEo3oBNG23bp1sz2SGSBYANHIiOiWQonE6I0bN/YiXv8IhMjXq1fP9ohG3nrrLa/iBdEJxHLK lCm2lzpMvk7IBQChXLhwoalUqVKIUCIMncF0hGQ9KJiERMjSpUvNs88+GwjaQcNcZLVq1cyqVavs VoSQrAYFk5AwwaLomjVrhuR7RbJ0JEaX67wIIVmPuNatW9uPRBvz58837du3tz2SXqCqPjKcBFcQ QRaUn3/++YKFEms0Ua6L6AXD78kFdBEdDBw40ItqDxdGySqGUbLpCwJ28P3ImTOnI5RI9YYcvhf7 Rom0X0hHSfTCKFndcFlJDEHBTB/27t1rWrRoEZLGDktGJk2a5KTRuhgomPqhYOqGghlDUDDTlsOH D3ult/Lnz+8I5R133OGlrUvrFGgUTP1QMHUTsWCmtE6MRDe44UaSB5EkDypGYD0rSmtJobz++uu9 KjzBJY7SCryp7ty50/aIRnbv3u1ldyI6QXUoFEYIF0bJkpgFQphcYvRChQqZzz//3HsgIYQQHwom iTkglIMHDzZFixZ1hPKaa67x6hhG8sRJCIkd4lA4l+gE2WRQnZ+EBwopf/PNN6Z48eKOUGLO8v33 3/eKiWckmBNlakPd9O7d2yuzR3Qye/Zss3jxYttLHQb9KIZBP+GBuUJUfy9TpoyTxg6J0bEOObPm gRn0ox8G/eiGUbIxBAUzZbBOEk+Q5cqVc4QS6yqbNGmSYmL0jICCqR8Kpm4omDEEBTN5IJRIVVeh QgVHKJEYvW7dumbLli12y8yFgqkfCqZuIhZM1PAjOkHKNmScIUlAKJEYvUqVKiZbtmwBoURi9OrV q5u1a9faLaMDzKkOGzbM9ohGsD4Xy5KIThYtWmTWrFlje6nDKFmSJVi3bp156aWXnMToEE2I55Il Sy46jR0hhFAwiWq2bt3qJUbHcKsvlGhPPvmkl5yeQkkISSviNmzYYD8SbSCV2+bNm20vtkDADgJ3 pFBivrJ8+fJm1qxZdqvo5vz582bZsmW2RzSC+qdpnTKRZBy4jyB3dLgw6EcxsRj0s2fPHu9vxpIQ +UaJJSNTpkxJs8ToGQGDfvTDoB/dMEo2hoglwURSAdT+vOqqqxyhLFasmBk5cqQXQKMNCqZ+KJi6 oWDGELEgmEhT16VLFy9tnRTKm2++2QwdOjTdEqNnBBRM/VAwdROxYHbo0MF+JNpA9Cdyn2ZFICY9 evQIqSBy3XXXmZ49e5qTJ0/aLfUCsce6UKKXN9980yQmJtoe0caIESPM5MmTbS91GCVLogqICEpq 4Q1SCiWEE2+aXPNGCMksKJgkKkCkIRaB33XXXY5QIjH6hx9+6NWtI4SQzISCSTIVLK1AYvR77rnH SWOXN29e07ZtWw53EUKihrhWrVrZj0Qb8+bN88pSaQQJBWbOnGnKli0bku+1adOmJiEhwW6ZdcE8 7DPPPGN7RCMvv/yy2bdvn+0RbfTr18+MGTPG9lKHUbKK0RglC6GE0D/++OMBkfSFsn79+l7mnliB UbL6YZSsbrisJIbQJJgQShRqxQ1GJkZH7lc8pa9fv95uGTtQMPVDwdQNBTOG0CKYq1ev9qqFoGqI L5TZs2c3zz33nImPj4/ZfK8UTP1QMHUTsWDu3LnTfiTawA03mudPUHeydu3aJkeOHAGhxHxlxYoV zcKFC2M+MTrS+KFEG9ELcpGeO3fO9og2EH1/5MgR20sdRsmSNAc3ESzoDk6M/uCDD5offvgh5oWS EKITCiZJM5D1H1HXMjE6hLJcuXJm0qRJqhKjE0JIMHGjR4+2H4k2Nm3aZMaNG2d7mceBAwdMu3bt vCQDvlCilShRwgvZ5pBV8iBZw+eff257RCN9+vSJaEiPRBcY8UIwYrgw6EcxmR3089tvv5nOnTub q6++2hHK2267zQwfPlx1YvSMgEE/+mHQj24YJRtDZJZgYsE93oyCK4jccMMNpnfv3hTKMKFg6oeC qRsKZgyR0YIJIRwwYIAnjFIoCxUqZL744gtPAEj4UDD1Q8HUTcSCiWAMohMsSUB6ufQGc20jR440 d9xxhyOUBQoUMCgPh6FZEjkoej1kyBDbIxr56quvWEFHMVjehnXi4cIoWfKH+InRS5Uq5Qhlnjx5 vGhY5tAkhMQSFEwSAtZJTp8+3Tz00ENOYvScOXOaZs2amd27d9stCSEkdojbuHGj/Ui0gaFQZNNJ KyCUc+fONeXLl3feKJGAoEGDBsxKk8bgDX7FihW2RzSC4TxMWRCdIMlKJCNlDPpRTFoF/UAo58+f bypVquS8USIxeq1atQwfqtIHBv3oh0E/umGUbAyRFoK5cuVKLwk6kqH7Qokk6c8//7xZvny53Yqk BxRM/VAwdUPBjCEuRjDx1lizZk0nMTpahQoVmBg9g6Bg6oeCqZuIBfOjjz6yH4k2lixZYrp06WJ7 4YHqNMklRn/44Yc9AWa+14wD61rr1Klje0QjjRs3NomJibZHtIGMZJMnT7a91GGUbIyAp+DmzZub XLlyOUKJxOhTpkzhGyUhhKQCBTOLs3//ftOmTRuTN2/egFCi3X333Wbs2LFMjE4IIWFCwVTOH6Wj QwWFTz75xBQsWNARSmTrQdae06dP2y0JIYSEQ1zr1q3tR6KNjh07mvvuu88rr+Vz4sQJ061bt5DE 6EWKFDH9+/f3EqeT6ADnokqVKrZHNILAOWa80gvuiRhpCxdGySoE841Idp4tWzZPDEuXLu0lFcDJ L1y4sCOU6Pfo0eMP30RJ5sEoWf0wSlY3XFYSA/Tq1Ssgln6T6yjRkBgdb6Asbhu9UDD1Q8HUDQUz i4O3yGBxlA3BPRhm5zBR9EPB1A8FUzcRC+YTTzxh/IZF63v27LEmY9q3bx+woc2ZM8dajBk1apRj GzZsmLUYs2zZMscm50mxZumpp54K2KpVq+YsaahRo0bABn/kxRiJPwMHDrSWUH+wvMLn0KFDXko4 31a9enUvx6dP3bp1nX337t1rLenjz+HDh83TTz8dsOH4+Lkqx48f76WrS04o/Xb99dcH9pX+YJze /zma9GfNmjWOTfqDfLUVK1YM2F544QUnYOiVV15x9kVuRh8EHUnb7NmzrSXUnz59+lhLqD9I+O6D Odrg60fm8nzttdecfdPCH+QLlTbpD46FtD377LPO8UEOXmnfunWrtRjTuXNnU6xYsYBN+vPtt986 +/Xt29daIvPnmWeeCURC43sWfHykP127dnVsSMDvE+xP9+7drcWY9evXOzbpD0qYyfOFa1sSfHy2 bdtmLcZbYyxtF+oP1h37YN4YIiftEqyr9H/+5JNPOscH0yByP/iD+xPuF9OmTXNs4fqD6xnnyLfh +OCY+Uh/0GSaStzspe27776zFhPiD+IafJB/Wtreeusta0k6PlWrVg3YKleu7BSEzwh/GjZsaC1J D5XSH5w7WU6tadOmzr7SH4zESZtcb+n7U6ZMGW9pXbj+xB08eNBbeoAGMZNicfTo0YANTd4I8IdI G068D25g0iaHBbEwHr/Ht8mAFZAR/sj6jcH+4PdLIKhy34z2B8fHf6DAw0zx4sWTFUo0vHniDdTf N1x/8AWVtnD9AZEcH/nFC/ZHfglS8ge/O9r8kbbU/JHLeI4dO+bYpD+4cUnbxfgjSSt/sK1PJOcL nyUZ4Q8eQn2C/UGTYFv/59guXH/wWdoi8QfnyLfhd8rrR/qDlpI/OCY+KfmD/0Paos0fXBM+F+MP vjPSlhb+cFmJMhISEsydd96ZrFjKtyJCCCFpS9w333xjPxIt7Nixw1tPKcUSQ0DyyYtEPxhpwDAW 0QuGyhlYp5cff/zRSzEaLgz6UQrmeooWLepFy+KmS7HUB4aBGfSjGwb96CbioB8Kpl6mTp3qJe+m WOqEgqkfCqZuKJgxRFoVkCaZAwVTPxRM3UQsmAivJTrBXKZcikB0gejJSL6sJPpADIiMYCa6wPzl 2rVrbS91GCVLCCGEhAEFkxBCCAmDuA0bNtiPRBtYUCszWxBdIKlCJCHtJPpYvny5kyCE6ALTWpHM QTPoRzEM+tENg370w6Af3TBKNoagYOqGgqkfCqZuKJgxBAVTNxRM/VAwdROxYKJmItFJfHy8+eyz z2yPaAMJoOvXr297RCNvv/12SIJ7ooeRI0d6CWDChVGyhBBCSBhQMAkhhJAwoGASQgghYRDXunVr +5FoY+7cuaZt27a2R7SBgraosE/08uKLL5p9+/bZHtEGaghHUuKSUbKKYZSsbhglqx9GyeqGy0pi CAqmbiiY+qFg6oaCGUNQMHVDwdQPBVM3EQvmnj177EeiDcyBJSYm2h7Rxu+//252795te0QjCQkJ 5ty5c7ZHtHH48GFz7Ngx20sdRskSQgghYUDBJIQQQsIgLpKQWhJdoLTXmDFjbI9o48yZM6ZLly62 RzTSs2dPc+TIEdsj2pg1a5ZZtGiR7aUOg34Uw6Af3TDoRz8M+tENo2RjCAqmbiiY+qFg6oaCGUNQ MHVDwdQPBVM3EQtmJKVNSHSxY8cObwye6OTs2bNm+PDhtkc0Mnr0aHP8+HHbI9pYvHixWbNmje2l DqNkCSGEkDCgYBJCCCFhEIelCUQnyFKxadMm2yPaOH/+vFm6dKntEY2sWLHCnD592vaINnbu3BnR HDSDfhTDoB/dMOhHPwz60Q2jZGMICqZuKJj6oWDqhoIZQ1AwdUPB1A8FUzcRC+Ynn3xiPxJtxMfH m27dutke0capU6dMvXr1bI9opEmTJubAgQO2R7QBsZwyZYrtpQ6jZAkhhJAwoGASQgghYUDBJIQQ QsIgrk2bNvYj0ca8efNMu3btbI9o4+TJk17QCNHLSy+9ZPbt22d7RBt9+/Y1kZS4ZJSsYhglqxtG yeqHUbK64bKSGIKCqRsKpn4omLqhYMYQFEzdUDD1Q8HUTcSCmZCQYD8SbeCGu3//ftsj2vj999+9 XJZEL7t37zbnzp2zPaIN5OM+evSo7aUOo2QJIYSQMKBgEkIIIWEQN2bMGPuRaAOl2caOHWt7RBtn zpxhakPl9OrVyxw5csT2iDZmz55tFi9ebHupw6AfxTDoRzcM+tEPg350wyjZGIKCqRsKpn4omLqh YMYQFEzdUDD1Q8HUTcSC+f3339uPRBtYkgDRJDo5e/asGTVqlO0RjYwbN86cOHHC9og2li5datat W2d7qcMoWUIIISQMKJiEEEJIGMRt2rTJfiTaQJaKzZs32x7Rxvnz582yZctsj2hk1apV3vIgohNM a+3du9f2UodBP4ph0I9uGPSjHwb96IZRsjEEBVM3FEz9UDB1Q8GMISiYuqFg6oeCqZuIBfPFF180 U6dO9dq0adO8L7EP5ld8G5q8MLZs2eLY5FzogQMHHNuSJUusxZhTp055v8e3zZo1y1qS+OGHH5x9 L9SfDRs2WEuoP4sWLbIWY06fPm2mT58esCFV0n//+19rTRIluS+q5PtkhD84Pqhq4SP96dSpk9d8 VqxYEbChSX+2bt3q2KQ/hw4dcmzSH8zPBJ8vzL35BB+f48ePW0uoP7IyTrA/MrQ72J8FCxZYi/Eq QwT7I4/Pzz//7Oyb3v7gWEjbzJkzneMzZ84cx37s2DFrMd73olixYgGb9Gf79u3Ofr/88ou1RObP jBkzUjw+0h/Mx0nbrl27rCXUnzVr1liLMb/99ptjk/7gd8vzhWtbktLxicSftWvXWkuoP/PmzbOW pOtHfr/QJHPnznVsspIF/mZpgz944cD3GXNh0haJPzhHvg2+yfMV7I9Mwxfsz44dO6wlaW5O2lav Xm0txvubpC3YHyw19G3wTV7PGeEPrlGfYH9wfLAcy2f+/PnOvtIffIelLTl/GjZsaJo3bx6mP8b8 L8ASnYWw3L2IAAAAAElFTkSuQmCCUEsDBBQABgAIAAAAIQDXChIy5QEAAM4CAAAUAAAAZHJzL21l ZGlhL2ltYWdlMi53bWaMUr9v00AUfndOAkkj2QE6FPHDIIGaqhTEwBzXMZRKQVGTlqWSa8K1tRQ7 URx+ZAKBurCEhYW/gJGFoRJDJzaEOiAY+ydEyBsS5nvXqkNZOPvdfe975+/dvecfX7+8Jz1qhcjY 0Gh9RVCRyFgXRJJ2NJfHLAUIYiRklmUaLYiZI25KAmiuLA+EbUzBu14wqUyNYLjdHvUVUZPOHLHn CQoZkQV/D+gT7AAK75CCMxRZTTI6J2vilrgA9Fvu/cGC8ZYPwoez2mGkEvuBemav9KIgBlnSoerk w9MaUA52A7uZva1DLDxbXRYvj9Uv0kl1Lf/f6kJnmfyTZXVtG1l2kI/rkJHT7yeNu64r6Cc4trpK wq3YbnVCFXfUvH0/7ixQXlChWG812neIzj4MY6fbXQySsOP2HqtmsKUSquRPXrtitEbRo14XIbf3 ZBCqAdeEKrlG2/aeDwcBCn/6iumN6zedZmqZ93yn+evyJeBp06HUS6+l40UfyDJdXsZeOucvpWPN 1LC+WELImfPrvpfy65hlQXgkBvog8GsY8FHukoD/ehXTq1lGa4yquKzuAVeipHt/2MLDylt0ijfQ Z24Oi15tjZKhimh3P/cGTIm+TW/usrH/8fvMcV+5vxOdnL/8CwAA//8DAFBLAwQUAAYACAAAACEA xCdRycQBAABeAgAAFAAAAGRycy9tZWRpYS9pbWFnZTMud21mXFGxThtBEJ1d24CNpTuTIAUUkQsC JFDi2BSpOc5HoDCyYiMkmuNwNuQk+2z5DMRVXEZpnDoFokIp8wEUVOkSKQXiN1B0VEg4bxZX2bvZ ffNmd3b2zfWvn99Ij9P0VnJfo/M9QWmixIIgktTXXAqzFCCIkZDD4VCjvJgZcZMSQHNZ2RdnYhLe 0phBWSr73Q+1XlsRFWhqxM4SMgyJTPiXQFewfaTfgfENac4mGT2WlnhCT4Hu5OU9FoyvXAgXZ9aC poqsbXVivW01/RBkRoeWb74frwElYS+xm9lVHeLExcIZ9WUfiCu8JbvdjsobjiPoNzi2koqCw9Cq 1gMV1tULayus5yklaCxdqpZrr4ke7Qah3Wis+1FQd1rvVMU/VBHlUv8XlEtUe82DVgMhp3XUCVSH q6Vcslyz3I/djg9JJp4b7qD0yq7EpvHGsyt/n80BTxs2xW68GA/WPSDTcHgZuPGKtxkPNLOG9dMm QvaKV/LcmH/byArCJzGgkEDTEvAhREbA/1zkqYAnak34/RndiwdJH3Q2aZw30IXuKVLNV3tRVzWJ /iS/6JPLs+87bOz/uJoZ6ayvoRukSujz/wAAAP//AwBQSwMEFAAGAAgAAAAhAD4X+OzjAQAAzgIA ABQAAABkcnMvbWVkaWEvaW1hZ2U0LndtZoxSv2/TQBR+d/lRkkayU2AoPw0SqKnaIjF0jusYGqSg qInEgmTccBRLsRPFaSETFagLS1hY+AsYWdgYMrExMAQYGfgDIuQBCQnzvWvVgS6c/e6+973z9+7e 89dPH9+QHj/yYeaBRr+2BBWIMvcFkaQDzeUwSwGCGAmZpqlGa2LxiJuXAJorye9iIufhXc8bVKKG P3zcHvUVUZMWjthzBIWUyIQ/AXoP24fCa6TgDAVWk4zOyKr4QheAfsvJHywYr/ggfDizHYQqtu6q J9ZWL/QjkEUdqsze7lWBsrBV7Gb2pg6x8FLljtg/VndPqGv5/1YXOsvsRJa6fRFZDpCP65CS3e/H jVuOI+gbOLaaioOdyGp1AhV11IpVjzprlBOUL9RajfY60el7QWR3uxt+HHSc3kPV9HdUTOXcv9cu Z1qjcLvXRcjp7Q4CNeCaUDnbaFvu0+HAR+FPXTHcce2G3UxM47ZnN39evgR81rApcZNryXjDAzIN h5exmyx7m8lYM1WszzYRspe9mucm/NpGSRAeiYE+CPwaGfgod1HAf1HH9HyJkc2ogsvqHnAlirr3 hy087KtJc7yBPnBzWPRqaxQPVUjTz9mXYIq0fv7RlI39d9PF475yf2c6OX/5FwAA//8DAFBLAwQU AAYACAAAACEAXVaPtb4BAABWAgAAFAAAAGRycy9tZWRpYS9pbWFnZTUud21mXFE9bxNBEH27tgN2 LN2ZTyVCcCARiSgkhII6l/NBUphY2AiJ5nI4m3CSfbZ8DuACEYmOxtT8Akp+AEUqJAoKioi/YaHr kDBvVq7Yu7l582Zvdubtrx/fPsGuq+Xd4r5FG88VykDBU4DGW8uV+NWKBAQpPZvNLFpXS3NuURNY rqpP1L5aZLSy4KCKRjx62R4PDHAPF+bsMlhhBriMT4nOaHLeU5qcUJZqWtAl7alNXCP6o0//0nF9 tJ2wObed9EzmPTavvSf9XpwyV7E77kw/v9oiKtLusibnwX2bkhn2xida5pL+pvAHg6zxMAgUvpMT q5ssOUq9VicxacesebtpZx0lhYVyvdVoPwAuPktSv9vdjrOkE/QPTDM+Mhlqpf/bqRVa496Lfpep oH88TMxQekWt2Gh74ZvRMKYg52864aS+4Tdz13kU+c3fN64TX3Z85GF+O59sR0SuE4ibhPlqtJNP LLNF/26HKX81qkdhLq/vVBX4aC7qoyhUgTFlqCjG7/c4ncggk1fsHYgemOvr4pyNvtq7ZJFbrXE2 Mj3gZ/EDMxUcLh9eEZP4y9nSXF97AKYsVbD//wMAAP//AwBQSwMEFAAGAAgAAAAhAH+IdmrGAQAA XgIAABQAAABkcnMvbWVkaWEvaW1hZ2U3LndtZlxRMW/TQBR+d0lKk0ay05YhCLUGtUhUtEQZWLrU dUzbIShqghg6GJNei6XEieIAzYRHxBLEyMTIyA9gyMRGpQ5th/4HVCEzVSJ875qpZ7+7733v7t27 753/+vmF9Pg9vZN+qdHZnqAsUWpJEEmKNZfBLAUIYiTkeDzWaE0UJ9yMBNBcXsZiJGbgPZgyKE9V v/+6MegqohLNTtg7hAxjIhP+COgUFiP9cxjfkOVsktG8tMQ63QW6kqN/WDA+cSFcnNkI2iqynql3 1m6n7Ycgczr08PLb2w2gNGwVu5kt6xAnLpe+UixjIK7wL9ndblR96jiCjsGxVVQUHIZWvRmosKke WTthc40ygqaylXq18YRo7kUQ2q3Wph8FTaezr2r+oYqokLlZUCFVH7RfdVoIOZ03vUD1uFoqpKsN yz3q93xIMn3PcIeVx3YtMY0tz679WVwAvm3YlLjJcjLc9IBMw+Fl6CYr3nYy1MwG1vfbCNkrXsVz E/5tIy8In8SAQgJNS8GHEDkB/0OZpxKeqDXh9+d0L64lvdbZpFu8gX7oniLV/fog6qs20Un6oz75 uXhwwcb+99PiRGd9DV0iVUqf/w8AAP//AwBQSwECLQAUAAYACAAAACEACL4NFRYBAABHAgAAEwAA AAAAAAAAAAAAAAAAAAAAW0NvbnRlbnRfVHlwZXNdLnhtbFBLAQItABQABgAIAAAAIQA4/SH/1gAA AJQBAAALAAAAAAAAAAAAAAAAAEcBAABfcmVscy8ucmVsc1BLAQItABQABgAIAAAAIQDEpQNOuQsA AKpBAAAOAAAAAAAAAAAAAAAAAEYCAABkcnMvZTJvRG9jLnhtbFBLAQItABQABgAIAAAAIQCjqQDJ xAEAAFYCAAAUAAAAAAAAAAAAAAAAACsOAABkcnMvbWVkaWEvaW1hZ2U5LndtZlBLAQItABQABgAI AAAAIQBHFQEXwwEAAFYCAAAVAAAAAAAAAAAAAAAAACEQAABkcnMvbWVkaWEvaW1hZ2UxMC53bWZQ SwECLQAUAAYACAAAACEAe15P178BAABWAgAAFQAAAAAAAAAAAAAAAAAXEgAAZHJzL21lZGlhL2lt YWdlMTIud21mUEsBAi0AFAAGAAgAAAAhADm0+xPiAAAACwEAAA8AAAAAAAAAAAAAAAAACRQAAGRy cy9kb3ducmV2LnhtbFBLAQItABQABgAIAAAAIQAi+oy9DAEAANMGAAAZAAAAAAAAAAAAAAAAABgV AABkcnMvX3JlbHMvZTJvRG9jLnhtbC5yZWxzUEsBAi0AFAAGAAgAAAAhACLSY6bDAQAAVgIAABUA AAAAAAAAAAAAAAAAWxYAAGRycy9tZWRpYS9pbWFnZTExLndtZlBLAQItABQABgAIAAAAIQCpBrxS xQEAAF4CAAAUAAAAAAAAAAAAAAAAAFEYAABkcnMvbWVkaWEvaW1hZ2U4LndtZlBLAQItABQABgAI AAAAIQAjp0ztxAEAAF4CAAAUAAAAAAAAAAAAAAAAAEgaAABkcnMvbWVkaWEvaW1hZ2U2LndtZlBL AQItAAoAAAAAAAAAIQAxtfLLdjAAAHYwAAAUAAAAAAAAAAAAAAAAAD4cAABkcnMvbWVkaWEvaW1h Z2UxLnBuZ1BLAQItABQABgAIAAAAIQDXChIy5QEAAM4CAAAUAAAAAAAAAAAAAAAAAOZMAABkcnMv bWVkaWEvaW1hZ2UyLndtZlBLAQItABQABgAIAAAAIQDEJ1HJxAEAAF4CAAAUAAAAAAAAAAAAAAAA AP1OAABkcnMvbWVkaWEvaW1hZ2UzLndtZlBLAQItABQABgAIAAAAIQA+F/js4wEAAM4CAAAUAAAA AAAAAAAAAAAAAPNQAABkcnMvbWVkaWEvaW1hZ2U0LndtZlBLAQItABQABgAIAAAAIQBdVo+1vgEA AFYCAAAUAAAAAAAAAAAAAAAAAAhTAABkcnMvbWVkaWEvaW1hZ2U1LndtZlBLAQItABQABgAIAAAA IQB/iHZqxgEAAF4CAAAUAAAAAAAAAAAAAAAAAPhUAABkcnMvbWVkaWEvaW1hZ2U3LndtZlBLBQYA AAAAEQARAFUEAADwVgAAAAA= ">
                <o:lock v:ext="edit" aspectratio="t"/>
                <v:group id="Group 417" o:spid="_x0000_s1027" style="position:absolute;left:291;top:546;width:21302;height:2106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group id="Group 418" o:spid="_x0000_s1028" style="position:absolute;width:21600;height:216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group id="Group 419" o:spid="_x0000_s1029" style="position:absolute;left:2792;width:18807;height:18707" coordorigin="320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gvmsYAAADcAAAADwAAAGRycy9kb3ducmV2LnhtbESPT2vCQBDF74V+h2UK vdVNbCsluoqIigcp+AeKtyE7JsHsbMiuSfz2nUOhtxnem/d+M1sMrlYdtaHybCAdJaCIc28rLgyc T5u3L1AhIlusPZOBBwVYzJ+fZphZ3/OBumMslIRwyNBAGWOTaR3ykhyGkW+IRbv61mGUtS20bbGX cFfrcZJMtMOKpaHEhlYl5bfj3RnY9tgv39N1t79dV4/L6fP7Z5+SMa8vw3IKKtIQ/81/1zsr+B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2C+axgAAANwA AAAPAAAAAAAAAAAAAAAAAKoCAABkcnMvZG93bnJldi54bWxQSwUGAAAAAAQABAD6AAAAnQMAAAAA ">
                      <v:shape id="Picture 420" o:spid="_x0000_s1030" type="#_x0000_t75" style="position:absolute;left:3207;top:4301;width:17772;height:172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6TqPCAAAA3AAAAA8AAABkcnMvZG93bnJldi54bWxET01rwkAQvQv9D8sUetNNSxGNriKlLfUk pqXQ25Ads8HsbMhOk/jvXaHQ2zze56y3o29UT12sAxt4nGWgiMtga64MfH2+TRegoiBbbAKTgQtF 2G7uJmvMbRj4SH0hlUohHHM04ETaXOtYOvIYZ6ElTtwpdB4lwa7StsMhhftGP2XZXHusOTU4bOnF UXkufr2BhRTv7lQNreC+/9kdXr+PS/HGPNyPuxUooVH+xX/uD5vmPy/h9ky6QG+u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p+k6jwgAAANwAAAAPAAAAAAAAAAAAAAAAAJ8C AABkcnMvZG93bnJldi54bWxQSwUGAAAAAAQABAD3AAAAjgMAAAAA ">
                        <v:imagedata r:id="rId5802" o:title=""/>
                      </v:shape>
                      <v:line id="Line 421" o:spid="_x0000_s1031" style="position:absolute;visibility:visible;mso-wrap-style:square" from="3207,21514" to="24807,21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9osYAAADcAAAADwAAAGRycy9kb3ducmV2LnhtbESPQUsDMRCF74L/IYzQi9isBUXWpqVI i+3Bg7U/YLoZk9XNZEmy7fbfdw6Ctxnem/e+mS/H0KkTpdxGNvA4rUARN9G27AwcvjYPL6ByQbbY RSYDF8qwXNzezLG28cyfdNoXpySEc40GfCl9rXVuPAXM09gTi/YdU8Aia3LaJjxLeOj0rKqedcCW pcFjT2+emt/9EAxsdu74M1yOH66b3fv3Q1oPK7s2ZnI3rl5BFRrLv/nvemsF/0nw5RmZ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SPaLGAAAA3AAAAA8AAAAAAAAA AAAAAAAAoQIAAGRycy9kb3ducmV2LnhtbFBLBQYAAAAABAAEAPkAAACUAwAAAAA= " strokeweight="1pt">
                        <v:stroke startarrow="oval" startarrowwidth="narrow" startarrowlength="short" endarrow="classic" endarrowwidth="narrow"/>
                      </v:line>
                      <v:line id="Line 422" o:spid="_x0000_s1032" style="position:absolute;flip:y;visibility:visible;mso-wrap-style:square" from="3207,0" to="3207,21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IocsEAAADcAAAADwAAAGRycy9kb3ducmV2LnhtbERPS4vCMBC+L/gfwgje1tTVFalGEWFR 9uYLr2MztsVmUpJYq79+Iwh7m4/vObNFayrRkPOlZQWDfgKCOLO65FzBYf/zOQHhA7LGyjIpeJCH xbzzMcNU2ztvqdmFXMQQ9ikqKEKoUyl9VpBB37c1ceQu1hkMEbpcaof3GG4q+ZUkY2mw5NhQYE2r grLr7mYUNOt82G5H9elcLX+fmXTn43DklOp12+UURKA2/Ivf7o2O878H8HomXi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0ihywQAAANwAAAAPAAAAAAAAAAAAAAAA AKECAABkcnMvZG93bnJldi54bWxQSwUGAAAAAAQABAD5AAAAjwMAAAAA " strokeweight="1pt">
                        <v:stroke startarrow="oval" startarrowwidth="narrow" startarrowlength="short" endarrow="classic" endarrowwidth="narrow"/>
                      </v:line>
                    </v:group>
                    <v:shape id="Picture 423" o:spid="_x0000_s1033" type="#_x0000_t75" style="position:absolute;width:2606;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SI77LEAAAA3AAAAA8AAABkcnMvZG93bnJldi54bWxET01rwkAQvQv+h2UK3nTT0EqbuooEAqGH Vm31PGTHJDU7m2bXmP77riB4m8f7nMVqMI3oqXO1ZQWPswgEcWF1zaWC769s+gLCeWSNjWVS8EcO VsvxaIGJthfeUr/zpQgh7BJUUHnfJlK6oiKDbmZb4sAdbWfQB9iVUnd4CeGmkXEUzaXBmkNDhS2l FRWn3dko+Nz/HH7b+j1PT83TsbeZ/og2r0pNHob1GwhPg7+Lb+5ch/nPMVyfCRfI5T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SI77LEAAAA3AAAAA8AAAAAAAAAAAAAAAAA nwIAAGRycy9kb3ducmV2LnhtbFBLBQYAAAAABAAEAPcAAACQAwAAAAA= ">
                      <v:imagedata r:id="rId5439" o:title=""/>
                    </v:shape>
                    <v:shape id="Picture 424" o:spid="_x0000_s1034" type="#_x0000_t75" style="position:absolute;left:1281;top:13812;width:1355;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Nxot/CAAAA3AAAAA8AAABkcnMvZG93bnJldi54bWxET0trwkAQvhf8D8sUeim6qcFi0qwiBUuO aj14nGYnD5qdDbtrTP99Vyj0Nh/fc4rtZHoxkvOdZQUviwQEcWV1x42C8+d+vgbhA7LG3jIp+CEP 283socBc2xsfaTyFRsQQ9jkqaEMYcil91ZJBv7ADceRq6wyGCF0jtcNbDDe9XCbJqzTYcWxocaD3 lqrv09UoKA/Pq8xkvP/Ijl8XdnbsUqqVenqcdm8gAk3hX/znLnWcv0rh/ky8QG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zcaLfwgAAANwAAAAPAAAAAAAAAAAAAAAAAJ8C AABkcnMvZG93bnJldi54bWxQSwUGAAAAAAQABAD3AAAAjgMAAAAA ">
                      <v:imagedata r:id="rId5440" o:title=""/>
                    </v:shape>
                    <v:shape id="Picture 425" o:spid="_x0000_s1035" type="#_x0000_t75" style="position:absolute;left:18971;top:18633;width:2293;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x1BvfCAAAA3AAAAA8AAABkcnMvZG93bnJldi54bWxET01rwkAQvRf8D8sIvdWNpRaNboIWCrX0 Uit4HbLjJpqdDdmNif++Kwje5vE+Z5UPthYXan3lWMF0koAgLpyu2CjY/32+zEH4gKyxdkwKruQh z0ZPK0y16/mXLrtgRAxhn6KCMoQmldIXJVn0E9cQR+7oWoshwtZI3WIfw20tX5PkXVqsODaU2NBH ScV511kFPz0t5ltj7FVLe+qS/WHz3R2Ueh4P6yWIQEN4iO/uLx3nz97g9ky8QGb/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8dQb3wgAAANwAAAAPAAAAAAAAAAAAAAAAAJ8C AABkcnMvZG93bnJldi54bWxQSwUGAAAAAAQABAD3AAAAjgMAAAAA ">
                      <v:imagedata r:id="rId5441" o:title=""/>
                    </v:shape>
                    <v:shape id="Picture 426" o:spid="_x0000_s1036" type="#_x0000_t75" style="position:absolute;left:1459;top:18707;width:1146;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HuVcLCAAAA3AAAAA8AAABkcnMvZG93bnJldi54bWxET01rAjEQvRf8D2EEbzVRsC2rUVQQhR7a rh48Dptxs7iZLJu4rv/eFAq9zeN9zmLVu1p01IbKs4bJWIEgLrypuNRwOu5eP0CEiGyw9kwaHhRg tRy8LDAz/s4/1OWxFCmEQ4YabIxNJmUoLDkMY98QJ+7iW4cxwbaUpsV7Cne1nCr1Jh1WnBosNrS1 VFzzm9Pw7b86tb+pzR7tJj9czxd6/+y0Hg379RxEpD7+i//cB5Pmz2bw+0y6QC6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7lXCwgAAANwAAAAPAAAAAAAAAAAAAAAAAJ8C AABkcnMvZG93bnJldi54bWxQSwUGAAAAAAQABAD3AAAAjgMAAAAA ">
                      <v:imagedata r:id="rId5442" o:title=""/>
                    </v:shape>
                    <v:shape id="Picture 427" o:spid="_x0000_s1037" type="#_x0000_t75" style="position:absolute;left:1176;top:6506;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sgyBW/AAAA3AAAAA8AAABkcnMvZG93bnJldi54bWxET01rAjEQvRf8D2EKvZSatVCRrXFpC4L0 5qr3IRk3i5vJmsR1/femUPA2j/c5y2p0nRgoxNazgtm0AEGsvWm5UbDfrd8WIGJCNth5JgU3ilCt Jk9LLI2/8paGOjUih3AsUYFNqS+ljNqSwzj1PXHmjj44TBmGRpqA1xzuOvleFHPpsOXcYLGnH0v6 VF+cgu7M3n3/hr4I8lBH+6rTdtRKvTyPX58gEo3pIf53b0ye/zGHv2fyBXJ1B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7IMgVvwAAANwAAAAPAAAAAAAAAAAAAAAAAJ8CAABk cnMvZG93bnJldi54bWxQSwUGAAAAAAQABAD3AAAAiwMAAAAA ">
                      <v:imagedata r:id="rId5443" o:title=""/>
                    </v:shape>
                    <v:shape id="Picture 428" o:spid="_x0000_s1038" type="#_x0000_t75" style="position:absolute;left:1163;top:10177;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Yu3EzCAAAA3AAAAA8AAABkcnMvZG93bnJldi54bWxET01rwkAQvRf6H5Yp9NZsItRqdA1podBD QY3ieciO2dDsbMhuNP33XUHobR7vc9bFZDtxocG3jhVkSQqCuHa65UbB8fD5sgDhA7LGzjEp+CUP xebxYY25dlfe06UKjYgh7HNUYELocyl9bciiT1xPHLmzGyyGCIdG6gGvMdx2cpamc2mx5dhgsKcP Q/VPNVoFu3GXjaVdVlss30/fdUNmlpJSz09TuQIRaAr/4rv7S8f5r29weyZeIDd/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GLtxMwgAAANwAAAAPAAAAAAAAAAAAAAAAAJ8C AABkcnMvZG93bnJldi54bWxQSwUGAAAAAAQABAD3AAAAjgMAAAAA ">
                      <v:imagedata r:id="rId5444" o:title=""/>
                    </v:shape>
                    <v:shape id="Picture 429" o:spid="_x0000_s1039" type="#_x0000_t75" style="position:absolute;left:1202;top:2798;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hdPyDEAAAA3AAAAA8AAABkcnMvZG93bnJldi54bWxEj0FrAjEQhe+F/ocwBS9FsxUUWY0iQkEP FdRCr8Nm3F1MJssmmu2/7xwK3mZ4b977ZrUZvFMP6mMb2MDHpABFXAXbcm3g+/I5XoCKCdmiC0wG finCZv36ssLShswnepxTrSSEY4kGmpS6UutYNeQxTkJHLNo19B6TrH2tbY9Zwr3T06KYa48tS0OD He0aqm7nuzcwpK95nOXdosvHn23eV+70fnDGjN6G7RJUoiE9zf/Xeyv4M6GVZ2QCvf4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hdPyDEAAAA3AAAAA8AAAAAAAAAAAAAAAAA nwIAAGRycy9kb3ducmV2LnhtbFBLBQYAAAAABAAEAPcAAACQAwAAAAA= ">
                      <v:imagedata r:id="rId5445" o:title=""/>
                    </v:shape>
                    <v:shape id="Picture 430" o:spid="_x0000_s1040" type="#_x0000_t75" style="position:absolute;left:6233;top:18806;width:729;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KS+zHAAAA3AAAAA8AAABkcnMvZG93bnJldi54bWxEj0FvwjAMhe+T+A+RkXYbKZtUoUJA08S0 XZgG7DBupjFtoXG6JpTu3+MDEjdb7/m9z7NF72rVURsqzwbGowQUce5txYWBn+370wRUiMgWa89k 4J8CLOaDhxlm1l94Td0mFkpCOGRooIyxybQOeUkOw8g3xKIdfOswytoW2rZ4kXBX6+ckSbXDiqWh xIbeSspPm7MzEDD92J2r03a1/F3tv14mx7/u+2jM47B/nYKK1Me7+Xb9aQU/FXx5RibQ8y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UKS+zHAAAA3AAAAA8AAAAAAAAAAAAA AAAAnwIAAGRycy9kb3ducmV2LnhtbFBLBQYAAAAABAAEAPcAAACTAwAAAAA= ">
                      <v:imagedata r:id="rId5446" o:title=""/>
                    </v:shape>
                    <v:shape id="Picture 431" o:spid="_x0000_s1041" type="#_x0000_t75" style="position:absolute;left:9874;top:18855;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HCjS/FAAAA3AAAAA8AAABkcnMvZG93bnJldi54bWxET01rwkAQvQv+h2UEL9JsVJCSZpUitLTk IEkD7XHITpO02dmQ3Wrqr3cFwds83ueku9F04kiDay0rWEYxCOLK6pZrBeXHy8MjCOeRNXaWScE/ Odhtp5MUE21PnNOx8LUIIewSVNB43ydSuqohgy6yPXHgvu1g0Ac41FIPeArhppOrON5Igy2HhgZ7 2jdU/RZ/RsFYndd5XX6W71+H9id7XRTeZHul5rPx+QmEp9HfxTf3mw7zN0u4PhMukNsL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hwo0vxQAAANwAAAAPAAAAAAAAAAAAAAAA AJ8CAABkcnMvZG93bnJldi54bWxQSwUGAAAAAAQABAD3AAAAkQMAAAAA ">
                      <v:imagedata r:id="rId5447" o:title=""/>
                    </v:shape>
                    <v:shape id="Picture 432" o:spid="_x0000_s1042" type="#_x0000_t75" style="position:absolute;left:17427;top:18855;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OtXeLDAAAA3AAAAA8AAABkcnMvZG93bnJldi54bWxET0trAjEQvhf8D2EEbzWrBy2rUUQQrVJK fV6Hzbi7uJmkm6hrf31TKHibj+8542ljKnGj2peWFfS6CQjizOqScwX73eL1DYQPyBory6TgQR6m k9bLGFNt7/xFt23IRQxhn6KCIgSXSumzggz6rnXEkTvb2mCIsM6lrvEew00l+0kykAZLjg0FOpoX lF22V6Pgc518nL6Xx/XMHH6GbuPer6uDU6rTbmYjEIGa8BT/u1c6zh/04e+ZeIGc/A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61d4sMAAADcAAAADwAAAAAAAAAAAAAAAACf AgAAZHJzL2Rvd25yZXYueG1sUEsFBgAAAAAEAAQA9wAAAI8DAAAAAA== ">
                      <v:imagedata r:id="rId5448" o:title=""/>
                    </v:shape>
                    <v:shape id="Picture 433" o:spid="_x0000_s1043" type="#_x0000_t75" style="position:absolute;left:13710;top:18855;width:834;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WM7jTFAAAA3AAAAA8AAABkcnMvZG93bnJldi54bWxEj0FrwkAQhe9C/8Myhd50UwtpTV1FLAUP JmAq2uOQnSZps7Mhu5r4712h4G2G9943b+bLwTTiTJ2rLSt4nkQgiAuray4V7L8+x28gnEfW2Fgm BRdysFw8jOaYaNvzjs65L0WAsEtQQeV9m0jpiooMuoltiYP2YzuDPqxdKXWHfYCbRk6jKJYGaw4X KmxpXVHxl59MoOj1kQ8f/Pqb2nqbcZpm3+VMqafHYfUOwtPg7+b/9EaH+vEL3J4JE8jFF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VjO40xQAAANwAAAAPAAAAAAAAAAAAAAAA AJ8CAABkcnMvZG93bnJldi54bWxQSwUGAAAAAAQABAD3AAAAkQMAAAAA ">
                      <v:imagedata r:id="rId5449" o:title=""/>
                    </v:shape>
                  </v:group>
                  <v:oval id="Oval 434" o:spid="_x0000_s1044" style="position:absolute;left:9620;top:9992;width:1446;height:27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FZUcMA AADcAAAADwAAAGRycy9kb3ducmV2LnhtbERPTWvCQBC9C/0PyxS86aalBEldpQSKLR6Cpj30NuxO k5DsbMyuJv57t1DwNo/3OevtZDtxocE3jhU8LRMQxNqZhisFX+X7YgXCB2SDnWNScCUP283DbI2Z cSMf6HIMlYgh7DNUUIfQZ1J6XZNFv3Q9ceR+3WAxRDhU0gw4xnDbyeckSaXFhmNDjT3lNen2eLYK Tvlh/1OU+tz1u0+cbKHb71QrNX+c3l5BBJrCXfzv/jBxfvoCf8/EC+TmBgAA//8DAFBLAQItABQA BgAIAAAAIQDw94q7/QAAAOIBAAATAAAAAAAAAAAAAAAAAAAAAABbQ29udGVudF9UeXBlc10ueG1s UEsBAi0AFAAGAAgAAAAhADHdX2HSAAAAjwEAAAsAAAAAAAAAAAAAAAAALgEAAF9yZWxzLy5yZWxz UEsBAi0AFAAGAAgAAAAhADMvBZ5BAAAAOQAAABAAAAAAAAAAAAAAAAAAKQIAAGRycy9zaGFwZXht bC54bWxQSwECLQAUAAYACAAAACEAnrFZUcMAAADcAAAADwAAAAAAAAAAAAAAAACYAgAAZHJzL2Rv d25yZXYueG1sUEsFBgAAAAAEAAQA9QAAAIgDAAAAAA== " filled="f" fillcolor="black" strokecolor="red" strokeweight="1pt"/>
                </v:group>
                <w10:wrap type="square"/>
                <w10:anchorlock/>
              </v:group>
            </w:pict>
          </mc:Fallback>
        </mc:AlternateContent>
      </w:r>
      <w:r w:rsidR="00640006" w:rsidRPr="00640006">
        <w:rPr>
          <w:lang w:val="pt-BR"/>
        </w:rPr>
        <w:t xml:space="preserve">→ Vậy </w:t>
      </w:r>
      <w:r w:rsidR="00640006" w:rsidRPr="00640006">
        <w:rPr>
          <w:position w:val="-10"/>
          <w:lang w:val="pt-BR"/>
        </w:rPr>
        <w:object w:dxaOrig="1365" w:dyaOrig="375">
          <v:shape id="_x0000_i3898" type="#_x0000_t75" style="width:67.95pt;height:19pt" o:ole="">
            <v:imagedata r:id="rId5803" o:title=""/>
          </v:shape>
          <o:OLEObject Type="Embed" ProgID="Equation.DSMT4" ShapeID="_x0000_i3898" DrawAspect="Content" ObjectID="_1646167365" r:id="rId5804"/>
        </w:object>
      </w:r>
      <w:r w:rsidR="00640006" w:rsidRPr="00640006">
        <w:rPr>
          <w:lang w:val="pt-BR"/>
        </w:rPr>
        <w:t xml:space="preserve"> Hz.</w:t>
      </w:r>
    </w:p>
    <w:p w:rsidR="00640006" w:rsidRPr="00640006" w:rsidRDefault="00640006" w:rsidP="00905A2B">
      <w:pPr>
        <w:tabs>
          <w:tab w:val="left" w:pos="284"/>
          <w:tab w:val="left" w:pos="2835"/>
          <w:tab w:val="left" w:pos="5387"/>
          <w:tab w:val="left" w:pos="7938"/>
        </w:tabs>
        <w:ind w:firstLine="142"/>
        <w:rPr>
          <w:b/>
          <w:lang w:val="pt-BR"/>
        </w:rPr>
      </w:pPr>
      <w:r w:rsidRPr="00640006">
        <w:rPr>
          <w:b/>
          <w:lang w:val="pt-BR"/>
        </w:rPr>
        <w:t>Câu 30: Chọn B.</w:t>
      </w:r>
    </w:p>
    <w:p w:rsidR="00640006" w:rsidRPr="00640006" w:rsidRDefault="00640006" w:rsidP="00905A2B">
      <w:pPr>
        <w:tabs>
          <w:tab w:val="left" w:pos="284"/>
          <w:tab w:val="left" w:pos="2835"/>
          <w:tab w:val="left" w:pos="5387"/>
          <w:tab w:val="left" w:pos="7920"/>
        </w:tabs>
        <w:ind w:firstLine="142"/>
      </w:pPr>
      <w:r w:rsidRPr="00640006">
        <w:t>Từ đồ thị, ta có:</w:t>
      </w:r>
    </w:p>
    <w:p w:rsidR="00640006" w:rsidRPr="00640006" w:rsidRDefault="00640006" w:rsidP="004D7C47">
      <w:pPr>
        <w:pStyle w:val="ListParagraph"/>
        <w:numPr>
          <w:ilvl w:val="0"/>
          <w:numId w:val="74"/>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rPr>
        <w:t xml:space="preserve">khi </w:t>
      </w:r>
      <w:r w:rsidRPr="00640006">
        <w:rPr>
          <w:rFonts w:ascii="Times New Roman" w:hAnsi="Times New Roman"/>
          <w:position w:val="-6"/>
        </w:rPr>
        <w:object w:dxaOrig="735" w:dyaOrig="270">
          <v:shape id="_x0000_i3899" type="#_x0000_t75" style="width:36.85pt;height:13.25pt" o:ole="">
            <v:imagedata r:id="rId5805" o:title=""/>
          </v:shape>
          <o:OLEObject Type="Embed" ProgID="Equation.DSMT4" ShapeID="_x0000_i3899" DrawAspect="Content" ObjectID="_1646167366" r:id="rId5806"/>
        </w:object>
      </w:r>
      <w:r w:rsidRPr="00640006">
        <w:rPr>
          <w:rFonts w:ascii="Times New Roman" w:hAnsi="Times New Roman"/>
        </w:rPr>
        <w:t xml:space="preserve">V thì </w:t>
      </w:r>
      <w:r w:rsidRPr="00640006">
        <w:rPr>
          <w:rFonts w:ascii="Times New Roman" w:hAnsi="Times New Roman"/>
          <w:position w:val="-4"/>
        </w:rPr>
        <w:object w:dxaOrig="570" w:dyaOrig="270">
          <v:shape id="_x0000_i3900" type="#_x0000_t75" style="width:28.2pt;height:13.25pt" o:ole="">
            <v:imagedata r:id="rId5807" o:title=""/>
          </v:shape>
          <o:OLEObject Type="Embed" ProgID="Equation.DSMT4" ShapeID="_x0000_i3900" DrawAspect="Content" ObjectID="_1646167367" r:id="rId5808"/>
        </w:object>
      </w:r>
      <w:r w:rsidRPr="00640006">
        <w:rPr>
          <w:rFonts w:ascii="Times New Roman" w:hAnsi="Times New Roman"/>
        </w:rPr>
        <w:t>A.</w:t>
      </w:r>
    </w:p>
    <w:p w:rsidR="00640006" w:rsidRPr="00640006" w:rsidRDefault="00640006" w:rsidP="00905A2B">
      <w:pPr>
        <w:tabs>
          <w:tab w:val="left" w:pos="284"/>
          <w:tab w:val="left" w:pos="2835"/>
          <w:tab w:val="left" w:pos="5387"/>
          <w:tab w:val="left" w:pos="7920"/>
        </w:tabs>
        <w:ind w:firstLine="142"/>
      </w:pPr>
      <w:r w:rsidRPr="00640006">
        <w:t xml:space="preserve">→ Điện trở của vật dẫn </w:t>
      </w:r>
      <w:r w:rsidRPr="00640006">
        <w:rPr>
          <w:position w:val="-30"/>
        </w:rPr>
        <w:object w:dxaOrig="1755" w:dyaOrig="675">
          <v:shape id="_x0000_i3901" type="#_x0000_t75" style="width:87.55pt;height:34pt" o:ole="">
            <v:imagedata r:id="rId5809" o:title=""/>
          </v:shape>
          <o:OLEObject Type="Embed" ProgID="Equation.DSMT4" ShapeID="_x0000_i3901" DrawAspect="Content" ObjectID="_1646167368" r:id="rId5810"/>
        </w:object>
      </w:r>
      <w:r w:rsidRPr="00640006">
        <w:t xml:space="preserve"> Ω.</w:t>
      </w:r>
    </w:p>
    <w:p w:rsidR="00640006" w:rsidRPr="00640006" w:rsidRDefault="00640006" w:rsidP="00905A2B">
      <w:pPr>
        <w:tabs>
          <w:tab w:val="left" w:pos="284"/>
          <w:tab w:val="left" w:pos="2835"/>
          <w:tab w:val="left" w:pos="5387"/>
          <w:tab w:val="left" w:pos="7938"/>
        </w:tabs>
        <w:ind w:firstLine="142"/>
        <w:rPr>
          <w:b/>
          <w:lang w:val="pt-BR"/>
        </w:rPr>
      </w:pPr>
    </w:p>
    <w:p w:rsidR="00640006" w:rsidRPr="00640006" w:rsidRDefault="00640006" w:rsidP="00905A2B">
      <w:pPr>
        <w:tabs>
          <w:tab w:val="left" w:pos="284"/>
          <w:tab w:val="left" w:pos="2835"/>
          <w:tab w:val="left" w:pos="5387"/>
          <w:tab w:val="left" w:pos="7938"/>
        </w:tabs>
        <w:ind w:firstLine="142"/>
        <w:rPr>
          <w:b/>
          <w:lang w:val="pt-BR"/>
        </w:rPr>
      </w:pPr>
    </w:p>
    <w:p w:rsidR="00640006" w:rsidRPr="00640006" w:rsidRDefault="00640006" w:rsidP="00905A2B">
      <w:pPr>
        <w:tabs>
          <w:tab w:val="left" w:pos="284"/>
          <w:tab w:val="left" w:pos="2835"/>
          <w:tab w:val="left" w:pos="5387"/>
          <w:tab w:val="left" w:pos="7938"/>
        </w:tabs>
        <w:ind w:firstLine="142"/>
        <w:rPr>
          <w:b/>
          <w:lang w:val="pt-BR"/>
        </w:rPr>
      </w:pPr>
      <w:r w:rsidRPr="00640006">
        <w:rPr>
          <w:b/>
          <w:lang w:val="pt-BR"/>
        </w:rPr>
        <w:t>Câu 31: Chọn A.</w:t>
      </w:r>
    </w:p>
    <w:p w:rsidR="00640006" w:rsidRPr="00640006" w:rsidRDefault="00640006" w:rsidP="00C26B10">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74"/>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Ban đầu khi nam châm tiến lại gần vòng dây, vòng dây xuất hiện dòng điện cảm ứng để chống lại chuyển động này → mặt đối diện với nam châm là mặt nam → dòng điện chạy cùng chiều kim đồng hồ.</w:t>
      </w:r>
    </w:p>
    <w:p w:rsidR="00640006" w:rsidRPr="00640006" w:rsidRDefault="00640006" w:rsidP="004D7C47">
      <w:pPr>
        <w:pStyle w:val="ListParagraph"/>
        <w:numPr>
          <w:ilvl w:val="0"/>
          <w:numId w:val="74"/>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Khi nam châm xuyên qua vòng dây và chuyển động ra xa vòng dây → trong vòng dây xuất hiện dòng điện cảm ứng để chống lại chuyển động này (lúc này mặt đối diện với vòng dây của nam châm là mặt bắc) → mặt đối diện với nam châm là mặt nam → mặt quan sát theo yêu cầu bài toán lại là mặc bắc → dòng điện ngược chiều kim đồng hồ.</w:t>
      </w:r>
    </w:p>
    <w:p w:rsidR="00640006" w:rsidRPr="00640006" w:rsidRDefault="00640006" w:rsidP="00C26B10">
      <w:pPr>
        <w:tabs>
          <w:tab w:val="left" w:pos="284"/>
          <w:tab w:val="left" w:pos="2835"/>
          <w:tab w:val="left" w:pos="5387"/>
          <w:tab w:val="left" w:pos="7938"/>
        </w:tabs>
        <w:ind w:firstLine="142"/>
        <w:rPr>
          <w:b/>
          <w:bCs/>
        </w:rPr>
      </w:pPr>
      <w:r w:rsidRPr="00640006">
        <w:rPr>
          <w:b/>
          <w:bCs/>
        </w:rPr>
        <w:t>Câu 32: Chọn B.</w:t>
      </w:r>
    </w:p>
    <w:p w:rsidR="00640006" w:rsidRPr="00640006" w:rsidRDefault="003E7F8B" w:rsidP="00905A2B">
      <w:pPr>
        <w:tabs>
          <w:tab w:val="left" w:pos="284"/>
          <w:tab w:val="left" w:pos="2835"/>
          <w:tab w:val="left" w:pos="5387"/>
          <w:tab w:val="left" w:pos="7938"/>
        </w:tabs>
        <w:ind w:firstLine="142"/>
        <w:rPr>
          <w:bCs/>
        </w:rPr>
      </w:pPr>
      <w:r>
        <w:rPr>
          <w:noProof/>
        </w:rPr>
        <mc:AlternateContent>
          <mc:Choice Requires="wpg">
            <w:drawing>
              <wp:anchor distT="0" distB="0" distL="114300" distR="114300" simplePos="0" relativeHeight="251704320" behindDoc="0" locked="1" layoutInCell="1" allowOverlap="1">
                <wp:simplePos x="0" y="0"/>
                <wp:positionH relativeFrom="column">
                  <wp:posOffset>4038600</wp:posOffset>
                </wp:positionH>
                <wp:positionV relativeFrom="paragraph">
                  <wp:posOffset>33655</wp:posOffset>
                </wp:positionV>
                <wp:extent cx="2498090" cy="1695450"/>
                <wp:effectExtent l="0" t="0" r="635" b="0"/>
                <wp:wrapSquare wrapText="bothSides"/>
                <wp:docPr id="26"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98090" cy="1695450"/>
                          <a:chOff x="0" y="0"/>
                          <a:chExt cx="21600" cy="21600"/>
                        </a:xfrm>
                      </wpg:grpSpPr>
                      <wpg:grpSp>
                        <wpg:cNvPr id="27" name="Group 436"/>
                        <wpg:cNvGrpSpPr>
                          <a:grpSpLocks/>
                        </wpg:cNvGrpSpPr>
                        <wpg:grpSpPr bwMode="auto">
                          <a:xfrm>
                            <a:off x="311" y="458"/>
                            <a:ext cx="21287" cy="21138"/>
                            <a:chOff x="0" y="0"/>
                            <a:chExt cx="21600" cy="21600"/>
                          </a:xfrm>
                        </wpg:grpSpPr>
                        <wps:wsp>
                          <wps:cNvPr id="28" name="Freeform 437"/>
                          <wps:cNvSpPr>
                            <a:spLocks noChangeArrowheads="1"/>
                          </wps:cNvSpPr>
                          <wps:spPr bwMode="auto">
                            <a:xfrm>
                              <a:off x="0" y="14129"/>
                              <a:ext cx="4372" cy="6488"/>
                            </a:xfrm>
                            <a:custGeom>
                              <a:avLst/>
                              <a:gdLst>
                                <a:gd name="T0" fmla="*/ 20433 w 21600"/>
                                <a:gd name="T1" fmla="*/ 5917 h 21600"/>
                                <a:gd name="T2" fmla="*/ 21600 w 21600"/>
                                <a:gd name="T3" fmla="*/ 10800 h 21600"/>
                                <a:gd name="T4" fmla="*/ 21600 w 21600"/>
                                <a:gd name="T5" fmla="*/ 10800 h 21600"/>
                                <a:gd name="T6" fmla="*/ 10800 w 21600"/>
                                <a:gd name="T7" fmla="*/ 10800 h 21600"/>
                                <a:gd name="T8" fmla="*/ 20433 w 21600"/>
                                <a:gd name="T9" fmla="*/ 5917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433" y="5917"/>
                                  </a:moveTo>
                                  <a:cubicBezTo>
                                    <a:pt x="21200" y="7431"/>
                                    <a:pt x="21600" y="9103"/>
                                    <a:pt x="21600" y="10800"/>
                                  </a:cubicBezTo>
                                  <a:lnTo>
                                    <a:pt x="10800" y="10800"/>
                                  </a:lnTo>
                                  <a:close/>
                                </a:path>
                                <a:path w="21600" h="21600">
                                  <a:moveTo>
                                    <a:pt x="20433" y="5917"/>
                                  </a:moveTo>
                                  <a:cubicBezTo>
                                    <a:pt x="21200" y="7431"/>
                                    <a:pt x="21600" y="9103"/>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29" name="Line 438"/>
                          <wps:cNvCnPr/>
                          <wps:spPr bwMode="auto">
                            <a:xfrm>
                              <a:off x="2297" y="17374"/>
                              <a:ext cx="11976"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0" name="Line 439"/>
                          <wps:cNvCnPr/>
                          <wps:spPr bwMode="auto">
                            <a:xfrm rot="18000000">
                              <a:off x="8382" y="9679"/>
                              <a:ext cx="1777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1" name="Line 440"/>
                          <wps:cNvCnPr/>
                          <wps:spPr bwMode="auto">
                            <a:xfrm>
                              <a:off x="14274" y="17374"/>
                              <a:ext cx="598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8" name="Line 441"/>
                          <wps:cNvCnPr/>
                          <wps:spPr bwMode="auto">
                            <a:xfrm flipV="1">
                              <a:off x="20318" y="1983"/>
                              <a:ext cx="0" cy="1539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9" name="Line 442"/>
                          <wps:cNvCnPr/>
                          <wps:spPr bwMode="auto">
                            <a:xfrm flipV="1">
                              <a:off x="2297" y="1983"/>
                              <a:ext cx="17965" cy="1539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30" name="Picture 443"/>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905" y="17456"/>
                              <a:ext cx="1225" cy="18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444"/>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4484" y="15479"/>
                              <a:ext cx="1225" cy="16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445"/>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13550" y="17605"/>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 name="Picture 446"/>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20207" y="0"/>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 name="Picture 447"/>
                            <pic:cNvPicPr>
                              <a:picLocks noChangeAspect="1" noChangeArrowheads="1"/>
                            </pic:cNvPicPr>
                          </pic:nvPicPr>
                          <pic:blipFill>
                            <a:blip r:embed="rId5815" cstate="print">
                              <a:extLst>
                                <a:ext uri="{28A0092B-C50C-407E-A947-70E740481C1C}">
                                  <a14:useLocalDpi xmlns:a14="http://schemas.microsoft.com/office/drawing/2010/main" val="0"/>
                                </a:ext>
                              </a:extLst>
                            </a:blip>
                            <a:srcRect/>
                            <a:stretch>
                              <a:fillRect/>
                            </a:stretch>
                          </pic:blipFill>
                          <pic:spPr bwMode="auto">
                            <a:xfrm>
                              <a:off x="20263" y="17605"/>
                              <a:ext cx="1336" cy="1818"/>
                            </a:xfrm>
                            <a:prstGeom prst="rect">
                              <a:avLst/>
                            </a:prstGeom>
                            <a:noFill/>
                            <a:extLst>
                              <a:ext uri="{909E8E84-426E-40DD-AFC4-6F175D3DCCD1}">
                                <a14:hiddenFill xmlns:a14="http://schemas.microsoft.com/office/drawing/2010/main">
                                  <a:solidFill>
                                    <a:srgbClr val="FFFFFF"/>
                                  </a:solidFill>
                                </a14:hiddenFill>
                              </a:ext>
                            </a:extLst>
                          </pic:spPr>
                        </pic:pic>
                        <wps:wsp>
                          <wps:cNvPr id="135" name="Freeform 448"/>
                          <wps:cNvSpPr>
                            <a:spLocks noChangeArrowheads="1"/>
                          </wps:cNvSpPr>
                          <wps:spPr bwMode="auto">
                            <a:xfrm>
                              <a:off x="12032" y="14129"/>
                              <a:ext cx="4372" cy="6488"/>
                            </a:xfrm>
                            <a:custGeom>
                              <a:avLst/>
                              <a:gdLst>
                                <a:gd name="T0" fmla="*/ 16310 w 21600"/>
                                <a:gd name="T1" fmla="*/ 1511 h 21600"/>
                                <a:gd name="T2" fmla="*/ 21264 w 21600"/>
                                <a:gd name="T3" fmla="*/ 8128 h 21600"/>
                                <a:gd name="T4" fmla="*/ 21264 w 21600"/>
                                <a:gd name="T5" fmla="*/ 8128 h 21600"/>
                                <a:gd name="T6" fmla="*/ 21600 w 21600"/>
                                <a:gd name="T7" fmla="*/ 10800 h 21600"/>
                                <a:gd name="T8" fmla="*/ 21600 w 21600"/>
                                <a:gd name="T9" fmla="*/ 10800 h 21600"/>
                                <a:gd name="T10" fmla="*/ 10800 w 21600"/>
                                <a:gd name="T11" fmla="*/ 10800 h 21600"/>
                                <a:gd name="T12" fmla="*/ 16310 w 21600"/>
                                <a:gd name="T13" fmla="*/ 1511 h 21600"/>
                                <a:gd name="T14" fmla="*/ 21264 w 21600"/>
                                <a:gd name="T15" fmla="*/ 8128 h 21600"/>
                                <a:gd name="T16" fmla="*/ 21264 w 21600"/>
                                <a:gd name="T17" fmla="*/ 8128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6310" y="1511"/>
                                  </a:moveTo>
                                  <a:cubicBezTo>
                                    <a:pt x="18773" y="2972"/>
                                    <a:pt x="20556" y="5354"/>
                                    <a:pt x="21264" y="8128"/>
                                  </a:cubicBezTo>
                                  <a:cubicBezTo>
                                    <a:pt x="21487" y="9001"/>
                                    <a:pt x="21600" y="9899"/>
                                    <a:pt x="21600" y="10800"/>
                                  </a:cubicBezTo>
                                  <a:lnTo>
                                    <a:pt x="10800" y="10800"/>
                                  </a:lnTo>
                                  <a:close/>
                                </a:path>
                                <a:path w="21600" h="21600">
                                  <a:moveTo>
                                    <a:pt x="16310" y="1511"/>
                                  </a:moveTo>
                                  <a:cubicBezTo>
                                    <a:pt x="18773" y="2972"/>
                                    <a:pt x="20556" y="5354"/>
                                    <a:pt x="21264" y="8128"/>
                                  </a:cubicBezTo>
                                  <a:cubicBezTo>
                                    <a:pt x="21487" y="9001"/>
                                    <a:pt x="21600" y="9899"/>
                                    <a:pt x="21600" y="10800"/>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cNvPr id="136" name="Group 449"/>
                          <wpg:cNvGrpSpPr>
                            <a:grpSpLocks/>
                          </wpg:cNvGrpSpPr>
                          <wpg:grpSpPr bwMode="auto">
                            <a:xfrm>
                              <a:off x="8655" y="16609"/>
                              <a:ext cx="1121" cy="1580"/>
                              <a:chOff x="166757" y="226944"/>
                              <a:chExt cx="21600" cy="21600"/>
                            </a:xfrm>
                          </wpg:grpSpPr>
                          <wps:wsp>
                            <wps:cNvPr id="137" name="Line 450"/>
                            <wps:cNvCnPr/>
                            <wps:spPr bwMode="auto">
                              <a:xfrm>
                                <a:off x="167830" y="226944"/>
                                <a:ext cx="20526" cy="2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451"/>
                            <wps:cNvCnPr/>
                            <wps:spPr bwMode="auto">
                              <a:xfrm rot="16200000">
                                <a:off x="166220" y="227481"/>
                                <a:ext cx="21600"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9" name="Group 452"/>
                          <wpg:cNvGrpSpPr>
                            <a:grpSpLocks/>
                          </wpg:cNvGrpSpPr>
                          <wpg:grpSpPr bwMode="auto">
                            <a:xfrm>
                              <a:off x="16443" y="9570"/>
                              <a:ext cx="1121" cy="1580"/>
                              <a:chOff x="316810" y="130764"/>
                              <a:chExt cx="21600" cy="21600"/>
                            </a:xfrm>
                          </wpg:grpSpPr>
                          <wps:wsp>
                            <wps:cNvPr id="140" name="Line 453"/>
                            <wps:cNvCnPr/>
                            <wps:spPr bwMode="auto">
                              <a:xfrm>
                                <a:off x="317883" y="130764"/>
                                <a:ext cx="20526" cy="21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54"/>
                            <wps:cNvCnPr/>
                            <wps:spPr bwMode="auto">
                              <a:xfrm rot="16200000">
                                <a:off x="316273" y="131301"/>
                                <a:ext cx="21599"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42" name="Picture 455"/>
                            <pic:cNvPicPr>
                              <a:picLocks noChangeAspect="1" noChangeArrowheads="1"/>
                            </pic:cNvPicPr>
                          </pic:nvPicPr>
                          <pic:blipFill>
                            <a:blip r:embed="rId5816" cstate="print">
                              <a:extLst>
                                <a:ext uri="{28A0092B-C50C-407E-A947-70E740481C1C}">
                                  <a14:useLocalDpi xmlns:a14="http://schemas.microsoft.com/office/drawing/2010/main" val="0"/>
                                </a:ext>
                              </a:extLst>
                            </a:blip>
                            <a:srcRect/>
                            <a:stretch>
                              <a:fillRect/>
                            </a:stretch>
                          </pic:blipFill>
                          <pic:spPr bwMode="auto">
                            <a:xfrm>
                              <a:off x="9609" y="6486"/>
                              <a:ext cx="1671"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 name="Picture 456"/>
                            <pic:cNvPicPr>
                              <a:picLocks noChangeAspect="1" noChangeArrowheads="1"/>
                            </pic:cNvPicPr>
                          </pic:nvPicPr>
                          <pic:blipFill>
                            <a:blip r:embed="rId5817" cstate="print">
                              <a:extLst>
                                <a:ext uri="{28A0092B-C50C-407E-A947-70E740481C1C}">
                                  <a14:useLocalDpi xmlns:a14="http://schemas.microsoft.com/office/drawing/2010/main" val="0"/>
                                </a:ext>
                              </a:extLst>
                            </a:blip>
                            <a:srcRect/>
                            <a:stretch>
                              <a:fillRect/>
                            </a:stretch>
                          </pic:blipFill>
                          <pic:spPr bwMode="auto">
                            <a:xfrm>
                              <a:off x="7422" y="18789"/>
                              <a:ext cx="1782"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4" name="Picture 457"/>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14274" y="8667"/>
                              <a:ext cx="1782" cy="281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318pt;margin-top:2.65pt;width:196.7pt;height:133.5pt;z-index:251704320"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GwbCmfDQAAZFEAAA4AAABkcnMvZTJvRG9jLnhtbOxYUW/bNhB+H7D/ QOhxQGpRki1LqFN0dlIMyLYCzfZOS7QlTBY1Uo6TDvvv+46UVNuJkzbtBgyIAziUeTzefffx7qjX b243FbuR2pSqnnn8le8xWWcqL+v1zPvt+vJs6jHTijoXlarlzLuTxntz/v13r3dNKgNVqCqXmkFJ bdJdM/OKtm3S0chkhdwI80o1ssbkSumNaPGo16Ncix20b6pR4PuT0U7pvNEqk8bg14Wb9M6t/tVK Zu2vq5WRLatmHmxr7be230v6Hp2/Fulai6Yos84M8QwrNqKssemgaiFawba6vKdqU2ZaGbVqX2Vq M1KrVZlJ6wO84f6RN++02jbWl3W6WzcDTID2CKdnq81+uXmvWZnPvGDisVpsEKO5qG+EYSGBs2vW KWTe6eZD8147DzG8UtkfhtVqXoh6Ld+aBkAj/LRidLyEntduPVvuflY5thDbVlm8bld6Q1qBBLu1 YbkbwiJvW5bhxyBKpn6C6GWY45NkHI27wGUFontvXVZc9Cv5xO/WBXZI9onUbWoN7QxzjtqHwece l7jHxYaDReHkKWC+FoWQc4/B12g8dQQdkODBFOYQDgHnYTf7TVHAMTSfmGa+jmkfCtFIS2BDLOoR RU5wTLvUUtLZBqixA9XK9VQzxzzTWu0KKXKY1XNtb8GuMakBSz+TZTziQXKIL8wIHLyTaGrRHdgi 0mxr2ndSWbqKmyvTIsw48DlGbtA5dQ3GrTYV0sgPIxb4URiyHRvoRyt6QUR5EBwnPGbFw3KwaZCz ik4pDPcEuT/1/VMaoz3BRzWO9wQf1YjsMdjoBE84Df4eCZ7wGiwZBB+FMdkTfAxGfhAYygencKTz N+x9z21wYoi6KHoiZLd1xwSMGNIi5TEiRqMMpSiiBc7ttSMu6HRb0+wJYYSchG0Oxn6PCyOaJDwm Mj8pjECRsD1vTwojBiRsj8mTwoQvSQO9PUPcsg4ajTpxXIq1x1CKl+4kNqIlRC1uGLIdZTqbxIt+ RHMbdSOvlZVqCVzLD7s7EaDb/pNQtl2W2Y/y48ESjv7BLomj0FqMUDllbkO4knDfRuD+jCVF7+aB 9qre38XJESz7K3qZrFJGOqzI8f+t14ixs78b2AhS4PdSplFVmV+WVUVeGr1ezivNbgT6ssWU/jow D8SqmgiQjIOxPUkHcwcqfPt5SAVaqDoHxCKlwnHRjVtRVm4MKyscRDQDrnhQ+TfpUuV3KCRauYYR DS4GhdIfPbZDszjzzJ9boaXHqp9qFKOERxG41NqHaBwHeND7M8v9GVFnUDXzshbUdw/z1vWk20aX 68K2UmRyrd6iUVqVVGqshc6u7gGF2ln771dspFhXsa/KWqJa22gRUKjq8/q9hn09gE9W3yBIUAPo RMRhHFHMRNo3OJwnMRIUNTi2xUN0+g6x0a78MhrMvAqGWFL0pZio14k46IhrVrljEQ9inHea+uY0 Yu1dg6bWtFJUbQGKYLwBNySuRBuZd7QkmllPu/xGPtsrwl+Jn1xML6bRWRRMLs4if7E4e3s5j84m lzweL8LFfL7gf5PpPEqLMs9lTb711xUefV6T1l2c3EVjuLDUqsNpdKjdVhKY2P93R7oP8v4p6bn5 39ExxPE6oKOtT19CR3eyOTok+lhWdDeQaTh1tTeZxEfdIY/jGI3BCzlfyGlfNjx8u0EvcUBOFIYu Oz4jV/IoQIo8kSzHCe4oL3R8yZXu3dfDdMQbgyM+2l73i5Llqiqb3+nKTQWsy5OBH3J3O+DJtGuS +yqO9Gxf1YxDvLWh8vBSxY+q+D8AAAD//+xabY+bSBL+K4iPJ01M844VR5r1zEQr5e5Gl+i+Y4wN Wt4W8Hiyp/vv91R1Y4Nn7Ni7t9nEYSQnDRRFd708XV1VSbpcxsVDmmXac54VzTQU9kxP2raaTiZN lMR52LzJ06gum3LVvonKfFKuVmkUT5Z1uE2L9cQ0hDHJw7TQ370Np0VJvCbv3k7AaLrnTjem8XPb /f+hoeG2aqZN9Vi/e0ujRbn8/FjTu3S1bSp5GwM1N9w+b27bsl7KidGoqssobhpM9mMSVjHmSfyj fzw91lq6nOnCDHStCPN4pn9Ii1izbVPHLBTRvOA50RVNVVts/14uQRpu2pKX/Lyqc22VpdW/wYrv QELa80w3zcDTtc+4G/gWcWQJaBEeCS9wHV2L6KFjBQY9hYCIFZFVddO+j8tco8FMzzArZhw+QW6S tCMZCD2cZoW2BU/TMwx+oymzdEkqIbqmXi/mWa09hdlMN/hPfXhAVpebYsnTTeJweV8stfZzhRWX eE8n9k2ua1lc8IDp2jDN9nRNG4dZmwxJ83ipvpUVShJsA1Immzqd6f8JjODev/ftG9t0729s4+7u 5vZhbt+4D8Jz7qy7+fxO/JeWNTCtb9JwqzSa4qfmhtELwy2ruIDLrco6D9vmTVmvO5fKM9iu4U7w VrupY10xyc/ikYf1L5vqBo5ahW26SLO0/czsIDeaVPH0mEbkcXTR8wHL6HwAz+mzcAM22o5OvgXb TKMPZfRLoxXlPAmLdXzbVHEEKxVg0N2q63JLxgN/Faz2IRda2nAmC/hPZ6Y0VmuuzxGbBKS7Mtrk cdFK2dVxhuWXRZOkVaNr9TTOFzF8vf55iXlGTRu2sOiqTouW/QTQ9MIcTf/WMALzp5u5Y8xhjt79 zW1gezeece/Zhu2LuZh35rhpYkglzO6q9I/bo3JQ5S8vUDOckoSkQ0f/guzZB5u2jtsoodsr+Lu6 D1DZPWCp7wVNOjiOaMRH4VhgAKoIqTzbcWlSPRwzzQ7GfOGrCR9BsRozZVl/GcVe08ZfCQ4DeByg 6AP/qYX3yM7a/joNAPtpiJ90Swy+I+Agv+fN83EHHDYJhJZEAHM1wGGOwMGBBCn2LOCwbd+WyOHY XnAUOVyHN5rj8c+IHIeBc6eC7xs54FCHyOFcJXJYI3JchhzCchwEpBx0uAg/jgUd6mA1QgeL9wcK OuBRh9DBoenVBR3YQMfTCrIX3Y73ev6ld1oxDdOQaRfOqrx6VhlhY/pjnlXgTYew4V1lxEGn8jHJ cRlsuNhUjkQcluVCoPRwTHP8X6CD0ul/fmLfghtIf3+o45hSrchqcppKJfc/cvEBObLqIKf5IoE5 eOF0MaC3GQnTsHDKIcOxqcwwiGNty6OUAh66tn+YPIs2sgRAzLqEWThdL1WWcr1UC/uEMHmVZ+FM /9tEE64lDG2rmcJF/p8/tidEnmZP6AihJa/TYU47OlOYrn2MIdxlR+gL0z/GEKC7ozvJENraEZ5i CF/c0fFSj80QccCOUBi+YRybot8jPMkRlaLzOIqBXvjbx/QyUMypWYq+ak7ruq8bcULZ4mzliHO1 I4bqOWFAoq+fUwpHankv9pP6EScVhHPizoPCRNbSwmn0XCivwkhDSQPFMU5UV2VDdTxyMTjpJ1nJ YHryyiPE0t0/dSktUJ0ghvSJMx9wMbnTxJArEXPA8kViSIyIGXK+SEzGyis8b4lkh0x+3iLJxpj8 vGWS/TD5eQsl22DywVLlkpVaKX+oUclT11Cnwr8oK9W6tpjpCwmSKJWRNZCiaEg1TgmhWtKN6Fle PsWfSqZqyTDYBfnr5GLECp/dE0WbRRr9FP82eMX3PBlmoDjMZWZ8kpmZhoPqCi3FsRxOoO+eEAjz E/IR9Zkh8+GVYihsXx6EAsPg2e0Z0vZAnwr8QG1K3TvdE4bLV7+VFYMFEWBJGfBICqGjibKyieUt EuwoYGVWEP0xAcOEpKjUgO2SzLkXEPQOb2dX9WVnQOCgYEdq+D0sXjQGQLPhVBX/O8XDCbrwqN/W odWl9L2nuMYgKevf0CBQhxW6CH7dhFTmzn4uUC8OhG2To/KF7Xgm+Wv/yaL/JCwisJrpUQuHlhfz Ftd4aYPq7jrBt2RTRlHeomNjlXL/BM1Qtpuo6apuk/V0XVcfufFkPaiOwzNlIPkeQqgQRbLbbCum ek/vUE0d2wsNOZYkeRw+p2umONZHQixU1dV3Hey4ZCiuaygnRV1Uto8Ik6rY9NDxVaAXJf+UbSeg 9xzp+KbpBrbCkii5V28rG6TX5VCqTpZtec5qjl+r/8bCbKV0Zf8NUr+Ykoq4z+q/6clNuJ5PzQy0 ut7yO9EBZk0o8/XFw/X+YOfN1/AvTmmp7YqWdXXNM6T5r3A4ROAwsDreIy+xOolpwkW3Dv4YVpXz wgdNAi42Qg+tImTQ+1Rk3wPZHvseOBrhN9F6uAdCgqKjG8OudVBtDI7qHfzzNgbhUmcWR2+Od5jj PrUxWML1VaQvLMNDTMlG+Q1vDBQIDFyUDxyXuGhvY7CE56MPk7fU3vJf3RgcGRYj7DrSzHRxS+a4 MXw37cD2rqNJhSPsKJdY3fGNAT5oqgOgsOCFLzYGsjwZnYwbw7fZk97fGKgqid/3062H1naFqI9d tx6OGdgHaCVX1a1HQf5YAbugAhbQMZN2R1QjDtt8XU+dN02KIE5Gq2Oz3lU261HIKUOxPXBcZ8cN khEjcFzScePZpiwICN/zDzNVno9nnG0ZkaOfdP1xevWQgHyBHNfZdIOE0ogclyCHsE1PVbaQtB7m yHBaH5Hj4UEFW71yze9Gjv7BhcfbNSodyHGsUYZJ0ugubMP+NRcwprFZJmW2jOt3/wMAAP//AwBQ SwMEFAAGAAgAAAAhAExMX4AbAgAARgMAABQAAABkcnMvbWVkaWEvaW1hZ2U3LndtZpRSS2sTURT+ 7k3SRxKZSX2Az04Fuyg2ioiCq0yT2LqIDUlKoYhpHK91IC9nkmgWYsCdIHGlxYU/w5WLrAQXrgr2 N7iyyOwE4zk3g4LFhZc5c7/z3ZlzznfO3f/88S302p2Zimxr9O2OwCwQ2RWAxEvNxegtBRFgJOR4 PNYoLU6GXEIS0FxSWhIyQd7ilIEkCrXOw0q/rYAi5kL2FCjCGDDJHxF6Tzai8F/IOMMsR5OMjsk9 sSDOEPohV+kPXq90JVScWXEbyrduq8dWqdWoNVH8tI43V9O9zNNrPf4ySrZMMUkPrsSZYQ2lvicm sQfiLCaxRz/59P9jC53j4FCOjf4grN9B5lAOSiS4/kLFyj/peDXcWO5liPxX/azjgFQfoX2ig5lu t+t5uAsLA8lz4n6bwm63/cLNbFbgK3FsOeW7O02r7Liq6aiL1q2mk0ZMYDqaKxcq14Gjm27TrtdX ar7rZFv3VbG2o3ykYn+3NxUp9xv3WnU6yra6nqs87j1S0d865jCzYOSHuUt2MTCN1apd/D5/jvBx w0aQDy4Ew5UqIdPI8jbMB0vVtWComQztz9boyF6q5qr5gB/bSArqlJC0qF+CWhAhn8THGc0TRfTz DcKngYR2StRbGkdc4vW+Rep57NyZuL5zPH+E8zAxrb0PfNs4yfly3++oBrYexV4QE8e7Ew+22Ni/ vLce3qc/M4/o/38BAAD//wMAUEsDBBQABgAIAAAAIQCL0Nwh4QAAAAoBAAAPAAAAZHJzL2Rvd25y ZXYueG1sTI9PS8NAFMTvgt9heYI3u/ljY415KaWop1KwFYq31+Q1Cc3uhuw2Sb+925MehxlmfpMt J9WKgXvbGI0QzgIQrAtTNrpC+N5/PC1AWEe6pNZoRriyhWV+f5dRWppRf/Gwc5XwJdqmhFA716VS 2qJmRXZmOtbeO5lekfOyr2TZ0+jLVSujIEikokb7hZo6XtdcnHcXhfA50riKw/dhcz6trz/7+faw CRnx8WFavYFwPLm/MNzwPTrknuloLrq0okVI4sR/cQjzGMTND6LXZxBHhOglikHmmfx/If8FAAD/ /wMAUEsDBBQABgAIAAAAIQBK/WQG7AAAAL0EAAAZAAAAZHJzL19yZWxzL2Uyb0RvYy54bWwucmVs c7zUz2oCMRAG8Huh7xDm3s3uqqsUs16k4LXYBwjJ7G7o5g9J1Pr2DYhQQdJbjplhvu93ynb3o2dy Rh+UNQyaqgaCRlipzMjg6/jxtgESIjeSz9YggysG2PWvL9tPnHlMR2FSLpCUYgKDKUb3TmkQE2oe KuvQpM1gveYxPf1IHRfffETa1nVH/d8M6B8yyUEy8AeZ+o9Xl5r/z7bDoATurThpNPFJBVU6dadA 7keMDDRKxW/DTXXRA9DnhkUZwyJnWJcxrHOGtoyhzRmaMoYmZ+jKGLqcYVXGsMoZlmUMy7uBPnw6 /S8AAAD//wMAUEsDBBQABgAIAAAAIQDnGvaaGwIAAEYDAAAUAAAAZHJzL21lZGlhL2ltYWdlOC53 bWaUUkuL01AU/u5NO4+2knR8gI9xoqCLwakgouCqmTbOuKhTbIubgVrTOAbatCZttQux6E6QutLB 7fwHcSHYlbhxo+D8BneDxJVgPee2KDi48JKT+53vJufxnbv78f0rqPV4bka7pdD3TYF5QNsWgMQz xcXpLQURYCTkeDxWKCOOTrmkJKC4lDQlZJK8szM6UijUOnfL/bYLFLEwZY+BIowBg/wRoddkIwr/ hYwzzHM0yeiQ/CwWxQlCP+Qa/cHruaqEijPKXtMNzevuffNGq1nz8ebDBl5ezPSyDy/1+MsY2QrF pH5wIcEM91BHICaxB2IRk9ijn3z6/7GFyrG3L0elP5jW7yC7LwclElx/oWzaDzpBDVdWelki/1U/ 97FHXR+gfdIHM91uNwhQgYmB5Dmx3oaw2u2wcDWXE/hKHFveDb0t3yw5nus77jnzmu9kEBeYjeVL hfJl4OBNz7cajdVa6Dm5Vt0t1rbcEOn43/KmtVK/ebvVoKNcqxt4bsDaIx373ccC5k7p9jB/3ipG hr5WtYrflk4SPqxbiOzoTDRcrRIy9BxvQztarq5HQ8VkaX+0TkfWcjVftSN+LD0lSCkhaZFegiTQ yKfmE4yWiCL6SYXwcSCpnDppS+NISLzYNal7Hjsrk1B3jueP6TwMzCrvrbq7lOR0qR923CZ27sWf 0kkC747c2WFjf/vTxvQ+/Zm5pv7/BQAA//8DAFBLAwQUAAYACAAAACEAMKlpmgECAADcAgAAFAAA AGRycy9tZWRpYS9pbWFnZTYud21mbFK/b9NQEL73nPSHE8lJgIGfNUgwVDSVEAKJKa5jCENoRFKx ILnGmNZS4gQ7CWRAVGKDIUyAmNi7IwaQOiGExNKBrgz8ARXyhkT47hF1AE4+v+++9/Tdu7u39+Xj a1L2YW5GW1fo821B80SaL4gkPVNcFn8pQBAjISeTiUJlcXTK5SSA4vLSlN9EDtG5GYPyVPf6m61R LyBqUGnKHiMoTIgKiHeA3sLfQP4rnDPMs5pkdFhuiZN0Auin3PmFBfZc3QSXK7TCTpCYN4IH5s1u x4vo3adVenmxPKw8ujTkkxn4EjRRD13QmeEa1mhrqu1T5R9tdQja9ZbpPOzHHl1ZGlZA/l9bqBz7 kM3jzJ8cGtBgENdilYk7yJ3ICavXS+pXbVvQd3Ds1SAJNyKz6YdB5AfnzeuRX6asoNlMtVlvXSY6 dCuMrHZ7xUtC3+7eDRreRpBQMft34UWtOerc6baxZXcHcRjE3BUqZg6qKNHcacMZV5etRlowrrlW 48fCKeAjhkWpk55NxysuUMGweRk76aJbS8eKqWB9XMOWtehWXSflzzLyAs0UEoZJCIxEQ4yG64wW QIF+sgZ8nFA7Og/XJb3YM1E48TC4K7p6CTwVmk6iQLMqeq9eFBKcaY6SftCh7fvZp9jRabd0b5ud 41e7qwdTRnLaVxdhgd8AAAD//wMAUEsDBBQABgAIAAAAIQDNH0BPwgEAAFYCAAAUAAAAZHJzL21l ZGlhL2ltYWdlNC53bWZcUc9rE1EQ/t5LYk0a2I0/UURXQQ/Fpiqi1243q+0hNpiI4GW7xte6kGxi NlZzKBYED17iTfEv8eChJ9GDF0H8N4rsTTB+88jJYWfnm292581879f3Lx9h7XR5o7hl0cojhTJQ 8BSgsWe5Et9akYAgpWezmUV1dWbOLWoCy1X1vtpSi8yuHHFQRTMeP+1Mhga4hmNz9izYYQa4zA+I ftLlvAd0OaEs3bSgE9pT13GO6I8++MtAe2cn4XBuJ+mbzLtnXnj3B/04xaevm3h/s767undrV74s 0pfZk/vgRkUY2SHAvpa9ZL5D+MNh1rwTBArfyIk3TJbspF67m5i0a656G2m3jpLCQrHRbnZuA8cf Jqnf663FWdINBk9MK94xGWql/8epFdqT/uNBj6Vg8HyUmJHMilqx2fHCl+NRTEGOXnTCaWPFb+Wu czfyW78vnCc+6fjIw/xyPl2LiFwnkDAN86VoPZ9aZpXx1TpL/lLUiMJcHt+pKq6oNI36KApVYE4Z Kor564DbiQyyecXegeiBub4uFmz22d4lm1xqT7Kx6QPPSm9ZqeDNqe1AXPIPPzbn+toDcMhWBfv/ PwAAAP//AwBQSwMEFAAGAAgAAAAhAHQDAGrCAQAAVgIAABQAAABkcnMvbWVkaWEvaW1hZ2UzLndt ZlxRv2/TUBD+3ktCSRrJDj8FQmCQ6FBBCgjBWtcxtENoRIKQWFwTHsVS4oQ4FDJUVGJjSZlA/CUM DJ0QDCxIiH+jQt6QCN89ZeLk8333nX3v7nu/vn/5CGunyxvFLYtWHimUgYKnAI1dy5X41ooEBCk9 m80sqqszc25RE1iuqvfUllpktnTEQRXNePysMxka4BqOzdmzYIcZ4DI/IPpJl/Me0OWEsnTTgk5o T13HOaI/+uAvA23fTsLh3E7SN5l3z7z07g/6cYpPXzfx/mZ9Z3X31o58WaRfZU/ugxsVYWSHYLKn ZS+Z7xD+cJg17wSBwjdy4g2TJdup1+4mJu2aK95G2q2jpLBQbLSbndvA8YdJ6vd6a3GWdIPBE9OK t02GWun/cWqF9qT/eNBjKRi8GCVmJLOiVmx2vPDVeBRTkKMXnXDaWPFbuevcjfzW7wvniU86PvIw v5xP1yIi1wkkTMN8OVrPp5ZZZXy9zpK/HDWiMJfHd6qKKypNoz6KQhWYU4aKYv4m4HYig2xesXcg emCur4sFm322d8kml9qTbGz6wPPSW1Yq2D/19J245B9+bM71tQfgkK0K9v9/AAAA//8DAFBLAwQU AAYACAAAACEA9SwRA88BAABYAgAAFAAAAGRycy9tZWRpYS9pbWFnZTIud21mLFE9j9NAEH27jjmS i2QH7sSHEPhOQHHiAkIIJKo4juEowkUkiILC5wvLYSlxQhwCKfgoqGhCB+Jf0FFQXIUQEg0NLSUl IHdIhLerrDw7b96sZ2fefv/66R3MOlI8be8YVL8rUASsNQFIPDOczV0KEtBIyPl8blBVHFtwy5LA cGVZEztimdHZAw7KaMbjB53pUAEXcGjBHgcrzAGX8T7RKr3H8rdp+oairiY1WpE/sI4TRH/l/j86 rte6E8Hm3Pa0vzvoYfLz6uakxsyHz9t4c6k6qT29PNEnC7RNHuY8uFjSDAPEeCH1XLq/3/CHw6x5 LQgEvpDT1lBZspd67W6i0q46591Iu1XYAkuFRrvZuQIcvpOkfq9Xj7OkGwzuqVa8pzJU7E7SV5l3 Uz32bg36cYqKtWiwYgeDR6NEjXQSlUKz44VPxqOYghxcc8JZ47zfyl3neuS3/pw6Sbzq+MjD/Ew+ q0dErhNoNwvzjWgrnxmmRv98iyl/I2pEYa4/3ykLjigkF/URFMpiTBlK1Kvw8r0Vcz4thJ69ZF5B K4KFwi6WTPTRvCbLrLen2Vj1gYf2K2ZK2F25f1Sbjt9+214obK7AL5ayzP//AQAA//8DAFBLAwQU AAYACAAAACEAEsx5VsMBAABWAgAAFAAAAGRycy9tZWRpYS9pbWFnZTEud21mXFFBaxNBGH0zSWyT BnZjK6KIroIeio0grV473azWQ2wwC4KXzRrHdiHZxGys5lAUvHmJN8Xf4A/w4KEnUcGLIP6NKntS ML4ZcnLYb+e99+1+831vfnz9+BZ2nSy/K3Ys+nJPoAwUPAFIHFitxLcUFGCQkLPZzKK6ODXXliSB 1aqyIzpiiezSMQdVNOPxXjgZasDD8bl6GqwwA1zyQ6LvDHPeBsOcUDbVpEEr0hMhzhD9kYd/uXG9 sp2wOTdM+jrzbusn3p1BP07x/tMOXq/X9zcPru2bL4uMNdbkPLhaMQoJFJ5LM5fp7whqOMyaN3xf 4DM1Ew2dJbup1+4mOu3qy96ttFtHSWCh2Gg3w+vA8t0kVb3eVpwlXX/wQLfiXZ2hVvq/nVqhPenf H/SY8gePR4kemV5RKzZDL3g6HsU0ZPG8E0wbV1Qrd52bkWr9OneW+ISjkAf5xXy6FRG5jm+2aZCv Rtv51Cqb3J9tM6VWo0YU5OZRTlVwRCG56I+gUQVy2lAR5C8UpzM2mMkr9g6MH5j762LBsg/2Llnk QnuSjXUfeFR6yUwFP5cf/jZh+JtvO3N/7QE4YqmC/f8fAAAA//8DAFBLAwQUAAYACAAAACEAy7uP J8YBAABWAgAAFAAAAGRycy9tZWRpYS9pbWFnZTUud21mXFG/b9NAGH13SWibRrIDFIkKgUGCoaJB QqVd49qGMoRGJIiBwTXhaC0lThqnPzJUVGJBLGGj4m9gRgwdOqF2YEFC/BsV8oZEeHfKxMmf7733 2d9937tf3799glnPpj/nNwx690JgBsg5ApA4MFqBbykoQCMhx+OxQRVxdaLNSgKjleSGOBSzZHcu WCihFg22msOeAhxcnKjzYIUxYJOfEP1kVFn+AUOfMKOrSY0uS0cEuEb0R5785cb1wXTC5uxm3FGp 80TtOU+7nSjB19N1fFyq7FYPlnf1l3nGImtyHtwvaoUE/vBQ6rl0f+dwe7209tDzBM6o6fBVGm8m TqMVq6Sl7jqPk1YFBYGpvN+oNVeAS8/jxG23V6M0bnndV6oebaoU5cL/7ZRzjWHnZbfNlNfd6ceq r3tFOV9rOsH+oB/RkOmbVjDy77n1zLYehW79943rxHOWiyzIbmej1ZDItjy9jYJsIVzLRkapcn+z xpS7EPphkOnHtUqCIwrJRX8EjcqR04aiIH/rczptg568aO5A+4GJvzamDDs2d8kitxrDdKA6wHbh PTNFHF95/UWH5kc/1if+mgNwzlI58/8/AAAA//8DAFBLAQItABQABgAIAAAAIQC/V5zlDAEAABUC AAATAAAAAAAAAAAAAAAAAAAAAABbQ29udGVudF9UeXBlc10ueG1sUEsBAi0AFAAGAAgAAAAhADj9 If/WAAAAlAEAAAsAAAAAAAAAAAAAAAAAPQEAAF9yZWxzLy5yZWxzUEsBAi0AFAAGAAgAAAAhAIGw bCmfDQAAZFEAAA4AAAAAAAAAAAAAAAAAPAIAAGRycy9lMm9Eb2MueG1sUEsBAi0AFAAGAAgAAAAh AExMX4AbAgAARgMAABQAAAAAAAAAAAAAAAAABxAAAGRycy9tZWRpYS9pbWFnZTcud21mUEsBAi0A FAAGAAgAAAAhAIvQ3CHhAAAACgEAAA8AAAAAAAAAAAAAAAAAVBIAAGRycy9kb3ducmV2LnhtbFBL AQItABQABgAIAAAAIQBK/WQG7AAAAL0EAAAZAAAAAAAAAAAAAAAAAGITAABkcnMvX3JlbHMvZTJv RG9jLnhtbC5yZWxzUEsBAi0AFAAGAAgAAAAhAOca9pobAgAARgMAABQAAAAAAAAAAAAAAAAAhRQA AGRycy9tZWRpYS9pbWFnZTgud21mUEsBAi0AFAAGAAgAAAAhADCpaZoBAgAA3AIAABQAAAAAAAAA AAAAAAAA0hYAAGRycy9tZWRpYS9pbWFnZTYud21mUEsBAi0AFAAGAAgAAAAhAM0fQE/CAQAAVgIA ABQAAAAAAAAAAAAAAAAABRkAAGRycy9tZWRpYS9pbWFnZTQud21mUEsBAi0AFAAGAAgAAAAhAHQD AGrCAQAAVgIAABQAAAAAAAAAAAAAAAAA+RoAAGRycy9tZWRpYS9pbWFnZTMud21mUEsBAi0AFAAG AAgAAAAhAPUsEQPPAQAAWAIAABQAAAAAAAAAAAAAAAAA7RwAAGRycy9tZWRpYS9pbWFnZTIud21m UEsBAi0AFAAGAAgAAAAhABLMeVbDAQAAVgIAABQAAAAAAAAAAAAAAAAA7h4AAGRycy9tZWRpYS9p bWFnZTEud21mUEsBAi0AFAAGAAgAAAAhAMu7jyfGAQAAVgIAABQAAAAAAAAAAAAAAAAA4yAAAGRy cy9tZWRpYS9pbWFnZTUud21mUEsFBgAAAAANAA0ASgMAANsiAAAAAA== ">
                <o:lock v:ext="edit" aspectratio="t"/>
                <v:group id="Group 436" o:spid="_x0000_s1027" style="position:absolute;left:311;top:458;width:21287;height:2113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shape id="Freeform 437" o:spid="_x0000_s1028" style="position:absolute;top:14129;width:4372;height:6488;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QPcAA AADbAAAADwAAAGRycy9kb3ducmV2LnhtbERPTWvCQBC9F/wPywje6iZaqkRXkUJR6KFUPXgcsmMS zM7G7JrEf985FHp8vO/1dnC16qgNlWcD6TQBRZx7W3Fh4Hz6fF2CChHZYu2ZDDwpwHYzelljZn3P P9QdY6EkhEOGBsoYm0zrkJfkMEx9Qyzc1bcOo8C20LbFXsJdrWdJ8q4dViwNJTb0UVJ+Oz6c9C6+ 0n33dnne0ysN/Xxu++V3NGYyHnYrUJGG+C/+cx+sgZmMlS/yA/TmFwAA//8DAFBLAQItABQABgAI AAAAIQDw94q7/QAAAOIBAAATAAAAAAAAAAAAAAAAAAAAAABbQ29udGVudF9UeXBlc10ueG1sUEsB Ai0AFAAGAAgAAAAhADHdX2HSAAAAjwEAAAsAAAAAAAAAAAAAAAAALgEAAF9yZWxzLy5yZWxzUEsB Ai0AFAAGAAgAAAAhADMvBZ5BAAAAOQAAABAAAAAAAAAAAAAAAAAAKQIAAGRycy9zaGFwZXhtbC54 bWxQSwECLQAUAAYACAAAACEAWz/QPcAAAADbAAAADwAAAAAAAAAAAAAAAACYAgAAZHJzL2Rvd25y ZXYueG1sUEsFBgAAAAAEAAQA9QAAAIUDAAAAAA== " path="m20433,5917v767,1514,1167,3186,1167,4883l10800,10800,20433,5917xem20433,5917v767,1514,1167,3186,1167,4883e" fillcolor="#d8d8d8">
                    <v:path o:connecttype="custom" o:connectlocs="4136,1777;4372,3244;4372,3244;2186,3244;4136,1777;4372,3244" o:connectangles="0,0,0,0,0,0"/>
                  </v:shape>
                  <v:line id="Line 438" o:spid="_x0000_s1029" style="position:absolute;visibility:visible;mso-wrap-style:square" from="2297,17374" to="14273,17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B8usUAAADbAAAADwAAAGRycy9kb3ducmV2LnhtbESPQWsCMRSE7wX/Q3iCt5pVQdrVKCJr 6UEodbvQ42Pz3F3cvIQk1a2/vikUehxm5htmvR1ML67kQ2dZwWyagSCure64UfBRHh6fQISIrLG3 TAq+KcB2M3pYY67tjd/peoqNSBAOOSpoY3S5lKFuyWCYWkecvLP1BmOSvpHa4y3BTS/nWbaUBjtO Cy062rdUX05fRsHQlc4V58+i8rvj/aVYHMrjW6XUZDzsViAiDfE//Nd+1Qrmz/D7Jf0A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B8usUAAADbAAAADwAAAAAAAAAA AAAAAAChAgAAZHJzL2Rvd25yZXYueG1sUEsFBgAAAAAEAAQA+QAAAJMDAAAAAA== " strokeweight="1pt">
                    <v:stroke endarrow="classic" endarrowwidth="narrow"/>
                  </v:line>
                  <v:line id="Line 439" o:spid="_x0000_s1030" style="position:absolute;rotation:-60;visibility:visible;mso-wrap-style:square" from="8382,9679" to="26153,9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Kaq8EAAADbAAAADwAAAGRycy9kb3ducmV2LnhtbERPTWvCQBC9F/oflin0UurGWsRGVxGh 4MFLo6DHITsmodnZkJ3G9N87h0KPj/e92oyhNQP1qYnsYDrJwBCX0TdcOTgdP18XYJIge2wjk4Nf SrBZPz6sMPfxxl80FFIZDeGUo4NapMutTWVNAdMkdsTKXWMfUBT2lfU93jQ8tPYty+Y2YMPaUGNH u5rK7+InOJjNztOtnIbd+wUl+9gfmpfLsXDu+WncLsEIjfIv/nPvvfp0vX7RH2D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ApqrwQAAANsAAAAPAAAAAAAAAAAAAAAA AKECAABkcnMvZG93bnJldi54bWxQSwUGAAAAAAQABAD5AAAAjwMAAAAA " strokeweight="1pt">
                    <v:stroke endarrow="classic" endarrowwidth="narrow"/>
                  </v:line>
                  <v:line id="Line 440" o:spid="_x0000_s1031" style="position:absolute;visibility:visible;mso-wrap-style:square" from="14274,17374" to="20262,17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mYcQAAADbAAAADwAAAGRycy9kb3ducmV2LnhtbESPQWsCMRSE7wX/Q3gFbzWrgpStUaSs 4kEouhV6fGyeu0s3LyGJuvrrG0HocZiZb5j5sjeduJAPrWUF41EGgriyuuVawXe5fnsHESKyxs4y KbhRgOVi8DLHXNsr7+lyiLVIEA45KmhidLmUoWrIYBhZR5y8k/UGY5K+ltrjNcFNJydZNpMGW04L DTr6bKj6PZyNgr4tnStOP8XRr3b3TTFdl7uvo1LD1371ASJSH//Dz/ZWK5iO4fEl/Q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r+ZhxAAAANsAAAAPAAAAAAAAAAAA AAAAAKECAABkcnMvZG93bnJldi54bWxQSwUGAAAAAAQABAD5AAAAkgMAAAAA " strokeweight="1pt">
                    <v:stroke endarrow="classic" endarrowwidth="narrow"/>
                  </v:line>
                  <v:line id="Line 441" o:spid="_x0000_s1032" style="position:absolute;flip:y;visibility:visible;mso-wrap-style:square" from="20318,1983" to="20318,17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2yZcUAAADcAAAADwAAAGRycy9kb3ducmV2LnhtbESPQWvCQBCF7wX/wzKCt7rRQ1uiqxRB FBFq1YPHaXaaLM3OhuzWpP31zkHwNsN7894382Xva3WlNrrABibjDBRxEazj0sD5tH5+AxUTssU6 MBn4owjLxeBpjrkNHX/S9ZhKJSEcczRQpdTkWseiIo9xHBpi0b5D6zHJ2pbatthJuK/1NMtetEfH 0lBhQ6uKip/jrzfgXne7r4n/uGDWbf/P6/1h43RpzGjYv89AJerTw3y/3lrBnwqtPCMT6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32yZcUAAADcAAAADwAAAAAAAAAA AAAAAAChAgAAZHJzL2Rvd25yZXYueG1sUEsFBgAAAAAEAAQA+QAAAJMDAAAAAA== " strokeweight="1pt">
                    <v:stroke endarrow="classic" endarrowwidth="narrow"/>
                  </v:line>
                  <v:line id="Line 442" o:spid="_x0000_s1033" style="position:absolute;flip:y;visibility:visible;mso-wrap-style:square" from="2297,1983" to="20262,17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JXCcEAAADcAAAADwAAAGRycy9kb3ducmV2LnhtbERPS4vCMBC+C/6HMII3TVdFtBpFFhbF my+8js3Ylm0mJYm1u7/eLCx4m4/vOct1ayrRkPOlZQUfwwQEcWZ1ybmC8+lrMAPhA7LGyjIp+CEP 61W3s8RU2ycfqDmGXMQQ9ikqKEKoUyl9VpBBP7Q1ceTu1hkMEbpcaofPGG4qOUqSqTRYcmwosKbP grLv48MoaLb5uD1M6uut2ux/M+lul/HEKdXvtZsFiEBteIv/3Tsd54/m8PdMvECu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olcJwQAAANwAAAAPAAAAAAAAAAAAAAAA AKECAABkcnMvZG93bnJldi54bWxQSwUGAAAAAAQABAD5AAAAjwMAAAAA " strokeweight="1pt">
                    <v:stroke startarrow="oval" startarrowwidth="narrow" startarrowlength="short" endarrow="classic" endarrowwidth="narrow"/>
                  </v:line>
                  <v:shape id="Picture 443" o:spid="_x0000_s1034" type="#_x0000_t75" style="position:absolute;left:905;top:17456;width:1225;height:18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7TeU/EAAAA3AAAAA8AAABkcnMvZG93bnJldi54bWxEj0FrwzAMhe+D/QejwS6jdbqwUtK6pRQK Y7c1HewoYjUOjeVgu03276fDYDeJ9/Tep81u8r26U0xdYAOLeQGKuAm249bAuT7OVqBSRrbYByYD P5Rgt3182GBlw8ifdD/lVkkIpwoNuJyHSuvUOPKY5mEgFu0Soscsa2y1jThKuO/1a1EstceOpcHh QAdHzfV08wbqZf3i8vfHwo7l5bzX5RHf4pcxz0/Tfg0q05T/zX/X71bwS8GXZ2QCvf0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7TeU/EAAAA3AAAAA8AAAAAAAAAAAAAAAAA nwIAAGRycy9kb3ducmV2LnhtbFBLBQYAAAAABAAEAPcAAACQAwAAAAA= ">
                    <v:imagedata r:id="rId5819" o:title=""/>
                  </v:shape>
                  <v:shape id="Picture 444" o:spid="_x0000_s1035" type="#_x0000_t75" style="position:absolute;left:4484;top:15479;width:1225;height:16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6GnfCAAAA3AAAAA8AAABkcnMvZG93bnJldi54bWxET9tqwkAQfRf6D8sU+lY3pig1uopIAwXF 4g18HLJjEszOht1V07/vCgXf5nCuM513phE3cr62rGDQT0AQF1bXXCo47PP3TxA+IGtsLJOCX/Iw n730pphpe+ct3XahFDGEfYYKqhDaTEpfVGTQ921LHLmzdQZDhK6U2uE9hptGpkkykgZrjg0VtrSs qLjsrkaBzOU20asu/ToNr+vN+OeYssuVenvtFhMQgbrwFP+7v3Wc/zGAxzPxAjn7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Uuhp3wgAAANwAAAAPAAAAAAAAAAAAAAAAAJ8C AABkcnMvZG93bnJldi54bWxQSwUGAAAAAAQABAD3AAAAjgMAAAAA ">
                    <v:imagedata r:id="rId5820" o:title=""/>
                  </v:shape>
                  <v:shape id="Picture 445" o:spid="_x0000_s1036" type="#_x0000_t75" style="position:absolute;left:13550;top:17605;width:1225;height:19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QZ7B/CAAAA3AAAAA8AAABkcnMvZG93bnJldi54bWxET0trAjEQvgv+hzBCL0WztSCyGqUUCgo9 +ML1OGzGzdrNZNmkGv99IxS8zcf3nPky2kZcqfO1YwVvowwEcel0zZWCw/5rOAXhA7LGxjEpuJOH 5aLfm2Ou3Y23dN2FSqQQ9jkqMCG0uZS+NGTRj1xLnLiz6yyGBLtK6g5vKdw2cpxlE2mx5tRgsKVP Q+XP7tcqKE/F69r4Iq6qYnL5Xke7KeRRqZdB/JiBCBTDU/zvXuk0/30Mj2fSBXLx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EGewfwgAAANwAAAAPAAAAAAAAAAAAAAAAAJ8C AABkcnMvZG93bnJldi54bWxQSwUGAAAAAAQABAD3AAAAjgMAAAAA ">
                    <v:imagedata r:id="rId5821" o:title=""/>
                  </v:shape>
                  <v:shape id="Picture 446" o:spid="_x0000_s1037" type="#_x0000_t75" style="position:absolute;left:20207;width:1225;height:19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5TdjTCAAAA3AAAAA8AAABkcnMvZG93bnJldi54bWxET01rwkAQvQv+h2WEXqROWqmU1E0QS6E3 rVW8jtkxCc3Ohuyq0V/vFgq9zeN9zjzvbaPO3PnaiYanSQKKpXCmllLD9vvj8RWUDySGGies4coe 8mw4mFNq3EW++LwJpYoh4lPSUIXQpoi+qNiSn7iWJXJH11kKEXYlmo4uMdw2+JwkM7RUS2yoqOVl xcXP5mQ17BLBG55edn39Pka+yeqw3h+1fhj1izdQgfvwL/5zf5o4fzqF32fiBZjd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U3Y0wgAAANwAAAAPAAAAAAAAAAAAAAAAAJ8C AABkcnMvZG93bnJldi54bWxQSwUGAAAAAAQABAD3AAAAjgMAAAAA ">
                    <v:imagedata r:id="rId5822" o:title=""/>
                  </v:shape>
                  <v:shape id="Picture 447" o:spid="_x0000_s1038" type="#_x0000_t75" style="position:absolute;left:20263;top:17605;width:1336;height:18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9rYB/EAAAA3AAAAA8AAABkcnMvZG93bnJldi54bWxET01rwkAQvRf8D8sIvdWNNViJboKVCLYH Qe3B45gdk2B2NmS3mvbXdwuCt3m8z1lkvWnElTpXW1YwHkUgiAuray4VfB3WLzMQziNrbCyTgh9y kKWDpwUm2t54R9e9L0UIYZeggsr7NpHSFRUZdCPbEgfubDuDPsCulLrDWwg3jXyNoqk0WHNoqLCl VUXFZf9tFMxOp+2v/zjEn7kt3t7zSZz3q6NSz8N+OQfhqfcP8d290WH+JIb/Z8IFMv0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9rYB/EAAAA3AAAAA8AAAAAAAAAAAAAAAAA nwIAAGRycy9kb3ducmV2LnhtbFBLBQYAAAAABAAEAPcAAACQAwAAAAA= ">
                    <v:imagedata r:id="rId5823" o:title=""/>
                  </v:shape>
                  <v:shape id="Freeform 448" o:spid="_x0000_s1039" style="position:absolute;left:12032;top:14129;width:4372;height:6488;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GeW8UA AADcAAAADwAAAGRycy9kb3ducmV2LnhtbERPTWvCQBC9C/0PyxR6000VQ4muUpTSepBqFNvjkJ0m qdnZkF1j7K93hYK3ebzPmc47U4mWGldaVvA8iEAQZ1aXnCvY7976LyCcR9ZYWSYFF3Iwnz30ppho e+YttanPRQhhl6CCwvs6kdJlBRl0A1sTB+7HNgZ9gE0udYPnEG4qOYyiWBosOTQUWNOioOyYnoyC dfe3ey9lnB5+V9vNZ9x+Lb83I6WeHrvXCQhPnb+L/90fOswfjeH2TLhAzq4AAAD//wMAUEsBAi0A FAAGAAgAAAAhAPD3irv9AAAA4gEAABMAAAAAAAAAAAAAAAAAAAAAAFtDb250ZW50X1R5cGVzXS54 bWxQSwECLQAUAAYACAAAACEAMd1fYdIAAACPAQAACwAAAAAAAAAAAAAAAAAuAQAAX3JlbHMvLnJl bHNQSwECLQAUAAYACAAAACEAMy8FnkEAAAA5AAAAEAAAAAAAAAAAAAAAAAApAgAAZHJzL3NoYXBl eG1sLnhtbFBLAQItABQABgAIAAAAIQB6gZ5bxQAAANwAAAAPAAAAAAAAAAAAAAAAAJgCAABkcnMv ZG93bnJldi54bWxQSwUGAAAAAAQABAD1AAAAigMAAAAA " path="m16310,1511v2463,1461,4246,3843,4954,6617c21487,9001,21600,9899,21600,10800r-10800,l16310,1511xem16310,1511v2463,1461,4246,3843,4954,6617c21487,9001,21600,9899,21600,10800e" fillcolor="black">
                    <v:path o:connecttype="custom" o:connectlocs="3301,454;4304,2441;4304,2441;4372,3244;4372,3244;2186,3244;3301,454;4304,2441;4304,2441;4372,3244" o:connectangles="0,0,0,0,0,0,0,0,0,0"/>
                  </v:shape>
                  <v:group id="Group 449" o:spid="_x0000_s1040" style="position:absolute;left:8655;top:16609;width:1121;height:1580" coordorigin="166757,22694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line id="Line 450" o:spid="_x0000_s1041" style="position:absolute;visibility:visible;mso-wrap-style:square" from="167830,226944" to="188356,248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xSF8QAAADcAAAADwAAAGRycy9kb3ducmV2LnhtbERPS2vCQBC+C/6HZYTedGOFVF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
                    <v:line id="Line 451" o:spid="_x0000_s1042" style="position:absolute;rotation:-90;visibility:visible;mso-wrap-style:square" from="166220,227481" to="187820,248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4e3ccAAADcAAAADwAAAGRycy9kb3ducmV2LnhtbESPzUsDMRDF70L/hzCCN5utgtZt0yIF PxB76AdIb8Nmulm7mSxJ7K7/vXMQepvhvXnvN/Pl4Ft1ppiawAYm4wIUcRVsw7WB/e7ldgoqZWSL bWAy8EsJlovR1RxLG3re0HmbayUhnEo04HLuSq1T5chjGoeOWLRjiB6zrLHWNmIv4b7Vd0XxoD02 LA0OO1o5qk7bH2/gMbx+9ofj91dcvVk/2a/X7mP3ZMzN9fA8A5VpyBfz//W7Ffx7oZVnZAK9+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Ph7dxwAAANwAAAAPAAAAAAAA AAAAAAAAAKECAABkcnMvZG93bnJldi54bWxQSwUGAAAAAAQABAD5AAAAlQMAAAAA "/>
                  </v:group>
                  <v:group id="Group 452" o:spid="_x0000_s1043" style="position:absolute;left:16443;top:9570;width:1121;height:1580" coordorigin="316810,13076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line id="Line 453" o:spid="_x0000_s1044" style="position:absolute;visibility:visible;mso-wrap-style:square" from="317883,130764" to="338409,152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O5Hs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k7kexwAAANwAAAAPAAAAAAAA AAAAAAAAAKECAABkcnMvZG93bnJldi54bWxQSwUGAAAAAAQABAD5AAAAlQMAAAAA "/>
                    <v:line id="Line 454" o:spid="_x0000_s1045" style="position:absolute;rotation:-90;visibility:visible;mso-wrap-style:square" from="316273,131301" to="337872,151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LEPcQAAADcAAAADwAAAGRycy9kb3ducmV2LnhtbERP32vCMBB+F/Y/hBvsTdMOmVtnFBHm xpgPVmHs7WjOprO5lCSz3X+/DATf7uP7efPlYFtxJh8axwrySQaCuHK64VrBYf8yfgQRIrLG1jEp +KUAy8XNaI6Fdj3v6FzGWqQQDgUqMDF2hZShMmQxTFxHnLij8xZjgr6W2mOfwm0r77PsQVpsODUY 7GhtqDqVP1bBzG0++q/j96dfv2qbH7Zb875/Uurudlg9g4g0xKv44n7Taf40h/9n0gV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AsQ9xAAAANwAAAAPAAAAAAAAAAAA AAAAAKECAABkcnMvZG93bnJldi54bWxQSwUGAAAAAAQABAD5AAAAkgMAAAAA "/>
                  </v:group>
                  <v:shape id="Picture 455" o:spid="_x0000_s1046" type="#_x0000_t75" style="position:absolute;left:9609;top:6486;width:1671;height:2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6eSe+AAAA3AAAAA8AAABkcnMvZG93bnJldi54bWxET8uqwjAQ3Qv+QxjBnaYWEalGKUrlbn2g 26EZ02IzKU3U3r83Fy64m8N5znrb20a8qPO1YwWzaQKCuHS6ZqPgci4mSxA+IGtsHJOCX/Kw3QwH a8y0e/ORXqdgRAxhn6GCKoQ2k9KXFVn0U9cSR+7uOoshws5I3eE7httGpkmykBZrjg0VtrSrqHyc nlbBOcdDwfXeLvpDkd4uVzK5eSo1HvX5CkSgPnzF/+4fHefPU/h7Jl4gNx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PB6eSe+AAAA3AAAAA8AAAAAAAAAAAAAAAAAnwIAAGRy cy9kb3ducmV2LnhtbFBLBQYAAAAABAAEAPcAAACKAwAAAAA= ">
                    <v:imagedata r:id="rId5824" o:title=""/>
                  </v:shape>
                  <v:shape id="Picture 456" o:spid="_x0000_s1047" type="#_x0000_t75" style="position:absolute;left:7422;top:18789;width:1782;height:2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LpdHrAAAAA3AAAAA8AAABkcnMvZG93bnJldi54bWxET8uqwjAQ3Qv+QxjBnabWi0g1igiiXFc+ cD00Y1ttJqWJbe/fmwuCuzmc5yzXnSlFQ7UrLCuYjCMQxKnVBWcKrpfdaA7CeWSNpWVS8EcO1qt+ b4mJti2fqDn7TIQQdgkqyL2vEildmpNBN7YVceDutjboA6wzqWtsQ7gpZRxFM2mw4NCQY0XbnNLn +WUUPO57d5neWp79Vpvm9Ipv6dHFSg0H3WYBwlPnv+KP+6DD/J8p/D8TLpCrN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Yul0esAAAADcAAAADwAAAAAAAAAAAAAAAACfAgAA ZHJzL2Rvd25yZXYueG1sUEsFBgAAAAAEAAQA9wAAAIwDAAAAAA== ">
                    <v:imagedata r:id="rId5825" o:title=""/>
                  </v:shape>
                  <v:shape id="Picture 457" o:spid="_x0000_s1048" type="#_x0000_t75" style="position:absolute;left:14274;top:8667;width:1782;height:2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6XHcXCAAAA3AAAAA8AAABkcnMvZG93bnJldi54bWxET0trwkAQvhf8D8sI3urGIjZEVxGr0oOX +riP2TEbkp1Ns9uY/nu3UPA2H99zFqve1qKj1peOFUzGCQji3OmSCwXn0+41BeEDssbaMSn4JQ+r 5eBlgZl2d/6i7hgKEUPYZ6jAhNBkUvrckEU/dg1x5G6utRgibAupW7zHcFvLtySZSYslxwaDDW0M 5dXxxyrIzUdV+m4/ey+u4ZIe9tvbd7VVajTs13MQgfrwFP+7P3WcP53C3zPxArl8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lx3FwgAAANwAAAAPAAAAAAAAAAAAAAAAAJ8C AABkcnMvZG93bnJldi54bWxQSwUGAAAAAAQABAD3AAAAjgMAAAAA ">
                    <v:imagedata r:id="rId5826" o:title=""/>
                  </v:shape>
                </v:group>
                <w10:wrap type="square"/>
                <w10:anchorlock/>
              </v:group>
            </w:pict>
          </mc:Fallback>
        </mc:AlternateContent>
      </w:r>
      <w:r w:rsidR="00640006" w:rsidRPr="00640006">
        <w:rPr>
          <w:bCs/>
        </w:rPr>
        <w:t>Giản đồ vecto khi mạch nối tắc tụ. Ta có:</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position w:val="-12"/>
        </w:rPr>
        <w:object w:dxaOrig="2220" w:dyaOrig="405">
          <v:shape id="_x0000_i3902" type="#_x0000_t75" style="width:111.15pt;height:20.15pt" o:ole="">
            <v:imagedata r:id="rId5827" o:title=""/>
          </v:shape>
          <o:OLEObject Type="Embed" ProgID="Equation.DSMT4" ShapeID="_x0000_i3902" DrawAspect="Content" ObjectID="_1646167369" r:id="rId5828"/>
        </w:object>
      </w:r>
      <w:r w:rsidRPr="00640006">
        <w:rPr>
          <w:rFonts w:ascii="Times New Roman" w:hAnsi="Times New Roman"/>
          <w:bCs/>
        </w:rPr>
        <w:t xml:space="preserve">V → </w:t>
      </w:r>
      <w:r w:rsidRPr="00640006">
        <w:rPr>
          <w:rFonts w:ascii="Times New Roman" w:hAnsi="Times New Roman"/>
          <w:bCs/>
          <w:position w:val="-6"/>
        </w:rPr>
        <w:object w:dxaOrig="675" w:dyaOrig="270">
          <v:shape id="_x0000_i3903" type="#_x0000_t75" style="width:34pt;height:13.25pt" o:ole="">
            <v:imagedata r:id="rId5829" o:title=""/>
          </v:shape>
          <o:OLEObject Type="Embed" ProgID="Equation.DSMT4" ShapeID="_x0000_i3903" DrawAspect="Content" ObjectID="_1646167370" r:id="rId5830"/>
        </w:object>
      </w:r>
      <w:r w:rsidRPr="00640006">
        <w:rPr>
          <w:rFonts w:ascii="Times New Roman" w:hAnsi="Times New Roman"/>
          <w:bCs/>
        </w:rPr>
        <w:t xml:space="preserve"> cân tại </w:t>
      </w:r>
      <w:r w:rsidRPr="00640006">
        <w:rPr>
          <w:rFonts w:ascii="Times New Roman" w:hAnsi="Times New Roman"/>
          <w:bCs/>
          <w:position w:val="-6"/>
        </w:rPr>
        <w:object w:dxaOrig="240" w:dyaOrig="270">
          <v:shape id="_x0000_i3904" type="#_x0000_t75" style="width:12.1pt;height:13.25pt" o:ole="">
            <v:imagedata r:id="rId5831" o:title=""/>
          </v:shape>
          <o:OLEObject Type="Embed" ProgID="Equation.DSMT4" ShapeID="_x0000_i3904" DrawAspect="Content" ObjectID="_1646167371" r:id="rId5832"/>
        </w:object>
      </w:r>
      <w:r w:rsidRPr="00640006">
        <w:rPr>
          <w:rFonts w:ascii="Times New Roman" w:hAnsi="Times New Roman"/>
          <w:bCs/>
        </w:rPr>
        <w:t xml:space="preserve">, </w:t>
      </w:r>
      <w:r w:rsidRPr="00640006">
        <w:rPr>
          <w:rFonts w:ascii="Times New Roman" w:hAnsi="Times New Roman"/>
          <w:bCs/>
          <w:position w:val="-6"/>
        </w:rPr>
        <w:object w:dxaOrig="1410" w:dyaOrig="270">
          <v:shape id="_x0000_i3905" type="#_x0000_t75" style="width:70.25pt;height:13.25pt" o:ole="">
            <v:imagedata r:id="rId5833" o:title=""/>
          </v:shape>
          <o:OLEObject Type="Embed" ProgID="Equation.DSMT4" ShapeID="_x0000_i3905" DrawAspect="Content" ObjectID="_1646167372" r:id="rId5834"/>
        </w:object>
      </w:r>
      <w:r w:rsidRPr="00640006">
        <w:rPr>
          <w:rFonts w:ascii="Times New Roman" w:hAnsi="Times New Roman"/>
          <w:bCs/>
        </w:rPr>
        <w:t>V.</w:t>
      </w:r>
    </w:p>
    <w:p w:rsidR="00640006" w:rsidRPr="00640006" w:rsidRDefault="00640006" w:rsidP="00095481">
      <w:pPr>
        <w:pStyle w:val="ListParagraph"/>
        <w:tabs>
          <w:tab w:val="left" w:pos="284"/>
          <w:tab w:val="left" w:pos="2835"/>
          <w:tab w:val="left" w:pos="5387"/>
          <w:tab w:val="left" w:pos="7938"/>
        </w:tabs>
        <w:ind w:left="862"/>
        <w:rPr>
          <w:rFonts w:ascii="Times New Roman" w:hAnsi="Times New Roman"/>
          <w:bCs/>
        </w:rPr>
      </w:pPr>
      <w:r w:rsidRPr="00640006">
        <w:rPr>
          <w:rFonts w:ascii="Times New Roman" w:hAnsi="Times New Roman"/>
          <w:bCs/>
        </w:rPr>
        <w:lastRenderedPageBreak/>
        <w:t xml:space="preserve">→ </w:t>
      </w:r>
      <w:r w:rsidRPr="00640006">
        <w:rPr>
          <w:rFonts w:ascii="Times New Roman" w:hAnsi="Times New Roman"/>
          <w:bCs/>
          <w:position w:val="-42"/>
        </w:rPr>
        <w:object w:dxaOrig="3074" w:dyaOrig="870">
          <v:shape id="_x0000_i3906" type="#_x0000_t75" style="width:153.8pt;height:43.8pt" o:ole="">
            <v:imagedata r:id="rId5835" o:title=""/>
          </v:shape>
          <o:OLEObject Type="Embed" ProgID="Equation.DSMT4" ShapeID="_x0000_i3906" DrawAspect="Content" ObjectID="_1646167373" r:id="rId5836"/>
        </w:object>
      </w:r>
      <w:r w:rsidRPr="00640006">
        <w:rPr>
          <w:rFonts w:ascii="Times New Roman" w:hAnsi="Times New Roman"/>
          <w:bCs/>
        </w:rPr>
        <w:t xml:space="preserve"> → </w:t>
      </w:r>
      <w:r w:rsidRPr="00640006">
        <w:rPr>
          <w:rFonts w:ascii="Times New Roman" w:hAnsi="Times New Roman"/>
          <w:bCs/>
          <w:position w:val="-6"/>
        </w:rPr>
        <w:object w:dxaOrig="780" w:dyaOrig="330">
          <v:shape id="_x0000_i3907" type="#_x0000_t75" style="width:39.15pt;height:16.7pt" o:ole="">
            <v:imagedata r:id="rId5837" o:title=""/>
          </v:shape>
          <o:OLEObject Type="Embed" ProgID="Equation.DSMT4" ShapeID="_x0000_i3907" DrawAspect="Content" ObjectID="_1646167374" r:id="rId5838"/>
        </w:object>
      </w:r>
      <w:r w:rsidRPr="00640006">
        <w:rPr>
          <w:rFonts w:ascii="Times New Roman" w:hAnsi="Times New Roman"/>
          <w:bCs/>
        </w:rPr>
        <w:t xml:space="preserve"> vậy </w:t>
      </w:r>
      <w:r w:rsidRPr="00640006">
        <w:rPr>
          <w:rFonts w:ascii="Times New Roman" w:hAnsi="Times New Roman"/>
          <w:bCs/>
          <w:position w:val="-6"/>
        </w:rPr>
        <w:object w:dxaOrig="1110" w:dyaOrig="360">
          <v:shape id="_x0000_i3908" type="#_x0000_t75" style="width:55.3pt;height:17.85pt" o:ole="">
            <v:imagedata r:id="rId5839" o:title=""/>
          </v:shape>
          <o:OLEObject Type="Embed" ProgID="Equation.DSMT4" ShapeID="_x0000_i3908" DrawAspect="Content" ObjectID="_1646167375" r:id="rId5840"/>
        </w:object>
      </w:r>
      <w:r w:rsidRPr="00640006">
        <w:rPr>
          <w:rFonts w:ascii="Times New Roman" w:hAnsi="Times New Roman"/>
          <w:bCs/>
        </w:rPr>
        <w:t>.</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rPr>
      </w:pPr>
      <w:r w:rsidRPr="00640006">
        <w:rPr>
          <w:rFonts w:ascii="Times New Roman" w:hAnsi="Times New Roman"/>
          <w:position w:val="-12"/>
        </w:rPr>
        <w:object w:dxaOrig="3240" w:dyaOrig="420">
          <v:shape id="_x0000_i3909" type="#_x0000_t75" style="width:161.85pt;height:20.75pt" o:ole="">
            <v:imagedata r:id="rId5841" o:title=""/>
          </v:shape>
          <o:OLEObject Type="Embed" ProgID="Equation.DSMT4" ShapeID="_x0000_i3909" DrawAspect="Content" ObjectID="_1646167376" r:id="rId5842"/>
        </w:object>
      </w:r>
      <w:r w:rsidRPr="00640006">
        <w:rPr>
          <w:rFonts w:ascii="Times New Roman" w:hAnsi="Times New Roman"/>
        </w:rPr>
        <w:t xml:space="preserve">Ω; </w:t>
      </w:r>
      <w:r w:rsidRPr="00640006">
        <w:rPr>
          <w:rFonts w:ascii="Times New Roman" w:hAnsi="Times New Roman"/>
          <w:position w:val="-12"/>
        </w:rPr>
        <w:object w:dxaOrig="3450" w:dyaOrig="405">
          <v:shape id="_x0000_i3910" type="#_x0000_t75" style="width:172.2pt;height:20.15pt" o:ole="">
            <v:imagedata r:id="rId5843" o:title=""/>
          </v:shape>
          <o:OLEObject Type="Embed" ProgID="Equation.DSMT4" ShapeID="_x0000_i3910" DrawAspect="Content" ObjectID="_1646167377" r:id="rId5844"/>
        </w:object>
      </w:r>
      <w:r w:rsidRPr="00640006">
        <w:rPr>
          <w:rFonts w:ascii="Times New Roman" w:hAnsi="Times New Roman"/>
        </w:rPr>
        <w:t>Ω.</w:t>
      </w:r>
    </w:p>
    <w:p w:rsidR="00640006" w:rsidRPr="00640006" w:rsidRDefault="00640006" w:rsidP="002B3A9A">
      <w:pPr>
        <w:tabs>
          <w:tab w:val="left" w:pos="284"/>
          <w:tab w:val="left" w:pos="2835"/>
          <w:tab w:val="left" w:pos="5387"/>
          <w:tab w:val="left" w:pos="7938"/>
        </w:tabs>
        <w:ind w:firstLine="142"/>
      </w:pPr>
      <w:r w:rsidRPr="00640006">
        <w:t>Công suất tiêu thụ của mạch khi chưa nối tắt</w:t>
      </w:r>
    </w:p>
    <w:p w:rsidR="00640006" w:rsidRPr="00640006" w:rsidRDefault="00640006" w:rsidP="002B3A9A">
      <w:pPr>
        <w:tabs>
          <w:tab w:val="left" w:pos="284"/>
          <w:tab w:val="left" w:pos="2835"/>
          <w:tab w:val="left" w:pos="5387"/>
          <w:tab w:val="left" w:pos="7938"/>
        </w:tabs>
        <w:ind w:firstLine="142"/>
      </w:pPr>
      <w:r w:rsidRPr="00640006">
        <w:rPr>
          <w:position w:val="-36"/>
        </w:rPr>
        <w:object w:dxaOrig="2520" w:dyaOrig="795">
          <v:shape id="_x0000_i3911" type="#_x0000_t75" style="width:126.15pt;height:39.75pt" o:ole="">
            <v:imagedata r:id="rId5845" o:title=""/>
          </v:shape>
          <o:OLEObject Type="Embed" ProgID="Equation.DSMT4" ShapeID="_x0000_i3911" DrawAspect="Content" ObjectID="_1646167378" r:id="rId5846"/>
        </w:object>
      </w:r>
      <w:r w:rsidRPr="00640006">
        <w:t xml:space="preserve"> → </w:t>
      </w:r>
      <w:r w:rsidRPr="00640006">
        <w:rPr>
          <w:position w:val="-46"/>
        </w:rPr>
        <w:object w:dxaOrig="3180" w:dyaOrig="900">
          <v:shape id="_x0000_i3912" type="#_x0000_t75" style="width:159pt;height:44.95pt" o:ole="">
            <v:imagedata r:id="rId5847" o:title=""/>
          </v:shape>
          <o:OLEObject Type="Embed" ProgID="Equation.DSMT4" ShapeID="_x0000_i3912" DrawAspect="Content" ObjectID="_1646167379" r:id="rId5848"/>
        </w:object>
      </w:r>
      <w:r w:rsidRPr="00640006">
        <w:t xml:space="preserve"> → </w:t>
      </w:r>
      <w:r w:rsidRPr="00640006">
        <w:rPr>
          <w:position w:val="-12"/>
        </w:rPr>
        <w:object w:dxaOrig="1110" w:dyaOrig="405">
          <v:shape id="_x0000_i3913" type="#_x0000_t75" style="width:55.3pt;height:20.15pt" o:ole="">
            <v:imagedata r:id="rId5849" o:title=""/>
          </v:shape>
          <o:OLEObject Type="Embed" ProgID="Equation.DSMT4" ShapeID="_x0000_i3913" DrawAspect="Content" ObjectID="_1646167380" r:id="rId5850"/>
        </w:object>
      </w:r>
      <w:r w:rsidRPr="00640006">
        <w:t>Ω.</w:t>
      </w:r>
    </w:p>
    <w:p w:rsidR="00640006" w:rsidRPr="00640006" w:rsidRDefault="00640006" w:rsidP="00905A2B">
      <w:pPr>
        <w:tabs>
          <w:tab w:val="left" w:pos="284"/>
          <w:tab w:val="left" w:pos="2835"/>
          <w:tab w:val="left" w:pos="5387"/>
          <w:tab w:val="left" w:pos="7938"/>
        </w:tabs>
        <w:ind w:firstLine="142"/>
        <w:rPr>
          <w:b/>
          <w:bCs/>
          <w:lang w:val="fr-FR"/>
        </w:rPr>
      </w:pPr>
      <w:r w:rsidRPr="00640006">
        <w:rPr>
          <w:b/>
          <w:bCs/>
        </w:rPr>
        <w:t>Câu 33:</w:t>
      </w:r>
      <w:r w:rsidRPr="00640006">
        <w:rPr>
          <w:b/>
          <w:bCs/>
          <w:lang w:val="pt-BR"/>
        </w:rPr>
        <w:t xml:space="preserve"> Chọn C.</w:t>
      </w:r>
    </w:p>
    <w:p w:rsidR="00640006" w:rsidRPr="00640006" w:rsidRDefault="00640006" w:rsidP="00905A2B">
      <w:pPr>
        <w:tabs>
          <w:tab w:val="left" w:pos="284"/>
          <w:tab w:val="left" w:pos="2835"/>
          <w:tab w:val="left" w:pos="5387"/>
          <w:tab w:val="left" w:pos="7938"/>
        </w:tabs>
        <w:ind w:firstLine="142"/>
        <w:rPr>
          <w:bCs/>
          <w:lang w:val="fr-FR"/>
        </w:rPr>
      </w:pPr>
      <w:r w:rsidRPr="00640006">
        <w:rPr>
          <w:bCs/>
          <w:lang w:val="fr-FR"/>
        </w:rPr>
        <w:t>Ta có :</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position w:val="-10"/>
          <w:lang w:val="fr-FR"/>
        </w:rPr>
        <w:object w:dxaOrig="195" w:dyaOrig="270">
          <v:shape id="_x0000_i3914" type="#_x0000_t75" style="width:9.8pt;height:13.25pt" o:ole="">
            <v:imagedata r:id="rId5851" o:title=""/>
          </v:shape>
          <o:OLEObject Type="Embed" ProgID="Equation.DSMT4" ShapeID="_x0000_i3914" DrawAspect="Content" ObjectID="_1646167381" r:id="rId5852"/>
        </w:object>
      </w:r>
      <w:r w:rsidRPr="00640006">
        <w:rPr>
          <w:rFonts w:ascii="Times New Roman" w:hAnsi="Times New Roman"/>
          <w:bCs/>
          <w:lang w:val="fr-FR"/>
        </w:rPr>
        <w:t xml:space="preserve"> và </w:t>
      </w:r>
      <w:r w:rsidRPr="00640006">
        <w:rPr>
          <w:rFonts w:ascii="Times New Roman" w:hAnsi="Times New Roman"/>
          <w:bCs/>
          <w:position w:val="-6"/>
          <w:lang w:val="fr-FR"/>
        </w:rPr>
        <w:object w:dxaOrig="135" w:dyaOrig="270">
          <v:shape id="_x0000_i3915" type="#_x0000_t75" style="width:6.9pt;height:13.25pt" o:ole="">
            <v:imagedata r:id="rId5853" o:title=""/>
          </v:shape>
          <o:OLEObject Type="Embed" ProgID="Equation.DSMT4" ShapeID="_x0000_i3915" DrawAspect="Content" ObjectID="_1646167382" r:id="rId5854"/>
        </w:object>
      </w:r>
      <w:r w:rsidRPr="00640006">
        <w:rPr>
          <w:rFonts w:ascii="Times New Roman" w:hAnsi="Times New Roman"/>
          <w:bCs/>
          <w:lang w:val="fr-FR"/>
        </w:rPr>
        <w:t xml:space="preserve"> dao động vuông pha.</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lang w:val="fr-FR"/>
        </w:rPr>
        <w:t xml:space="preserve">hệ thức độc lập thời gian giữa </w:t>
      </w:r>
      <w:r w:rsidRPr="00640006">
        <w:rPr>
          <w:rFonts w:ascii="Times New Roman" w:hAnsi="Times New Roman"/>
          <w:bCs/>
          <w:i/>
          <w:lang w:val="fr-FR"/>
        </w:rPr>
        <w:t xml:space="preserve">i </w:t>
      </w:r>
      <w:r w:rsidRPr="00640006">
        <w:rPr>
          <w:rFonts w:ascii="Times New Roman" w:hAnsi="Times New Roman"/>
          <w:bCs/>
          <w:lang w:val="fr-FR"/>
        </w:rPr>
        <w:t xml:space="preserve">và </w:t>
      </w:r>
      <w:r w:rsidRPr="00640006">
        <w:rPr>
          <w:rFonts w:ascii="Times New Roman" w:hAnsi="Times New Roman"/>
          <w:bCs/>
          <w:i/>
          <w:lang w:val="fr-FR"/>
        </w:rPr>
        <w:t>q</w:t>
      </w:r>
      <w:r w:rsidRPr="00640006">
        <w:rPr>
          <w:rFonts w:ascii="Times New Roman" w:hAnsi="Times New Roman"/>
          <w:bCs/>
          <w:lang w:val="fr-FR"/>
        </w:rPr>
        <w:t xml:space="preserve"> : </w:t>
      </w:r>
      <w:r w:rsidRPr="00640006">
        <w:rPr>
          <w:rFonts w:ascii="Times New Roman" w:hAnsi="Times New Roman"/>
          <w:bCs/>
          <w:position w:val="-32"/>
        </w:rPr>
        <w:object w:dxaOrig="1814" w:dyaOrig="795">
          <v:shape id="_x0000_i3916" type="#_x0000_t75" style="width:90.45pt;height:39.75pt" o:ole="">
            <v:imagedata r:id="rId5855" o:title=""/>
          </v:shape>
          <o:OLEObject Type="Embed" ProgID="Equation.DSMT4" ShapeID="_x0000_i3916" DrawAspect="Content" ObjectID="_1646167383" r:id="rId5856"/>
        </w:object>
      </w:r>
      <w:r w:rsidRPr="00640006">
        <w:rPr>
          <w:rFonts w:ascii="Times New Roman" w:hAnsi="Times New Roman"/>
          <w:bCs/>
        </w:rPr>
        <w:t xml:space="preserve">→ </w:t>
      </w:r>
      <w:r w:rsidRPr="00640006">
        <w:rPr>
          <w:rFonts w:ascii="Times New Roman" w:hAnsi="Times New Roman"/>
          <w:bCs/>
          <w:position w:val="-14"/>
        </w:rPr>
        <w:object w:dxaOrig="1470" w:dyaOrig="435">
          <v:shape id="_x0000_i3917" type="#_x0000_t75" style="width:73.75pt;height:21.9pt" o:ole="">
            <v:imagedata r:id="rId5857" o:title=""/>
          </v:shape>
          <o:OLEObject Type="Embed" ProgID="Equation.DSMT4" ShapeID="_x0000_i3917" DrawAspect="Content" ObjectID="_1646167384" r:id="rId5858"/>
        </w:object>
      </w:r>
      <w:r w:rsidRPr="00640006">
        <w:rPr>
          <w:rFonts w:ascii="Times New Roman" w:hAnsi="Times New Roman"/>
          <w:bCs/>
        </w:rPr>
        <w:t>.</w:t>
      </w:r>
    </w:p>
    <w:p w:rsidR="00640006" w:rsidRPr="00640006" w:rsidRDefault="00640006" w:rsidP="00905A2B">
      <w:pPr>
        <w:tabs>
          <w:tab w:val="left" w:pos="284"/>
          <w:tab w:val="left" w:pos="2835"/>
          <w:tab w:val="left" w:pos="5387"/>
          <w:tab w:val="left" w:pos="7938"/>
        </w:tabs>
        <w:ind w:firstLine="142"/>
        <w:rPr>
          <w:bCs/>
          <w:lang w:val="fr-FR"/>
        </w:rPr>
      </w:pPr>
      <w:r w:rsidRPr="00640006">
        <w:rPr>
          <w:bCs/>
          <w:lang w:val="fr-FR"/>
        </w:rPr>
        <w:t>Ứng với giả thuyết bài toán </w:t>
      </w:r>
    </w:p>
    <w:p w:rsidR="00640006" w:rsidRPr="00640006" w:rsidRDefault="00640006" w:rsidP="00905A2B">
      <w:pPr>
        <w:tabs>
          <w:tab w:val="left" w:pos="284"/>
          <w:tab w:val="left" w:pos="2835"/>
          <w:tab w:val="left" w:pos="5387"/>
          <w:tab w:val="left" w:pos="7938"/>
        </w:tabs>
        <w:ind w:firstLine="142"/>
        <w:rPr>
          <w:bCs/>
        </w:rPr>
      </w:pPr>
      <w:r w:rsidRPr="00640006">
        <w:rPr>
          <w:bCs/>
          <w:position w:val="-14"/>
        </w:rPr>
        <w:object w:dxaOrig="1560" w:dyaOrig="435">
          <v:shape id="_x0000_i3918" type="#_x0000_t75" style="width:77.75pt;height:21.9pt" o:ole="">
            <v:imagedata r:id="rId5859" o:title=""/>
          </v:shape>
          <o:OLEObject Type="Embed" ProgID="Equation.DSMT4" ShapeID="_x0000_i3918" DrawAspect="Content" ObjectID="_1646167385" r:id="rId5860"/>
        </w:object>
      </w:r>
      <w:r w:rsidRPr="00640006">
        <w:rPr>
          <w:bCs/>
          <w:lang w:val="fr-FR"/>
        </w:rPr>
        <w:t xml:space="preserve"> và </w:t>
      </w:r>
      <w:r w:rsidRPr="00640006">
        <w:rPr>
          <w:bCs/>
          <w:position w:val="-14"/>
          <w:lang w:val="fr-FR"/>
        </w:rPr>
        <w:object w:dxaOrig="1620" w:dyaOrig="435">
          <v:shape id="_x0000_i3919" type="#_x0000_t75" style="width:81.2pt;height:21.9pt" o:ole="">
            <v:imagedata r:id="rId5861" o:title=""/>
          </v:shape>
          <o:OLEObject Type="Embed" ProgID="Equation.DSMT4" ShapeID="_x0000_i3919" DrawAspect="Content" ObjectID="_1646167386" r:id="rId5862"/>
        </w:object>
      </w:r>
      <w:r w:rsidRPr="00640006">
        <w:rPr>
          <w:bCs/>
        </w:rPr>
        <w:t xml:space="preserve">→ </w:t>
      </w:r>
      <w:r w:rsidRPr="00640006">
        <w:rPr>
          <w:bCs/>
          <w:position w:val="-30"/>
        </w:rPr>
        <w:object w:dxaOrig="1349" w:dyaOrig="675">
          <v:shape id="_x0000_i3920" type="#_x0000_t75" style="width:67.4pt;height:34pt" o:ole="">
            <v:imagedata r:id="rId5863" o:title=""/>
          </v:shape>
          <o:OLEObject Type="Embed" ProgID="Equation.DSMT4" ShapeID="_x0000_i3920" DrawAspect="Content" ObjectID="_1646167387" r:id="rId5864"/>
        </w:object>
      </w:r>
      <w:r w:rsidRPr="00640006">
        <w:rPr>
          <w:bCs/>
        </w:rPr>
        <w:t>.</w:t>
      </w:r>
    </w:p>
    <w:p w:rsidR="00640006" w:rsidRPr="00640006" w:rsidRDefault="00640006" w:rsidP="00905A2B">
      <w:pPr>
        <w:tabs>
          <w:tab w:val="left" w:pos="720"/>
          <w:tab w:val="left" w:pos="3240"/>
          <w:tab w:val="left" w:pos="5760"/>
          <w:tab w:val="left" w:pos="7938"/>
        </w:tabs>
        <w:ind w:firstLine="142"/>
        <w:rPr>
          <w:b/>
          <w:bCs/>
        </w:rPr>
      </w:pPr>
      <w:r w:rsidRPr="00640006">
        <w:rPr>
          <w:b/>
          <w:bCs/>
        </w:rPr>
        <w:t>Câu 34: Chọn C.</w:t>
      </w:r>
    </w:p>
    <w:p w:rsidR="00640006" w:rsidRPr="00640006" w:rsidRDefault="00640006" w:rsidP="00E45FD2">
      <w:pPr>
        <w:tabs>
          <w:tab w:val="left" w:pos="720"/>
          <w:tab w:val="left" w:pos="3240"/>
          <w:tab w:val="left" w:pos="5760"/>
          <w:tab w:val="left" w:pos="7938"/>
        </w:tabs>
        <w:ind w:firstLine="142"/>
        <w:rPr>
          <w:bCs/>
        </w:rPr>
      </w:pPr>
      <w:r w:rsidRPr="00640006">
        <w:rPr>
          <w:bCs/>
        </w:rPr>
        <w:t xml:space="preserve">Tần số nhỏ nhất gây ra sóng dừng trên dây </w:t>
      </w:r>
      <w:r w:rsidRPr="00640006">
        <w:rPr>
          <w:position w:val="-12"/>
        </w:rPr>
        <w:object w:dxaOrig="2520" w:dyaOrig="360">
          <v:shape id="_x0000_i3921" type="#_x0000_t75" style="width:126.15pt;height:17.85pt" o:ole="">
            <v:imagedata r:id="rId5865" o:title=""/>
          </v:shape>
          <o:OLEObject Type="Embed" ProgID="Equation.DSMT4" ShapeID="_x0000_i3921" DrawAspect="Content" ObjectID="_1646167388" r:id="rId5866"/>
        </w:object>
      </w:r>
      <w:r w:rsidRPr="00640006">
        <w:rPr>
          <w:bCs/>
        </w:rPr>
        <w:t xml:space="preserve">Hz → </w:t>
      </w:r>
      <w:r w:rsidRPr="00640006">
        <w:rPr>
          <w:position w:val="-12"/>
        </w:rPr>
        <w:object w:dxaOrig="795" w:dyaOrig="360">
          <v:shape id="_x0000_i3922" type="#_x0000_t75" style="width:39.75pt;height:17.85pt" o:ole="">
            <v:imagedata r:id="rId5867" o:title=""/>
          </v:shape>
          <o:OLEObject Type="Embed" ProgID="Equation.DSMT4" ShapeID="_x0000_i3922" DrawAspect="Content" ObjectID="_1646167389" r:id="rId5868"/>
        </w:object>
      </w:r>
      <w:r w:rsidRPr="00640006">
        <w:rPr>
          <w:bCs/>
        </w:rPr>
        <w:t>Hz.</w:t>
      </w:r>
    </w:p>
    <w:p w:rsidR="00640006" w:rsidRPr="00640006" w:rsidRDefault="00640006" w:rsidP="00E45FD2">
      <w:pPr>
        <w:tabs>
          <w:tab w:val="left" w:pos="720"/>
          <w:tab w:val="left" w:pos="3240"/>
          <w:tab w:val="left" w:pos="5760"/>
          <w:tab w:val="left" w:pos="7938"/>
        </w:tabs>
        <w:ind w:firstLine="142"/>
        <w:rPr>
          <w:bCs/>
        </w:rPr>
      </w:pPr>
      <w:r w:rsidRPr="00640006">
        <w:rPr>
          <w:bCs/>
        </w:rPr>
        <w:t xml:space="preserve">→ Sóng hình thành trên dây với 4 bụng sóng → </w:t>
      </w:r>
      <w:r w:rsidRPr="00640006">
        <w:rPr>
          <w:position w:val="-6"/>
        </w:rPr>
        <w:object w:dxaOrig="540" w:dyaOrig="270">
          <v:shape id="_x0000_i3923" type="#_x0000_t75" style="width:27.05pt;height:13.25pt" o:ole="">
            <v:imagedata r:id="rId5869" o:title=""/>
          </v:shape>
          <o:OLEObject Type="Embed" ProgID="Equation.DSMT4" ShapeID="_x0000_i3923" DrawAspect="Content" ObjectID="_1646167390" r:id="rId5870"/>
        </w:object>
      </w:r>
      <w:r w:rsidRPr="00640006">
        <w:rPr>
          <w:bCs/>
        </w:rPr>
        <w:t xml:space="preserve"> → </w:t>
      </w:r>
      <w:r w:rsidRPr="00640006">
        <w:rPr>
          <w:position w:val="-14"/>
        </w:rPr>
        <w:object w:dxaOrig="3253" w:dyaOrig="405">
          <v:shape id="_x0000_i3924" type="#_x0000_t75" style="width:162.45pt;height:20.15pt" o:ole="">
            <v:imagedata r:id="rId5871" o:title=""/>
          </v:shape>
          <o:OLEObject Type="Embed" ProgID="Equation.DSMT4" ShapeID="_x0000_i3924" DrawAspect="Content" ObjectID="_1646167391" r:id="rId5872"/>
        </w:object>
      </w:r>
      <w:r w:rsidRPr="00640006">
        <w:rPr>
          <w:bCs/>
        </w:rPr>
        <w:t>Hz</w:t>
      </w:r>
    </w:p>
    <w:p w:rsidR="00640006" w:rsidRPr="00640006" w:rsidRDefault="00640006" w:rsidP="00905A2B">
      <w:pPr>
        <w:tabs>
          <w:tab w:val="left" w:pos="284"/>
          <w:tab w:val="left" w:pos="2835"/>
          <w:tab w:val="left" w:pos="5387"/>
          <w:tab w:val="left" w:pos="7920"/>
        </w:tabs>
        <w:ind w:firstLine="142"/>
        <w:rPr>
          <w:b/>
        </w:rPr>
      </w:pPr>
      <w:r w:rsidRPr="00640006">
        <w:rPr>
          <w:b/>
        </w:rPr>
        <w:t>Câu 35: Chọn C.</w:t>
      </w:r>
    </w:p>
    <w:p w:rsidR="00640006" w:rsidRPr="00640006" w:rsidRDefault="00640006" w:rsidP="00037BF8">
      <w:pPr>
        <w:tabs>
          <w:tab w:val="left" w:pos="720"/>
          <w:tab w:val="left" w:pos="3240"/>
          <w:tab w:val="left" w:pos="5760"/>
          <w:tab w:val="left" w:pos="7938"/>
        </w:tabs>
        <w:ind w:firstLine="142"/>
        <w:rPr>
          <w:bCs/>
        </w:rPr>
      </w:pPr>
      <w:r w:rsidRPr="00640006">
        <w:rPr>
          <w:bCs/>
        </w:rPr>
        <w:t>Tốc độ của vật cực đại khi vật đi qua vị trí cân bằng tạm lần đầu tiên</w:t>
      </w:r>
    </w:p>
    <w:p w:rsidR="00640006" w:rsidRPr="00640006" w:rsidRDefault="00640006" w:rsidP="00037BF8">
      <w:pPr>
        <w:tabs>
          <w:tab w:val="left" w:pos="720"/>
          <w:tab w:val="left" w:pos="3240"/>
          <w:tab w:val="left" w:pos="5760"/>
          <w:tab w:val="left" w:pos="7920"/>
        </w:tabs>
        <w:ind w:firstLine="142"/>
        <w:rPr>
          <w:bCs/>
        </w:rPr>
      </w:pPr>
      <w:r w:rsidRPr="00640006">
        <w:rPr>
          <w:bCs/>
          <w:position w:val="-30"/>
        </w:rPr>
        <w:object w:dxaOrig="7169" w:dyaOrig="750">
          <v:shape id="_x0000_i3925" type="#_x0000_t75" style="width:358.25pt;height:37.45pt" o:ole="">
            <v:imagedata r:id="rId5873" o:title=""/>
          </v:shape>
          <o:OLEObject Type="Embed" ProgID="Equation.DSMT4" ShapeID="_x0000_i3925" DrawAspect="Content" ObjectID="_1646167392" r:id="rId5874"/>
        </w:object>
      </w:r>
      <w:r w:rsidRPr="00640006">
        <w:rPr>
          <w:bCs/>
        </w:rPr>
        <w:t xml:space="preserve">cm/s </w:t>
      </w:r>
    </w:p>
    <w:p w:rsidR="00640006" w:rsidRPr="00640006" w:rsidRDefault="00640006" w:rsidP="00037BF8">
      <w:pPr>
        <w:tabs>
          <w:tab w:val="left" w:pos="720"/>
          <w:tab w:val="left" w:pos="3240"/>
          <w:tab w:val="left" w:pos="5760"/>
          <w:tab w:val="left" w:pos="7920"/>
        </w:tabs>
        <w:ind w:firstLine="142"/>
        <w:rPr>
          <w:b/>
        </w:rPr>
      </w:pPr>
      <w:r w:rsidRPr="00640006">
        <w:rPr>
          <w:b/>
        </w:rPr>
        <w:t>Câu 36: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Từ đồ thị, ta thấy rằng dao động thành phần ứng với đường liền nét có phương trình </w:t>
      </w:r>
      <w:r w:rsidRPr="00640006">
        <w:rPr>
          <w:position w:val="-28"/>
          <w:lang w:val="fr-FR"/>
        </w:rPr>
        <w:object w:dxaOrig="2160" w:dyaOrig="675">
          <v:shape id="_x0000_i3926" type="#_x0000_t75" style="width:108.3pt;height:34pt" o:ole="">
            <v:imagedata r:id="rId5875" o:title=""/>
          </v:shape>
          <o:OLEObject Type="Embed" ProgID="Equation.DSMT4" ShapeID="_x0000_i3926" DrawAspect="Content" ObjectID="_1646167393" r:id="rId5876"/>
        </w:object>
      </w:r>
      <w:r w:rsidRPr="00640006">
        <w:rPr>
          <w:lang w:val="fr-FR"/>
        </w:rPr>
        <w:t>cm.</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Thành phần dao động ứng với đường nét đứt. Tại </w:t>
      </w:r>
      <w:r w:rsidRPr="00640006">
        <w:rPr>
          <w:position w:val="-24"/>
          <w:lang w:val="fr-FR"/>
        </w:rPr>
        <w:object w:dxaOrig="1320" w:dyaOrig="615">
          <v:shape id="_x0000_i3927" type="#_x0000_t75" style="width:66.25pt;height:30.55pt" o:ole="">
            <v:imagedata r:id="rId5877" o:title=""/>
          </v:shape>
          <o:OLEObject Type="Embed" ProgID="Equation.DSMT4" ShapeID="_x0000_i3927" DrawAspect="Content" ObjectID="_1646167394" r:id="rId5878"/>
        </w:object>
      </w:r>
      <w:r w:rsidRPr="00640006">
        <w:rPr>
          <w:lang w:val="fr-FR"/>
        </w:rPr>
        <w:t xml:space="preserve"> s đồ thị đi qua vị trí </w:t>
      </w:r>
      <w:r w:rsidRPr="00640006">
        <w:rPr>
          <w:position w:val="-6"/>
          <w:lang w:val="fr-FR"/>
        </w:rPr>
        <w:object w:dxaOrig="720" w:dyaOrig="270">
          <v:shape id="_x0000_i3928" type="#_x0000_t75" style="width:36.3pt;height:13.25pt" o:ole="">
            <v:imagedata r:id="rId5879" o:title=""/>
          </v:shape>
          <o:OLEObject Type="Embed" ProgID="Equation.DSMT4" ShapeID="_x0000_i3928" DrawAspect="Content" ObjectID="_1646167395" r:id="rId5880"/>
        </w:object>
      </w:r>
      <w:r w:rsidRPr="00640006">
        <w:rPr>
          <w:lang w:val="fr-FR"/>
        </w:rPr>
        <w:t xml:space="preserve"> → tại </w:t>
      </w:r>
      <w:r w:rsidRPr="00640006">
        <w:rPr>
          <w:position w:val="-6"/>
          <w:lang w:val="fr-FR"/>
        </w:rPr>
        <w:object w:dxaOrig="495" w:dyaOrig="270">
          <v:shape id="_x0000_i3929" type="#_x0000_t75" style="width:24.75pt;height:13.25pt" o:ole="">
            <v:imagedata r:id="rId5881" o:title=""/>
          </v:shape>
          <o:OLEObject Type="Embed" ProgID="Equation.DSMT4" ShapeID="_x0000_i3929" DrawAspect="Content" ObjectID="_1646167396" r:id="rId5882"/>
        </w:object>
      </w:r>
      <w:r w:rsidRPr="00640006">
        <w:rPr>
          <w:lang w:val="fr-FR"/>
        </w:rPr>
        <w:t xml:space="preserve">, thành phần dao động này đi qua vị trí </w:t>
      </w:r>
      <w:r w:rsidRPr="00640006">
        <w:rPr>
          <w:position w:val="-24"/>
          <w:lang w:val="fr-FR"/>
        </w:rPr>
        <w:object w:dxaOrig="1605" w:dyaOrig="675">
          <v:shape id="_x0000_i3930" type="#_x0000_t75" style="width:80.05pt;height:34pt" o:ole="">
            <v:imagedata r:id="rId5883" o:title=""/>
          </v:shape>
          <o:OLEObject Type="Embed" ProgID="Equation.DSMT4" ShapeID="_x0000_i3930" DrawAspect="Content" ObjectID="_1646167397" r:id="rId5884"/>
        </w:object>
      </w:r>
      <w:r w:rsidRPr="00640006">
        <w:rPr>
          <w:lang w:val="fr-FR"/>
        </w:rPr>
        <w:t xml:space="preserve">cm → </w:t>
      </w:r>
      <w:r w:rsidRPr="00640006">
        <w:rPr>
          <w:position w:val="-8"/>
          <w:lang w:val="fr-FR"/>
        </w:rPr>
        <w:object w:dxaOrig="870" w:dyaOrig="375">
          <v:shape id="_x0000_i3931" type="#_x0000_t75" style="width:43.8pt;height:19pt" o:ole="">
            <v:imagedata r:id="rId5885" o:title=""/>
          </v:shape>
          <o:OLEObject Type="Embed" ProgID="Equation.DSMT4" ShapeID="_x0000_i3931" DrawAspect="Content" ObjectID="_1646167398" r:id="rId5886"/>
        </w:object>
      </w:r>
      <w:r w:rsidRPr="00640006">
        <w:rPr>
          <w:lang w:val="fr-FR"/>
        </w:rPr>
        <w:t xml:space="preserve">cm. </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w:t>
      </w:r>
      <w:r w:rsidRPr="00640006">
        <w:rPr>
          <w:position w:val="-28"/>
          <w:lang w:val="fr-FR"/>
        </w:rPr>
        <w:object w:dxaOrig="2580" w:dyaOrig="675">
          <v:shape id="_x0000_i3932" type="#_x0000_t75" style="width:129pt;height:34pt" o:ole="">
            <v:imagedata r:id="rId5887" o:title=""/>
          </v:shape>
          <o:OLEObject Type="Embed" ProgID="Equation.DSMT4" ShapeID="_x0000_i3932" DrawAspect="Content" ObjectID="_1646167399" r:id="rId5888"/>
        </w:object>
      </w:r>
      <w:r w:rsidRPr="00640006">
        <w:rPr>
          <w:lang w:val="fr-FR"/>
        </w:rPr>
        <w:t xml:space="preserve">cm → </w:t>
      </w:r>
      <w:r w:rsidRPr="00640006">
        <w:rPr>
          <w:position w:val="-28"/>
          <w:lang w:val="fr-FR"/>
        </w:rPr>
        <w:object w:dxaOrig="3060" w:dyaOrig="675">
          <v:shape id="_x0000_i3933" type="#_x0000_t75" style="width:153.2pt;height:34pt" o:ole="">
            <v:imagedata r:id="rId5889" o:title=""/>
          </v:shape>
          <o:OLEObject Type="Embed" ProgID="Equation.DSMT4" ShapeID="_x0000_i3933" DrawAspect="Content" ObjectID="_1646167400" r:id="rId5890"/>
        </w:object>
      </w:r>
      <w:r w:rsidRPr="00640006">
        <w:rPr>
          <w:lang w:val="fr-FR"/>
        </w:rPr>
        <w:t>cm.</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Tại </w:t>
      </w:r>
      <w:r w:rsidRPr="00640006">
        <w:rPr>
          <w:position w:val="-6"/>
          <w:lang w:val="fr-FR"/>
        </w:rPr>
        <w:object w:dxaOrig="495" w:dyaOrig="270">
          <v:shape id="_x0000_i3934" type="#_x0000_t75" style="width:24.75pt;height:13.25pt" o:ole="">
            <v:imagedata r:id="rId5881" o:title=""/>
          </v:shape>
          <o:OLEObject Type="Embed" ProgID="Equation.DSMT4" ShapeID="_x0000_i3934" DrawAspect="Content" ObjectID="_1646167401" r:id="rId5891"/>
        </w:object>
      </w:r>
      <w:r w:rsidRPr="00640006">
        <w:rPr>
          <w:lang w:val="fr-FR"/>
        </w:rPr>
        <w:t xml:space="preserve">, vật đi qua vị trí </w:t>
      </w:r>
      <w:r w:rsidRPr="00640006">
        <w:rPr>
          <w:position w:val="-6"/>
          <w:lang w:val="fr-FR"/>
        </w:rPr>
        <w:object w:dxaOrig="675" w:dyaOrig="270">
          <v:shape id="_x0000_i3935" type="#_x0000_t75" style="width:34pt;height:13.25pt" o:ole="">
            <v:imagedata r:id="rId5892" o:title=""/>
          </v:shape>
          <o:OLEObject Type="Embed" ProgID="Equation.DSMT4" ShapeID="_x0000_i3935" DrawAspect="Content" ObjectID="_1646167402" r:id="rId5893"/>
        </w:object>
      </w:r>
      <w:r w:rsidRPr="00640006">
        <w:rPr>
          <w:lang w:val="fr-FR"/>
        </w:rPr>
        <w:t xml:space="preserve"> cm theo chiều âm. Sau khoảng thời gian </w:t>
      </w:r>
      <w:r w:rsidRPr="00640006">
        <w:rPr>
          <w:position w:val="-10"/>
          <w:lang w:val="fr-FR"/>
        </w:rPr>
        <w:object w:dxaOrig="870" w:dyaOrig="330">
          <v:shape id="_x0000_i3936" type="#_x0000_t75" style="width:43.8pt;height:16.7pt" o:ole="">
            <v:imagedata r:id="rId5894" o:title=""/>
          </v:shape>
          <o:OLEObject Type="Embed" ProgID="Equation.DSMT4" ShapeID="_x0000_i3936" DrawAspect="Content" ObjectID="_1646167403" r:id="rId5895"/>
        </w:object>
      </w:r>
      <w:r w:rsidRPr="00640006">
        <w:rPr>
          <w:lang w:val="fr-FR"/>
        </w:rPr>
        <w:t xml:space="preserve"> s ứng với góc quét </w:t>
      </w:r>
      <w:r w:rsidRPr="00640006">
        <w:rPr>
          <w:position w:val="-10"/>
          <w:lang w:val="fr-FR"/>
        </w:rPr>
        <w:object w:dxaOrig="1665" w:dyaOrig="360">
          <v:shape id="_x0000_i3937" type="#_x0000_t75" style="width:83.5pt;height:17.85pt" o:ole="">
            <v:imagedata r:id="rId5896" o:title=""/>
          </v:shape>
          <o:OLEObject Type="Embed" ProgID="Equation.DSMT4" ShapeID="_x0000_i3937" DrawAspect="Content" ObjectID="_1646167404" r:id="rId5897"/>
        </w:object>
      </w:r>
      <w:r w:rsidRPr="00640006">
        <w:rPr>
          <w:lang w:val="fr-FR"/>
        </w:rPr>
        <w:t xml:space="preserve">vật đến vị trí </w:t>
      </w:r>
      <w:r w:rsidRPr="00640006">
        <w:rPr>
          <w:position w:val="-6"/>
          <w:lang w:val="fr-FR"/>
        </w:rPr>
        <w:object w:dxaOrig="675" w:dyaOrig="270">
          <v:shape id="_x0000_i3938" type="#_x0000_t75" style="width:34pt;height:13.25pt" o:ole="">
            <v:imagedata r:id="rId5898" o:title=""/>
          </v:shape>
          <o:OLEObject Type="Embed" ProgID="Equation.DSMT4" ShapeID="_x0000_i3938" DrawAspect="Content" ObjectID="_1646167405" r:id="rId5899"/>
        </w:object>
      </w:r>
      <w:r w:rsidRPr="00640006">
        <w:rPr>
          <w:lang w:val="fr-FR"/>
        </w:rPr>
        <w:t xml:space="preserve"> cm theo chiều dương.</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w:t>
      </w:r>
      <w:r w:rsidRPr="00640006">
        <w:rPr>
          <w:position w:val="-28"/>
          <w:lang w:val="fr-FR"/>
        </w:rPr>
        <w:object w:dxaOrig="1515" w:dyaOrig="660">
          <v:shape id="_x0000_i3939" type="#_x0000_t75" style="width:76.05pt;height:32.85pt" o:ole="">
            <v:imagedata r:id="rId5900" o:title=""/>
          </v:shape>
          <o:OLEObject Type="Embed" ProgID="Equation.DSMT4" ShapeID="_x0000_i3939" DrawAspect="Content" ObjectID="_1646167406" r:id="rId5901"/>
        </w:object>
      </w:r>
      <w:r w:rsidRPr="00640006">
        <w:rPr>
          <w:lang w:val="fr-FR"/>
        </w:rPr>
        <w:t>cm/s.</w:t>
      </w:r>
    </w:p>
    <w:p w:rsidR="00640006" w:rsidRPr="00640006" w:rsidRDefault="00640006" w:rsidP="00905A2B">
      <w:pPr>
        <w:tabs>
          <w:tab w:val="left" w:pos="720"/>
          <w:tab w:val="left" w:pos="3240"/>
          <w:tab w:val="left" w:pos="5760"/>
          <w:tab w:val="left" w:pos="7920"/>
        </w:tabs>
        <w:ind w:firstLine="142"/>
        <w:rPr>
          <w:b/>
        </w:rPr>
      </w:pPr>
      <w:r w:rsidRPr="00640006">
        <w:rPr>
          <w:b/>
        </w:rPr>
        <w:t>Câu 37: Chọn C.</w:t>
      </w:r>
    </w:p>
    <w:p w:rsidR="00640006" w:rsidRPr="00640006" w:rsidRDefault="00640006" w:rsidP="00905A2B">
      <w:pPr>
        <w:tabs>
          <w:tab w:val="left" w:pos="720"/>
          <w:tab w:val="left" w:pos="3240"/>
          <w:tab w:val="left" w:pos="5760"/>
          <w:tab w:val="left" w:pos="7938"/>
        </w:tabs>
        <w:ind w:firstLine="142"/>
        <w:rPr>
          <w:bCs/>
        </w:rPr>
      </w:pPr>
      <w:r w:rsidRPr="00640006">
        <w:rPr>
          <w:bCs/>
        </w:rPr>
        <w:lastRenderedPageBreak/>
        <w:t xml:space="preserve">Để đơn giản, ta chọn </w:t>
      </w:r>
      <w:r w:rsidRPr="00640006">
        <w:rPr>
          <w:bCs/>
          <w:position w:val="-6"/>
        </w:rPr>
        <w:object w:dxaOrig="540" w:dyaOrig="270">
          <v:shape id="_x0000_i3940" type="#_x0000_t75" style="width:27.05pt;height:13.25pt" o:ole="">
            <v:imagedata r:id="rId5902" o:title=""/>
          </v:shape>
          <o:OLEObject Type="Embed" ProgID="Equation.DSMT4" ShapeID="_x0000_i3940" DrawAspect="Content" ObjectID="_1646167407" r:id="rId5903"/>
        </w:object>
      </w:r>
      <w:r w:rsidRPr="00640006">
        <w:rPr>
          <w:bCs/>
        </w:rPr>
        <w:t>. Ta có:</w:t>
      </w:r>
    </w:p>
    <w:p w:rsidR="00640006" w:rsidRPr="00640006" w:rsidRDefault="00640006" w:rsidP="004D7C47">
      <w:pPr>
        <w:pStyle w:val="ListParagraph"/>
        <w:numPr>
          <w:ilvl w:val="0"/>
          <w:numId w:val="63"/>
        </w:numPr>
        <w:tabs>
          <w:tab w:val="left" w:pos="720"/>
          <w:tab w:val="left" w:pos="3240"/>
          <w:tab w:val="left" w:pos="5760"/>
          <w:tab w:val="left" w:pos="7938"/>
        </w:tabs>
        <w:spacing w:after="0" w:line="240" w:lineRule="auto"/>
        <w:rPr>
          <w:rFonts w:ascii="Times New Roman" w:hAnsi="Times New Roman"/>
          <w:bCs/>
        </w:rPr>
      </w:pPr>
      <w:r w:rsidRPr="00640006">
        <w:rPr>
          <w:rFonts w:ascii="Times New Roman" w:hAnsi="Times New Roman"/>
          <w:bCs/>
        </w:rPr>
        <w:t xml:space="preserve">số dãy cực đại giao thoa là số giá trị </w:t>
      </w:r>
      <w:r w:rsidRPr="00640006">
        <w:rPr>
          <w:rFonts w:ascii="Times New Roman" w:hAnsi="Times New Roman"/>
          <w:bCs/>
          <w:position w:val="-6"/>
        </w:rPr>
        <w:object w:dxaOrig="195" w:dyaOrig="270">
          <v:shape id="_x0000_i3941" type="#_x0000_t75" style="width:9.8pt;height:13.25pt" o:ole="">
            <v:imagedata r:id="rId5904" o:title=""/>
          </v:shape>
          <o:OLEObject Type="Embed" ProgID="Equation.DSMT4" ShapeID="_x0000_i3941" DrawAspect="Content" ObjectID="_1646167408" r:id="rId5905"/>
        </w:object>
      </w:r>
      <w:r w:rsidRPr="00640006">
        <w:rPr>
          <w:rFonts w:ascii="Times New Roman" w:hAnsi="Times New Roman"/>
          <w:bCs/>
        </w:rPr>
        <w:t xml:space="preserve"> thõa mãn</w:t>
      </w:r>
    </w:p>
    <w:p w:rsidR="00640006" w:rsidRPr="00640006" w:rsidRDefault="00640006" w:rsidP="00A541BB">
      <w:pPr>
        <w:pStyle w:val="ListParagraph"/>
        <w:tabs>
          <w:tab w:val="left" w:pos="720"/>
          <w:tab w:val="left" w:pos="3240"/>
          <w:tab w:val="left" w:pos="5760"/>
          <w:tab w:val="left" w:pos="7938"/>
        </w:tabs>
        <w:ind w:left="862"/>
        <w:rPr>
          <w:rFonts w:ascii="Times New Roman" w:hAnsi="Times New Roman"/>
          <w:bCs/>
        </w:rPr>
      </w:pPr>
      <w:r w:rsidRPr="00640006">
        <w:rPr>
          <w:rFonts w:ascii="Times New Roman" w:hAnsi="Times New Roman"/>
          <w:bCs/>
          <w:position w:val="-24"/>
        </w:rPr>
        <w:object w:dxaOrig="1771" w:dyaOrig="615">
          <v:shape id="_x0000_i3942" type="#_x0000_t75" style="width:88.7pt;height:30.55pt" o:ole="">
            <v:imagedata r:id="rId5906" o:title=""/>
          </v:shape>
          <o:OLEObject Type="Embed" ProgID="Equation.DSMT4" ShapeID="_x0000_i3942" DrawAspect="Content" ObjectID="_1646167409" r:id="rId5907"/>
        </w:object>
      </w:r>
      <w:r w:rsidRPr="00640006">
        <w:rPr>
          <w:rFonts w:ascii="Times New Roman" w:hAnsi="Times New Roman"/>
          <w:bCs/>
        </w:rPr>
        <w:t xml:space="preserve"> → </w:t>
      </w:r>
      <w:r w:rsidRPr="00640006">
        <w:rPr>
          <w:rFonts w:ascii="Times New Roman" w:hAnsi="Times New Roman"/>
          <w:bCs/>
          <w:position w:val="-10"/>
        </w:rPr>
        <w:object w:dxaOrig="1440" w:dyaOrig="330">
          <v:shape id="_x0000_i3943" type="#_x0000_t75" style="width:1in;height:16.7pt" o:ole="">
            <v:imagedata r:id="rId5908" o:title=""/>
          </v:shape>
          <o:OLEObject Type="Embed" ProgID="Equation.DSMT4" ShapeID="_x0000_i3943" DrawAspect="Content" ObjectID="_1646167410" r:id="rId5909"/>
        </w:object>
      </w:r>
      <w:r w:rsidRPr="00640006">
        <w:rPr>
          <w:rFonts w:ascii="Times New Roman" w:hAnsi="Times New Roman"/>
          <w:bCs/>
        </w:rPr>
        <w:t>.</w:t>
      </w:r>
    </w:p>
    <w:p w:rsidR="00640006" w:rsidRPr="00640006" w:rsidRDefault="003E7F8B" w:rsidP="004D7C47">
      <w:pPr>
        <w:pStyle w:val="ListParagraph"/>
        <w:numPr>
          <w:ilvl w:val="0"/>
          <w:numId w:val="62"/>
        </w:numPr>
        <w:tabs>
          <w:tab w:val="left" w:pos="720"/>
          <w:tab w:val="left" w:pos="3240"/>
          <w:tab w:val="left" w:pos="5760"/>
          <w:tab w:val="left" w:pos="7938"/>
        </w:tabs>
        <w:spacing w:after="0" w:line="240" w:lineRule="auto"/>
        <w:jc w:val="both"/>
        <w:rPr>
          <w:rFonts w:ascii="Times New Roman" w:hAnsi="Times New Roman"/>
          <w:bCs/>
        </w:rPr>
      </w:pPr>
      <w:r>
        <w:rPr>
          <w:rFonts w:ascii="Times New Roman" w:hAnsi="Times New Roman"/>
          <w:noProof/>
        </w:rPr>
        <mc:AlternateContent>
          <mc:Choice Requires="wpg">
            <w:drawing>
              <wp:anchor distT="0" distB="0" distL="114300" distR="114300" simplePos="0" relativeHeight="251699200" behindDoc="0" locked="1" layoutInCell="1" allowOverlap="1">
                <wp:simplePos x="0" y="0"/>
                <wp:positionH relativeFrom="column">
                  <wp:posOffset>4729480</wp:posOffset>
                </wp:positionH>
                <wp:positionV relativeFrom="paragraph">
                  <wp:posOffset>-838835</wp:posOffset>
                </wp:positionV>
                <wp:extent cx="1924050" cy="996950"/>
                <wp:effectExtent l="0" t="0" r="0" b="5715"/>
                <wp:wrapSquare wrapText="bothSides"/>
                <wp:docPr id="13" name="Canvas 2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24050" cy="996950"/>
                          <a:chOff x="0" y="0"/>
                          <a:chExt cx="21600" cy="21600"/>
                        </a:xfrm>
                      </wpg:grpSpPr>
                      <wpg:grpSp>
                        <wpg:cNvPr id="14" name="Group 360"/>
                        <wpg:cNvGrpSpPr>
                          <a:grpSpLocks/>
                        </wpg:cNvGrpSpPr>
                        <wpg:grpSpPr bwMode="auto">
                          <a:xfrm>
                            <a:off x="404" y="779"/>
                            <a:ext cx="21179" cy="20838"/>
                            <a:chOff x="0" y="0"/>
                            <a:chExt cx="21600" cy="21600"/>
                          </a:xfrm>
                        </wpg:grpSpPr>
                        <pic:pic xmlns:pic="http://schemas.openxmlformats.org/drawingml/2006/picture">
                          <pic:nvPicPr>
                            <pic:cNvPr id="15" name="Picture 361"/>
                            <pic:cNvPicPr>
                              <a:picLocks noChangeAspect="1" noChangeArrowheads="1"/>
                            </pic:cNvPicPr>
                          </pic:nvPicPr>
                          <pic:blipFill>
                            <a:blip r:embed="rId5910" cstate="print">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wps:wsp>
                          <wps:cNvPr id="16" name="Line 362"/>
                          <wps:cNvCnPr/>
                          <wps:spPr bwMode="auto">
                            <a:xfrm>
                              <a:off x="2910" y="16681"/>
                              <a:ext cx="1559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7" name="Line 363"/>
                          <wps:cNvCnPr/>
                          <wps:spPr bwMode="auto">
                            <a:xfrm flipV="1">
                              <a:off x="2983" y="3350"/>
                              <a:ext cx="13679" cy="13259"/>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8" name="Line 364"/>
                          <wps:cNvCnPr/>
                          <wps:spPr bwMode="auto">
                            <a:xfrm>
                              <a:off x="16626" y="3421"/>
                              <a:ext cx="1913" cy="132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365"/>
                          <wps:cNvCnPr/>
                          <wps:spPr bwMode="auto">
                            <a:xfrm>
                              <a:off x="16644" y="3457"/>
                              <a:ext cx="0" cy="13259"/>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20" name="Picture 366"/>
                            <pic:cNvPicPr>
                              <a:picLocks noChangeAspect="1" noChangeArrowheads="1"/>
                            </pic:cNvPicPr>
                          </pic:nvPicPr>
                          <pic:blipFill>
                            <a:blip r:embed="rId5911" cstate="print">
                              <a:extLst>
                                <a:ext uri="{28A0092B-C50C-407E-A947-70E740481C1C}">
                                  <a14:useLocalDpi xmlns:a14="http://schemas.microsoft.com/office/drawing/2010/main" val="0"/>
                                </a:ext>
                              </a:extLst>
                            </a:blip>
                            <a:srcRect/>
                            <a:stretch>
                              <a:fillRect/>
                            </a:stretch>
                          </pic:blipFill>
                          <pic:spPr bwMode="auto">
                            <a:xfrm>
                              <a:off x="1309" y="16752"/>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367"/>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18663" y="16609"/>
                              <a:ext cx="1746"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368"/>
                            <pic:cNvPicPr>
                              <a:picLocks noChangeAspect="1" noChangeArrowheads="1"/>
                            </pic:cNvPicPr>
                          </pic:nvPicPr>
                          <pic:blipFill>
                            <a:blip r:embed="rId5913" cstate="print">
                              <a:extLst>
                                <a:ext uri="{28A0092B-C50C-407E-A947-70E740481C1C}">
                                  <a14:useLocalDpi xmlns:a14="http://schemas.microsoft.com/office/drawing/2010/main" val="0"/>
                                </a:ext>
                              </a:extLst>
                            </a:blip>
                            <a:srcRect/>
                            <a:stretch>
                              <a:fillRect/>
                            </a:stretch>
                          </pic:blipFill>
                          <pic:spPr bwMode="auto">
                            <a:xfrm>
                              <a:off x="8022" y="17108"/>
                              <a:ext cx="1309" cy="28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369"/>
                            <pic:cNvPicPr>
                              <a:picLocks noChangeAspect="1" noChangeArrowheads="1"/>
                            </pic:cNvPicPr>
                          </pic:nvPicPr>
                          <pic:blipFill>
                            <a:blip r:embed="rId5914" cstate="print">
                              <a:extLst>
                                <a:ext uri="{28A0092B-C50C-407E-A947-70E740481C1C}">
                                  <a14:useLocalDpi xmlns:a14="http://schemas.microsoft.com/office/drawing/2010/main" val="0"/>
                                </a:ext>
                              </a:extLst>
                            </a:blip>
                            <a:srcRect/>
                            <a:stretch>
                              <a:fillRect/>
                            </a:stretch>
                          </pic:blipFill>
                          <pic:spPr bwMode="auto">
                            <a:xfrm>
                              <a:off x="7876" y="8661"/>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370"/>
                            <pic:cNvPicPr>
                              <a:picLocks noChangeAspect="1" noChangeArrowheads="1"/>
                            </pic:cNvPicPr>
                          </pic:nvPicPr>
                          <pic:blipFill>
                            <a:blip r:embed="rId5915" cstate="print">
                              <a:extLst>
                                <a:ext uri="{28A0092B-C50C-407E-A947-70E740481C1C}">
                                  <a14:useLocalDpi xmlns:a14="http://schemas.microsoft.com/office/drawing/2010/main" val="0"/>
                                </a:ext>
                              </a:extLst>
                            </a:blip>
                            <a:srcRect/>
                            <a:stretch>
                              <a:fillRect/>
                            </a:stretch>
                          </pic:blipFill>
                          <pic:spPr bwMode="auto">
                            <a:xfrm>
                              <a:off x="15480" y="8554"/>
                              <a:ext cx="1309" cy="37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371"/>
                            <pic:cNvPicPr>
                              <a:picLocks noChangeAspect="1" noChangeArrowheads="1"/>
                            </pic:cNvPicPr>
                          </pic:nvPicPr>
                          <pic:blipFill>
                            <a:blip r:embed="rId5916" cstate="print">
                              <a:extLst>
                                <a:ext uri="{28A0092B-C50C-407E-A947-70E740481C1C}">
                                  <a14:useLocalDpi xmlns:a14="http://schemas.microsoft.com/office/drawing/2010/main" val="0"/>
                                </a:ext>
                              </a:extLst>
                            </a:blip>
                            <a:srcRect/>
                            <a:stretch>
                              <a:fillRect/>
                            </a:stretch>
                          </pic:blipFill>
                          <pic:spPr bwMode="auto">
                            <a:xfrm>
                              <a:off x="18491" y="8483"/>
                              <a:ext cx="1746" cy="427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2" o:spid="_x0000_s1026" style="position:absolute;margin-left:372.4pt;margin-top:-66.05pt;width:151.5pt;height:78.5pt;z-index:251699200"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YUcox4QcAAO0rAAAOAAAAZHJzL2Uyb0RvYy54bWzs WG1v2zYQ/j5g/0HQd8d6tyUkKTLZCQZkW7C2+05LlEVUIgWSthMU+++7IyXHsbPGTdJu2GLADiWR 1N09zz13zOm727Zx1lQqJviZ6594rkN5IUrGl2fuxw+Xo6nrKE14SRrB6Zl7R5X77vzHH043XUYD UYumpNKBTbjKNt2ZW2vdZeOxKmraEnUiOsrhYSVkSzRcyuW4lGQDu7fNOPC8ZLwRsuykKKhScHdm H7rnZv+qooX+raoU1U5z5oJt2vxK87vA3/H5KcmWknQ1K3ozyDOsaAnj8NLtVjOiibOS7GCrlhVS KFHpk0K0Y1FVrKDGB/DG9/a8uZJi1Rlfltlm2W3DBKHdi9Ozty1+Xd9Ih5WAXeg6nLSAUU74mign CAMMz6ZbZjDrSnbvuxtpfYThtSg+KYeLvCZ8SS9UB6GGTXDFeH8JXi/temex+UWU8BKy0sJE7LaS Le4KsXBuDTB3W2DorXYKuOmnQeTFgF8Bz9I0SWFskCtqgPdgWVHP+4WBn3j9MjtE80hm32ns7O2y fpqLrctDYKIhMAYPJ0zMy/edROyHuLw0CJEH7wRXJ5PU+jkEIvB9uGXCEHjTcPrqUehYkcG3pxqM Dqj2dErCKr2S1O03aY/aoyXy06obQVZ0RLMFa5i+MxkOJEGj+PqGFcg/vNhhbTyAA4/xrQCPIeEw zS4i6NTfUfaexVKKTU1JqQYmP9xljJcPDFk0rLtkTYMExnHvMgjMXoI+EjWb/DNRrFrKtVUzSRvw XnBVs065jsxou6CQnPLn0gfYQUk15E4nGdcmeYAX10rj25EhRnA+B9MLz0uDn0Z57OWjyJvMRxdp NBlNvPkEiDX1cz//E1f7UbZSFKJCmlnHetPh7oHxj6pLr8NWt4z+OWtiVNbmGBhkcm0wEdIOI4S2 Kln8DnJhMlhpSXVR4+0KAtnfh8nbBybq94FGDBQo0fOU5IuCACyRSl9R0To4gLCDlSbOZA1htn4N U9BiLhB848fg5i4SqZfOp/NpNIqCZA5IzGaji8s8GiWX/iSehbM8n/kDEjUrS8pxu5cDYWIsGlYO 1FRyucgbaQG6NB8j1BDl+2ljJMS9GQN4w1/DM4MFRh/uIhDwRbmE2q0G7sPVcQTCyv1Y1Xtfk45C 1HHbnURPhkS/ZhyzvC9OZk7ObySggCuOokaQ+lAVQGD9JJkaubCwmVoTxymUQqw0Rue35eKAHQ0Y ciQ7Gu5s4G3BBKrRl9HxzOcQHZJBM8BLwzWUqDkvHX3XgRoISDsXt1et6zQU2jAYmHmasObpeeBg w9GofxuFt9l1FDMH8C0NFqK8M5yAIm/Y+b1oOtmjaYhQ9FQ+iqZOBSr5BxYgxKTvioJ0CpwESobh 0PoAWrY3CpOhJfDDIDYNwytyNo2D+PUo+0bLf4iWcAyzzX2vntHX0nKHjCCaAagxsjEK9tUzxXME iue3IOMrC+guG2H8JoTDsfvRhu8r6zUcUx4wLn4Z4yJ7IgqjeGKL26B//fHuW9DtRdqHfeKMqNo2 XSWMrN0HZXyXhU+U9P8LQ/vWsu+E4eqgo3zkPLX3jyFY9d1OoQGQ0JL9ZnsKTRBudAR72P/MKTR4 O4Wa4z4Ce9RRww89UEKsh8kkNmcW02j/BQAA///sWNuOmzAQ/RXEO4shBAhaIqWQVJW21ar9Asc4 wVrAyHYuq6r/3rGBbS59yKp9yhIpij1xJjPD8fHxWOSY2l6IkG2R19QO/Ciy3fmji5PjRtTzR5y0 QqrPlNeWHqS2oETZ2o73T1J1S4cl2tzwFasqsOOEHhUs6UfWTrDU/jlDs2W8jAMn8MOlE6A8dxar LHDClRdN80meZbn3S/v3gqRkRUEb7c461lUjEzCmdqlUm7iuJCWtsXyoGRFc8o16ILx2+WbDCHUL gQ+s2bo+8pBbY9aYiCWvWKHd6ZCk2K6zSlh7XKX2yrz6xE+WuedhmLpAVsOnyc5tGUlk+yzAqofw nj/2gz5umF3FzVvaQFYbLmqs5AMX2yHquoK4UaidqZ2gdu+kvslHjcXLrnWgFi1WbM0qpl6NO6iA DqrZPzOiY9UT8m3/LCxWpLbv2VaDa5ra8LX+V2sSGiAMy7ofARoYeeLkRVoNz0rcbOlCtoAIwBA4 GExC8ENJcSG1WUPk3IuZngWyrlg7PBg97lMWt1Ste+Q5J7uaNqornaAVZM8bWbJW2pZIaL2mkKb4 UkwA6FJhBam2gjUdlv+GVD9eIDTzPznZFGWA1GjpLGZB5ERoGQUoiL3Mywak7iSFquAqb9m/Q7WD JOrReAU3nOgKdRAm36H2Zq9JJagipTZvAOG9Hbbx2xem6n8KrR+JRq21PnzlBVQD7xQ322TY+FBY S5NDHIZQNCAHLwzRTIdltnbHHFEQjsyx+sjM4V8zR6zrcb7n74A5gpE5zNl5M3PEyAdwaOKIPGQw cUIcE6ASIzn8eNodEqPk0Mrk40gOOFQuJYc5Xe6OOKYjcbyPOKI4AlUBxAHSw3DDCW+MVxV9V/nI ggPO4QveiIxYvjve0Mp6vKp0SvK2q8o0iKGRoYljOg0ubipvgmMSobDfP8NVZ2hgjD0Oo0B05+YO exxwDl8Shzld7o44opE43ic4vDiYQQNLE0cQTy6IY2xx/GfF4R7abbIV7Q/oYpnxYatHGGy4LRnJ scKnc7MqoT4veVVQMf8NAAD//wMAUEsDBBQABgAIAAAAIQD6aDeI4wAAAAwBAAAPAAAAZHJzL2Rv d25yZXYueG1sTI/BTsMwEETvSPyDtUjcWsdpoBCyqaoKOFVItEiI2zbZJlFjO4rdJP173BMcd3Y0 8yZbTboVA/eusQZBzSMQbApbNqZC+Nq/zZ5AOE+mpNYaRriwg1V+e5NRWtrRfPKw85UIIcalhFB7 36VSuqJmTW5uOzbhd7S9Jh/OvpJlT2MI162Mo+hRampMaKip403NxWl31gjvI43rhXodtqfj5vKz f/j43ipGvL+b1i8gPE/+zwxX/IAOeWA62LMpnWgRlkkS0D3CTC1iBeJqiZJl0A4IcfIMMs/k/xH5 LwAAAP//AwBQSwMEFAAGAAgAAAAhAEQFD9fnAQAAzAIAABQAAABkcnMvbWVkaWEvaW1hZ2U3Lndt ZoxSv4sTQRR+b3I5Lz9gN/44OBVdBQUPPSGFjU32NuvlikgwEQuFdU3GcyG7CdmIpvJAkMMmB2Lj X2GhncXZ2FmKYGVtFWQ7wfi9MVho4+y+ne99b+e9me/N548fXpEZN1fi3F2Dtu8wFYhyt5lI0TPD 5fFVDIIEsZrP5wZt8NqCKykAw5XVV97lErzzyxaVqRmOH3QmQ03UosML9jghw5zIhn8A9BZWQ/qX MKlQkGxK0FH1gr/RSaAfagsrZOzLRmRzdieKdepc14+cG4M4TEAWTejCbG9cA1qCXcLfOA9VTUiW VldH/Dt3ja8uch/8RABj35zy/3OzqTH7p0aPdpVoJxowu8Nh2rzmeUxfwInVdRrtJE67G+mkqy86 20l3g/JMy4V6u9m5QnTkVpS4/f5mmEZdb9DTrXBHp1TJ/33kSq49ie8N+gh5g4ejSI9ED6osNTuO /3g8CiH6yhnLn9Yvu63MtrYCt/X99CngY5ZLmZ+dy6abAZBteTJN/Ww9aGRTw9QwP2kg5K4H9cDP 5HWtMhMehQGdGILl4EPqIsN/2oN7gqgkzl4Vt8V0S8QXLYqm84ZaKG/TIcSI3pkbhLRn25N0rGNq vKHnaFOR3q/eb4iJ//rT2p+uSndnprys/wUAAP//AwBQSwMEFAAGAAgAAAAhAMGFW1frAAAAOQQA ABkAAABkcnMvX3JlbHMvZTJvRG9jLnhtbC5yZWxzvNPNagMhFAXgfSHvIHefcWaSTEqJk00oZFuS BxC940jHH9SmzdtXKIUGkunOpYrnfFxxt/8yE7lgiNpZBk1VA0ErnNRWMTifXpfPQGLiVvLJWWRw xQj7fvG0e8OJp3wpjtpHklNsZDCm5F8ojWJEw2PlPNp8MrhgeMrLoKjn4p0rpG1ddzT8zYD+JpMc JYNwlCsgp6vPzf9nu2HQAg9OfBi06U4F1SZ350AeFCYGBqXmP5ur6tMMQO8btmUM2zlDW8bQzhma Moam8lY9eouujKGbm8OmjGEzZ1iXMax/DfTmw/ffAAAA//8DAFBLAwQUAAYACAAAACEAOScxsOcB AADMAgAAFAAAAGRycy9tZWRpYS9pbWFnZTUud21mjFK/ixNBFH5vcjnND9jNqSenoqug4KEnZ2Gh TfY2651FJJiARZC9NZk7F7KbkI1oKgVBDpsciI1/hYV2FlfZWR6ClX9CkO0E4/fGYKGNs/t2vve9 mfd2vjdfPn96S2acLMS5bYNKD5gKRLk2Eyl6abg8vopBkCBWs9nMoDVemXMlBWC4svrG21yCd2nR ojLVw9Gj1nigiRq0NGdPETLMiGz4B0AfYA7Sv4FJhYJkU4KOq9d8SGeAfqhN7JCxLz8iP2e3olin zl39xLnXj8MEZNGELk/3RlWgBdhVrMZ56LoJydb15SH/zl3lW/PcBz8RwNg3p/z/3GxqTP+p0aXn SrQTDZjdwSCt3/Y8pq/gxGo6jXYTp9mJdNLRV5w7SWeN8kyLhVqz3rpBdOx+lLi93kaYRh2v39WN cFenVMn/feRKrjmOH/Z7CHn9x8NID0UPqizUW47/dDQMIfrR85Y/qV1zG5ltbQZu4/u5s8AnLJcy P7uYTTYCINvyZJr42WqwlU0MU8X8bAshdzWoBX4mr2uVmfAoDOjEECwHH1IXGf6LLtzTRCVx9tZx W0Ry0xfRomg6b6i58jYdkQX00dwgpL3QHKcjHVP7Pb1Cm4p0c3mnLSb+u8OVP12V7k5Nedn/CwAA //8DAFBLAwQUAAYACAAAACEAop/lWL8BAABWAgAAFAAAAGRycy9tZWRpYS9pbWFnZTQud21mXFG/ b9NAFP7u0gTyQ7JT6FBUUYPaSlS0RQzMcR2XFikoIqmqTq4JR7GUOFEcRDIgkLpUXdKZv6JDxw6d kBgYEWv/hKjyhkT47pSJs5/f9753fvfed79/fv8Gs5aKK9kjg/YOBfJAxhGAxGfDZfmVggQ0EnI6 nRq0KRZnXFESGK4kK8IRRUZrOQsl1MLBh+aop4BnmJ+xD8AKU8BmfE20QH9D2+cR+oS8riY1ui9v 8ApLRH/k9V86rnPTCZuzm1FHJc5r9cl50+2EMXMFs+PJ5HRQIZqjbbAm58Fzk9IzDEdfpZ5L9zeB 2+sltR3PE/hBTltVJdFx7DRakYpb6qmzF7c2kRXI5auNWvMFcO8git12eztMopbXfafq4bFKUM7+ 30450xh13nbbTHndj/1I9XWvKM/Vmo4/HPRDCnL3keWPq1tuPbWtl4Fbv11+SLxguUj9dDUdbwdE tuVpN/bT9WA3HRumQv9llyl3PagGfqpf1yoJ8JFc1EdQqAxjylAQjE+GnE7LoCcvmDvQemCmr407 Jroyd8kijxujZKA6wCXOeBkF7Ofeb2nT8cWvxZm+5gBMWCpj/v8HAAD//wMAUEsDBBQABgAIAAAA IQAQWZQ95gEAAMwCAAAUAAAAZHJzL21lZGlhL2ltYWdlMy53bWaMUr+LE0EUfm9yOS8/YDf+QE5F V0HBQ09IYb17m/XuikhwIxYKay6O50J2E7IRL5UHghw2ORAbuT/CQjuLq+wsRbCytgqynWD83hgs tHF23873vrfz3sz35vPHD6/JjNtLSeG+QZv3mEpEhbtMpOi54Yr4KgZBgljNZjODVnl5zlUUgOGq 6ivvcgXepUWLqtTsjB61xwNN1KKjc/YUIcOMyIZ/CPQO5iL9K5hUKEk2Jei4esnf6AzQD7WOFTL2 ZSOyObsdJzpzbuonzq1+0klBlk3o8nRv5AItwK7ib5yH6iYkS+s05N+5XXbnuQ9/IoCxb075/7nZ 1Jj+UyOkXSXaiQbM3mCQNW/4PtMXcGINncXbqRN2Y5129RVnM+2uUpFpsdQIm+3rRMfuxKnX6611 srjr9x/oVmdbZ1Qr/n3kWiEcJ1v9HkJ+//Ew1kPRg2oLzbYT7IyGHYi+dN4KJo1rXiu3rfXIa30/ dxb4hOVRHuQX88laBGRbvkyTIF+JNvKJYVzMTzcQ8laiRhTk8npWlQmPwoBODMEK8CF1meE/C+Ge JqqIs1fHbTHdEvFFi7LpvKHmytt0BDGi9+YGIe2FcJyNdEIHb+kF2lSmnZMPD8TEf/Np+U9XpbtT U17W/wIAAP//AwBQSwMEFAAGAAgAAAAhAMGu0k7mAQAAzAIAABQAAABkcnMvbWVkaWEvaW1hZ2Uy LndtZoxSz2sTQRR+b9JU8wN24w9KVXQVFCy1Ug+es92srYdIcAMeRLbbOKYL2U3IRjQnBUGKlxTE i3+FB7156MmbxyJ48k8Isj0Jxu+NwYNenN23873vzby387358vnTWzJjqZQUtg2qPGAqERXuM5Gi l4Yr4qsYBAliNZvNDFrj5TlXUQCGq6pvvM0VeFcWLapSMxrttscDTdSiE3P2DCHDjMiGfwD0AeYg /RuYVChJNiXolHrNh3QO6IfaxA4Z+/Ij8nN2O0505tzRT5y7/SRKQZZN6Op0b1QHWoBdw2qch26Y kGxdHw/5d+461+e5D34igLFvTvn/udnUmP5TI6DnSrQTDZjdwSBr3vI8pq/gxBo6i7upE3RinXb0 qnM77axRkWmx1Aia7ZtEJ+/FqdvrbURZ3PH6D3Ur6uqMasW/j1wrBONkp99DyOs/HsZ6KHpQbaHZ dvyno2EE0Y9ftPxJ47rbym1rM3Rb3y+cBz5tuZT7+eV8shEC2ZYn08TPV8KtfGKYOuZnWwi5K2Ej 9HN5XavKhEdhQCeGYAX4kLrM8F8EcM8SVcTZW8dtEclNX0SLsum8oebK23RMFtBHc4OQ9lIwzkY6 oaP39AptKlN36dGRmPjvDpf/dFW6OzXlZf8vAAAA//8DAFBLAwQKAAAAAAAAACEADrvBMMkgAADJ IAAAFAAAAGRycy9tZWRpYS9pbWFnZTEucG5niVBORw0KGgoAAAANSUhEUgAAAcYAAADnCAYAAACE 5fYOAAAAAXNSR0IArs4c6QAAAARnQU1BAACxjwv8YQUAAAAJcEhZcwAAIdUAACHVAQSctJ0AACBe SURBVHhe7d13lFTlGcfxKGWXXsSFRaoQZFGKiFICiqCiUo4liiDoESQaiaISAkFRwIIIGgtqNKIg ImKJIIpSgislFEFhlWqABZS2IJ0FFn1znnefuQywwJa5987M/X7O2ePxefnrvXfe38y9b/mdQYHt 37/fpKSkmN/97ncmISHBLFmyRFuAM/vPf/5j7x35++c//6lV4MzWrVtnypYta++dihUrms2bN2sL CoJgjBAZ3AoVKmRv0ObNm5usrCxtAU6PYER+/Prrr6Z9+/b2vjnrrLPMuHHjtAUFRTBG0D333OMM cC+99JJWgdMjGJEf7733nnPfdOjQwQYlIoNgjKCdO3eaKlWq2Bu1TJky9jEHcCYEI/IqIyPDnHfe ec5Ys379em1BJBCMEfbBBx+Ys88+296wnTp1MkePHtUWIGcEI/Lq3nvvde6Z559/XquIFIIxwuRx xg033GBvWHnu//7772sLkDOCEXmRmppqChcubO+Xpk2bmsOHD2sLIoVgdEF6erozU6xSpUr2sQdw KgQjciszM9PUq1fP3itFixY1ixcv1hZEEsHoEpl8ExrsevTooVXgZAQjcmvo0KHOvfLQQw9pFZFG MLrkyJEjpmXLlvYGlmUcM2fO1BbgeAQjciMtLc0UK1bM3ie1a9c2+/bt0xZEGsHoou+++865kevW rWs3AgBORDDiTGRd9OWXX27vEfmiPXXqVG2BGwhGlz3yyCPOoPfoo49qFTiGYMSZyH0Ruke6detm fvvtN22BGwhGlx08eND+WpQbWl6WL1u2TFuAbAQjTuenn35yJvMlJSWZrVu3agvcQjB6QN4vhraL k/eO8v4RCCEYcSryy/CWW25x7o8xY8ZoC9xEMHpAbm6ZmRq6udkuDuEIRpzKpEmTnA1D2rVrx4Yh HiEYPbJ9+3ZTuXJle4OXK1fOrnUEBMGInOzevdvUqFHD3hclS5Y0K1eu1Ba4jWD00Pjx450B8MYb b9Qqgo5gRE4efPBB57548skntQovEIweCz8m5uOPP9YqgoxgxIkWLlzobPvWqFEjjrHzGMHosdWr V5vSpUvbG7569er2RA4EG8GIcLLtW5MmTez9UKRIETN37lxtgVcIRh+MGDHCGQjvv/9+rSKoCEaE GzlypHM/yONUeI9g9IHsht+4cWN748s3wgULFmgLgohgRIhMygt/oiQTcOA9gtEn8+bNc9Y2XnbZ ZaxtDDCCEUKWdYWOrJO/Dz/8UFvgNYLRR+GHjb788staRdAQjBAShDIpT+4DmaQnZ7vCHwSjj+Sc xvPOO89+EMqXL282btyoLQgSghEyCU8enco9II9S16xZoy3wA8HoM1nbGPqWeNttt7E5cAARjAhf s/j0009rFX4hGH0mj0uuueYa+4GQgOQ4meAhGINNTuEPrVls0KCBOXTokLbALwRjFFi1apUpXry4 /WDUqVOHA0gDhmAMLpl017x5c3vtZTLe7NmztQV+IhijxODBg53BUc5wRHAQjMH12muvOdf+7rvv 5lVKlCAYo4Sc21ivXj37AZFT/9PS0rQF8Y5gDCY5Z7FChQr2uicnJ5tt27ZpC/xGMEaRGTNmOEfM tG7dmunaAUEwBpOcxB+67m+99ZZWEQ0IxijTvXt358PCoaTBQDAGjxxeHpqNzpfg6EMwRpnNmzeb c889135gKlasaLZs2aItiFcEY7Ds37/fpKSk2Ostk+5++OEHbUG0IBij0Ouvv+4MlD179uSFfJwj GIPl8ccfd6733//+d60imhCMUUjOXrv88svtB0emcM+aNUtbEI8IxuCQX4ehpVm1a9c2e/fu1RZE E4IxSi1btswULVrUfoBk0a+cyIH4RDAGgzz5ufrqq+11ZjOP6EYwRrHwbaKee+45rSLeEIzBEL5J +E033aRVRCOCMYrt2rXLVKlSxX6QypYtazZs2KAtiCcEY/yTcxVr1KjBZzlGEIxR7p133nG+ZXbt 2pWJOHGIYIx/AwYMcK7xs88+q1VEK4Ixyh09etSuc5IPlCz+l/VPiC8EY3yTCTeym5Vc3/r165vM zExtQbQiGGPA999/70zEufDCC/lgxRmCMX7Jwv2rrrrKXlv5YivXGtGPYIwRffv2dQZPHsXEF4Ix fk2YMIFXITGIYIwRMhGnWrVq9gNWpkwZk56eri2IdQRjfPrll1+cz2z58uXNpk2btAXRjmCMIe+9 957z7fPWW2/l22ecIBjjU/hTnhdeeEGriAUEYww58X3FtGnTtAWxjGCMP7JBR0JCgr2mjRo14lT+ GEMwxpjly5ebxMRE+4GrW7euOXDggLYgVhGM8UVmkl9xxRX2esqWjnPmzNEWxAqCMQaFr4l66qmn tIpYRTDGl/HjxzuvPO644w6tIpYQjDFoz549pmbNmvaDJxNx1q9fry2IRQRj/JBJclWrVrXXkgk3 sYtgjFEff/yx8620c+fOTMSJYQRj/OjXr59zLdnfOHYRjDFKgjB8Ik5qaqq2INYQjPFh1apVzvv/ iy66iAk3MYxgjGGy1VRo5tvFF1/M0VQximCMffJFtUOHDvYayhfV6dOnawtiEcEY4/r06eMMqqNG jdIqYgnBGPs+/fRTG4hyDXm1EfsIxhiXkZFhkpOT7QeyYsWKZtu2bdqCWEEwxraDBw+alJQUe/1K lSpl1q5dqy2IVQRjHHjjjTecgfXPf/6zVhErCMbYNnz4cOf6DRkyRKuIZQRjHMjKyjKXXHKJ/WAW LlzYLF26VFsQCwjG2LV582ZTunRpe+1q1arFhhtxgmCME19//bXdZUM+oG3atLG7byA2EIyx6847 73Su3UcffaRVxDqCMU7Iy/7bb7/dfkBlfaMcd4PYQDDGprlz59onNHLd2rVrZ/cyRnwgGOPIhg0b 7E448kE9//zzzb59+7QF0YxgjD1HjhwxzZo1s9dMlkzx+iK+EIxx5umnn3YG2ccff1yriGYEY+wZ PXq0c80efPBBrSJeEIxxJjMz0/z+97+3H9gSJUqwj2oMIBhjixxALEuj5HrJf3fu3KktiBcEYxyS xcahfVS7deumVUQrgjG2hO+HyvWKTwRjHJJJAO3bt7cfXJkcMG/ePG1BNCIYY4fsh1qsWDF7rWQb RvZDjU8EY5wKP0G8VatWLN+IYgRjbJCZ3zfffLO9TrL92xdffKEtiDcEYxyTXXBCA+7EiRO1imhD MMYGOcEmtB9qx44d2Q81jhGMcUz2TS1Xrpz9IMvBxizfiE4EY/ST3aWaNGlir1HRokXN8uXLtQXx iGCMc88++6wz6D755JNaRTQhGKPfmDFjnGvUu3dvrSJeEYxxbv/+/c7yjbJly5qNGzdqC6IFwRjd 9uzZY6pXr26vzznnnGO2bNmiLYhXBGMAfPDBB87yjZ49e2oV0YJgjG6DBw92rs/IkSO1inhGMAaA LN+QmanywZblG0uWLNEWRAOCMXpt2rTJnrEo16ZOnTr27EXEP4IxIBYtWuScvtG2bVtm1EURgjF6 de/e3V4XeeIyadIkrSLeEYwBEjoiR6acT5kyRavwG8EYnRYvXmyKFClir8vVV1/N6RkBQjAGSHp6 uvNYSHbtOHz4sLbATwRj9JEQlKOk5JpIOH7zzTfagiAgGANm4MCBziD85ptvahV+Ihijz9SpU50J a/I4FcFCMAZM+MkA1apVMwcOHNAW+IVgjC6yfWLDhg3t9ZB9UdeuXastCAqCMYBefvllZyAeNmyY VuEXgjG6vP322871ePjhh7WKICEYA0jObLzgggvsB798+fJm69at2gI/EIzRQ7ZNrFGjhr0WFSpU MNu3b9cWBAnBGFDvvfeeMxhzArm/CMboEb6F4vDhw7WKoCEYA0o2RW7atKkdAOQ9ypo1a7QFXiMY o4P8OpRfiXIdatWqZbdTRDARjAEmA3Jo5l2XLl20Cq8RjNGhb9++znUYO3asVhFEBGOAye431157 rR0IZFcc2R0H3iMY/bd+/XrnZP5GjRpxsHfAEYwB991337G7h88IRv+FdoWSJyiczA+CMeDkV+Pt t99uBwXZKm7GjBnaAq8QjP5KS0szCQkJtv9lH2G+HIJghFm5cqVJTEy0A0PLli15jOQxgtE/8sXw 5ptvtn0vrxNmz56tLQgyghHWn/70J2dwnjx5slbhBYLRP+GnznTs2FGrCDqCEZac7M/kA38QjP65 7rrrbL/LawR53w4IghEO2f4qNEC/++67WoXbCEZ/pKam2kCUfme5EsIRjHBs2bLFlCtXzg4UsmUc p5V7g2D0nkywad26te1zmXjzww8/aAtAMOIEgwYNcgbpN954Q6twE8HovS+//NL5tdijRw+tAtkI Rhxn586dJikpyQ4YVatWZVssDxCM3pL355dddpnt7+LFi5t169ZpC5CNYMRJZPPk0EAtR1TBXQSj t6ZMmeL0d58+fbQKHEMw4iTyKzE5OdkOHBxm7D6C0TvybrFJkya2r+XX4qZNm7QFOIZgRI6ef/55 Z7B+6aWXtAo3EIze+fTTT52N8/m1iFMhGJGjvXv3mipVqtgBRA5u5V2jewhGb8i7xWbNmtl+Llmy pF27C+SEYMQpjRgxwhmwX3nlFa0i0ghGb8i7xdCvRQ7nxukQjDil3bt3m4oVK9qBRGaosq7RHQSj ++TdYuhgbvm1+NNPP2kLcDKCEac1bNgwZ9AeNWqUVhFJBKP7PvvsM6ePH3roIa0COSMYcVp79uwx lSpVsgOKvGvkV2PkEYzukneLLVq0sP3Lr0XkBsGIMwp/18huOJFHMLpr2rRpzrtFfi0iNwhGnFH4 r8a6deuaQ4cOaQsigWB0j7xbvPLKK23fyrrF9PR0bQFOjWBErjzxxBPO4D1hwgStIhIIRvfIwcOh PVHvvvturQKnRzAiVzIyMkzp0qXtACPnNcrJ54gMgtE97du3t/1auHBhs3LlSq0Cp0cwItfCz2uU WX6IDILRHXLwcOjd4i233KJV4MwIRuTahg0b7HsaGWhatWpl39+g4AhGd3Tt2tX2aaFChcySJUu0 CpwZwYg86dWrlx1s5L2NnICOgiMYI2/16tUmMTHR9ul1113Ho3/kCcGIPAkfcK6//noGnAggGCPv nnvusf3JFzjkB8GIPAs9opIJDcuWLdMq8otgjKyff/7ZLuSX/rziiit45I88IxiRZ99++60zqYEp 8AVHMEbW4MGDnf6cPHmyVoHcIxiRL23atLEDT7FixcyWLVu0ivwgGCNHtiwMbXxfp04dfi0iXwhG 5It8Ew8N5o899phWkR8EY+SMHj3a6Us2vUd+EYzIlyNHjph69erZAahy5cpm37592oK8IhgjIysr yzRo0MD2Y1JSkj02DcgPghH59uqrrzoDOpuL5x/BGBlffPGF8+57wIABWgXyjmBEvsk38nPPPdcO RPXr17ff2JF3BGPBybIhWa8ofSjLidgsHAVBMKJABg4c6Azq8o0deUcwFtzSpUudzcK7dOmiVSB/ CEYUiGwTV6RIETsgdezYUavIC4Kx4EIL+uVvwYIFWgXyh2BEgd100012QJKAXLt2rVaRWwRjweza tcuUKVPG9t+ll17KbkwoMIIRBTZr1iwmPRQAwVgwsiwj1H9vv/22VoH8IxhRYDLpRibfyMDE0o28 IxjzL3yJRqVKlczevXu1Bcg/ghER8corrziD+7hx47SK3CAY8y/8aUW/fv20ChQMwYiIkKUb5cqV swNUixYteM+TBwRj/t16662234oWLWrWrFmjVaBgCEZEzF/+8hc7SMk3eDk9HblDMOaP7NGbkJBg +40Z0YgkghERI2vJQo+1JCSROwRj/owcOdLpt6lTp2oVKDiCEREjJxnIdHkZqGRHnP3792sLTodg zDu51y688ELbZ9WqVTOHDx/WFqDgCEZEVPgknIkTJ2oVp0Mw5t3cuXOdnW4eeeQRrQKRQTAiojIy Mkzp0qXtgNWuXTsm4eQCwZh3d911l+0v2VRi1apVWgUig2BExN1+++120JKJEeyEc2YEY97s3LnT mQHdunVrvnwh4ghGRNyMGTOcSThDhgzRKk6FYMyb8MOIx44dq1UgcghGRNzRo0dNnTp17MBVq1Yt +/84NYIxb+RXovSV/Gpkpxu4gWCEK+SXYmiwnzdvnlaRE4Ix9zZt2mQKFSpk+0reMwJuIBjhCpkQ EZo1yJrG0yMYc2/YsGFOX0m/AW4gGOEKWWfWtGlTO4AlJyebzMxMbcGJCMbckUk2jRo1sv1UvXp1 1i7CNQQjXPPCCy84A/7nn3+uVZyIYMwd2Vkp9Bi1b9++WgUij2CEazZu3GgSExPtQNalSxet4kQE Y+787W9/s30kj+gXL16sVSDyCEa46qqrrrKD2TnnnMM5jadAMJ6ZnLuYkpJi++iiiy5ipjNcRTDC Va+//roz6H/22WdaRTiC8czS0tKcyVwDBw7UKuAOghGukqOBZNsuGdB69OihVYQjGM9s6NChtn9k 44hvvvlGq4A7CEa4rlWrVnZQkxM3jhw5olWEEIxnFpqNWqNGDTvjGXATwQjXvfjii87AP3PmTK0i hGA8PVkTG9pi8MEHH9Qq4B6CEa5bt26dKVy4sB3YevfurVWEEIyn98wzzzj9M3v2bK0C7iEY4Tp5 9NWkSRM7sNWuXZtHYScgGE/viiuusH1z3nnnmUOHDmkVcA/BCE8MGjTIDm6yQHvZsmVahSAYT23b tm2mePHitm/uuOMOrQLuIhjhif/+97/Oe6IRI0ZoFYJgPLUPP/zQ6ZsJEyZoFXAXwQhPyCMw2TNV Bri2bdtqFYJgPDVZ4iP9UqxYMbN161atAu4iGOGZ0Mn+8mhMTmFHNoIxZ7JJeNWqVW2//OEPf9Aq 4D6CEZ6R09ZDAfDJJ59oFQRjzpYsWeL0yxNPPKFVwH0EIzwju+CE3jPef//9WgXBmDN5Fx3qF3a7 gZcIRniqXr16dqBr2LChVkAw5qx9+/a2T8qVK8em4fAUwQhP3XfffXawkwX/27dv12qwEYwnk/eL ZcqUsX3SqVMnrQLeIBjhqfDp97xnzEYwnmz+/PnOY3fZUhDwEsEIT8l7xoSEBDvgPfDAA1oNNoLx ZMOHD3f6RI6cArxEMMJTv/32m2ncuLEd8HjPmI1gPJk8PpX+qFy5MtvAwXMEIzwnG4nLoFeiRAmz Y8cOrQYXwXg8OZqsSpUqtj86dOigVcA7BCM8F76ekdMSCMYTrV271jmNRQ4oBrxGMMJzK1assJuJ y8A3cuRIrQYXwXi88Ala06ZN0yrgHYIRnpNHZXKavwx8t956q1aDi2A83l//+lfbFzJJi/1R4QeC Eb645ppr7OAn5zMGffE2wXi81q1b276oW7euVgBvEYzwRf/+/e3gJ49Ug77Qn2A8RmagVqhQwfbF bbfdplXAWwQjfDFu3DgnDFJTU7UaTATjMevXr3f6go3D4ReCEb5YunSpMwCOGjVKq8FEMB4zZcoU py8mTZqkVcBbBCN8kZmZ6eyAc++992o1mAjGY5566imnL+TXI+AHghG+kB1w6tevbwfAli1bajWY CMZjunbtavuhfPnyJisrS6uAtwhG+OaWW26xg2BSUpINyqAiGI9p0qSJ7YfmzZtrBfAewQjfDBgw wA6CRYoUMdu2bdNq8BCM2X799Vd79qL0Q7du3bQKeI9ghG9ef/11JxAWLVqk1eAhGLNt3rzZfkmS fhg8eLBWAe8RjPDNV1995QTChAkTtBo8BGO2uXPnOv0wfvx4rQLeIxjhmw0bNpizzz7bDoTDhg3T avAQjNnefvttpx8WLFigVcB7BCN8s3//fjv7UAbC++67T6vBQzBmk8en0gdysoY8VgX8QjDCNzIT 9fzzz7eD4Q033KDV4CEYs8l6VumDsmXLmr1792oV8B7BCF/JtHwZDJs2baqV4CEYs9144422D6pW rRr4jeXhL4IRvrr55pvtYFi9enU7XT+ICMZszZo1s31w6aWXagXwB8EIX/Xu3dsOhrJ+LaiPzwjG 4x+rd+jQQauAPwhG+GrIkCF2MJTjp4I64YJgzJ6Idc4559g+6Nmzp1YBfxCM8NWLL77ohMKqVau0 GiwEozE7d+40JUqUsH0gJ/gDfiIY4au33nrLCYWg7n5DMBrz888/26cG0gecwwi/EYzw1b///W8n FKZPn67VYCEYjVm9erXTB6+++qpWAX8QjPDVzJkznQHxo48+0mqwEIzGPi0I9QHbwcFvBCN8tXDh QmdAfOedd7QaLATj8fvmTp48WauAPwIdjGvWrDFjx441EydONBkZGVqFl5YuXeoMiKNHj9ZqsBCM xnzxxRdOH3z++edahZd2795tPvnkE/vePy0tLdBnpAYyGGVXjf79+9s9GUMfxtKlS5v3339f/wW8 smLFCnPWWWfZa/DGG29oNVgIRmN/JYb6IKjvmv0kv9grVqzoXAPZ3P+uu+4ymZmZ+i+CJZDBKL9M QoNx+F/x4sXN8uXL9V/BC/KrPTQbcdSoUVoNFoLR2PfLoT6YNWuWVuEFOSQ8PBTD/4I6QziQwdii RYscbwL5e/TRR/VfwQvr1q1zfrn/4x//0GqwEIzGnscZ6oM5c+ZoFV6QJzWhvj/xr2bNmvqvgiWQ wSgXO6ebQP569eql/wpe2LhxoxOMI0aM0GqwEIzGjBs3zukDmZAF7wwdOtTp+xP/5ClaEAUyGOWI o5xuAvl76aWX9F/BC2vXrnUepcouOEFEMBo7AS7UB7Nnz9YqvBD+fvfEv6CeehPIYFy8eLEpWbLk STfBBRdcYGdmwTs//vgj7xgJRjNp0iSnD3jH6K3Dhw+bli1bOv0f+itSpEhgZwgHMhhFamqqueSS S+ygXKxYMdOxY0eTnp6urfAKs1IJRjF16lSnD5iV6r0dO3aY7t27m1KlStkZqfXq1bO7UgVVYINR yLKNXbt22eOOgrxmx0/Lli1zBsQxY8ZoNVgIxuP7YMqUKVqF1+SUE9nQPSsrSyvBFOhghP/mz5/v DIgyASOICEZj3yuG+iDIv1QQHQhG+OrLL790BsSgbgVGMB6/A1JQnxwgehCM8NUHH3zgDIhff/21 VoOFYMyenRzqg6CuZ0X0IBjhq/DFxfK+MYgIRmO2bt1qZ0FKHwwaNEirgD8IRvjqueees4OhzEzd sGGDVoOFYDTml19+cZZQPfDAA1oF/EEwwlcDBw60g2FiYqLZvn27VoOFYDTm4MGDpkKFCrYPunXr plXAHwQjfNWjRw87GMqgeODAAa0GC8GYrU6dOrYP2rRpoxXAHwQjfNWuXTs7GNauXTuwa0kJxmxX Xnml7YOUlBStAP4gGOGrBg0a2MGwVatWWgkegjFbly5dbB9UqlTJHDp0SKuA9whG+Eb2aExOTraD YefOnbUaPARjtocfftj2QYkSJezuK4BfCEb4RgY/OdZGBkMZFIOKYMwmx45JH8gM5f/9739aBbxH MMI3y5cvdwLh5Zdf1mrwEIzZwk/xnzZtmlYB7xGM8I1sFh0aCOV0haAiGLN9++23zkkrr776qlYB 7xGM8M0LL7xgB0E55mblypVaDR6CMVtGRoYpWrSo7Ye+fftqFfAewQjf9OnTxw6Csrg/qGsYBcF4 TFJSku2HTp06aQXwHsEI37Rv394OgjVq1NBKMBGMxzRv3tz2gxyUyxmp8AvBCF/8+uuvpmbNmnYQ vP7667UaTATjMaGdkOSRqmwTB/iBYIQvdu3aZd8tyiDYv39/rQYTwXjM888/7/SFnNEI+IFghC9m zZrlDIDvvvuuVoOJYDwm/L4YN26cVgFvEYzwRWhGqvylpaVpNZgIxmNkZmqhQoVsX/Tr10+rgLcI RviiZ8+edvCT7b+CPCNVEIzHZGVlmWrVqtm+uPbaa7UKeItghC8aNmxoB79GjRoFfvYhwXi8jh07 2r4499xzzZEjR7QKeIdghOfktPbQHqnyyzHoCMbjPfHEE7YvZHKWbBsIeI1ghOe++uorJwj+9a9/ aTW4CMbjTZ8+3emP8ePHaxXwDsEIzz333HN20JN9MYM+8UYQjMfbtm2b80Shd+/eWgW8QzDCc3/8 4x/toCfvkFjETTCeSN45y8430h+yEw7gNYIRnpLDiUOzDq+55hqtBhvBeLLQDjglS5a076QBLxGM 8NSKFSuco4WeeuoprQYbwXiyMWPGOH3y5ZdfahXwBsEIT8nAL4OdhOOcOXO0GmwE48l+/PFHZ8vA AQMGaBXwBsEIT3Xu3NkOdqVKlbKPVUEwnoqcuiJ9wntGeI1ghGdkUkVycrId7Hi/eAzBmLM777zT 9klCQoLZt2+fVgH3EYzwjCzWDgXA008/rVUQjDkbO3as0y+ythHwCsEIz4wcOdIZ6BYuXKhVEIw5 S09PN4ULF7b98vDDD2sVcB/BCM+0bdvWDnLyOPXQoUNaBcGYMznM+uKLL7b9kpKSYv8f8ALBCE/s 2LHDrkmTQa5r165ahSAYT01mpEq/yC/HNWvWaBVwF8EIT3z88cfO4M8BtMcjGE8tNTXV6ZtRo0Zp FXAXwQhP9OrVyw5uMsNw06ZNWoUgGE9NzupMSkqyfXP99ddrFXAXwQjXyXrF6tWr28GtSZMmWkUI wXh6obWvpUuXNrt379Yq4B6CEa6bP3++M/APHTpUqwghGE/v3Xffdfpn4sSJWgXcQzDCdaEJFPIn e6XieATj6e3atcs+gpf+YeIWvEAwwlWy202tWrXsoFa3bl2tIhzBeGbyflH6R7YSlPeOgJsIRrhq yZIlzmkagwYN0irCEYxn9uabbzp9NGXKFK0C7iAY4arHHnvMDmYSjosXL9YqwhGMZ7Z582aTmJho +6h79+5aBdxBMMI1R48eNfXr17eDmTxGzcrK0haEIxjPTB7Jh3ZOqlChgtmzZ4+2AJFHMMI1ixYt cs7UGzhwoFZxIoIxd1577TWnn2TDCMAtBCNc89BDD9lBTLbz+v7777WKExGMubN161ZTvHhx2083 3nijVoHIIxjhCtkkvGrVqnYQa9y4sX0UhpwRjLnXqVMn208lSpSw++8CbiAY4YqZM2c6g/0zzzyj VeSEYMw9WeAf6qvRo0drFYgkY/4PlIxc3DaB8B0AAAAASUVORK5CYIJQSwMEFAAGAAgAAAAhAMEA +MzBAQAAVgIAABQAAABkcnMvbWVkaWEvaW1hZ2U2LndtZlxRPW/TUBQ977lpyYdkhw9VrapikECi Ki1i6MIS1zG0Q1BEghiNCa+NpcSJ4iDIUIHEgrqkazv1JzDQjaETUgdG1LU/IULekAjnPWXi2dfv 3HOf77v33MufP05g1koxs14bdBwK5AHLFYDEgeFy/EpBAhoJOZ1ODdoQSzOuKAkMV5KnwhVFevfn bZRQi4bt5qivgEe4PmOXwQxTwKF/TnRGuyJ+ySv0DXmdTWp0U1bEE6wQ/ZHnf7lxHZlKWJzTjLsq dZ+r9+6LXjdKGCuYEw8mX4YVojnaQ+ZkP3hsQrqH9uiT1H3p+ibw+v209tT3BS7IaauqNN5P3EYr VklLrbu7SWsDOYH5fLVRa24BN17FidfpbEdp3PJ7b1U92lcpyrn/yylbjVH3Ta/DkN97N4jVQNeK 8lyt6QYfhoOIgly7Ywfj6qZXzxz7WejVf99eJb5le8iC7F423g6JHNvX2zjI1sKdbGyYCvePOwx5 a2E1DDL9enZJgI/koj6CQln0KUNB0P/cZndaBt15wcxA64GZvg4WjPfdzJJJ7jZG6VB1gW845DAK uFjci7Rp/+uvpZm+5gJMmMoy//8DAAD//wMAUEsBAi0AFAAGAAgAAAAhAAi+DRUWAQAARwIAABMA AAAAAAAAAAAAAAAAAAAAAFtDb250ZW50X1R5cGVzXS54bWxQSwECLQAUAAYACAAAACEAOP0h/9YA AACUAQAACwAAAAAAAAAAAAAAAABHAQAAX3JlbHMvLnJlbHNQSwECLQAUAAYACAAAACEA2FHKMeEH AADtKwAADgAAAAAAAAAAAAAAAABGAgAAZHJzL2Uyb0RvYy54bWxQSwECLQAUAAYACAAAACEA+mg3 iOMAAAAMAQAADwAAAAAAAAAAAAAAAABTCgAAZHJzL2Rvd25yZXYueG1sUEsBAi0AFAAGAAgAAAAh AEQFD9fnAQAAzAIAABQAAAAAAAAAAAAAAAAAYwsAAGRycy9tZWRpYS9pbWFnZTcud21mUEsBAi0A FAAGAAgAAAAhAMGFW1frAAAAOQQAABkAAAAAAAAAAAAAAAAAfA0AAGRycy9fcmVscy9lMm9Eb2Mu eG1sLnJlbHNQSwECLQAUAAYACAAAACEAOScxsOcBAADMAgAAFAAAAAAAAAAAAAAAAACeDgAAZHJz L21lZGlhL2ltYWdlNS53bWZQSwECLQAUAAYACAAAACEAop/lWL8BAABWAgAAFAAAAAAAAAAAAAAA AAC3EAAAZHJzL21lZGlhL2ltYWdlNC53bWZQSwECLQAUAAYACAAAACEAEFmUPeYBAADMAgAAFAAA AAAAAAAAAAAAAACoEgAAZHJzL21lZGlhL2ltYWdlMy53bWZQSwECLQAUAAYACAAAACEAwa7STuYB AADMAgAAFAAAAAAAAAAAAAAAAADAFAAAZHJzL21lZGlhL2ltYWdlMi53bWZQSwECLQAKAAAAAAAA ACEADrvBMMkgAADJIAAAFAAAAAAAAAAAAAAAAADYFgAAZHJzL21lZGlhL2ltYWdlMS5wbmdQSwEC LQAUAAYACAAAACEAwQD4zMEBAABWAgAAFAAAAAAAAAAAAAAAAADTNwAAZHJzL21lZGlhL2ltYWdl Ni53bWZQSwUGAAAAAAwADAAIAwAAxjkAAAAA ">
                <o:lock v:ext="edit" aspectratio="t"/>
                <v:group id="Group 360" o:spid="_x0000_s1027" style="position:absolute;left:404;top:779;width:21179;height:2083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shape id="Picture 361" o:spid="_x0000_s1028" type="#_x0000_t75" style="position:absolute;width:21600;height:21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h+r7LAAAAA2wAAAA8AAABkcnMvZG93bnJldi54bWxET9tqwkAQfS/0H5Yp9K3ualEkukoRAoWa B40fMGTHJDQ7G7Kb29+7hYJvczjX2R8n24iBOl871rBcKBDEhTM1lxpuefqxBeEDssHGMWmYycPx 8Pqyx8S4kS80XEMpYgj7BDVUIbSJlL6oyKJfuJY4cnfXWQwRdqU0HY4x3DZypdRGWqw5NlTY0qmi 4vfaWw3qsxzq/oeWs0qz7Jw3xod7pvX72/S1AxFoCk/xv/vbxPlr+PslHiAPD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WH6vssAAAADbAAAADwAAAAAAAAAAAAAAAACfAgAA ZHJzL2Rvd25yZXYueG1sUEsFBgAAAAAEAAQA9wAAAIwDAAAAAA== ">
                    <v:imagedata r:id="rId5917" o:title=""/>
                  </v:shape>
                  <v:line id="Line 362" o:spid="_x0000_s1029" style="position:absolute;visibility:visible;mso-wrap-style:square" from="2910,16681" to="18503,16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3ILcQAAADbAAAADwAAAGRycy9kb3ducmV2LnhtbERPTWvCQBC9F/wPywi9NRs9SImuIQYU L6U11dLjkJ0mqdnZNLtq2l/vCkJv83ifs0gH04oz9a6xrGASxSCIS6sbrhTs39dPzyCcR9bYWiYF v+QgXY4eFphoe+EdnQtfiRDCLkEFtfddIqUrazLoItsRB+7L9gZ9gH0ldY+XEG5aOY3jmTTYcGio saO8pvJYnIyCvyz++d4UeZN/vpXbj9XpZf960Eo9jodsDsLT4P/Fd/dWh/kzuP0SDpDL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XcgtxAAAANsAAAAPAAAAAAAAAAAA AAAAAKECAABkcnMvZG93bnJldi54bWxQSwUGAAAAAAQABAD5AAAAkgMAAAAA " strokeweight="1pt">
                    <v:stroke startarrow="oval" startarrowwidth="narrow" startarrowlength="short" endarrow="oval" endarrowwidth="narrow" endarrowlength="short"/>
                  </v:line>
                  <v:line id="Line 363" o:spid="_x0000_s1030" style="position:absolute;flip:y;visibility:visible;mso-wrap-style:square" from="2983,3350" to="16662,16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VQL8IAAADbAAAADwAAAGRycy9kb3ducmV2LnhtbERPTWvCQBC9F/wPywje6iaFqkTXUAot OQmNIvY2zY7Z0OxsyG6T9N93C4K3ebzP2eWTbcVAvW8cK0iXCQjiyumGawWn49vjBoQPyBpbx6Tg lzzk+9nDDjPtRv6goQy1iCHsM1RgQugyKX1lyKJfuo44clfXWwwR9rXUPY4x3LbyKUlW0mLDscFg R6+Gqu/yxyqoPtPRPMthkx5KSs/v62J1/LootZhPL1sQgaZwF9/chY7z1/D/SzxA7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EVQL8IAAADbAAAADwAAAAAAAAAAAAAA AAChAgAAZHJzL2Rvd25yZXYueG1sUEsFBgAAAAAEAAQA+QAAAJADAAAAAA== ">
                    <v:stroke endarrow="oval" endarrowwidth="narrow" endarrowlength="short"/>
                  </v:line>
                  <v:line id="Line 364" o:spid="_x0000_s1031" style="position:absolute;visibility:visible;mso-wrap-style:square" from="16626,3421" to="18539,1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jqTsQAAADbAAAADwAAAGRycy9kb3ducmV2LnhtbESPzW4CMQyE70i8Q2Sk3iBLD1VZCKjq j1TUQ8XPA5iNu9mycVZJCgtPXx+QuNma8cznxar3rTpRTE1gA9NJAYq4Crbh2sB+9zF+BpUyssU2 MBm4UILVcjhYYGnDmTd02uZaSQinEg24nLtS61Q58pgmoSMW7SdEj1nWWGsb8SzhvtWPRfGkPTYs DQ47enVUHbd/3sA6Hr6O02vt9IHX8b39fpsl/2vMw6h/mYPK1Oe7+Xb9aQVfYOUXGUA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KOpOxAAAANsAAAAPAAAAAAAAAAAA AAAAAKECAABkcnMvZG93bnJldi54bWxQSwUGAAAAAAQABAD5AAAAkgMAAAAA " strokeweight="1pt"/>
                  <v:line id="Line 365" o:spid="_x0000_s1032" style="position:absolute;visibility:visible;mso-wrap-style:square" from="16644,3457" to="16644,16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gRqsEAAADbAAAADwAAAGRycy9kb3ducmV2LnhtbERPS2vCQBC+C/6HZQq9hLqxh2pjVgmh paU3o97H7ORBs7Nhd6vx33cLBW/z8T0n301mEBdyvresYLlIQRDXVvfcKjge3p/WIHxA1jhYJgU3 8rDbzmc5ZtpeeU+XKrQihrDPUEEXwphJ6euODPqFHYkj11hnMEToWqkdXmO4GeRzmr5Igz3Hhg5H Kjuqv6sfo8C+2fPXLSlPzifFKmmK6uPIpVKPD1OxARFoCnfxv/tTx/mv8PdLPEB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cuBGqwQAAANsAAAAPAAAAAAAAAAAAAAAA AKECAABkcnMvZG93bnJldi54bWxQSwUGAAAAAAQABAD5AAAAjwMAAAAA ">
                    <v:stroke dashstyle="dash" endarrow="oval" endarrowwidth="narrow" endarrowlength="short"/>
                  </v:line>
                  <v:shape id="Picture 366" o:spid="_x0000_s1033" type="#_x0000_t75" style="position:absolute;left:1309;top:16752;width:1600;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4nAO+AAAA2wAAAA8AAABkcnMvZG93bnJldi54bWxET82KwjAQvgu+QxjBm6aKiHRNZZUVvChU 9wGGZrYNbSY1yWr37TcHwePH97/dDbYTD/LBOFawmGcgiCunDdcKvm/H2QZEiMgaO8ek4I8C7Irx aIu5dk8u6XGNtUghHHJU0MTY51KGqiGLYe564sT9OG8xJuhrqT0+U7jt5DLL1tKi4dTQYE+Hhqr2 +msVXCId+rsvw35Tt19nU97DyqyVmk6Gzw8QkYb4Fr/cJ61gmdanL+kHyOI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Dp4nAO+AAAA2wAAAA8AAAAAAAAAAAAAAAAAnwIAAGRy cy9kb3ducmV2LnhtbFBLBQYAAAAABAAEAPcAAACKAwAAAAA= ">
                    <v:imagedata r:id="rId5918" o:title=""/>
                  </v:shape>
                  <v:shape id="Picture 367" o:spid="_x0000_s1034" type="#_x0000_t75" style="position:absolute;left:18663;top:16609;width:1746;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YqCbEAAAA2wAAAA8AAABkcnMvZG93bnJldi54bWxEj0FrwkAUhO9C/8PyCr3pRpHapq4SBCFQ UNRS8PbMPpPQ7NuQXeP677uC4HGYmW+Y+TKYRvTUudqygvEoAUFcWF1zqeDnsB5+gHAeWWNjmRTc yMFy8TKYY6rtlXfU730pIoRdigoq79tUSldUZNCNbEscvbPtDPoou1LqDq8Rbho5SZJ3abDmuFBh S6uKir/9xSg4b3r9u5pNP0OeZ9PjKXxn23qm1NtryL5AeAr+GX60c61gMob7l/gD5OI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zYqCbEAAAA2wAAAA8AAAAAAAAAAAAAAAAA nwIAAGRycy9kb3ducmV2LnhtbFBLBQYAAAAABAAEAPcAAACQAwAAAAA= ">
                    <v:imagedata r:id="rId5919" o:title=""/>
                  </v:shape>
                  <v:shape id="Picture 368" o:spid="_x0000_s1035" type="#_x0000_t75" style="position:absolute;left:8022;top:17108;width:1309;height:28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QXny3DAAAA2wAAAA8AAABkcnMvZG93bnJldi54bWxEj0FrwkAUhO8F/8PyCt7qpjmITV1DKAoq eFBLz4/d1yR0923IrjH667sFocdhZr5hluXorBioD61nBa+zDASx9qblWsHnefOyABEiskHrmRTc KEC5mjwtsTD+ykcaTrEWCcKhQAVNjF0hZdANOQwz3xEn79v3DmOSfS1Nj9cEd1bmWTaXDltOCw12 9NGQ/jldnIK33IXFXfuDXeuvatcd2srub0pNn8fqHUSkMf6HH+2tUZDn8Pcl/QC5+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BefLcMAAADbAAAADwAAAAAAAAAAAAAAAACf AgAAZHJzL2Rvd25yZXYueG1sUEsFBgAAAAAEAAQA9wAAAI8DAAAAAA== ">
                    <v:imagedata r:id="rId5920" o:title=""/>
                  </v:shape>
                  <v:shape id="Picture 369" o:spid="_x0000_s1036" type="#_x0000_t75" style="position:absolute;left:7876;top:8661;width:1600;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n/MJ3CAAAA2wAAAA8AAABkcnMvZG93bnJldi54bWxEj0+LwjAUxO+C3yE8wZumKqzdrmmRFcGj //b+aJ5t2ealNNm2+unNguBxmJnfMJtsMLXoqHWVZQWLeQSCOLe64kLB9bKfxSCcR9ZYWyYFd3KQ pePRBhNtez5Rd/aFCBB2CSoovW8SKV1ekkE3tw1x8G62NeiDbAupW+wD3NRyGUUf0mDFYaHEhr5L yn/Pf0ZBs9itf47bOLof4ke1u/Zd/OluSk0nw/YLhKfBv8Ov9kErWK7g/0v4ATJ9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J/zCdwgAAANsAAAAPAAAAAAAAAAAAAAAAAJ8C AABkcnMvZG93bnJldi54bWxQSwUGAAAAAAQABAD3AAAAjgMAAAAA ">
                    <v:imagedata r:id="rId5921" o:title=""/>
                  </v:shape>
                  <v:shape id="Picture 370" o:spid="_x0000_s1037" type="#_x0000_t75" style="position:absolute;left:15480;top:8554;width:1309;height:370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TOsZ/HAAAA2wAAAA8AAABkcnMvZG93bnJldi54bWxEj0FrwkAUhO8F/8PyBC/FbCoqJWaVtljs oR60onh7ZJ9JMPs2ZLdJ7K/vFgoeh5n5hklXvalES40rLSt4imIQxJnVJecKDl/v42cQziNrrCyT ghs5WC0HDykm2na8o3bvcxEg7BJUUHhfJ1K6rCCDLrI1cfAutjHog2xyqRvsAtxUchLHc2mw5LBQ YE1vBWXX/bdR8IjTW7vmzeV8+txsu8PP7HV+nCk1GvYvCxCeen8P/7c/tILJFP6+hB8gl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TOsZ/HAAAA2wAAAA8AAAAAAAAAAAAA AAAAnwIAAGRycy9kb3ducmV2LnhtbFBLBQYAAAAABAAEAPcAAACTAwAAAAA= ">
                    <v:imagedata r:id="rId5922" o:title=""/>
                  </v:shape>
                  <v:shape id="Picture 371" o:spid="_x0000_s1038" type="#_x0000_t75" style="position:absolute;left:18491;top:8483;width:1746;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Phel7BAAAA2wAAAA8AAABkcnMvZG93bnJldi54bWxEj9uKwjAURd8H/IdwBN+m6SheptMoIsj4 ImLHDzg0pxdsTkoTa+fvjSD4uNmXxU43g2lET52rLSv4imIQxLnVNZcKLn/7zxUI55E1NpZJwT85 2KxHHykm2t75TH3mSxFG2CWooPK+TaR0eUUGXWRb4uAVtjPog+xKqTu8h3HTyGkcL6TBmgOhwpZ2 FeXX7GYCV5vfpVsdcXbYZd/FqZ9diisrNRkP2x8Qngb/Dr/aB61gOofnl/AD5Po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Phel7BAAAA2wAAAA8AAAAAAAAAAAAAAAAAnwIA AGRycy9kb3ducmV2LnhtbFBLBQYAAAAABAAEAPcAAACNAwAAAAA= ">
                    <v:imagedata r:id="rId5923" o:title=""/>
                  </v:shape>
                </v:group>
                <w10:wrap type="square"/>
                <w10:anchorlock/>
              </v:group>
            </w:pict>
          </mc:Fallback>
        </mc:AlternateContent>
      </w:r>
      <w:r w:rsidR="00640006" w:rsidRPr="00640006">
        <w:rPr>
          <w:rFonts w:ascii="Times New Roman" w:hAnsi="Times New Roman"/>
          <w:bCs/>
        </w:rPr>
        <w:t>điều kiện cực đại và cùng pha với nguồn</w:t>
      </w:r>
    </w:p>
    <w:p w:rsidR="00640006" w:rsidRPr="00640006" w:rsidRDefault="00640006" w:rsidP="00A541BB">
      <w:pPr>
        <w:pStyle w:val="ListParagraph"/>
        <w:tabs>
          <w:tab w:val="left" w:pos="720"/>
          <w:tab w:val="left" w:pos="3240"/>
          <w:tab w:val="left" w:pos="5760"/>
          <w:tab w:val="left" w:pos="7938"/>
        </w:tabs>
        <w:ind w:left="862"/>
        <w:jc w:val="both"/>
        <w:rPr>
          <w:rFonts w:ascii="Times New Roman" w:hAnsi="Times New Roman"/>
          <w:bCs/>
        </w:rPr>
      </w:pPr>
      <w:r w:rsidRPr="00640006">
        <w:rPr>
          <w:rFonts w:ascii="Times New Roman" w:hAnsi="Times New Roman"/>
          <w:position w:val="-32"/>
        </w:rPr>
        <w:object w:dxaOrig="1335" w:dyaOrig="765">
          <v:shape id="_x0000_i3944" type="#_x0000_t75" style="width:66.8pt;height:38pt" o:ole="">
            <v:imagedata r:id="rId5924" o:title=""/>
          </v:shape>
          <o:OLEObject Type="Embed" ProgID="Equation.DSMT4" ShapeID="_x0000_i3944" DrawAspect="Content" ObjectID="_1646167411" r:id="rId5925"/>
        </w:object>
      </w:r>
      <w:r w:rsidRPr="00640006">
        <w:rPr>
          <w:rFonts w:ascii="Times New Roman" w:hAnsi="Times New Roman"/>
          <w:bCs/>
        </w:rPr>
        <w:t xml:space="preserve"> với </w:t>
      </w:r>
      <w:r w:rsidRPr="00640006">
        <w:rPr>
          <w:rFonts w:ascii="Times New Roman" w:hAnsi="Times New Roman"/>
          <w:bCs/>
          <w:position w:val="-6"/>
        </w:rPr>
        <w:object w:dxaOrig="570" w:dyaOrig="270">
          <v:shape id="_x0000_i3945" type="#_x0000_t75" style="width:28.2pt;height:13.25pt" o:ole="">
            <v:imagedata r:id="rId5926" o:title=""/>
          </v:shape>
          <o:OLEObject Type="Embed" ProgID="Equation.DSMT4" ShapeID="_x0000_i3945" DrawAspect="Content" ObjectID="_1646167412" r:id="rId5927"/>
        </w:object>
      </w:r>
      <w:r w:rsidRPr="00640006">
        <w:rPr>
          <w:rFonts w:ascii="Times New Roman" w:hAnsi="Times New Roman"/>
          <w:bCs/>
        </w:rPr>
        <w:t xml:space="preserve"> và </w:t>
      </w:r>
      <w:r w:rsidRPr="00640006">
        <w:rPr>
          <w:rFonts w:ascii="Times New Roman" w:hAnsi="Times New Roman"/>
          <w:bCs/>
          <w:position w:val="-6"/>
        </w:rPr>
        <w:object w:dxaOrig="195" w:dyaOrig="270">
          <v:shape id="_x0000_i3946" type="#_x0000_t75" style="width:9.8pt;height:13.25pt" o:ole="">
            <v:imagedata r:id="rId5928" o:title=""/>
          </v:shape>
          <o:OLEObject Type="Embed" ProgID="Equation.DSMT4" ShapeID="_x0000_i3946" DrawAspect="Content" ObjectID="_1646167413" r:id="rId5929"/>
        </w:object>
      </w:r>
      <w:r w:rsidRPr="00640006">
        <w:rPr>
          <w:rFonts w:ascii="Times New Roman" w:hAnsi="Times New Roman"/>
          <w:bCs/>
        </w:rPr>
        <w:t>cùng chẵn hoặc lẻ.</w:t>
      </w:r>
    </w:p>
    <w:p w:rsidR="00640006" w:rsidRPr="00640006" w:rsidRDefault="00640006" w:rsidP="004D7C47">
      <w:pPr>
        <w:pStyle w:val="ListParagraph"/>
        <w:numPr>
          <w:ilvl w:val="0"/>
          <w:numId w:val="62"/>
        </w:numPr>
        <w:tabs>
          <w:tab w:val="left" w:pos="720"/>
          <w:tab w:val="left" w:pos="3240"/>
          <w:tab w:val="left" w:pos="5760"/>
          <w:tab w:val="left" w:pos="7920"/>
        </w:tabs>
        <w:spacing w:after="0" w:line="240" w:lineRule="auto"/>
        <w:jc w:val="both"/>
        <w:rPr>
          <w:rFonts w:ascii="Times New Roman" w:hAnsi="Times New Roman"/>
        </w:rPr>
      </w:pPr>
      <w:r w:rsidRPr="00640006">
        <w:rPr>
          <w:rFonts w:ascii="Times New Roman" w:hAnsi="Times New Roman"/>
          <w:bCs/>
        </w:rPr>
        <w:t xml:space="preserve">từ hình vẽ </w:t>
      </w:r>
      <w:r w:rsidRPr="00640006">
        <w:rPr>
          <w:rFonts w:ascii="Times New Roman" w:hAnsi="Times New Roman"/>
          <w:position w:val="-38"/>
        </w:rPr>
        <w:object w:dxaOrig="2056" w:dyaOrig="870">
          <v:shape id="_x0000_i3947" type="#_x0000_t75" style="width:102.55pt;height:43.8pt" o:ole="">
            <v:imagedata r:id="rId5930" o:title=""/>
          </v:shape>
          <o:OLEObject Type="Embed" ProgID="Equation.DSMT4" ShapeID="_x0000_i3947" DrawAspect="Content" ObjectID="_1646167414" r:id="rId5931"/>
        </w:object>
      </w:r>
      <w:r w:rsidRPr="00640006">
        <w:rPr>
          <w:rFonts w:ascii="Times New Roman" w:hAnsi="Times New Roman"/>
          <w:bCs/>
        </w:rPr>
        <w:t xml:space="preserve">→ </w:t>
      </w:r>
      <w:r w:rsidRPr="00640006">
        <w:rPr>
          <w:rFonts w:ascii="Times New Roman" w:hAnsi="Times New Roman"/>
          <w:position w:val="-28"/>
        </w:rPr>
        <w:object w:dxaOrig="1710" w:dyaOrig="705">
          <v:shape id="_x0000_i3948" type="#_x0000_t75" style="width:85.25pt;height:35.15pt" o:ole="">
            <v:imagedata r:id="rId5932" o:title=""/>
          </v:shape>
          <o:OLEObject Type="Embed" ProgID="Equation.DSMT4" ShapeID="_x0000_i3948" DrawAspect="Content" ObjectID="_1646167415" r:id="rId5933"/>
        </w:object>
      </w:r>
      <w:r w:rsidRPr="00640006">
        <w:rPr>
          <w:rFonts w:ascii="Times New Roman" w:hAnsi="Times New Roman"/>
          <w:bCs/>
        </w:rPr>
        <w:t>.</w:t>
      </w:r>
    </w:p>
    <w:p w:rsidR="00640006" w:rsidRPr="00640006" w:rsidRDefault="00640006" w:rsidP="00A541BB">
      <w:pPr>
        <w:tabs>
          <w:tab w:val="left" w:pos="284"/>
          <w:tab w:val="left" w:pos="2835"/>
          <w:tab w:val="left" w:pos="5387"/>
          <w:tab w:val="left" w:pos="7938"/>
        </w:tabs>
        <w:ind w:firstLine="142"/>
        <w:rPr>
          <w:bCs/>
        </w:rPr>
      </w:pPr>
      <w:r w:rsidRPr="00640006">
        <w:rPr>
          <w:bCs/>
        </w:rPr>
        <w:t>Ta lần lượt xét các trường hợp.</w:t>
      </w:r>
    </w:p>
    <w:p w:rsidR="00640006" w:rsidRPr="00640006" w:rsidRDefault="00640006" w:rsidP="00A541BB">
      <w:pPr>
        <w:tabs>
          <w:tab w:val="left" w:pos="284"/>
          <w:tab w:val="left" w:pos="2835"/>
          <w:tab w:val="left" w:pos="5387"/>
          <w:tab w:val="left" w:pos="7938"/>
        </w:tabs>
        <w:ind w:firstLine="142"/>
        <w:rPr>
          <w:bCs/>
        </w:rPr>
      </w:pPr>
      <w:r w:rsidRPr="00640006">
        <w:rPr>
          <w:bCs/>
        </w:rPr>
        <w:t xml:space="preserve">→ </w:t>
      </w:r>
      <w:r w:rsidRPr="00640006">
        <w:rPr>
          <w:bCs/>
          <w:position w:val="-30"/>
        </w:rPr>
        <w:object w:dxaOrig="675" w:dyaOrig="720">
          <v:shape id="_x0000_i3949" type="#_x0000_t75" style="width:34pt;height:36.3pt" o:ole="">
            <v:imagedata r:id="rId5934" o:title=""/>
          </v:shape>
          <o:OLEObject Type="Embed" ProgID="Equation.DSMT4" ShapeID="_x0000_i3949" DrawAspect="Content" ObjectID="_1646167416" r:id="rId5935"/>
        </w:object>
      </w:r>
      <w:r w:rsidRPr="00640006">
        <w:rPr>
          <w:bCs/>
        </w:rPr>
        <w:t xml:space="preserve"> → </w:t>
      </w:r>
      <w:r w:rsidRPr="00640006">
        <w:rPr>
          <w:bCs/>
          <w:position w:val="-32"/>
        </w:rPr>
        <w:object w:dxaOrig="1200" w:dyaOrig="765">
          <v:shape id="_x0000_i3950" type="#_x0000_t75" style="width:59.9pt;height:38pt" o:ole="">
            <v:imagedata r:id="rId5936" o:title=""/>
          </v:shape>
          <o:OLEObject Type="Embed" ProgID="Equation.DSMT4" ShapeID="_x0000_i3950" DrawAspect="Content" ObjectID="_1646167417" r:id="rId5937"/>
        </w:object>
      </w:r>
      <w:r w:rsidRPr="00640006">
        <w:rPr>
          <w:bCs/>
        </w:rPr>
        <w:t xml:space="preserve">→ </w:t>
      </w:r>
      <w:r w:rsidRPr="00640006">
        <w:rPr>
          <w:bCs/>
          <w:position w:val="-32"/>
        </w:rPr>
        <w:object w:dxaOrig="780" w:dyaOrig="765">
          <v:shape id="_x0000_i3951" type="#_x0000_t75" style="width:39.15pt;height:38pt" o:ole="">
            <v:imagedata r:id="rId5938" o:title=""/>
          </v:shape>
          <o:OLEObject Type="Embed" ProgID="Equation.DSMT4" ShapeID="_x0000_i3951" DrawAspect="Content" ObjectID="_1646167418" r:id="rId5939"/>
        </w:object>
      </w:r>
      <w:r w:rsidRPr="00640006">
        <w:rPr>
          <w:bCs/>
        </w:rPr>
        <w:t xml:space="preserve">→ </w:t>
      </w:r>
      <w:r w:rsidRPr="00640006">
        <w:rPr>
          <w:bCs/>
          <w:position w:val="-30"/>
        </w:rPr>
        <w:object w:dxaOrig="1110" w:dyaOrig="720">
          <v:shape id="_x0000_i3952" type="#_x0000_t75" style="width:55.3pt;height:36.3pt" o:ole="">
            <v:imagedata r:id="rId5940" o:title=""/>
          </v:shape>
          <o:OLEObject Type="Embed" ProgID="Equation.DSMT4" ShapeID="_x0000_i3952" DrawAspect="Content" ObjectID="_1646167419" r:id="rId5941"/>
        </w:object>
      </w:r>
    </w:p>
    <w:p w:rsidR="00640006" w:rsidRPr="00640006" w:rsidRDefault="00640006" w:rsidP="00A541BB">
      <w:pPr>
        <w:tabs>
          <w:tab w:val="left" w:pos="284"/>
          <w:tab w:val="left" w:pos="2835"/>
          <w:tab w:val="left" w:pos="5387"/>
          <w:tab w:val="left" w:pos="7938"/>
        </w:tabs>
        <w:ind w:firstLine="142"/>
        <w:rPr>
          <w:bCs/>
        </w:rPr>
      </w:pPr>
      <w:r w:rsidRPr="00640006">
        <w:rPr>
          <w:bCs/>
        </w:rPr>
        <w:t xml:space="preserve">Tương tự như thế với </w:t>
      </w:r>
      <w:r w:rsidRPr="00640006">
        <w:rPr>
          <w:bCs/>
          <w:position w:val="-6"/>
        </w:rPr>
        <w:object w:dxaOrig="570" w:dyaOrig="270">
          <v:shape id="_x0000_i3953" type="#_x0000_t75" style="width:28.2pt;height:13.25pt" o:ole="">
            <v:imagedata r:id="rId5942" o:title=""/>
          </v:shape>
          <o:OLEObject Type="Embed" ProgID="Equation.DSMT4" ShapeID="_x0000_i3953" DrawAspect="Content" ObjectID="_1646167420" r:id="rId5943"/>
        </w:object>
      </w:r>
      <w:r w:rsidRPr="00640006">
        <w:rPr>
          <w:bCs/>
        </w:rPr>
        <w:t xml:space="preserve"> thì </w:t>
      </w:r>
      <w:r w:rsidRPr="00640006">
        <w:rPr>
          <w:bCs/>
          <w:position w:val="-10"/>
        </w:rPr>
        <w:object w:dxaOrig="825" w:dyaOrig="330">
          <v:shape id="_x0000_i3954" type="#_x0000_t75" style="width:41.45pt;height:16.7pt" o:ole="">
            <v:imagedata r:id="rId5944" o:title=""/>
          </v:shape>
          <o:OLEObject Type="Embed" ProgID="Equation.DSMT4" ShapeID="_x0000_i3954" DrawAspect="Content" ObjectID="_1646167421" r:id="rId5945"/>
        </w:object>
      </w:r>
      <w:r w:rsidRPr="00640006">
        <w:rPr>
          <w:bCs/>
        </w:rPr>
        <w:t xml:space="preserve">; với </w:t>
      </w:r>
      <w:r w:rsidRPr="00640006">
        <w:rPr>
          <w:bCs/>
          <w:position w:val="-6"/>
        </w:rPr>
        <w:object w:dxaOrig="540" w:dyaOrig="270">
          <v:shape id="_x0000_i3955" type="#_x0000_t75" style="width:27.05pt;height:13.25pt" o:ole="">
            <v:imagedata r:id="rId5946" o:title=""/>
          </v:shape>
          <o:OLEObject Type="Embed" ProgID="Equation.DSMT4" ShapeID="_x0000_i3955" DrawAspect="Content" ObjectID="_1646167422" r:id="rId5947"/>
        </w:object>
      </w:r>
      <w:r w:rsidRPr="00640006">
        <w:rPr>
          <w:bCs/>
        </w:rPr>
        <w:t xml:space="preserve"> thì </w:t>
      </w:r>
      <w:r w:rsidRPr="00640006">
        <w:rPr>
          <w:bCs/>
          <w:position w:val="-10"/>
        </w:rPr>
        <w:object w:dxaOrig="840" w:dyaOrig="330">
          <v:shape id="_x0000_i3956" type="#_x0000_t75" style="width:42.05pt;height:16.7pt" o:ole="">
            <v:imagedata r:id="rId5948" o:title=""/>
          </v:shape>
          <o:OLEObject Type="Embed" ProgID="Equation.DSMT4" ShapeID="_x0000_i3956" DrawAspect="Content" ObjectID="_1646167423" r:id="rId5949"/>
        </w:object>
      </w:r>
      <w:r w:rsidRPr="00640006">
        <w:rPr>
          <w:bCs/>
        </w:rPr>
        <w:t xml:space="preserve">; với </w:t>
      </w:r>
      <w:r w:rsidRPr="00640006">
        <w:rPr>
          <w:bCs/>
          <w:position w:val="-6"/>
        </w:rPr>
        <w:object w:dxaOrig="570" w:dyaOrig="270">
          <v:shape id="_x0000_i3957" type="#_x0000_t75" style="width:28.2pt;height:13.25pt" o:ole="">
            <v:imagedata r:id="rId5950" o:title=""/>
          </v:shape>
          <o:OLEObject Type="Embed" ProgID="Equation.DSMT4" ShapeID="_x0000_i3957" DrawAspect="Content" ObjectID="_1646167424" r:id="rId5951"/>
        </w:object>
      </w:r>
      <w:r w:rsidRPr="00640006">
        <w:rPr>
          <w:bCs/>
        </w:rPr>
        <w:t xml:space="preserve"> thì </w:t>
      </w:r>
      <w:r w:rsidRPr="00640006">
        <w:rPr>
          <w:bCs/>
          <w:position w:val="-10"/>
        </w:rPr>
        <w:object w:dxaOrig="1005" w:dyaOrig="330">
          <v:shape id="_x0000_i3958" type="#_x0000_t75" style="width:50.1pt;height:16.7pt" o:ole="">
            <v:imagedata r:id="rId5952" o:title=""/>
          </v:shape>
          <o:OLEObject Type="Embed" ProgID="Equation.DSMT4" ShapeID="_x0000_i3958" DrawAspect="Content" ObjectID="_1646167425" r:id="rId5953"/>
        </w:object>
      </w:r>
      <w:r w:rsidRPr="00640006">
        <w:rPr>
          <w:bCs/>
        </w:rPr>
        <w:t xml:space="preserve">; với </w:t>
      </w:r>
      <w:r w:rsidRPr="00640006">
        <w:rPr>
          <w:bCs/>
          <w:position w:val="-6"/>
        </w:rPr>
        <w:object w:dxaOrig="570" w:dyaOrig="270">
          <v:shape id="_x0000_i3959" type="#_x0000_t75" style="width:28.2pt;height:13.25pt" o:ole="">
            <v:imagedata r:id="rId5954" o:title=""/>
          </v:shape>
          <o:OLEObject Type="Embed" ProgID="Equation.DSMT4" ShapeID="_x0000_i3959" DrawAspect="Content" ObjectID="_1646167426" r:id="rId5955"/>
        </w:object>
      </w:r>
      <w:r w:rsidRPr="00640006">
        <w:rPr>
          <w:bCs/>
        </w:rPr>
        <w:t xml:space="preserve"> thì </w:t>
      </w:r>
      <w:r w:rsidRPr="00640006">
        <w:rPr>
          <w:bCs/>
          <w:position w:val="-10"/>
        </w:rPr>
        <w:object w:dxaOrig="1005" w:dyaOrig="330">
          <v:shape id="_x0000_i3960" type="#_x0000_t75" style="width:50.1pt;height:16.7pt" o:ole="">
            <v:imagedata r:id="rId5956" o:title=""/>
          </v:shape>
          <o:OLEObject Type="Embed" ProgID="Equation.DSMT4" ShapeID="_x0000_i3960" DrawAspect="Content" ObjectID="_1646167427" r:id="rId5957"/>
        </w:object>
      </w:r>
      <w:r w:rsidRPr="00640006">
        <w:rPr>
          <w:bCs/>
        </w:rPr>
        <w:t xml:space="preserve"> → </w:t>
      </w:r>
      <w:r w:rsidRPr="00640006">
        <w:rPr>
          <w:bCs/>
          <w:position w:val="-12"/>
        </w:rPr>
        <w:object w:dxaOrig="1215" w:dyaOrig="360">
          <v:shape id="_x0000_i3961" type="#_x0000_t75" style="width:60.5pt;height:17.85pt" o:ole="">
            <v:imagedata r:id="rId5958" o:title=""/>
          </v:shape>
          <o:OLEObject Type="Embed" ProgID="Equation.DSMT4" ShapeID="_x0000_i3961" DrawAspect="Content" ObjectID="_1646167428" r:id="rId5959"/>
        </w:object>
      </w:r>
      <w:r w:rsidRPr="00640006">
        <w:rPr>
          <w:bCs/>
        </w:rPr>
        <w:t>.</w:t>
      </w:r>
    </w:p>
    <w:p w:rsidR="00640006" w:rsidRPr="00640006" w:rsidRDefault="00640006" w:rsidP="00905A2B">
      <w:pPr>
        <w:tabs>
          <w:tab w:val="left" w:pos="720"/>
          <w:tab w:val="left" w:pos="3240"/>
          <w:tab w:val="left" w:pos="5760"/>
          <w:tab w:val="left" w:pos="7920"/>
        </w:tabs>
        <w:ind w:firstLine="142"/>
        <w:rPr>
          <w:b/>
        </w:rPr>
      </w:pPr>
      <w:r w:rsidRPr="00640006">
        <w:rPr>
          <w:b/>
        </w:rPr>
        <w:t>Câu 38: Chọn D.</w:t>
      </w:r>
    </w:p>
    <w:p w:rsidR="00640006" w:rsidRPr="00640006" w:rsidRDefault="00640006" w:rsidP="0067460C">
      <w:pPr>
        <w:tabs>
          <w:tab w:val="left" w:pos="284"/>
          <w:tab w:val="left" w:pos="2835"/>
          <w:tab w:val="left" w:pos="5387"/>
          <w:tab w:val="left" w:pos="7938"/>
        </w:tabs>
        <w:ind w:firstLine="142"/>
        <w:rPr>
          <w:bCs/>
        </w:rPr>
      </w:pPr>
      <w:r w:rsidRPr="00640006">
        <w:rPr>
          <w:bCs/>
        </w:rPr>
        <w:t xml:space="preserve">Dễ thấy, đường nét liền biểu diễn </w:t>
      </w:r>
      <w:r w:rsidRPr="00640006">
        <w:rPr>
          <w:position w:val="-12"/>
        </w:rPr>
        <w:object w:dxaOrig="330" w:dyaOrig="360">
          <v:shape id="_x0000_i3962" type="#_x0000_t75" style="width:16.7pt;height:17.85pt" o:ole="">
            <v:imagedata r:id="rId5960" o:title=""/>
          </v:shape>
          <o:OLEObject Type="Embed" ProgID="Equation.DSMT4" ShapeID="_x0000_i3962" DrawAspect="Content" ObjectID="_1646167429" r:id="rId5961"/>
        </w:object>
      </w:r>
      <w:r w:rsidRPr="00640006">
        <w:rPr>
          <w:bCs/>
        </w:rPr>
        <w:t xml:space="preserve">, nét đứt biểu diễn </w:t>
      </w:r>
      <w:r w:rsidRPr="00640006">
        <w:rPr>
          <w:position w:val="-12"/>
        </w:rPr>
        <w:object w:dxaOrig="330" w:dyaOrig="360">
          <v:shape id="_x0000_i3963" type="#_x0000_t75" style="width:16.7pt;height:17.85pt" o:ole="">
            <v:imagedata r:id="rId5962" o:title=""/>
          </v:shape>
          <o:OLEObject Type="Embed" ProgID="Equation.DSMT4" ShapeID="_x0000_i3963" DrawAspect="Content" ObjectID="_1646167430" r:id="rId5963"/>
        </w:object>
      </w:r>
      <w:r w:rsidRPr="00640006">
        <w:rPr>
          <w:bCs/>
        </w:rPr>
        <w:t>.</w:t>
      </w:r>
    </w:p>
    <w:p w:rsidR="00640006" w:rsidRPr="00640006" w:rsidRDefault="00640006" w:rsidP="0067460C">
      <w:pPr>
        <w:tabs>
          <w:tab w:val="left" w:pos="284"/>
          <w:tab w:val="left" w:pos="2835"/>
          <w:tab w:val="left" w:pos="5387"/>
          <w:tab w:val="left" w:pos="7938"/>
        </w:tabs>
        <w:ind w:firstLine="142"/>
        <w:rPr>
          <w:bCs/>
        </w:rPr>
      </w:pPr>
      <w:r w:rsidRPr="00640006">
        <w:rPr>
          <w:bCs/>
        </w:rPr>
        <w:t>+ Từ đồ thị ta có:</w:t>
      </w:r>
    </w:p>
    <w:p w:rsidR="00640006" w:rsidRPr="00640006" w:rsidRDefault="00640006" w:rsidP="004D7C47">
      <w:pPr>
        <w:numPr>
          <w:ilvl w:val="0"/>
          <w:numId w:val="56"/>
        </w:numPr>
        <w:tabs>
          <w:tab w:val="left" w:pos="284"/>
          <w:tab w:val="left" w:pos="2835"/>
          <w:tab w:val="left" w:pos="5387"/>
          <w:tab w:val="left" w:pos="7938"/>
        </w:tabs>
        <w:spacing w:line="240" w:lineRule="auto"/>
        <w:rPr>
          <w:bCs/>
        </w:rPr>
      </w:pPr>
      <w:r w:rsidRPr="00640006">
        <w:rPr>
          <w:bCs/>
        </w:rPr>
        <w:t xml:space="preserve">tại </w:t>
      </w:r>
      <w:r w:rsidRPr="00640006">
        <w:rPr>
          <w:position w:val="-12"/>
        </w:rPr>
        <w:object w:dxaOrig="825" w:dyaOrig="360">
          <v:shape id="_x0000_i3964" type="#_x0000_t75" style="width:41.45pt;height:17.85pt" o:ole="">
            <v:imagedata r:id="rId5964" o:title=""/>
          </v:shape>
          <o:OLEObject Type="Embed" ProgID="Equation.DSMT4" ShapeID="_x0000_i3964" DrawAspect="Content" ObjectID="_1646167431" r:id="rId5965"/>
        </w:object>
      </w:r>
      <w:r w:rsidRPr="00640006">
        <w:rPr>
          <w:bCs/>
        </w:rPr>
        <w:t xml:space="preserve"> thì </w:t>
      </w:r>
      <w:r w:rsidRPr="00640006">
        <w:rPr>
          <w:position w:val="-12"/>
        </w:rPr>
        <w:object w:dxaOrig="795" w:dyaOrig="360">
          <v:shape id="_x0000_i3965" type="#_x0000_t75" style="width:39.75pt;height:17.85pt" o:ole="">
            <v:imagedata r:id="rId5966" o:title=""/>
          </v:shape>
          <o:OLEObject Type="Embed" ProgID="Equation.DSMT4" ShapeID="_x0000_i3965" DrawAspect="Content" ObjectID="_1646167432" r:id="rId5967"/>
        </w:object>
      </w:r>
      <w:r w:rsidRPr="00640006">
        <w:rPr>
          <w:bCs/>
        </w:rPr>
        <w:t xml:space="preserve">Ω → </w:t>
      </w:r>
      <w:r w:rsidRPr="00640006">
        <w:rPr>
          <w:position w:val="-12"/>
        </w:rPr>
        <w:object w:dxaOrig="870" w:dyaOrig="360">
          <v:shape id="_x0000_i3966" type="#_x0000_t75" style="width:43.8pt;height:17.85pt" o:ole="">
            <v:imagedata r:id="rId5968" o:title=""/>
          </v:shape>
          <o:OLEObject Type="Embed" ProgID="Equation.DSMT4" ShapeID="_x0000_i3966" DrawAspect="Content" ObjectID="_1646167433" r:id="rId5969"/>
        </w:object>
      </w:r>
      <w:r w:rsidRPr="00640006">
        <w:rPr>
          <w:bCs/>
        </w:rPr>
        <w:t>Ω.</w:t>
      </w:r>
    </w:p>
    <w:p w:rsidR="00640006" w:rsidRPr="00640006" w:rsidRDefault="00640006" w:rsidP="004D7C47">
      <w:pPr>
        <w:numPr>
          <w:ilvl w:val="0"/>
          <w:numId w:val="56"/>
        </w:numPr>
        <w:tabs>
          <w:tab w:val="left" w:pos="284"/>
          <w:tab w:val="left" w:pos="2835"/>
          <w:tab w:val="left" w:pos="5387"/>
          <w:tab w:val="left" w:pos="7938"/>
        </w:tabs>
        <w:spacing w:line="240" w:lineRule="auto"/>
        <w:rPr>
          <w:bCs/>
        </w:rPr>
      </w:pPr>
      <w:r w:rsidRPr="00640006">
        <w:rPr>
          <w:bCs/>
        </w:rPr>
        <w:t xml:space="preserve">tại </w:t>
      </w:r>
      <w:r w:rsidRPr="00640006">
        <w:rPr>
          <w:position w:val="-12"/>
        </w:rPr>
        <w:object w:dxaOrig="705" w:dyaOrig="360">
          <v:shape id="_x0000_i3967" type="#_x0000_t75" style="width:35.15pt;height:17.85pt" o:ole="">
            <v:imagedata r:id="rId5970" o:title=""/>
          </v:shape>
          <o:OLEObject Type="Embed" ProgID="Equation.DSMT4" ShapeID="_x0000_i3967" DrawAspect="Content" ObjectID="_1646167434" r:id="rId5971"/>
        </w:object>
      </w:r>
      <w:r w:rsidRPr="00640006">
        <w:rPr>
          <w:bCs/>
        </w:rPr>
        <w:t xml:space="preserve"> → cộng hưởng → </w:t>
      </w:r>
      <w:r w:rsidRPr="00640006">
        <w:rPr>
          <w:position w:val="-12"/>
        </w:rPr>
        <w:object w:dxaOrig="1470" w:dyaOrig="360">
          <v:shape id="_x0000_i3968" type="#_x0000_t75" style="width:73.75pt;height:17.85pt" o:ole="">
            <v:imagedata r:id="rId5972" o:title=""/>
          </v:shape>
          <o:OLEObject Type="Embed" ProgID="Equation.DSMT4" ShapeID="_x0000_i3968" DrawAspect="Content" ObjectID="_1646167435" r:id="rId5973"/>
        </w:object>
      </w:r>
      <w:r w:rsidRPr="00640006">
        <w:rPr>
          <w:bCs/>
        </w:rPr>
        <w:t>Ω.</w:t>
      </w:r>
    </w:p>
    <w:p w:rsidR="00640006" w:rsidRPr="00640006" w:rsidRDefault="00640006" w:rsidP="004D7C47">
      <w:pPr>
        <w:numPr>
          <w:ilvl w:val="0"/>
          <w:numId w:val="56"/>
        </w:numPr>
        <w:tabs>
          <w:tab w:val="left" w:pos="284"/>
          <w:tab w:val="left" w:pos="2835"/>
          <w:tab w:val="left" w:pos="5387"/>
          <w:tab w:val="left" w:pos="7938"/>
        </w:tabs>
        <w:spacing w:line="240" w:lineRule="auto"/>
        <w:rPr>
          <w:bCs/>
        </w:rPr>
      </w:pPr>
      <w:r w:rsidRPr="00640006">
        <w:rPr>
          <w:bCs/>
        </w:rPr>
        <w:t xml:space="preserve">tại </w:t>
      </w:r>
      <w:r w:rsidRPr="00640006">
        <w:rPr>
          <w:position w:val="-12"/>
        </w:rPr>
        <w:object w:dxaOrig="1275" w:dyaOrig="360">
          <v:shape id="_x0000_i3969" type="#_x0000_t75" style="width:63.95pt;height:17.85pt" o:ole="">
            <v:imagedata r:id="rId5974" o:title=""/>
          </v:shape>
          <o:OLEObject Type="Embed" ProgID="Equation.DSMT4" ShapeID="_x0000_i3969" DrawAspect="Content" ObjectID="_1646167436" r:id="rId5975"/>
        </w:object>
      </w:r>
      <w:r w:rsidRPr="00640006">
        <w:rPr>
          <w:bCs/>
        </w:rPr>
        <w:t xml:space="preserve">→ </w:t>
      </w:r>
      <w:r w:rsidRPr="00640006">
        <w:rPr>
          <w:position w:val="-46"/>
        </w:rPr>
        <w:object w:dxaOrig="1680" w:dyaOrig="1035">
          <v:shape id="_x0000_i3970" type="#_x0000_t75" style="width:84.1pt;height:51.85pt" o:ole="">
            <v:imagedata r:id="rId5976" o:title=""/>
          </v:shape>
          <o:OLEObject Type="Embed" ProgID="Equation.DSMT4" ShapeID="_x0000_i3970" DrawAspect="Content" ObjectID="_1646167437" r:id="rId5977"/>
        </w:object>
      </w:r>
      <w:r w:rsidRPr="00640006">
        <w:rPr>
          <w:bCs/>
        </w:rPr>
        <w:t xml:space="preserve">Ω → </w:t>
      </w:r>
      <w:r w:rsidRPr="00640006">
        <w:rPr>
          <w:position w:val="-30"/>
        </w:rPr>
        <w:object w:dxaOrig="4949" w:dyaOrig="795">
          <v:shape id="_x0000_i3971" type="#_x0000_t75" style="width:247.7pt;height:39.75pt" o:ole="">
            <v:imagedata r:id="rId5978" o:title=""/>
          </v:shape>
          <o:OLEObject Type="Embed" ProgID="Equation.DSMT4" ShapeID="_x0000_i3971" DrawAspect="Content" ObjectID="_1646167438" r:id="rId5979"/>
        </w:object>
      </w:r>
      <w:r w:rsidRPr="00640006">
        <w:rPr>
          <w:bCs/>
        </w:rPr>
        <w:t>Ω.</w:t>
      </w:r>
    </w:p>
    <w:p w:rsidR="00640006" w:rsidRPr="00640006" w:rsidRDefault="00640006" w:rsidP="00905A2B">
      <w:pPr>
        <w:tabs>
          <w:tab w:val="left" w:pos="284"/>
          <w:tab w:val="left" w:pos="2835"/>
          <w:tab w:val="left" w:pos="5387"/>
          <w:tab w:val="left" w:pos="7920"/>
        </w:tabs>
        <w:ind w:firstLine="142"/>
        <w:rPr>
          <w:b/>
        </w:rPr>
      </w:pPr>
      <w:r w:rsidRPr="00640006">
        <w:rPr>
          <w:b/>
          <w:lang w:val="nl-NL"/>
        </w:rPr>
        <w:t>Câu 39: Chọn C.</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Điện áp hiệu dụng hai đầu đoạn mạch </w:t>
      </w:r>
      <w:r w:rsidRPr="00640006">
        <w:rPr>
          <w:position w:val="-4"/>
          <w:lang w:val="fr-FR"/>
        </w:rPr>
        <w:object w:dxaOrig="435" w:dyaOrig="270">
          <v:shape id="_x0000_i3972" type="#_x0000_t75" style="width:21.9pt;height:13.25pt" o:ole="">
            <v:imagedata r:id="rId5980" o:title=""/>
          </v:shape>
          <o:OLEObject Type="Embed" ProgID="Equation.DSMT4" ShapeID="_x0000_i3972" DrawAspect="Content" ObjectID="_1646167439" r:id="rId5981"/>
        </w:object>
      </w:r>
      <w:r w:rsidRPr="00640006">
        <w:rPr>
          <w:lang w:val="fr-FR"/>
        </w:rPr>
        <w:t>:</w:t>
      </w:r>
      <w:r w:rsidRPr="00640006">
        <w:rPr>
          <w:position w:val="-74"/>
          <w:lang w:val="fr-FR"/>
        </w:rPr>
        <w:object w:dxaOrig="5189" w:dyaOrig="1260">
          <v:shape id="_x0000_i3973" type="#_x0000_t75" style="width:259.2pt;height:62.8pt" o:ole="">
            <v:imagedata r:id="rId5982" o:title=""/>
          </v:shape>
          <o:OLEObject Type="Embed" ProgID="Equation.DSMT4" ShapeID="_x0000_i3973" DrawAspect="Content" ObjectID="_1646167440" r:id="rId5983"/>
        </w:object>
      </w:r>
      <w:r w:rsidRPr="00640006">
        <w:rPr>
          <w:lang w:val="fr-FR"/>
        </w:rPr>
        <w:t xml:space="preserve"> </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w:t>
      </w:r>
      <w:r w:rsidRPr="00640006">
        <w:rPr>
          <w:position w:val="-12"/>
          <w:lang w:val="fr-FR"/>
        </w:rPr>
        <w:object w:dxaOrig="675" w:dyaOrig="360">
          <v:shape id="_x0000_i3974" type="#_x0000_t75" style="width:34pt;height:17.85pt" o:ole="">
            <v:imagedata r:id="rId5984" o:title=""/>
          </v:shape>
          <o:OLEObject Type="Embed" ProgID="Equation.DSMT4" ShapeID="_x0000_i3974" DrawAspect="Content" ObjectID="_1646167441" r:id="rId5985"/>
        </w:object>
      </w:r>
      <w:r w:rsidRPr="00640006">
        <w:rPr>
          <w:lang w:val="fr-FR"/>
        </w:rPr>
        <w:t xml:space="preserve"> khi </w:t>
      </w:r>
      <w:r w:rsidRPr="00640006">
        <w:rPr>
          <w:position w:val="-12"/>
          <w:lang w:val="fr-FR"/>
        </w:rPr>
        <w:object w:dxaOrig="870" w:dyaOrig="360">
          <v:shape id="_x0000_i3975" type="#_x0000_t75" style="width:43.8pt;height:17.85pt" o:ole="">
            <v:imagedata r:id="rId5986" o:title=""/>
          </v:shape>
          <o:OLEObject Type="Embed" ProgID="Equation.DSMT4" ShapeID="_x0000_i3975" DrawAspect="Content" ObjectID="_1646167442" r:id="rId5987"/>
        </w:object>
      </w:r>
      <w:r w:rsidRPr="00640006">
        <w:t xml:space="preserve"> </w:t>
      </w:r>
      <w:r w:rsidRPr="00640006">
        <w:rPr>
          <w:lang w:val="fr-FR"/>
        </w:rPr>
        <w:t xml:space="preserve">và </w:t>
      </w:r>
      <w:r w:rsidRPr="00640006">
        <w:rPr>
          <w:position w:val="-64"/>
          <w:lang w:val="fr-FR"/>
        </w:rPr>
        <w:object w:dxaOrig="3016" w:dyaOrig="1020">
          <v:shape id="_x0000_i3976" type="#_x0000_t75" style="width:150.9pt;height:51.25pt" o:ole="">
            <v:imagedata r:id="rId5988" o:title=""/>
          </v:shape>
          <o:OLEObject Type="Embed" ProgID="Equation.DSMT4" ShapeID="_x0000_i3976" DrawAspect="Content" ObjectID="_1646167443" r:id="rId5989"/>
        </w:objec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Khi </w:t>
      </w:r>
      <w:r w:rsidRPr="00640006">
        <w:rPr>
          <w:position w:val="-12"/>
          <w:lang w:val="fr-FR"/>
        </w:rPr>
        <w:object w:dxaOrig="1500" w:dyaOrig="360">
          <v:shape id="_x0000_i3977" type="#_x0000_t75" style="width:74.9pt;height:17.85pt" o:ole="">
            <v:imagedata r:id="rId5990" o:title=""/>
          </v:shape>
          <o:OLEObject Type="Embed" ProgID="Equation.DSMT4" ShapeID="_x0000_i3977" DrawAspect="Content" ObjectID="_1646167444" r:id="rId5991"/>
        </w:object>
      </w:r>
      <w:r w:rsidRPr="00640006">
        <w:rPr>
          <w:lang w:val="fr-FR"/>
        </w:rPr>
        <w:t xml:space="preserve"> → </w:t>
      </w:r>
      <w:r w:rsidRPr="00640006">
        <w:rPr>
          <w:position w:val="-12"/>
          <w:lang w:val="fr-FR"/>
        </w:rPr>
        <w:object w:dxaOrig="1710" w:dyaOrig="360">
          <v:shape id="_x0000_i3978" type="#_x0000_t75" style="width:85.25pt;height:17.85pt" o:ole="">
            <v:imagedata r:id="rId5992" o:title=""/>
          </v:shape>
          <o:OLEObject Type="Embed" ProgID="Equation.DSMT4" ShapeID="_x0000_i3978" DrawAspect="Content" ObjectID="_1646167445" r:id="rId5993"/>
        </w:object>
      </w:r>
      <w:r w:rsidRPr="00640006">
        <w:rPr>
          <w:lang w:val="fr-FR"/>
        </w:rPr>
        <w:t>thì điện áp giữa hai đầu tụ điện cực đại</w:t>
      </w:r>
    </w:p>
    <w:p w:rsidR="00640006" w:rsidRPr="00640006" w:rsidRDefault="00640006" w:rsidP="00905A2B">
      <w:pPr>
        <w:tabs>
          <w:tab w:val="left" w:pos="284"/>
          <w:tab w:val="left" w:pos="2835"/>
          <w:tab w:val="left" w:pos="5387"/>
          <w:tab w:val="left" w:pos="7920"/>
        </w:tabs>
        <w:ind w:firstLine="142"/>
        <w:rPr>
          <w:lang w:val="fr-FR"/>
        </w:rPr>
      </w:pPr>
      <w:r w:rsidRPr="00640006">
        <w:rPr>
          <w:position w:val="-66"/>
        </w:rPr>
        <w:object w:dxaOrig="2669" w:dyaOrig="1440">
          <v:shape id="_x0000_i3979" type="#_x0000_t75" style="width:133.65pt;height:1in" o:ole="">
            <v:imagedata r:id="rId5994" o:title=""/>
          </v:shape>
          <o:OLEObject Type="Embed" ProgID="Equation.DSMT4" ShapeID="_x0000_i3979" DrawAspect="Content" ObjectID="_1646167446" r:id="rId5995"/>
        </w:object>
      </w:r>
      <w:r w:rsidRPr="00640006">
        <w:t xml:space="preserve">→ </w:t>
      </w:r>
      <w:r w:rsidRPr="00640006">
        <w:rPr>
          <w:position w:val="-34"/>
        </w:rPr>
        <w:object w:dxaOrig="1171" w:dyaOrig="795">
          <v:shape id="_x0000_i3980" type="#_x0000_t75" style="width:58.75pt;height:39.75pt" o:ole="">
            <v:imagedata r:id="rId5996" o:title=""/>
          </v:shape>
          <o:OLEObject Type="Embed" ProgID="Equation.DSMT4" ShapeID="_x0000_i3980" DrawAspect="Content" ObjectID="_1646167447" r:id="rId5997"/>
        </w:objec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Lập tỉ số : </w:t>
      </w:r>
      <w:r w:rsidRPr="00640006">
        <w:rPr>
          <w:position w:val="-30"/>
          <w:lang w:val="fr-FR"/>
        </w:rPr>
        <w:object w:dxaOrig="1140" w:dyaOrig="675">
          <v:shape id="_x0000_i3981" type="#_x0000_t75" style="width:57pt;height:34pt" o:ole="">
            <v:imagedata r:id="rId5998" o:title=""/>
          </v:shape>
          <o:OLEObject Type="Embed" ProgID="Equation.DSMT4" ShapeID="_x0000_i3981" DrawAspect="Content" ObjectID="_1646167448" r:id="rId5999"/>
        </w:object>
      </w:r>
      <w:r w:rsidRPr="00640006">
        <w:rPr>
          <w:lang w:val="fr-FR"/>
        </w:rPr>
        <w:t>.</w:t>
      </w:r>
    </w:p>
    <w:p w:rsidR="00640006" w:rsidRPr="00640006" w:rsidRDefault="00640006" w:rsidP="00905A2B">
      <w:pPr>
        <w:tabs>
          <w:tab w:val="left" w:pos="284"/>
          <w:tab w:val="left" w:pos="2835"/>
          <w:tab w:val="left" w:pos="5387"/>
          <w:tab w:val="left" w:pos="7938"/>
        </w:tabs>
        <w:ind w:firstLine="142"/>
        <w:rPr>
          <w:b/>
        </w:rPr>
      </w:pPr>
      <w:r w:rsidRPr="00640006">
        <w:rPr>
          <w:b/>
          <w:bCs/>
        </w:rPr>
        <w:t>Câu 40: Chọn D.</w:t>
      </w:r>
    </w:p>
    <w:p w:rsidR="00640006" w:rsidRPr="00640006" w:rsidRDefault="00640006" w:rsidP="00FF3694">
      <w:pPr>
        <w:tabs>
          <w:tab w:val="left" w:pos="284"/>
          <w:tab w:val="left" w:pos="2835"/>
          <w:tab w:val="left" w:pos="5387"/>
          <w:tab w:val="left" w:pos="7938"/>
        </w:tabs>
        <w:ind w:firstLine="142"/>
        <w:rPr>
          <w:bCs/>
        </w:rPr>
      </w:pPr>
      <w:r w:rsidRPr="00640006">
        <w:rPr>
          <w:bCs/>
        </w:rPr>
        <w:t>Ta có:</w:t>
      </w:r>
    </w:p>
    <w:p w:rsidR="00640006" w:rsidRPr="00640006" w:rsidRDefault="00640006" w:rsidP="004D7C47">
      <w:pPr>
        <w:pStyle w:val="ListParagraph"/>
        <w:numPr>
          <w:ilvl w:val="0"/>
          <w:numId w:val="76"/>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position w:val="-12"/>
        </w:rPr>
        <w:object w:dxaOrig="900" w:dyaOrig="360">
          <v:shape id="_x0000_i3982" type="#_x0000_t75" style="width:44.95pt;height:17.85pt" o:ole="">
            <v:imagedata r:id="rId6000" o:title=""/>
          </v:shape>
          <o:OLEObject Type="Embed" ProgID="Equation.DSMT4" ShapeID="_x0000_i3982" DrawAspect="Content" ObjectID="_1646167449" r:id="rId6001"/>
        </w:object>
      </w:r>
      <w:r w:rsidRPr="00640006">
        <w:rPr>
          <w:rFonts w:ascii="Times New Roman" w:hAnsi="Times New Roman"/>
          <w:bCs/>
        </w:rPr>
        <w:t xml:space="preserve"> không đổi → </w:t>
      </w:r>
      <w:r w:rsidRPr="00640006">
        <w:rPr>
          <w:rFonts w:ascii="Times New Roman" w:hAnsi="Times New Roman"/>
          <w:bCs/>
          <w:position w:val="-4"/>
        </w:rPr>
        <w:object w:dxaOrig="195" w:dyaOrig="270">
          <v:shape id="_x0000_i3983" type="#_x0000_t75" style="width:9.8pt;height:13.25pt" o:ole="">
            <v:imagedata r:id="rId6002" o:title=""/>
          </v:shape>
          <o:OLEObject Type="Embed" ProgID="Equation.DSMT4" ShapeID="_x0000_i3983" DrawAspect="Content" ObjectID="_1646167450" r:id="rId6003"/>
        </w:object>
      </w:r>
      <w:r w:rsidRPr="00640006">
        <w:rPr>
          <w:rFonts w:ascii="Times New Roman" w:hAnsi="Times New Roman"/>
          <w:bCs/>
        </w:rPr>
        <w:t xml:space="preserve"> và </w:t>
      </w:r>
      <w:r w:rsidRPr="00640006">
        <w:rPr>
          <w:rFonts w:ascii="Times New Roman" w:hAnsi="Times New Roman"/>
          <w:bCs/>
          <w:position w:val="-12"/>
        </w:rPr>
        <w:object w:dxaOrig="330" w:dyaOrig="360">
          <v:shape id="_x0000_i3984" type="#_x0000_t75" style="width:16.7pt;height:17.85pt" o:ole="">
            <v:imagedata r:id="rId6004" o:title=""/>
          </v:shape>
          <o:OLEObject Type="Embed" ProgID="Equation.DSMT4" ShapeID="_x0000_i3984" DrawAspect="Content" ObjectID="_1646167451" r:id="rId6005"/>
        </w:object>
      </w:r>
      <w:r w:rsidRPr="00640006">
        <w:rPr>
          <w:rFonts w:ascii="Times New Roman" w:hAnsi="Times New Roman"/>
          <w:bCs/>
        </w:rPr>
        <w:t xml:space="preserve"> tỉ lệ nghịch với nhau.</w:t>
      </w:r>
    </w:p>
    <w:p w:rsidR="00640006" w:rsidRPr="00640006" w:rsidRDefault="00640006" w:rsidP="004D7C47">
      <w:pPr>
        <w:pStyle w:val="ListParagraph"/>
        <w:numPr>
          <w:ilvl w:val="0"/>
          <w:numId w:val="76"/>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position w:val="-4"/>
        </w:rPr>
        <w:object w:dxaOrig="975" w:dyaOrig="300">
          <v:shape id="_x0000_i3985" type="#_x0000_t75" style="width:48.95pt;height:15pt" o:ole="">
            <v:imagedata r:id="rId6006" o:title=""/>
          </v:shape>
          <o:OLEObject Type="Embed" ProgID="Equation.DSMT4" ShapeID="_x0000_i3985" DrawAspect="Content" ObjectID="_1646167452" r:id="rId6007"/>
        </w:object>
      </w:r>
      <w:r w:rsidRPr="00640006">
        <w:rPr>
          <w:rFonts w:ascii="Times New Roman" w:hAnsi="Times New Roman"/>
          <w:bCs/>
        </w:rPr>
        <w:t xml:space="preserve"> → </w:t>
      </w:r>
      <w:r w:rsidRPr="00640006">
        <w:rPr>
          <w:rFonts w:ascii="Times New Roman" w:hAnsi="Times New Roman"/>
          <w:bCs/>
          <w:position w:val="-4"/>
        </w:rPr>
        <w:object w:dxaOrig="375" w:dyaOrig="270">
          <v:shape id="_x0000_i3986" type="#_x0000_t75" style="width:19pt;height:13.25pt" o:ole="">
            <v:imagedata r:id="rId6008" o:title=""/>
          </v:shape>
          <o:OLEObject Type="Embed" ProgID="Equation.DSMT4" ShapeID="_x0000_i3986" DrawAspect="Content" ObjectID="_1646167453" r:id="rId6009"/>
        </w:object>
      </w:r>
      <w:r w:rsidRPr="00640006">
        <w:rPr>
          <w:rFonts w:ascii="Times New Roman" w:hAnsi="Times New Roman"/>
          <w:bCs/>
        </w:rPr>
        <w:t xml:space="preserve"> giảm 144 lần thì </w:t>
      </w:r>
      <w:r w:rsidRPr="00640006">
        <w:rPr>
          <w:rFonts w:ascii="Times New Roman" w:hAnsi="Times New Roman"/>
          <w:bCs/>
          <w:position w:val="-4"/>
        </w:rPr>
        <w:object w:dxaOrig="195" w:dyaOrig="270">
          <v:shape id="_x0000_i3987" type="#_x0000_t75" style="width:9.8pt;height:13.25pt" o:ole="">
            <v:imagedata r:id="rId6010" o:title=""/>
          </v:shape>
          <o:OLEObject Type="Embed" ProgID="Equation.DSMT4" ShapeID="_x0000_i3987" DrawAspect="Content" ObjectID="_1646167454" r:id="rId6011"/>
        </w:object>
      </w:r>
      <w:r w:rsidRPr="00640006">
        <w:rPr>
          <w:rFonts w:ascii="Times New Roman" w:hAnsi="Times New Roman"/>
          <w:bCs/>
        </w:rPr>
        <w:t xml:space="preserve"> giảm 12 lần (lưu ý, ta không dùng </w:t>
      </w:r>
      <w:r w:rsidRPr="00640006">
        <w:rPr>
          <w:rFonts w:ascii="Times New Roman" w:hAnsi="Times New Roman"/>
          <w:bCs/>
          <w:position w:val="-24"/>
        </w:rPr>
        <w:object w:dxaOrig="960" w:dyaOrig="615">
          <v:shape id="_x0000_i3988" type="#_x0000_t75" style="width:47.8pt;height:30.55pt" o:ole="">
            <v:imagedata r:id="rId6012" o:title=""/>
          </v:shape>
          <o:OLEObject Type="Embed" ProgID="Equation.DSMT4" ShapeID="_x0000_i3988" DrawAspect="Content" ObjectID="_1646167455" r:id="rId6013"/>
        </w:object>
      </w:r>
      <w:r w:rsidRPr="00640006">
        <w:rPr>
          <w:rFonts w:ascii="Times New Roman" w:hAnsi="Times New Roman"/>
          <w:bCs/>
        </w:rPr>
        <w:t xml:space="preserve"> để biện luận vì bài toán không ràng buộc điều kiện </w:t>
      </w:r>
      <w:r w:rsidRPr="00640006">
        <w:rPr>
          <w:rFonts w:ascii="Times New Roman" w:hAnsi="Times New Roman"/>
          <w:bCs/>
          <w:position w:val="-4"/>
        </w:rPr>
        <w:object w:dxaOrig="240" w:dyaOrig="270">
          <v:shape id="_x0000_i3989" type="#_x0000_t75" style="width:12.1pt;height:13.25pt" o:ole="">
            <v:imagedata r:id="rId6014" o:title=""/>
          </v:shape>
          <o:OLEObject Type="Embed" ProgID="Equation.DSMT4" ShapeID="_x0000_i3989" DrawAspect="Content" ObjectID="_1646167456" r:id="rId6015"/>
        </w:object>
      </w:r>
      <w:r w:rsidRPr="00640006">
        <w:rPr>
          <w:rFonts w:ascii="Times New Roman" w:hAnsi="Times New Roman"/>
          <w:bCs/>
        </w:rPr>
        <w:t xml:space="preserve"> không đổi).</w:t>
      </w:r>
    </w:p>
    <w:p w:rsidR="00640006" w:rsidRPr="00640006" w:rsidRDefault="00640006" w:rsidP="00FF52BC">
      <w:pPr>
        <w:tabs>
          <w:tab w:val="left" w:pos="284"/>
          <w:tab w:val="left" w:pos="2835"/>
          <w:tab w:val="left" w:pos="5387"/>
          <w:tab w:val="left" w:pos="7938"/>
        </w:tabs>
        <w:ind w:firstLine="142"/>
        <w:rPr>
          <w:bCs/>
        </w:rPr>
      </w:pPr>
      <w:r w:rsidRPr="00640006">
        <w:rPr>
          <w:bCs/>
        </w:rPr>
        <w:t>Ta lập bảng số liệu cho hai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4"/>
        <w:gridCol w:w="2084"/>
        <w:gridCol w:w="2086"/>
        <w:gridCol w:w="2086"/>
      </w:tblGrid>
      <w:tr w:rsidR="00640006" w:rsidRPr="00640006" w:rsidTr="0075463E">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Đại lượng</w:t>
            </w:r>
          </w:p>
        </w:tc>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Dòng điện</w:t>
            </w:r>
          </w:p>
        </w:tc>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 xml:space="preserve">Điện áp </w:t>
            </w:r>
          </w:p>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nơi tiêu thụ</w:t>
            </w:r>
          </w:p>
        </w:tc>
        <w:tc>
          <w:tcPr>
            <w:tcW w:w="2092"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Độ giảm thế</w:t>
            </w:r>
          </w:p>
        </w:tc>
        <w:tc>
          <w:tcPr>
            <w:tcW w:w="2092"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Điện áp truyền đi</w:t>
            </w:r>
          </w:p>
        </w:tc>
      </w:tr>
      <w:tr w:rsidR="00640006" w:rsidRPr="00640006" w:rsidTr="0075463E">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Ban đầu</w: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4"/>
              </w:rPr>
              <w:object w:dxaOrig="195" w:dyaOrig="270">
                <v:shape id="_x0000_i3990" type="#_x0000_t75" style="width:9.8pt;height:13.25pt" o:ole="">
                  <v:imagedata r:id="rId6016" o:title=""/>
                </v:shape>
                <o:OLEObject Type="Embed" ProgID="Equation.DSMT4" ShapeID="_x0000_i3990" DrawAspect="Content" ObjectID="_1646167457" r:id="rId6017"/>
              </w:objec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12"/>
              </w:rPr>
              <w:object w:dxaOrig="330" w:dyaOrig="360">
                <v:shape id="_x0000_i3991" type="#_x0000_t75" style="width:16.7pt;height:17.85pt" o:ole="">
                  <v:imagedata r:id="rId6018" o:title=""/>
                </v:shape>
                <o:OLEObject Type="Embed" ProgID="Equation.DSMT4" ShapeID="_x0000_i3991" DrawAspect="Content" ObjectID="_1646167458" r:id="rId6019"/>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24"/>
              </w:rPr>
              <w:object w:dxaOrig="330" w:dyaOrig="615">
                <v:shape id="_x0000_i3992" type="#_x0000_t75" style="width:16.7pt;height:30.55pt" o:ole="">
                  <v:imagedata r:id="rId6020" o:title=""/>
                </v:shape>
                <o:OLEObject Type="Embed" ProgID="Equation.DSMT4" ShapeID="_x0000_i3992" DrawAspect="Content" ObjectID="_1646167459" r:id="rId6021"/>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6"/>
              </w:rPr>
              <w:object w:dxaOrig="270" w:dyaOrig="270">
                <v:shape id="_x0000_i3993" type="#_x0000_t75" style="width:13.25pt;height:13.25pt" o:ole="">
                  <v:imagedata r:id="rId6022" o:title=""/>
                </v:shape>
                <o:OLEObject Type="Embed" ProgID="Equation.DSMT4" ShapeID="_x0000_i3993" DrawAspect="Content" ObjectID="_1646167460" r:id="rId6023"/>
              </w:object>
            </w:r>
          </w:p>
        </w:tc>
      </w:tr>
      <w:tr w:rsidR="00640006" w:rsidRPr="00640006" w:rsidTr="0075463E">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Lúc sau</w: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24"/>
              </w:rPr>
              <w:object w:dxaOrig="330" w:dyaOrig="615">
                <v:shape id="_x0000_i3994" type="#_x0000_t75" style="width:16.7pt;height:30.55pt" o:ole="">
                  <v:imagedata r:id="rId6024" o:title=""/>
                </v:shape>
                <o:OLEObject Type="Embed" ProgID="Equation.DSMT4" ShapeID="_x0000_i3994" DrawAspect="Content" ObjectID="_1646167461" r:id="rId6025"/>
              </w:objec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position w:val="-12"/>
              </w:rPr>
              <w:object w:dxaOrig="540" w:dyaOrig="360">
                <v:shape id="_x0000_i3995" type="#_x0000_t75" style="width:27.05pt;height:17.85pt" o:ole="">
                  <v:imagedata r:id="rId6026" o:title=""/>
                </v:shape>
                <o:OLEObject Type="Embed" ProgID="Equation.DSMT4" ShapeID="_x0000_i3995" DrawAspect="Content" ObjectID="_1646167462" r:id="rId6027"/>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24"/>
              </w:rPr>
              <w:object w:dxaOrig="615" w:dyaOrig="615">
                <v:shape id="_x0000_i3996" type="#_x0000_t75" style="width:30.55pt;height:30.55pt" o:ole="">
                  <v:imagedata r:id="rId6028" o:title=""/>
                </v:shape>
                <o:OLEObject Type="Embed" ProgID="Equation.DSMT4" ShapeID="_x0000_i3996" DrawAspect="Content" ObjectID="_1646167463" r:id="rId6029"/>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6"/>
              </w:rPr>
              <w:object w:dxaOrig="405" w:dyaOrig="270">
                <v:shape id="_x0000_i3997" type="#_x0000_t75" style="width:20.15pt;height:13.25pt" o:ole="">
                  <v:imagedata r:id="rId6030" o:title=""/>
                </v:shape>
                <o:OLEObject Type="Embed" ProgID="Equation.DSMT4" ShapeID="_x0000_i3997" DrawAspect="Content" ObjectID="_1646167464" r:id="rId6031"/>
              </w:object>
            </w:r>
          </w:p>
        </w:tc>
      </w:tr>
    </w:tbl>
    <w:p w:rsidR="00640006" w:rsidRPr="00640006" w:rsidRDefault="00640006" w:rsidP="00FF52BC">
      <w:pPr>
        <w:tabs>
          <w:tab w:val="left" w:pos="284"/>
          <w:tab w:val="left" w:pos="2835"/>
          <w:tab w:val="left" w:pos="5387"/>
          <w:tab w:val="left" w:pos="7938"/>
        </w:tabs>
        <w:ind w:firstLine="142"/>
        <w:rPr>
          <w:bCs/>
        </w:rPr>
      </w:pPr>
      <w:r w:rsidRPr="00640006">
        <w:rPr>
          <w:bCs/>
        </w:rPr>
        <w:t>Ta có:</w:t>
      </w:r>
    </w:p>
    <w:p w:rsidR="00640006" w:rsidRPr="00640006" w:rsidRDefault="00640006" w:rsidP="00FF52BC">
      <w:pPr>
        <w:tabs>
          <w:tab w:val="left" w:pos="284"/>
          <w:tab w:val="left" w:pos="2835"/>
          <w:tab w:val="left" w:pos="5387"/>
          <w:tab w:val="left" w:pos="7938"/>
        </w:tabs>
        <w:ind w:firstLine="142"/>
        <w:rPr>
          <w:bCs/>
        </w:rPr>
      </w:pPr>
      <w:r w:rsidRPr="00640006">
        <w:rPr>
          <w:bCs/>
          <w:position w:val="-24"/>
        </w:rPr>
        <w:object w:dxaOrig="1906" w:dyaOrig="615">
          <v:shape id="_x0000_i3998" type="#_x0000_t75" style="width:95.05pt;height:30.55pt" o:ole="">
            <v:imagedata r:id="rId6032" o:title=""/>
          </v:shape>
          <o:OLEObject Type="Embed" ProgID="Equation.DSMT4" ShapeID="_x0000_i3998" DrawAspect="Content" ObjectID="_1646167465" r:id="rId6033"/>
        </w:object>
      </w:r>
      <w:r w:rsidRPr="00640006">
        <w:rPr>
          <w:bCs/>
        </w:rPr>
        <w:t xml:space="preserve">→ </w:t>
      </w:r>
      <w:r w:rsidRPr="00640006">
        <w:rPr>
          <w:bCs/>
          <w:position w:val="-28"/>
        </w:rPr>
        <w:object w:dxaOrig="2520" w:dyaOrig="675">
          <v:shape id="_x0000_i3999" type="#_x0000_t75" style="width:126.15pt;height:34pt" o:ole="">
            <v:imagedata r:id="rId6034" o:title=""/>
          </v:shape>
          <o:OLEObject Type="Embed" ProgID="Equation.DSMT4" ShapeID="_x0000_i3999" DrawAspect="Content" ObjectID="_1646167466" r:id="rId6035"/>
        </w:object>
      </w:r>
      <w:r w:rsidRPr="00640006">
        <w:rPr>
          <w:bCs/>
        </w:rPr>
        <w:t xml:space="preserve">→ </w:t>
      </w:r>
      <w:r w:rsidRPr="00640006">
        <w:rPr>
          <w:bCs/>
          <w:position w:val="-28"/>
        </w:rPr>
        <w:object w:dxaOrig="2685" w:dyaOrig="675">
          <v:shape id="_x0000_i4000" type="#_x0000_t75" style="width:134.2pt;height:34pt" o:ole="">
            <v:imagedata r:id="rId6036" o:title=""/>
          </v:shape>
          <o:OLEObject Type="Embed" ProgID="Equation.DSMT4" ShapeID="_x0000_i4000" DrawAspect="Content" ObjectID="_1646167467" r:id="rId6037"/>
        </w:object>
      </w:r>
      <w:r w:rsidRPr="00640006">
        <w:rPr>
          <w:bCs/>
        </w:rPr>
        <w:t>.</w:t>
      </w: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2548B7">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20"/>
        </w:tabs>
      </w:pPr>
    </w:p>
    <w:p w:rsidR="00640006" w:rsidRPr="00640006" w:rsidRDefault="00640006" w:rsidP="00FE12F6">
      <w:pPr>
        <w:tabs>
          <w:tab w:val="left" w:pos="720"/>
          <w:tab w:val="left" w:pos="3240"/>
          <w:tab w:val="left" w:pos="5760"/>
          <w:tab w:val="left" w:pos="7920"/>
        </w:tabs>
      </w:pPr>
    </w:p>
    <w:p w:rsidR="00640006" w:rsidRPr="00640006" w:rsidRDefault="00640006" w:rsidP="00FE12F6">
      <w:pPr>
        <w:tabs>
          <w:tab w:val="left" w:pos="720"/>
          <w:tab w:val="left" w:pos="3240"/>
          <w:tab w:val="left" w:pos="5760"/>
          <w:tab w:val="left" w:pos="7920"/>
        </w:tabs>
        <w:rPr>
          <w:b/>
        </w:rPr>
      </w:pPr>
    </w:p>
    <w:p w:rsidR="00640006" w:rsidRPr="00640006" w:rsidRDefault="00640006" w:rsidP="00FE12F6">
      <w:pPr>
        <w:tabs>
          <w:tab w:val="left" w:pos="720"/>
          <w:tab w:val="left" w:pos="3240"/>
          <w:tab w:val="left" w:pos="5760"/>
          <w:tab w:val="left" w:pos="7920"/>
        </w:tabs>
        <w:rPr>
          <w:b/>
        </w:rPr>
      </w:pPr>
    </w:p>
    <w:p w:rsidR="00640006" w:rsidRPr="00640006" w:rsidRDefault="00640006" w:rsidP="00FE12F6">
      <w:pPr>
        <w:tabs>
          <w:tab w:val="left" w:pos="720"/>
          <w:tab w:val="left" w:pos="3240"/>
          <w:tab w:val="left" w:pos="5760"/>
          <w:tab w:val="left" w:pos="7920"/>
        </w:tabs>
      </w:pPr>
    </w:p>
    <w:p w:rsidR="00640006" w:rsidRPr="00640006" w:rsidRDefault="00640006" w:rsidP="00FE12F6">
      <w:pPr>
        <w:tabs>
          <w:tab w:val="left" w:pos="720"/>
          <w:tab w:val="left" w:pos="3240"/>
          <w:tab w:val="left" w:pos="5760"/>
          <w:tab w:val="left" w:pos="7920"/>
        </w:tabs>
      </w:pPr>
    </w:p>
    <w:p w:rsidR="00640006" w:rsidRPr="00640006" w:rsidRDefault="00640006" w:rsidP="00C8047F">
      <w:pPr>
        <w:rPr>
          <w:lang w:val="vi-VN"/>
        </w:rPr>
      </w:pPr>
    </w:p>
    <w:sectPr w:rsidR="00640006" w:rsidRPr="00640006" w:rsidSect="00F5266C">
      <w:headerReference w:type="even" r:id="rId6038"/>
      <w:headerReference w:type="default" r:id="rId6039"/>
      <w:footerReference w:type="even" r:id="rId6040"/>
      <w:footerReference w:type="default" r:id="rId6041"/>
      <w:headerReference w:type="first" r:id="rId6042"/>
      <w:footerReference w:type="first" r:id="rId6043"/>
      <w:pgSz w:w="11909" w:h="16834" w:code="9"/>
      <w:pgMar w:top="452" w:right="850" w:bottom="993" w:left="850" w:header="173" w:footer="1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7C47" w:rsidRDefault="004D7C47" w:rsidP="007E6204">
      <w:pPr>
        <w:spacing w:line="240" w:lineRule="auto"/>
      </w:pPr>
      <w:r>
        <w:separator/>
      </w:r>
    </w:p>
  </w:endnote>
  <w:endnote w:type="continuationSeparator" w:id="0">
    <w:p w:rsidR="004D7C47" w:rsidRDefault="004D7C4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Vn3D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0E01" w:rsidRDefault="007A0E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266C" w:rsidRPr="00F5266C" w:rsidRDefault="00F5266C" w:rsidP="00F5266C">
    <w:pPr>
      <w:pStyle w:val="Footer"/>
      <w:pBdr>
        <w:top w:val="thinThickSmallGap" w:sz="24" w:space="1" w:color="622423"/>
      </w:pBdr>
      <w:tabs>
        <w:tab w:val="clear" w:pos="4680"/>
        <w:tab w:val="clear" w:pos="9360"/>
        <w:tab w:val="right" w:pos="10209"/>
      </w:tabs>
      <w:rPr>
        <w:rFonts w:ascii="Cambria" w:eastAsia="Times New Roman" w:hAnsi="Cambria"/>
      </w:rPr>
    </w:pPr>
    <w:r>
      <w:rPr>
        <w:b/>
        <w:color w:val="00B0F0"/>
        <w:szCs w:val="24"/>
        <w:lang w:val="nl-NL"/>
      </w:rPr>
      <w:t xml:space="preserve">                                                                </w:t>
    </w:r>
    <w:r w:rsidRPr="00E46F0C">
      <w:rPr>
        <w:b/>
        <w:color w:val="00B0F0"/>
        <w:szCs w:val="24"/>
        <w:lang w:val="nl-NL"/>
      </w:rPr>
      <w:t/>
    </w:r>
    <w:r w:rsidRPr="00E46F0C">
      <w:rPr>
        <w:b/>
        <w:color w:val="FF0000"/>
        <w:szCs w:val="24"/>
        <w:lang w:val="nl-NL"/>
      </w:rPr>
      <w:t/>
    </w:r>
    <w:r w:rsidRPr="00F5266C">
      <w:rPr>
        <w:rFonts w:ascii="Cambria" w:eastAsia="Times New Roman" w:hAnsi="Cambria"/>
      </w:rPr>
      <w:tab/>
      <w:t xml:space="preserve">Trang </w:t>
    </w:r>
    <w:r w:rsidRPr="00F5266C">
      <w:rPr>
        <w:rFonts w:ascii="Calibri" w:eastAsia="Times New Roman" w:hAnsi="Calibri"/>
      </w:rPr>
      <w:fldChar w:fldCharType="begin"/>
    </w:r>
    <w:r>
      <w:instrText xml:space="preserve"> PAGE   \* MERGEFORMAT </w:instrText>
    </w:r>
    <w:r w:rsidRPr="00F5266C">
      <w:rPr>
        <w:rFonts w:ascii="Calibri" w:eastAsia="Times New Roman" w:hAnsi="Calibri"/>
      </w:rPr>
      <w:fldChar w:fldCharType="separate"/>
    </w:r>
    <w:r w:rsidR="007A0E01" w:rsidRPr="007A0E01">
      <w:rPr>
        <w:rFonts w:ascii="Cambria" w:eastAsia="Times New Roman" w:hAnsi="Cambria"/>
        <w:noProof/>
      </w:rPr>
      <w:t>146</w:t>
    </w:r>
    <w:r w:rsidRPr="00F5266C">
      <w:rPr>
        <w:rFonts w:ascii="Cambria" w:eastAsia="Times New Roman" w:hAnsi="Cambria"/>
        <w:noProof/>
      </w:rPr>
      <w:fldChar w:fldCharType="end"/>
    </w:r>
  </w:p>
  <w:p w:rsidR="00E53FCD" w:rsidRPr="00F5266C" w:rsidRDefault="00E53FCD" w:rsidP="00F5266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266C" w:rsidRPr="00F5266C" w:rsidRDefault="00F5266C" w:rsidP="00F5266C">
    <w:pPr>
      <w:pStyle w:val="Footer"/>
      <w:pBdr>
        <w:top w:val="thinThickSmallGap" w:sz="24" w:space="1" w:color="622423"/>
      </w:pBdr>
      <w:tabs>
        <w:tab w:val="clear" w:pos="4680"/>
        <w:tab w:val="clear" w:pos="9360"/>
        <w:tab w:val="right" w:pos="10209"/>
      </w:tabs>
      <w:rPr>
        <w:rFonts w:eastAsia="Times New Roman"/>
      </w:rPr>
    </w:pPr>
    <w:r w:rsidRPr="00F5266C">
      <w:rPr>
        <w:b/>
        <w:color w:val="00B0F0"/>
        <w:szCs w:val="24"/>
        <w:lang w:val="nl-NL"/>
      </w:rPr>
      <w:t xml:space="preserve">                                                               </w:t>
    </w:r>
    <w:r w:rsidRPr="00F5266C">
      <w:rPr>
        <w:b/>
        <w:color w:val="00B0F0"/>
        <w:szCs w:val="24"/>
        <w:lang w:val="nl-NL"/>
      </w:rPr>
      <w:t/>
    </w:r>
    <w:r w:rsidRPr="00F5266C">
      <w:rPr>
        <w:b/>
        <w:color w:val="FF0000"/>
        <w:szCs w:val="24"/>
        <w:lang w:val="nl-NL"/>
      </w:rPr>
      <w:t/>
    </w:r>
    <w:r w:rsidRPr="00F5266C">
      <w:rPr>
        <w:rFonts w:eastAsia="Times New Roman"/>
      </w:rPr>
      <w:tab/>
      <w:t xml:space="preserve">Trang </w:t>
    </w:r>
    <w:r w:rsidRPr="00F5266C">
      <w:rPr>
        <w:rFonts w:eastAsia="Times New Roman"/>
      </w:rPr>
      <w:fldChar w:fldCharType="begin"/>
    </w:r>
    <w:r w:rsidRPr="00F5266C">
      <w:instrText xml:space="preserve"> PAGE   \* MERGEFORMAT </w:instrText>
    </w:r>
    <w:r w:rsidRPr="00F5266C">
      <w:rPr>
        <w:rFonts w:eastAsia="Times New Roman"/>
      </w:rPr>
      <w:fldChar w:fldCharType="separate"/>
    </w:r>
    <w:r w:rsidR="007A0E01" w:rsidRPr="007A0E01">
      <w:rPr>
        <w:rFonts w:eastAsia="Times New Roman"/>
        <w:noProof/>
      </w:rPr>
      <w:t>1</w:t>
    </w:r>
    <w:r w:rsidRPr="00F5266C">
      <w:rPr>
        <w:rFonts w:eastAsia="Times New Roman"/>
        <w:noProof/>
      </w:rPr>
      <w:fldChar w:fldCharType="end"/>
    </w:r>
  </w:p>
  <w:p w:rsidR="00E53FCD" w:rsidRPr="00F5266C" w:rsidRDefault="00E53FCD" w:rsidP="00F526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7C47" w:rsidRDefault="004D7C47" w:rsidP="007E6204">
      <w:pPr>
        <w:spacing w:line="240" w:lineRule="auto"/>
      </w:pPr>
      <w:r>
        <w:separator/>
      </w:r>
    </w:p>
  </w:footnote>
  <w:footnote w:type="continuationSeparator" w:id="0">
    <w:p w:rsidR="004D7C47" w:rsidRDefault="004D7C47"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0E01" w:rsidRDefault="007A0E0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E53FCD" w:rsidRDefault="00F5266C" w:rsidP="00F5266C">
    <w:pPr>
      <w:pStyle w:val="Header"/>
      <w:jc w:val="center"/>
    </w:pPr>
    <w:r w:rsidRPr="00E46F0C">
      <w:rPr>
        <w:b/>
        <w:color w:val="00B0F0"/>
        <w:szCs w:val="24"/>
        <w:lang w:val="nl-NL"/>
      </w:rPr>
      <w:t/>
    </w:r>
    <w:r w:rsidRPr="00E46F0C">
      <w:rPr>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266C" w:rsidRDefault="00F5266C" w:rsidP="00F5266C">
    <w:pPr>
      <w:pStyle w:val="Header"/>
      <w:jc w:val="center"/>
    </w:pPr>
    <w:r w:rsidRPr="00E46F0C">
      <w:rPr>
        <w:b/>
        <w:color w:val="00B0F0"/>
        <w:szCs w:val="24"/>
        <w:lang w:val="nl-NL"/>
      </w:rPr>
      <w:t/>
    </w:r>
    <w:r w:rsidRPr="00E46F0C">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13517"/>
    <w:multiLevelType w:val="hybridMultilevel"/>
    <w:tmpl w:val="575AA53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
    <w:nsid w:val="03132EE4"/>
    <w:multiLevelType w:val="hybridMultilevel"/>
    <w:tmpl w:val="4E6C088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
    <w:nsid w:val="05DB543C"/>
    <w:multiLevelType w:val="hybridMultilevel"/>
    <w:tmpl w:val="F620B116"/>
    <w:lvl w:ilvl="0" w:tplc="9E40A8FA">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nsid w:val="06D36D73"/>
    <w:multiLevelType w:val="hybridMultilevel"/>
    <w:tmpl w:val="BF4EB7E4"/>
    <w:lvl w:ilvl="0" w:tplc="0D7CB45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
    <w:nsid w:val="084E3858"/>
    <w:multiLevelType w:val="hybridMultilevel"/>
    <w:tmpl w:val="9B9084E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
    <w:nsid w:val="0A3A0022"/>
    <w:multiLevelType w:val="hybridMultilevel"/>
    <w:tmpl w:val="8D5EC31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
    <w:nsid w:val="0ACD7BD0"/>
    <w:multiLevelType w:val="hybridMultilevel"/>
    <w:tmpl w:val="4336CD7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
    <w:nsid w:val="0DA935A9"/>
    <w:multiLevelType w:val="hybridMultilevel"/>
    <w:tmpl w:val="99C46EB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
    <w:nsid w:val="0F95777C"/>
    <w:multiLevelType w:val="hybridMultilevel"/>
    <w:tmpl w:val="9F5E684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9">
    <w:nsid w:val="13512FBF"/>
    <w:multiLevelType w:val="hybridMultilevel"/>
    <w:tmpl w:val="E6FAB84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0">
    <w:nsid w:val="14007DAA"/>
    <w:multiLevelType w:val="hybridMultilevel"/>
    <w:tmpl w:val="75F8498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1">
    <w:nsid w:val="1457772E"/>
    <w:multiLevelType w:val="hybridMultilevel"/>
    <w:tmpl w:val="C6BCB470"/>
    <w:lvl w:ilvl="0" w:tplc="C2EEB33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A16979"/>
    <w:multiLevelType w:val="hybridMultilevel"/>
    <w:tmpl w:val="4BB84BC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3">
    <w:nsid w:val="16417B6F"/>
    <w:multiLevelType w:val="hybridMultilevel"/>
    <w:tmpl w:val="4E7A117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4">
    <w:nsid w:val="175428CE"/>
    <w:multiLevelType w:val="hybridMultilevel"/>
    <w:tmpl w:val="23F24A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5">
    <w:nsid w:val="185236E1"/>
    <w:multiLevelType w:val="hybridMultilevel"/>
    <w:tmpl w:val="0CD23312"/>
    <w:lvl w:ilvl="0" w:tplc="FFFFFFFF">
      <w:start w:val="1"/>
      <w:numFmt w:val="bullet"/>
      <w:lvlText w:val="o"/>
      <w:lvlJc w:val="left"/>
      <w:pPr>
        <w:ind w:left="924" w:hanging="360"/>
      </w:pPr>
      <w:rPr>
        <w:rFonts w:ascii="Courier New" w:hAnsi="Courier New" w:hint="default"/>
        <w:sz w:val="24"/>
      </w:rPr>
    </w:lvl>
    <w:lvl w:ilvl="1" w:tplc="FFFFFFFF" w:tentative="1">
      <w:start w:val="1"/>
      <w:numFmt w:val="bullet"/>
      <w:lvlText w:val="o"/>
      <w:lvlJc w:val="left"/>
      <w:pPr>
        <w:ind w:left="1644" w:hanging="360"/>
      </w:pPr>
      <w:rPr>
        <w:rFonts w:ascii="Courier New" w:hAnsi="Courier New" w:cs="Courier New" w:hint="default"/>
      </w:rPr>
    </w:lvl>
    <w:lvl w:ilvl="2" w:tplc="FFFFFFFF" w:tentative="1">
      <w:start w:val="1"/>
      <w:numFmt w:val="bullet"/>
      <w:lvlText w:val=""/>
      <w:lvlJc w:val="left"/>
      <w:pPr>
        <w:ind w:left="2364" w:hanging="360"/>
      </w:pPr>
      <w:rPr>
        <w:rFonts w:ascii="Wingdings" w:hAnsi="Wingdings" w:hint="default"/>
      </w:rPr>
    </w:lvl>
    <w:lvl w:ilvl="3" w:tplc="FFFFFFFF" w:tentative="1">
      <w:start w:val="1"/>
      <w:numFmt w:val="bullet"/>
      <w:lvlText w:val=""/>
      <w:lvlJc w:val="left"/>
      <w:pPr>
        <w:ind w:left="3084" w:hanging="360"/>
      </w:pPr>
      <w:rPr>
        <w:rFonts w:ascii="Symbol" w:hAnsi="Symbol" w:hint="default"/>
      </w:rPr>
    </w:lvl>
    <w:lvl w:ilvl="4" w:tplc="FFFFFFFF" w:tentative="1">
      <w:start w:val="1"/>
      <w:numFmt w:val="bullet"/>
      <w:lvlText w:val="o"/>
      <w:lvlJc w:val="left"/>
      <w:pPr>
        <w:ind w:left="3804" w:hanging="360"/>
      </w:pPr>
      <w:rPr>
        <w:rFonts w:ascii="Courier New" w:hAnsi="Courier New" w:cs="Courier New" w:hint="default"/>
      </w:rPr>
    </w:lvl>
    <w:lvl w:ilvl="5" w:tplc="FFFFFFFF" w:tentative="1">
      <w:start w:val="1"/>
      <w:numFmt w:val="bullet"/>
      <w:lvlText w:val=""/>
      <w:lvlJc w:val="left"/>
      <w:pPr>
        <w:ind w:left="4524" w:hanging="360"/>
      </w:pPr>
      <w:rPr>
        <w:rFonts w:ascii="Wingdings" w:hAnsi="Wingdings" w:hint="default"/>
      </w:rPr>
    </w:lvl>
    <w:lvl w:ilvl="6" w:tplc="FFFFFFFF" w:tentative="1">
      <w:start w:val="1"/>
      <w:numFmt w:val="bullet"/>
      <w:lvlText w:val=""/>
      <w:lvlJc w:val="left"/>
      <w:pPr>
        <w:ind w:left="5244" w:hanging="360"/>
      </w:pPr>
      <w:rPr>
        <w:rFonts w:ascii="Symbol" w:hAnsi="Symbol" w:hint="default"/>
      </w:rPr>
    </w:lvl>
    <w:lvl w:ilvl="7" w:tplc="FFFFFFFF" w:tentative="1">
      <w:start w:val="1"/>
      <w:numFmt w:val="bullet"/>
      <w:lvlText w:val="o"/>
      <w:lvlJc w:val="left"/>
      <w:pPr>
        <w:ind w:left="5964" w:hanging="360"/>
      </w:pPr>
      <w:rPr>
        <w:rFonts w:ascii="Courier New" w:hAnsi="Courier New" w:cs="Courier New" w:hint="default"/>
      </w:rPr>
    </w:lvl>
    <w:lvl w:ilvl="8" w:tplc="FFFFFFFF" w:tentative="1">
      <w:start w:val="1"/>
      <w:numFmt w:val="bullet"/>
      <w:lvlText w:val=""/>
      <w:lvlJc w:val="left"/>
      <w:pPr>
        <w:ind w:left="6684" w:hanging="360"/>
      </w:pPr>
      <w:rPr>
        <w:rFonts w:ascii="Wingdings" w:hAnsi="Wingdings" w:hint="default"/>
      </w:rPr>
    </w:lvl>
  </w:abstractNum>
  <w:abstractNum w:abstractNumId="16">
    <w:nsid w:val="19A90B60"/>
    <w:multiLevelType w:val="hybridMultilevel"/>
    <w:tmpl w:val="1F14B24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7">
    <w:nsid w:val="1CA21A38"/>
    <w:multiLevelType w:val="hybridMultilevel"/>
    <w:tmpl w:val="04AA69D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8">
    <w:nsid w:val="1D812073"/>
    <w:multiLevelType w:val="hybridMultilevel"/>
    <w:tmpl w:val="43A0DDE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9">
    <w:nsid w:val="1D9C0ED5"/>
    <w:multiLevelType w:val="hybridMultilevel"/>
    <w:tmpl w:val="46CC7D0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0">
    <w:nsid w:val="1E252149"/>
    <w:multiLevelType w:val="hybridMultilevel"/>
    <w:tmpl w:val="82E0385C"/>
    <w:lvl w:ilvl="0" w:tplc="B5CE25C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nsid w:val="1E514C62"/>
    <w:multiLevelType w:val="hybridMultilevel"/>
    <w:tmpl w:val="63F08716"/>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nsid w:val="20907C2E"/>
    <w:multiLevelType w:val="hybridMultilevel"/>
    <w:tmpl w:val="EDC41108"/>
    <w:lvl w:ilvl="0" w:tplc="201C5150">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3">
    <w:nsid w:val="20DE233A"/>
    <w:multiLevelType w:val="hybridMultilevel"/>
    <w:tmpl w:val="2C1CA43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4">
    <w:nsid w:val="24EF1B4C"/>
    <w:multiLevelType w:val="hybridMultilevel"/>
    <w:tmpl w:val="AF7EFD08"/>
    <w:lvl w:ilvl="0" w:tplc="FFFFFFFF">
      <w:start w:val="1"/>
      <w:numFmt w:val="upperLetter"/>
      <w:lvlText w:val="%1."/>
      <w:lvlJc w:val="left"/>
      <w:pPr>
        <w:ind w:left="780" w:hanging="360"/>
      </w:pPr>
      <w:rPr>
        <w:rFonts w:hint="default"/>
        <w:b/>
      </w:rPr>
    </w:lvl>
    <w:lvl w:ilvl="1" w:tplc="FFFFFFFF" w:tentative="1">
      <w:start w:val="1"/>
      <w:numFmt w:val="lowerLetter"/>
      <w:lvlText w:val="%2."/>
      <w:lvlJc w:val="left"/>
      <w:pPr>
        <w:ind w:left="1500" w:hanging="360"/>
      </w:pPr>
    </w:lvl>
    <w:lvl w:ilvl="2" w:tplc="FFFFFFFF" w:tentative="1">
      <w:start w:val="1"/>
      <w:numFmt w:val="lowerRoman"/>
      <w:lvlText w:val="%3."/>
      <w:lvlJc w:val="right"/>
      <w:pPr>
        <w:ind w:left="2220" w:hanging="180"/>
      </w:pPr>
    </w:lvl>
    <w:lvl w:ilvl="3" w:tplc="FFFFFFFF" w:tentative="1">
      <w:start w:val="1"/>
      <w:numFmt w:val="decimal"/>
      <w:lvlText w:val="%4."/>
      <w:lvlJc w:val="left"/>
      <w:pPr>
        <w:ind w:left="2940" w:hanging="360"/>
      </w:pPr>
    </w:lvl>
    <w:lvl w:ilvl="4" w:tplc="FFFFFFFF" w:tentative="1">
      <w:start w:val="1"/>
      <w:numFmt w:val="lowerLetter"/>
      <w:lvlText w:val="%5."/>
      <w:lvlJc w:val="left"/>
      <w:pPr>
        <w:ind w:left="3660" w:hanging="360"/>
      </w:pPr>
    </w:lvl>
    <w:lvl w:ilvl="5" w:tplc="FFFFFFFF" w:tentative="1">
      <w:start w:val="1"/>
      <w:numFmt w:val="lowerRoman"/>
      <w:lvlText w:val="%6."/>
      <w:lvlJc w:val="right"/>
      <w:pPr>
        <w:ind w:left="4380" w:hanging="180"/>
      </w:pPr>
    </w:lvl>
    <w:lvl w:ilvl="6" w:tplc="FFFFFFFF" w:tentative="1">
      <w:start w:val="1"/>
      <w:numFmt w:val="decimal"/>
      <w:lvlText w:val="%7."/>
      <w:lvlJc w:val="left"/>
      <w:pPr>
        <w:ind w:left="5100" w:hanging="360"/>
      </w:pPr>
    </w:lvl>
    <w:lvl w:ilvl="7" w:tplc="FFFFFFFF" w:tentative="1">
      <w:start w:val="1"/>
      <w:numFmt w:val="lowerLetter"/>
      <w:lvlText w:val="%8."/>
      <w:lvlJc w:val="left"/>
      <w:pPr>
        <w:ind w:left="5820" w:hanging="360"/>
      </w:pPr>
    </w:lvl>
    <w:lvl w:ilvl="8" w:tplc="FFFFFFFF" w:tentative="1">
      <w:start w:val="1"/>
      <w:numFmt w:val="lowerRoman"/>
      <w:lvlText w:val="%9."/>
      <w:lvlJc w:val="right"/>
      <w:pPr>
        <w:ind w:left="6540" w:hanging="180"/>
      </w:pPr>
    </w:lvl>
  </w:abstractNum>
  <w:abstractNum w:abstractNumId="25">
    <w:nsid w:val="25D50DF2"/>
    <w:multiLevelType w:val="hybridMultilevel"/>
    <w:tmpl w:val="6896CB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6">
    <w:nsid w:val="29432A62"/>
    <w:multiLevelType w:val="hybridMultilevel"/>
    <w:tmpl w:val="80084F42"/>
    <w:lvl w:ilvl="0" w:tplc="FE362A4E">
      <w:start w:val="1"/>
      <w:numFmt w:val="upp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A01308B"/>
    <w:multiLevelType w:val="hybridMultilevel"/>
    <w:tmpl w:val="5726B504"/>
    <w:lvl w:ilvl="0" w:tplc="787C9562">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8">
    <w:nsid w:val="2B521C01"/>
    <w:multiLevelType w:val="hybridMultilevel"/>
    <w:tmpl w:val="32AC607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9">
    <w:nsid w:val="2BE07C29"/>
    <w:multiLevelType w:val="hybridMultilevel"/>
    <w:tmpl w:val="2A2AF78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0">
    <w:nsid w:val="2E3B4B31"/>
    <w:multiLevelType w:val="hybridMultilevel"/>
    <w:tmpl w:val="F68ABD94"/>
    <w:lvl w:ilvl="0" w:tplc="B6986B6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1">
    <w:nsid w:val="315C58B7"/>
    <w:multiLevelType w:val="hybridMultilevel"/>
    <w:tmpl w:val="3A2867F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2">
    <w:nsid w:val="338E7D4E"/>
    <w:multiLevelType w:val="hybridMultilevel"/>
    <w:tmpl w:val="CFC6646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3">
    <w:nsid w:val="33E91E32"/>
    <w:multiLevelType w:val="hybridMultilevel"/>
    <w:tmpl w:val="262CF32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4">
    <w:nsid w:val="34042CEC"/>
    <w:multiLevelType w:val="hybridMultilevel"/>
    <w:tmpl w:val="5088E75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5">
    <w:nsid w:val="36657F72"/>
    <w:multiLevelType w:val="hybridMultilevel"/>
    <w:tmpl w:val="6EFE983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6">
    <w:nsid w:val="39511A1F"/>
    <w:multiLevelType w:val="hybridMultilevel"/>
    <w:tmpl w:val="80A4B2A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7">
    <w:nsid w:val="3AEE090E"/>
    <w:multiLevelType w:val="hybridMultilevel"/>
    <w:tmpl w:val="2CD2007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8">
    <w:nsid w:val="3B64333F"/>
    <w:multiLevelType w:val="hybridMultilevel"/>
    <w:tmpl w:val="75E2E44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9">
    <w:nsid w:val="3EEE6850"/>
    <w:multiLevelType w:val="hybridMultilevel"/>
    <w:tmpl w:val="E5DCDE7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0">
    <w:nsid w:val="418254B5"/>
    <w:multiLevelType w:val="hybridMultilevel"/>
    <w:tmpl w:val="73C6D9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1">
    <w:nsid w:val="451C0DB9"/>
    <w:multiLevelType w:val="hybridMultilevel"/>
    <w:tmpl w:val="403235FA"/>
    <w:lvl w:ilvl="0" w:tplc="FFFFFFFF">
      <w:start w:val="1"/>
      <w:numFmt w:val="upperRoman"/>
      <w:pStyle w:val="cach"/>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42">
    <w:nsid w:val="46C52672"/>
    <w:multiLevelType w:val="hybridMultilevel"/>
    <w:tmpl w:val="5206332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3">
    <w:nsid w:val="47FA04D0"/>
    <w:multiLevelType w:val="hybridMultilevel"/>
    <w:tmpl w:val="C14E57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4">
    <w:nsid w:val="4CCB56BE"/>
    <w:multiLevelType w:val="hybridMultilevel"/>
    <w:tmpl w:val="EC02921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5">
    <w:nsid w:val="4E8C1468"/>
    <w:multiLevelType w:val="hybridMultilevel"/>
    <w:tmpl w:val="F6EC5ED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6">
    <w:nsid w:val="4F8F74CE"/>
    <w:multiLevelType w:val="hybridMultilevel"/>
    <w:tmpl w:val="C096B9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7">
    <w:nsid w:val="50B33C1D"/>
    <w:multiLevelType w:val="hybridMultilevel"/>
    <w:tmpl w:val="6E8A04FC"/>
    <w:lvl w:ilvl="0" w:tplc="BD26DA5A">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8">
    <w:nsid w:val="52CF0A0B"/>
    <w:multiLevelType w:val="hybridMultilevel"/>
    <w:tmpl w:val="0D2CD4C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9">
    <w:nsid w:val="536A4291"/>
    <w:multiLevelType w:val="hybridMultilevel"/>
    <w:tmpl w:val="21229ACE"/>
    <w:lvl w:ilvl="0" w:tplc="EF7AB0DA">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0">
    <w:nsid w:val="55124953"/>
    <w:multiLevelType w:val="hybridMultilevel"/>
    <w:tmpl w:val="8CD2C1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1">
    <w:nsid w:val="55FE292A"/>
    <w:multiLevelType w:val="hybridMultilevel"/>
    <w:tmpl w:val="FA182ED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2">
    <w:nsid w:val="57146AE9"/>
    <w:multiLevelType w:val="hybridMultilevel"/>
    <w:tmpl w:val="6AE444A4"/>
    <w:lvl w:ilvl="0" w:tplc="FFFFFFFF">
      <w:start w:val="1"/>
      <w:numFmt w:val="bullet"/>
      <w:lvlText w:val="o"/>
      <w:lvlJc w:val="left"/>
      <w:pPr>
        <w:ind w:left="924" w:hanging="360"/>
      </w:pPr>
      <w:rPr>
        <w:rFonts w:ascii="Courier New" w:hAnsi="Courier New" w:hint="default"/>
        <w:sz w:val="24"/>
      </w:rPr>
    </w:lvl>
    <w:lvl w:ilvl="1" w:tplc="FFFFFFFF" w:tentative="1">
      <w:start w:val="1"/>
      <w:numFmt w:val="bullet"/>
      <w:lvlText w:val="o"/>
      <w:lvlJc w:val="left"/>
      <w:pPr>
        <w:ind w:left="1644" w:hanging="360"/>
      </w:pPr>
      <w:rPr>
        <w:rFonts w:ascii="Courier New" w:hAnsi="Courier New" w:cs="Courier New" w:hint="default"/>
      </w:rPr>
    </w:lvl>
    <w:lvl w:ilvl="2" w:tplc="FFFFFFFF" w:tentative="1">
      <w:start w:val="1"/>
      <w:numFmt w:val="bullet"/>
      <w:lvlText w:val=""/>
      <w:lvlJc w:val="left"/>
      <w:pPr>
        <w:ind w:left="2364" w:hanging="360"/>
      </w:pPr>
      <w:rPr>
        <w:rFonts w:ascii="Wingdings" w:hAnsi="Wingdings" w:hint="default"/>
      </w:rPr>
    </w:lvl>
    <w:lvl w:ilvl="3" w:tplc="FFFFFFFF" w:tentative="1">
      <w:start w:val="1"/>
      <w:numFmt w:val="bullet"/>
      <w:lvlText w:val=""/>
      <w:lvlJc w:val="left"/>
      <w:pPr>
        <w:ind w:left="3084" w:hanging="360"/>
      </w:pPr>
      <w:rPr>
        <w:rFonts w:ascii="Symbol" w:hAnsi="Symbol" w:hint="default"/>
      </w:rPr>
    </w:lvl>
    <w:lvl w:ilvl="4" w:tplc="FFFFFFFF" w:tentative="1">
      <w:start w:val="1"/>
      <w:numFmt w:val="bullet"/>
      <w:lvlText w:val="o"/>
      <w:lvlJc w:val="left"/>
      <w:pPr>
        <w:ind w:left="3804" w:hanging="360"/>
      </w:pPr>
      <w:rPr>
        <w:rFonts w:ascii="Courier New" w:hAnsi="Courier New" w:cs="Courier New" w:hint="default"/>
      </w:rPr>
    </w:lvl>
    <w:lvl w:ilvl="5" w:tplc="FFFFFFFF" w:tentative="1">
      <w:start w:val="1"/>
      <w:numFmt w:val="bullet"/>
      <w:lvlText w:val=""/>
      <w:lvlJc w:val="left"/>
      <w:pPr>
        <w:ind w:left="4524" w:hanging="360"/>
      </w:pPr>
      <w:rPr>
        <w:rFonts w:ascii="Wingdings" w:hAnsi="Wingdings" w:hint="default"/>
      </w:rPr>
    </w:lvl>
    <w:lvl w:ilvl="6" w:tplc="FFFFFFFF" w:tentative="1">
      <w:start w:val="1"/>
      <w:numFmt w:val="bullet"/>
      <w:lvlText w:val=""/>
      <w:lvlJc w:val="left"/>
      <w:pPr>
        <w:ind w:left="5244" w:hanging="360"/>
      </w:pPr>
      <w:rPr>
        <w:rFonts w:ascii="Symbol" w:hAnsi="Symbol" w:hint="default"/>
      </w:rPr>
    </w:lvl>
    <w:lvl w:ilvl="7" w:tplc="FFFFFFFF" w:tentative="1">
      <w:start w:val="1"/>
      <w:numFmt w:val="bullet"/>
      <w:lvlText w:val="o"/>
      <w:lvlJc w:val="left"/>
      <w:pPr>
        <w:ind w:left="5964" w:hanging="360"/>
      </w:pPr>
      <w:rPr>
        <w:rFonts w:ascii="Courier New" w:hAnsi="Courier New" w:cs="Courier New" w:hint="default"/>
      </w:rPr>
    </w:lvl>
    <w:lvl w:ilvl="8" w:tplc="FFFFFFFF" w:tentative="1">
      <w:start w:val="1"/>
      <w:numFmt w:val="bullet"/>
      <w:lvlText w:val=""/>
      <w:lvlJc w:val="left"/>
      <w:pPr>
        <w:ind w:left="6684" w:hanging="360"/>
      </w:pPr>
      <w:rPr>
        <w:rFonts w:ascii="Wingdings" w:hAnsi="Wingdings" w:hint="default"/>
      </w:rPr>
    </w:lvl>
  </w:abstractNum>
  <w:abstractNum w:abstractNumId="53">
    <w:nsid w:val="5783138B"/>
    <w:multiLevelType w:val="hybridMultilevel"/>
    <w:tmpl w:val="FE280C7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4">
    <w:nsid w:val="5B5927CC"/>
    <w:multiLevelType w:val="hybridMultilevel"/>
    <w:tmpl w:val="2EBE887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5">
    <w:nsid w:val="5D5C6B34"/>
    <w:multiLevelType w:val="hybridMultilevel"/>
    <w:tmpl w:val="A00ED5A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6">
    <w:nsid w:val="60B6684A"/>
    <w:multiLevelType w:val="hybridMultilevel"/>
    <w:tmpl w:val="53D810C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7">
    <w:nsid w:val="61DD2B69"/>
    <w:multiLevelType w:val="hybridMultilevel"/>
    <w:tmpl w:val="49EE8B3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8">
    <w:nsid w:val="62E37096"/>
    <w:multiLevelType w:val="hybridMultilevel"/>
    <w:tmpl w:val="4102782A"/>
    <w:lvl w:ilvl="0" w:tplc="EBCA2950">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9">
    <w:nsid w:val="64E6194D"/>
    <w:multiLevelType w:val="hybridMultilevel"/>
    <w:tmpl w:val="4BA4478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0">
    <w:nsid w:val="6680107D"/>
    <w:multiLevelType w:val="hybridMultilevel"/>
    <w:tmpl w:val="75C44CD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1">
    <w:nsid w:val="67AC0907"/>
    <w:multiLevelType w:val="hybridMultilevel"/>
    <w:tmpl w:val="E06084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2">
    <w:nsid w:val="680E38A0"/>
    <w:multiLevelType w:val="hybridMultilevel"/>
    <w:tmpl w:val="1110D02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3">
    <w:nsid w:val="6C862B53"/>
    <w:multiLevelType w:val="hybridMultilevel"/>
    <w:tmpl w:val="8522EF6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4">
    <w:nsid w:val="6D0C3F32"/>
    <w:multiLevelType w:val="hybridMultilevel"/>
    <w:tmpl w:val="0A2C8E9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5">
    <w:nsid w:val="6DC32E47"/>
    <w:multiLevelType w:val="hybridMultilevel"/>
    <w:tmpl w:val="46BCEA0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6">
    <w:nsid w:val="70A12264"/>
    <w:multiLevelType w:val="hybridMultilevel"/>
    <w:tmpl w:val="1352815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7">
    <w:nsid w:val="74203D8A"/>
    <w:multiLevelType w:val="hybridMultilevel"/>
    <w:tmpl w:val="80C2254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8">
    <w:nsid w:val="74261770"/>
    <w:multiLevelType w:val="hybridMultilevel"/>
    <w:tmpl w:val="B68233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9">
    <w:nsid w:val="7439794C"/>
    <w:multiLevelType w:val="hybridMultilevel"/>
    <w:tmpl w:val="4B14AE5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0">
    <w:nsid w:val="74C03290"/>
    <w:multiLevelType w:val="hybridMultilevel"/>
    <w:tmpl w:val="4BCE84B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1">
    <w:nsid w:val="777F070C"/>
    <w:multiLevelType w:val="hybridMultilevel"/>
    <w:tmpl w:val="6C8E0DC6"/>
    <w:lvl w:ilvl="0" w:tplc="CB82F7D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72">
    <w:nsid w:val="77DB6BBD"/>
    <w:multiLevelType w:val="hybridMultilevel"/>
    <w:tmpl w:val="C5E206B6"/>
    <w:lvl w:ilvl="0" w:tplc="3BE8C7F0">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73">
    <w:nsid w:val="7CE35D5E"/>
    <w:multiLevelType w:val="hybridMultilevel"/>
    <w:tmpl w:val="5C1AAE1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4">
    <w:nsid w:val="7EC80C91"/>
    <w:multiLevelType w:val="hybridMultilevel"/>
    <w:tmpl w:val="B4ACCFF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5">
    <w:nsid w:val="7F8A1F67"/>
    <w:multiLevelType w:val="hybridMultilevel"/>
    <w:tmpl w:val="EB30214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num w:numId="1">
    <w:abstractNumId w:val="41"/>
  </w:num>
  <w:num w:numId="2">
    <w:abstractNumId w:val="63"/>
  </w:num>
  <w:num w:numId="3">
    <w:abstractNumId w:val="67"/>
  </w:num>
  <w:num w:numId="4">
    <w:abstractNumId w:val="60"/>
  </w:num>
  <w:num w:numId="5">
    <w:abstractNumId w:val="15"/>
  </w:num>
  <w:num w:numId="6">
    <w:abstractNumId w:val="74"/>
  </w:num>
  <w:num w:numId="7">
    <w:abstractNumId w:val="31"/>
  </w:num>
  <w:num w:numId="8">
    <w:abstractNumId w:val="28"/>
  </w:num>
  <w:num w:numId="9">
    <w:abstractNumId w:val="13"/>
  </w:num>
  <w:num w:numId="10">
    <w:abstractNumId w:val="6"/>
  </w:num>
  <w:num w:numId="11">
    <w:abstractNumId w:val="73"/>
  </w:num>
  <w:num w:numId="12">
    <w:abstractNumId w:val="45"/>
  </w:num>
  <w:num w:numId="13">
    <w:abstractNumId w:val="29"/>
  </w:num>
  <w:num w:numId="14">
    <w:abstractNumId w:val="37"/>
  </w:num>
  <w:num w:numId="15">
    <w:abstractNumId w:val="36"/>
  </w:num>
  <w:num w:numId="16">
    <w:abstractNumId w:val="52"/>
  </w:num>
  <w:num w:numId="17">
    <w:abstractNumId w:val="44"/>
  </w:num>
  <w:num w:numId="18">
    <w:abstractNumId w:val="1"/>
  </w:num>
  <w:num w:numId="19">
    <w:abstractNumId w:val="61"/>
  </w:num>
  <w:num w:numId="20">
    <w:abstractNumId w:val="17"/>
  </w:num>
  <w:num w:numId="21">
    <w:abstractNumId w:val="38"/>
  </w:num>
  <w:num w:numId="22">
    <w:abstractNumId w:val="46"/>
  </w:num>
  <w:num w:numId="23">
    <w:abstractNumId w:val="69"/>
  </w:num>
  <w:num w:numId="24">
    <w:abstractNumId w:val="32"/>
  </w:num>
  <w:num w:numId="25">
    <w:abstractNumId w:val="24"/>
  </w:num>
  <w:num w:numId="26">
    <w:abstractNumId w:val="12"/>
  </w:num>
  <w:num w:numId="27">
    <w:abstractNumId w:val="16"/>
  </w:num>
  <w:num w:numId="28">
    <w:abstractNumId w:val="75"/>
  </w:num>
  <w:num w:numId="29">
    <w:abstractNumId w:val="51"/>
  </w:num>
  <w:num w:numId="30">
    <w:abstractNumId w:val="18"/>
  </w:num>
  <w:num w:numId="31">
    <w:abstractNumId w:val="11"/>
  </w:num>
  <w:num w:numId="32">
    <w:abstractNumId w:val="26"/>
  </w:num>
  <w:num w:numId="33">
    <w:abstractNumId w:val="30"/>
  </w:num>
  <w:num w:numId="34">
    <w:abstractNumId w:val="72"/>
  </w:num>
  <w:num w:numId="35">
    <w:abstractNumId w:val="47"/>
  </w:num>
  <w:num w:numId="36">
    <w:abstractNumId w:val="58"/>
  </w:num>
  <w:num w:numId="37">
    <w:abstractNumId w:val="71"/>
  </w:num>
  <w:num w:numId="38">
    <w:abstractNumId w:val="3"/>
  </w:num>
  <w:num w:numId="39">
    <w:abstractNumId w:val="2"/>
  </w:num>
  <w:num w:numId="40">
    <w:abstractNumId w:val="20"/>
  </w:num>
  <w:num w:numId="41">
    <w:abstractNumId w:val="27"/>
  </w:num>
  <w:num w:numId="42">
    <w:abstractNumId w:val="22"/>
  </w:num>
  <w:num w:numId="43">
    <w:abstractNumId w:val="49"/>
  </w:num>
  <w:num w:numId="44">
    <w:abstractNumId w:val="59"/>
  </w:num>
  <w:num w:numId="45">
    <w:abstractNumId w:val="50"/>
  </w:num>
  <w:num w:numId="46">
    <w:abstractNumId w:val="62"/>
  </w:num>
  <w:num w:numId="47">
    <w:abstractNumId w:val="0"/>
  </w:num>
  <w:num w:numId="48">
    <w:abstractNumId w:val="23"/>
  </w:num>
  <w:num w:numId="49">
    <w:abstractNumId w:val="53"/>
  </w:num>
  <w:num w:numId="50">
    <w:abstractNumId w:val="5"/>
  </w:num>
  <w:num w:numId="51">
    <w:abstractNumId w:val="34"/>
  </w:num>
  <w:num w:numId="52">
    <w:abstractNumId w:val="14"/>
  </w:num>
  <w:num w:numId="53">
    <w:abstractNumId w:val="65"/>
  </w:num>
  <w:num w:numId="54">
    <w:abstractNumId w:val="19"/>
  </w:num>
  <w:num w:numId="55">
    <w:abstractNumId w:val="55"/>
  </w:num>
  <w:num w:numId="56">
    <w:abstractNumId w:val="21"/>
  </w:num>
  <w:num w:numId="57">
    <w:abstractNumId w:val="40"/>
  </w:num>
  <w:num w:numId="58">
    <w:abstractNumId w:val="42"/>
  </w:num>
  <w:num w:numId="59">
    <w:abstractNumId w:val="7"/>
  </w:num>
  <w:num w:numId="60">
    <w:abstractNumId w:val="56"/>
  </w:num>
  <w:num w:numId="61">
    <w:abstractNumId w:val="39"/>
  </w:num>
  <w:num w:numId="62">
    <w:abstractNumId w:val="8"/>
  </w:num>
  <w:num w:numId="63">
    <w:abstractNumId w:val="48"/>
  </w:num>
  <w:num w:numId="64">
    <w:abstractNumId w:val="43"/>
  </w:num>
  <w:num w:numId="65">
    <w:abstractNumId w:val="64"/>
  </w:num>
  <w:num w:numId="66">
    <w:abstractNumId w:val="4"/>
  </w:num>
  <w:num w:numId="67">
    <w:abstractNumId w:val="10"/>
  </w:num>
  <w:num w:numId="68">
    <w:abstractNumId w:val="25"/>
  </w:num>
  <w:num w:numId="69">
    <w:abstractNumId w:val="9"/>
  </w:num>
  <w:num w:numId="70">
    <w:abstractNumId w:val="70"/>
  </w:num>
  <w:num w:numId="71">
    <w:abstractNumId w:val="33"/>
  </w:num>
  <w:num w:numId="72">
    <w:abstractNumId w:val="35"/>
  </w:num>
  <w:num w:numId="73">
    <w:abstractNumId w:val="68"/>
  </w:num>
  <w:num w:numId="74">
    <w:abstractNumId w:val="54"/>
  </w:num>
  <w:num w:numId="75">
    <w:abstractNumId w:val="57"/>
  </w:num>
  <w:num w:numId="76">
    <w:abstractNumId w:val="66"/>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61CDE"/>
    <w:rsid w:val="00076858"/>
    <w:rsid w:val="00081FAC"/>
    <w:rsid w:val="000A2AF6"/>
    <w:rsid w:val="000A6217"/>
    <w:rsid w:val="000B245A"/>
    <w:rsid w:val="000B60E4"/>
    <w:rsid w:val="000C10F4"/>
    <w:rsid w:val="000C3A78"/>
    <w:rsid w:val="000C428C"/>
    <w:rsid w:val="000C6931"/>
    <w:rsid w:val="00107D8D"/>
    <w:rsid w:val="001105B8"/>
    <w:rsid w:val="00116B5B"/>
    <w:rsid w:val="00151A77"/>
    <w:rsid w:val="00157426"/>
    <w:rsid w:val="00165054"/>
    <w:rsid w:val="00183B39"/>
    <w:rsid w:val="001B67CE"/>
    <w:rsid w:val="001F0C30"/>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53C99"/>
    <w:rsid w:val="00367AB7"/>
    <w:rsid w:val="00372069"/>
    <w:rsid w:val="00392631"/>
    <w:rsid w:val="0039353E"/>
    <w:rsid w:val="003D5FAC"/>
    <w:rsid w:val="003E7F8B"/>
    <w:rsid w:val="00410F6C"/>
    <w:rsid w:val="00427BC5"/>
    <w:rsid w:val="00434AAB"/>
    <w:rsid w:val="004A79A4"/>
    <w:rsid w:val="004B1B2E"/>
    <w:rsid w:val="004D1CA9"/>
    <w:rsid w:val="004D1FEF"/>
    <w:rsid w:val="004D7C47"/>
    <w:rsid w:val="004E0515"/>
    <w:rsid w:val="004F5BE7"/>
    <w:rsid w:val="004F5C41"/>
    <w:rsid w:val="005278C4"/>
    <w:rsid w:val="00540067"/>
    <w:rsid w:val="00560617"/>
    <w:rsid w:val="00561BA1"/>
    <w:rsid w:val="005852AA"/>
    <w:rsid w:val="0059456E"/>
    <w:rsid w:val="00596642"/>
    <w:rsid w:val="005A6C07"/>
    <w:rsid w:val="005A7E70"/>
    <w:rsid w:val="005B352E"/>
    <w:rsid w:val="005E2A58"/>
    <w:rsid w:val="00606422"/>
    <w:rsid w:val="00623405"/>
    <w:rsid w:val="00625685"/>
    <w:rsid w:val="00640006"/>
    <w:rsid w:val="006A0DE4"/>
    <w:rsid w:val="006C4317"/>
    <w:rsid w:val="006F7E9B"/>
    <w:rsid w:val="00702223"/>
    <w:rsid w:val="00706030"/>
    <w:rsid w:val="00727732"/>
    <w:rsid w:val="00730A46"/>
    <w:rsid w:val="0074574D"/>
    <w:rsid w:val="007459A9"/>
    <w:rsid w:val="007569B2"/>
    <w:rsid w:val="0077287D"/>
    <w:rsid w:val="00773DB4"/>
    <w:rsid w:val="00795876"/>
    <w:rsid w:val="007A0E01"/>
    <w:rsid w:val="007A1D4B"/>
    <w:rsid w:val="007A371C"/>
    <w:rsid w:val="007D2315"/>
    <w:rsid w:val="007E5086"/>
    <w:rsid w:val="007E6204"/>
    <w:rsid w:val="007F556A"/>
    <w:rsid w:val="007F6225"/>
    <w:rsid w:val="007F796C"/>
    <w:rsid w:val="00800E45"/>
    <w:rsid w:val="008063B3"/>
    <w:rsid w:val="00830095"/>
    <w:rsid w:val="008305C8"/>
    <w:rsid w:val="00835EEB"/>
    <w:rsid w:val="00837D6D"/>
    <w:rsid w:val="00844D88"/>
    <w:rsid w:val="00871721"/>
    <w:rsid w:val="008928D6"/>
    <w:rsid w:val="008D1EBC"/>
    <w:rsid w:val="008E00D4"/>
    <w:rsid w:val="008F0B77"/>
    <w:rsid w:val="008F4330"/>
    <w:rsid w:val="009329B6"/>
    <w:rsid w:val="009419FE"/>
    <w:rsid w:val="00951CA2"/>
    <w:rsid w:val="00957AFB"/>
    <w:rsid w:val="009816BD"/>
    <w:rsid w:val="00996E21"/>
    <w:rsid w:val="009A1740"/>
    <w:rsid w:val="009B03EA"/>
    <w:rsid w:val="009C1724"/>
    <w:rsid w:val="009D4266"/>
    <w:rsid w:val="009E0454"/>
    <w:rsid w:val="00A0283E"/>
    <w:rsid w:val="00A06227"/>
    <w:rsid w:val="00A315E7"/>
    <w:rsid w:val="00A36F90"/>
    <w:rsid w:val="00A37739"/>
    <w:rsid w:val="00A417FA"/>
    <w:rsid w:val="00A534E9"/>
    <w:rsid w:val="00A62638"/>
    <w:rsid w:val="00A709DC"/>
    <w:rsid w:val="00A82C5E"/>
    <w:rsid w:val="00A96D28"/>
    <w:rsid w:val="00AC41FF"/>
    <w:rsid w:val="00B00137"/>
    <w:rsid w:val="00B57E41"/>
    <w:rsid w:val="00BA0D30"/>
    <w:rsid w:val="00BB03E4"/>
    <w:rsid w:val="00BB191F"/>
    <w:rsid w:val="00BC62D5"/>
    <w:rsid w:val="00BF4C9E"/>
    <w:rsid w:val="00C17DDA"/>
    <w:rsid w:val="00C40097"/>
    <w:rsid w:val="00C572FD"/>
    <w:rsid w:val="00C766E6"/>
    <w:rsid w:val="00C8047F"/>
    <w:rsid w:val="00C95481"/>
    <w:rsid w:val="00CA1DF7"/>
    <w:rsid w:val="00CF63BD"/>
    <w:rsid w:val="00D506D4"/>
    <w:rsid w:val="00D53BBD"/>
    <w:rsid w:val="00D64F17"/>
    <w:rsid w:val="00D67F60"/>
    <w:rsid w:val="00D81B2F"/>
    <w:rsid w:val="00D952A2"/>
    <w:rsid w:val="00DA335A"/>
    <w:rsid w:val="00DA609F"/>
    <w:rsid w:val="00DB0AF2"/>
    <w:rsid w:val="00DD2BA3"/>
    <w:rsid w:val="00DE4CBB"/>
    <w:rsid w:val="00DE7520"/>
    <w:rsid w:val="00E14C20"/>
    <w:rsid w:val="00E23307"/>
    <w:rsid w:val="00E40CB3"/>
    <w:rsid w:val="00E53FCD"/>
    <w:rsid w:val="00E67EB7"/>
    <w:rsid w:val="00EA75CE"/>
    <w:rsid w:val="00EB7092"/>
    <w:rsid w:val="00EC3A5C"/>
    <w:rsid w:val="00EF1013"/>
    <w:rsid w:val="00F318F1"/>
    <w:rsid w:val="00F31EF8"/>
    <w:rsid w:val="00F466B1"/>
    <w:rsid w:val="00F5266C"/>
    <w:rsid w:val="00F615C9"/>
    <w:rsid w:val="00FC3792"/>
    <w:rsid w:val="00FF09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1"/>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qFormat/>
    <w:rsid w:val="00E23307"/>
    <w:pPr>
      <w:spacing w:after="100" w:afterAutospacing="1" w:line="240" w:lineRule="auto"/>
      <w:jc w:val="left"/>
      <w:outlineLvl w:val="5"/>
    </w:pPr>
    <w:rPr>
      <w:rFonts w:ascii="inherit" w:eastAsia="Times New Roman" w:hAnsi="inherit"/>
      <w:sz w:val="15"/>
      <w:szCs w:val="15"/>
    </w:rPr>
  </w:style>
  <w:style w:type="paragraph" w:styleId="Heading7">
    <w:name w:val="heading 7"/>
    <w:basedOn w:val="Normal"/>
    <w:next w:val="Normal"/>
    <w:link w:val="Heading7Char"/>
    <w:qFormat/>
    <w:rsid w:val="00640006"/>
    <w:pPr>
      <w:keepNext/>
      <w:spacing w:line="240" w:lineRule="auto"/>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640006"/>
    <w:pPr>
      <w:keepNext/>
      <w:pBdr>
        <w:top w:val="double" w:sz="4" w:space="5" w:color="0000FF"/>
        <w:left w:val="double" w:sz="4" w:space="5" w:color="0000FF"/>
        <w:bottom w:val="double" w:sz="4" w:space="5" w:color="0000FF"/>
        <w:right w:val="double" w:sz="4" w:space="5" w:color="0000FF"/>
      </w:pBdr>
      <w:spacing w:line="240" w:lineRule="auto"/>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640006"/>
    <w:pPr>
      <w:keepNext/>
      <w:pBdr>
        <w:top w:val="double" w:sz="24" w:space="5" w:color="00FF00"/>
        <w:left w:val="double" w:sz="24" w:space="5" w:color="00FF00"/>
        <w:bottom w:val="double" w:sz="24" w:space="5" w:color="00FF00"/>
        <w:right w:val="double" w:sz="24" w:space="5" w:color="00FF00"/>
      </w:pBdr>
      <w:spacing w:line="240" w:lineRule="auto"/>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rsid w:val="00E23307"/>
    <w:rPr>
      <w:rFonts w:ascii="inherit" w:eastAsia="Times New Roman" w:hAnsi="inherit"/>
      <w:sz w:val="27"/>
      <w:szCs w:val="27"/>
    </w:rPr>
  </w:style>
  <w:style w:type="character" w:customStyle="1" w:styleId="Heading4Char">
    <w:name w:val="Heading 4 Char"/>
    <w:link w:val="Heading4"/>
    <w:rsid w:val="00E23307"/>
    <w:rPr>
      <w:rFonts w:ascii="inherit" w:eastAsia="Times New Roman" w:hAnsi="inherit"/>
      <w:sz w:val="24"/>
      <w:szCs w:val="24"/>
    </w:rPr>
  </w:style>
  <w:style w:type="character" w:customStyle="1" w:styleId="Heading5Char">
    <w:name w:val="Heading 5 Char"/>
    <w:link w:val="Heading5"/>
    <w:rsid w:val="00E23307"/>
    <w:rPr>
      <w:rFonts w:ascii="inherit" w:eastAsia="Times New Roman" w:hAnsi="inherit"/>
    </w:rPr>
  </w:style>
  <w:style w:type="character" w:customStyle="1" w:styleId="Heading6Char">
    <w:name w:val="Heading 6 Char"/>
    <w:link w:val="Heading6"/>
    <w:rsid w:val="00E23307"/>
    <w:rPr>
      <w:rFonts w:ascii="inherit" w:eastAsia="Times New Roman" w:hAnsi="inherit"/>
      <w:sz w:val="15"/>
      <w:szCs w:val="15"/>
    </w:rPr>
  </w:style>
  <w:style w:type="character" w:styleId="FollowedHyperlink">
    <w:name w:val="FollowedHyperlink"/>
    <w:uiPriority w:val="99"/>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Heading7Char">
    <w:name w:val="Heading 7 Char"/>
    <w:link w:val="Heading7"/>
    <w:rsid w:val="00640006"/>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640006"/>
    <w:rPr>
      <w:rFonts w:ascii=".Vn3DH" w:eastAsia="Times New Roman" w:hAnsi=".Vn3DH"/>
      <w:sz w:val="48"/>
      <w:lang w:val="x-none" w:eastAsia="x-none"/>
    </w:rPr>
  </w:style>
  <w:style w:type="character" w:customStyle="1" w:styleId="Heading9Char">
    <w:name w:val="Heading 9 Char"/>
    <w:link w:val="Heading9"/>
    <w:rsid w:val="00640006"/>
    <w:rPr>
      <w:rFonts w:ascii=".VnCentury Schoolbook" w:eastAsia="Times New Roman" w:hAnsi=".VnCentury Schoolbook"/>
      <w:sz w:val="36"/>
      <w:lang w:val="x-none" w:eastAsia="x-none"/>
    </w:rPr>
  </w:style>
  <w:style w:type="table" w:customStyle="1" w:styleId="TableGrid2">
    <w:name w:val="Table Grid2"/>
    <w:basedOn w:val="TableNormal"/>
    <w:next w:val="TableGrid"/>
    <w:uiPriority w:val="99"/>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40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40006"/>
    <w:pPr>
      <w:spacing w:after="160" w:line="259" w:lineRule="auto"/>
      <w:ind w:left="720"/>
      <w:contextualSpacing/>
      <w:jc w:val="left"/>
    </w:pPr>
    <w:rPr>
      <w:rFonts w:ascii="Calibri" w:hAnsi="Calibri"/>
      <w:sz w:val="22"/>
    </w:rPr>
  </w:style>
  <w:style w:type="character" w:styleId="PlaceholderText">
    <w:name w:val="Placeholder Text"/>
    <w:uiPriority w:val="99"/>
    <w:semiHidden/>
    <w:rsid w:val="00640006"/>
    <w:rPr>
      <w:color w:val="808080"/>
    </w:rPr>
  </w:style>
  <w:style w:type="paragraph" w:customStyle="1" w:styleId="CharChar5CharChar">
    <w:name w:val="Char Char5 Char Char"/>
    <w:basedOn w:val="Normal"/>
    <w:semiHidden/>
    <w:rsid w:val="0064000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640006"/>
    <w:rPr>
      <w:rFonts w:ascii="Times New Roman" w:hAnsi="Times New Roman" w:cs="Arial"/>
      <w:sz w:val="22"/>
      <w:szCs w:val="22"/>
    </w:rPr>
  </w:style>
  <w:style w:type="character" w:customStyle="1" w:styleId="NoSpacingChar">
    <w:name w:val="No Spacing Char"/>
    <w:link w:val="NoSpacing"/>
    <w:rsid w:val="00640006"/>
    <w:rPr>
      <w:rFonts w:ascii="Times New Roman" w:hAnsi="Times New Roman" w:cs="Arial"/>
      <w:sz w:val="22"/>
      <w:szCs w:val="22"/>
    </w:rPr>
  </w:style>
  <w:style w:type="paragraph" w:styleId="Title0">
    <w:name w:val="Title"/>
    <w:basedOn w:val="Normal"/>
    <w:link w:val="TitleChar"/>
    <w:qFormat/>
    <w:rsid w:val="00640006"/>
    <w:pPr>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0"/>
    <w:rsid w:val="00640006"/>
    <w:rPr>
      <w:rFonts w:ascii=".VnTimeH" w:eastAsia="Times New Roman" w:hAnsi=".VnTimeH"/>
      <w:color w:val="000000"/>
      <w:spacing w:val="-20"/>
      <w:sz w:val="32"/>
      <w:szCs w:val="28"/>
      <w:lang w:val="x-none" w:eastAsia="x-none"/>
    </w:rPr>
  </w:style>
  <w:style w:type="character" w:styleId="PageNumber">
    <w:name w:val="page number"/>
    <w:rsid w:val="00640006"/>
  </w:style>
  <w:style w:type="paragraph" w:styleId="BodyText2">
    <w:name w:val="Body Text 2"/>
    <w:basedOn w:val="Normal"/>
    <w:link w:val="BodyText2Char"/>
    <w:rsid w:val="00640006"/>
    <w:pPr>
      <w:spacing w:line="240" w:lineRule="auto"/>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640006"/>
    <w:rPr>
      <w:rFonts w:ascii="Times New Roman" w:eastAsia="Times New Roman" w:hAnsi="Times New Roman"/>
      <w:b/>
      <w:bCs/>
      <w:color w:val="000000"/>
      <w:spacing w:val="-20"/>
      <w:sz w:val="34"/>
      <w:szCs w:val="28"/>
      <w:lang w:val="x-none" w:eastAsia="x-none"/>
    </w:rPr>
  </w:style>
  <w:style w:type="paragraph" w:styleId="BodyTextIndent3">
    <w:name w:val="Body Text Indent 3"/>
    <w:basedOn w:val="Normal"/>
    <w:link w:val="BodyTextIndent3Char"/>
    <w:uiPriority w:val="99"/>
    <w:rsid w:val="00640006"/>
    <w:pPr>
      <w:spacing w:line="240" w:lineRule="auto"/>
      <w:ind w:firstLine="180"/>
      <w:jc w:val="left"/>
    </w:pPr>
    <w:rPr>
      <w:rFonts w:ascii=".VnTime" w:eastAsia="Times New Roman" w:hAnsi=".VnTime"/>
      <w:color w:val="000000"/>
      <w:spacing w:val="-20"/>
      <w:sz w:val="28"/>
      <w:szCs w:val="28"/>
      <w:lang w:val="x-none" w:eastAsia="x-none"/>
    </w:rPr>
  </w:style>
  <w:style w:type="character" w:customStyle="1" w:styleId="BodyTextIndent3Char">
    <w:name w:val="Body Text Indent 3 Char"/>
    <w:link w:val="BodyTextIndent3"/>
    <w:uiPriority w:val="99"/>
    <w:rsid w:val="00640006"/>
    <w:rPr>
      <w:rFonts w:ascii=".VnTime" w:eastAsia="Times New Roman" w:hAnsi=".VnTime"/>
      <w:color w:val="000000"/>
      <w:spacing w:val="-20"/>
      <w:sz w:val="28"/>
      <w:szCs w:val="28"/>
      <w:lang w:val="x-none" w:eastAsia="x-none"/>
    </w:rPr>
  </w:style>
  <w:style w:type="paragraph" w:customStyle="1" w:styleId="Nomal">
    <w:name w:val="Nomal"/>
    <w:basedOn w:val="Normal"/>
    <w:rsid w:val="00640006"/>
    <w:pPr>
      <w:spacing w:beforeLines="60" w:before="144" w:afterLines="60" w:after="144" w:line="240" w:lineRule="auto"/>
      <w:ind w:right="33"/>
    </w:pPr>
    <w:rPr>
      <w:rFonts w:eastAsia="Times New Roman"/>
      <w:bCs/>
      <w:color w:val="000000"/>
      <w:spacing w:val="-20"/>
      <w:sz w:val="28"/>
      <w:szCs w:val="28"/>
    </w:rPr>
  </w:style>
  <w:style w:type="paragraph" w:customStyle="1" w:styleId="Normal14pt">
    <w:name w:val="Normal + 14 pt"/>
    <w:basedOn w:val="Normal"/>
    <w:rsid w:val="00640006"/>
    <w:pPr>
      <w:spacing w:line="240" w:lineRule="auto"/>
      <w:jc w:val="left"/>
    </w:pPr>
    <w:rPr>
      <w:rFonts w:eastAsia="Times New Roman"/>
      <w:color w:val="000000"/>
      <w:spacing w:val="-20"/>
      <w:sz w:val="28"/>
      <w:szCs w:val="28"/>
    </w:rPr>
  </w:style>
  <w:style w:type="paragraph" w:styleId="BodyText">
    <w:name w:val="Body Text"/>
    <w:basedOn w:val="Normal"/>
    <w:link w:val="BodyTextChar"/>
    <w:uiPriority w:val="1"/>
    <w:qFormat/>
    <w:rsid w:val="00640006"/>
    <w:pPr>
      <w:tabs>
        <w:tab w:val="center" w:pos="5049"/>
      </w:tabs>
      <w:spacing w:line="240" w:lineRule="auto"/>
    </w:pPr>
    <w:rPr>
      <w:rFonts w:ascii="VNI-Times" w:eastAsia="Times New Roman" w:hAnsi="VNI-Times"/>
      <w:color w:val="000000"/>
      <w:spacing w:val="-20"/>
      <w:sz w:val="28"/>
      <w:szCs w:val="28"/>
      <w:lang w:val="x-none" w:eastAsia="x-none"/>
    </w:rPr>
  </w:style>
  <w:style w:type="character" w:customStyle="1" w:styleId="BodyTextChar">
    <w:name w:val="Body Text Char"/>
    <w:link w:val="BodyText"/>
    <w:uiPriority w:val="1"/>
    <w:rsid w:val="00640006"/>
    <w:rPr>
      <w:rFonts w:ascii="VNI-Times" w:eastAsia="Times New Roman" w:hAnsi="VNI-Times"/>
      <w:color w:val="000000"/>
      <w:spacing w:val="-20"/>
      <w:sz w:val="28"/>
      <w:szCs w:val="28"/>
      <w:lang w:val="x-none" w:eastAsia="x-none"/>
    </w:rPr>
  </w:style>
  <w:style w:type="paragraph" w:styleId="BodyTextIndent">
    <w:name w:val="Body Text Indent"/>
    <w:basedOn w:val="Normal"/>
    <w:link w:val="BodyTextIndentChar"/>
    <w:rsid w:val="00640006"/>
    <w:pPr>
      <w:spacing w:line="240" w:lineRule="auto"/>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640006"/>
    <w:rPr>
      <w:rFonts w:ascii="VNI-Times" w:eastAsia="Times New Roman" w:hAnsi="VNI-Times"/>
      <w:color w:val="000000"/>
      <w:spacing w:val="-20"/>
      <w:sz w:val="28"/>
      <w:szCs w:val="28"/>
    </w:rPr>
  </w:style>
  <w:style w:type="paragraph" w:styleId="BodyTextIndent2">
    <w:name w:val="Body Text Indent 2"/>
    <w:basedOn w:val="Normal"/>
    <w:link w:val="BodyTextIndent2Char"/>
    <w:rsid w:val="00640006"/>
    <w:pPr>
      <w:spacing w:line="240" w:lineRule="auto"/>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640006"/>
    <w:rPr>
      <w:rFonts w:ascii="VNtimes new roman" w:eastAsia="Times New Roman" w:hAnsi="VNtimes new roman"/>
      <w:bCs/>
      <w:color w:val="000000"/>
      <w:spacing w:val="-20"/>
      <w:sz w:val="28"/>
    </w:rPr>
  </w:style>
  <w:style w:type="paragraph" w:customStyle="1" w:styleId="123">
    <w:name w:val="123"/>
    <w:basedOn w:val="Normal"/>
    <w:rsid w:val="00640006"/>
    <w:pPr>
      <w:spacing w:before="160" w:line="240" w:lineRule="auto"/>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640006"/>
    <w:pPr>
      <w:spacing w:before="100" w:line="240" w:lineRule="auto"/>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64000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640006"/>
    <w:rPr>
      <w:rFonts w:ascii="VNI-Times" w:hAnsi="VNI-Times" w:cs="Arial"/>
      <w:sz w:val="23"/>
      <w:lang w:val="en-US" w:eastAsia="en-US" w:bidi="ar-SA"/>
    </w:rPr>
  </w:style>
  <w:style w:type="character" w:customStyle="1" w:styleId="apple-converted-space">
    <w:name w:val="apple-converted-space"/>
    <w:rsid w:val="00640006"/>
  </w:style>
  <w:style w:type="character" w:customStyle="1" w:styleId="CharChar">
    <w:name w:val="Char Char"/>
    <w:locked/>
    <w:rsid w:val="00640006"/>
    <w:rPr>
      <w:sz w:val="28"/>
      <w:szCs w:val="28"/>
      <w:lang w:val="en-US" w:eastAsia="en-US" w:bidi="ar-SA"/>
    </w:rPr>
  </w:style>
  <w:style w:type="character" w:customStyle="1" w:styleId="CharChar7">
    <w:name w:val="Char Char7"/>
    <w:rsid w:val="00640006"/>
    <w:rPr>
      <w:rFonts w:ascii="Arial" w:hAnsi="Arial" w:cs="Arial"/>
      <w:b/>
      <w:bCs/>
      <w:sz w:val="26"/>
      <w:szCs w:val="26"/>
      <w:lang w:val="en-US" w:eastAsia="en-US" w:bidi="ar-SA"/>
    </w:rPr>
  </w:style>
  <w:style w:type="paragraph" w:styleId="Subtitle">
    <w:name w:val="Subtitle"/>
    <w:basedOn w:val="Normal"/>
    <w:link w:val="SubtitleChar"/>
    <w:qFormat/>
    <w:rsid w:val="00640006"/>
    <w:pPr>
      <w:tabs>
        <w:tab w:val="num" w:pos="980"/>
      </w:tabs>
      <w:spacing w:line="240" w:lineRule="auto"/>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640006"/>
    <w:rPr>
      <w:rFonts w:ascii="VNI-Times" w:eastAsia="Times New Roman" w:hAnsi="VNI-Times"/>
      <w:b/>
      <w:bCs/>
      <w:sz w:val="28"/>
      <w:szCs w:val="24"/>
      <w:lang w:val="x-none" w:eastAsia="x-none"/>
    </w:rPr>
  </w:style>
  <w:style w:type="paragraph" w:styleId="ListBullet">
    <w:name w:val="List Bullet"/>
    <w:basedOn w:val="Normal"/>
    <w:rsid w:val="00640006"/>
    <w:pPr>
      <w:spacing w:line="240" w:lineRule="auto"/>
      <w:jc w:val="left"/>
    </w:pPr>
    <w:rPr>
      <w:rFonts w:eastAsia="Times New Roman"/>
      <w:szCs w:val="24"/>
    </w:rPr>
  </w:style>
  <w:style w:type="paragraph" w:customStyle="1" w:styleId="Style1">
    <w:name w:val="Style1"/>
    <w:basedOn w:val="Normal"/>
    <w:link w:val="Style1Char"/>
    <w:rsid w:val="0064000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640006"/>
    <w:rPr>
      <w:rFonts w:ascii=".VnArialH" w:eastAsia="Times New Roman" w:hAnsi=".VnArialH"/>
      <w:b/>
      <w:color w:val="3366FF"/>
      <w:sz w:val="28"/>
      <w:szCs w:val="28"/>
    </w:rPr>
  </w:style>
  <w:style w:type="character" w:customStyle="1" w:styleId="titbangChar">
    <w:name w:val="tit bang Char"/>
    <w:link w:val="titbang"/>
    <w:rsid w:val="00640006"/>
    <w:rPr>
      <w:b/>
      <w:color w:val="3366FF"/>
    </w:rPr>
  </w:style>
  <w:style w:type="paragraph" w:customStyle="1" w:styleId="titbang">
    <w:name w:val="tit bang"/>
    <w:basedOn w:val="Normal"/>
    <w:link w:val="titbangChar"/>
    <w:rsid w:val="00640006"/>
    <w:pPr>
      <w:spacing w:before="80" w:after="80" w:line="240" w:lineRule="atLeast"/>
      <w:jc w:val="center"/>
    </w:pPr>
    <w:rPr>
      <w:rFonts w:ascii="Calibri" w:hAnsi="Calibri"/>
      <w:b/>
      <w:color w:val="3366FF"/>
      <w:sz w:val="20"/>
      <w:szCs w:val="20"/>
    </w:rPr>
  </w:style>
  <w:style w:type="paragraph" w:customStyle="1" w:styleId="cach">
    <w:name w:val="cach"/>
    <w:basedOn w:val="Normal"/>
    <w:rsid w:val="00640006"/>
    <w:pPr>
      <w:numPr>
        <w:numId w:val="1"/>
      </w:numPr>
      <w:tabs>
        <w:tab w:val="clear" w:pos="1440"/>
      </w:tabs>
      <w:spacing w:before="40" w:line="120" w:lineRule="exact"/>
      <w:ind w:left="284" w:hanging="284"/>
    </w:pPr>
    <w:rPr>
      <w:rFonts w:eastAsia="Times New Roman"/>
      <w:sz w:val="22"/>
    </w:rPr>
  </w:style>
  <w:style w:type="paragraph" w:customStyle="1" w:styleId="traloi">
    <w:name w:val="traloi"/>
    <w:basedOn w:val="Normal"/>
    <w:rsid w:val="00640006"/>
    <w:pPr>
      <w:spacing w:before="60" w:after="60" w:line="240" w:lineRule="auto"/>
      <w:ind w:left="1195" w:hanging="288"/>
    </w:pPr>
    <w:rPr>
      <w:rFonts w:eastAsia="Times New Roman"/>
      <w:sz w:val="22"/>
    </w:rPr>
  </w:style>
  <w:style w:type="paragraph" w:customStyle="1" w:styleId="cauhoi">
    <w:name w:val="cauhoi"/>
    <w:basedOn w:val="Normal"/>
    <w:link w:val="cauhoiChar"/>
    <w:rsid w:val="00640006"/>
    <w:pPr>
      <w:spacing w:before="120" w:after="60" w:line="240" w:lineRule="auto"/>
      <w:ind w:left="900" w:hanging="900"/>
    </w:pPr>
    <w:rPr>
      <w:rFonts w:eastAsia="Times New Roman"/>
      <w:sz w:val="22"/>
    </w:rPr>
  </w:style>
  <w:style w:type="character" w:customStyle="1" w:styleId="cauhoiChar">
    <w:name w:val="cauhoi Char"/>
    <w:link w:val="cauhoi"/>
    <w:rsid w:val="00640006"/>
    <w:rPr>
      <w:rFonts w:ascii="Times New Roman" w:eastAsia="Times New Roman" w:hAnsi="Times New Roman"/>
      <w:sz w:val="22"/>
      <w:szCs w:val="22"/>
    </w:rPr>
  </w:style>
  <w:style w:type="character" w:styleId="Emphasis">
    <w:name w:val="Emphasis"/>
    <w:qFormat/>
    <w:rsid w:val="00640006"/>
    <w:rPr>
      <w:i/>
      <w:iCs/>
    </w:rPr>
  </w:style>
  <w:style w:type="paragraph" w:styleId="BodyText3">
    <w:name w:val="Body Text 3"/>
    <w:basedOn w:val="Normal"/>
    <w:link w:val="BodyText3Char"/>
    <w:rsid w:val="00640006"/>
    <w:pPr>
      <w:spacing w:after="120" w:line="240" w:lineRule="auto"/>
      <w:jc w:val="left"/>
    </w:pPr>
    <w:rPr>
      <w:rFonts w:ascii="VNI-Times" w:eastAsia="Times New Roman" w:hAnsi="VNI-Times"/>
      <w:sz w:val="16"/>
      <w:szCs w:val="16"/>
      <w:lang w:val="x-none" w:eastAsia="x-none"/>
    </w:rPr>
  </w:style>
  <w:style w:type="character" w:customStyle="1" w:styleId="BodyText3Char">
    <w:name w:val="Body Text 3 Char"/>
    <w:link w:val="BodyText3"/>
    <w:rsid w:val="00640006"/>
    <w:rPr>
      <w:rFonts w:ascii="VNI-Times" w:eastAsia="Times New Roman" w:hAnsi="VNI-Times"/>
      <w:sz w:val="16"/>
      <w:szCs w:val="16"/>
      <w:lang w:val="x-none" w:eastAsia="x-none"/>
    </w:rPr>
  </w:style>
  <w:style w:type="paragraph" w:customStyle="1" w:styleId="tenbs">
    <w:name w:val="tenbs"/>
    <w:basedOn w:val="Normal"/>
    <w:rsid w:val="00640006"/>
    <w:pPr>
      <w:spacing w:before="240" w:after="120" w:line="240" w:lineRule="auto"/>
      <w:jc w:val="left"/>
    </w:pPr>
    <w:rPr>
      <w:rFonts w:ascii=".VnCentury Schoolbook" w:eastAsia="Times New Roman" w:hAnsi=".VnCentury Schoolbook"/>
      <w:i/>
      <w:sz w:val="22"/>
      <w:szCs w:val="20"/>
    </w:rPr>
  </w:style>
  <w:style w:type="paragraph" w:styleId="ListBullet2">
    <w:name w:val="List Bullet 2"/>
    <w:basedOn w:val="Normal"/>
    <w:autoRedefine/>
    <w:rsid w:val="00640006"/>
    <w:pPr>
      <w:tabs>
        <w:tab w:val="num" w:pos="643"/>
      </w:tabs>
      <w:spacing w:line="240" w:lineRule="auto"/>
      <w:ind w:left="643"/>
      <w:jc w:val="left"/>
    </w:pPr>
    <w:rPr>
      <w:rFonts w:ascii=".VnCentury Schoolbook" w:eastAsia="Times New Roman" w:hAnsi=".VnCentury Schoolbook"/>
      <w:sz w:val="28"/>
      <w:szCs w:val="20"/>
    </w:rPr>
  </w:style>
  <w:style w:type="paragraph" w:styleId="ListBullet3">
    <w:name w:val="List Bullet 3"/>
    <w:basedOn w:val="Normal"/>
    <w:autoRedefine/>
    <w:rsid w:val="00640006"/>
    <w:pPr>
      <w:tabs>
        <w:tab w:val="num" w:pos="926"/>
      </w:tabs>
      <w:spacing w:line="240" w:lineRule="auto"/>
      <w:ind w:left="926"/>
      <w:jc w:val="left"/>
    </w:pPr>
    <w:rPr>
      <w:rFonts w:ascii=".VnCentury Schoolbook" w:eastAsia="Times New Roman" w:hAnsi=".VnCentury Schoolbook"/>
      <w:sz w:val="28"/>
      <w:szCs w:val="20"/>
    </w:rPr>
  </w:style>
  <w:style w:type="paragraph" w:styleId="ListBullet4">
    <w:name w:val="List Bullet 4"/>
    <w:basedOn w:val="Normal"/>
    <w:autoRedefine/>
    <w:rsid w:val="00640006"/>
    <w:pPr>
      <w:tabs>
        <w:tab w:val="num" w:pos="1209"/>
      </w:tabs>
      <w:spacing w:line="240" w:lineRule="auto"/>
      <w:ind w:left="1209"/>
      <w:jc w:val="left"/>
    </w:pPr>
    <w:rPr>
      <w:rFonts w:ascii=".VnCentury Schoolbook" w:eastAsia="Times New Roman" w:hAnsi=".VnCentury Schoolbook"/>
      <w:sz w:val="28"/>
      <w:szCs w:val="20"/>
    </w:rPr>
  </w:style>
  <w:style w:type="paragraph" w:customStyle="1" w:styleId="baibosung">
    <w:name w:val="bai bo sung"/>
    <w:basedOn w:val="Normal"/>
    <w:rsid w:val="00640006"/>
    <w:pPr>
      <w:spacing w:line="240" w:lineRule="auto"/>
      <w:jc w:val="left"/>
    </w:pPr>
    <w:rPr>
      <w:rFonts w:ascii=".VnCentury Schoolbook" w:eastAsia="Times New Roman" w:hAnsi=".VnCentury Schoolbook"/>
      <w:sz w:val="26"/>
      <w:szCs w:val="20"/>
    </w:rPr>
  </w:style>
  <w:style w:type="paragraph" w:customStyle="1" w:styleId="bienn">
    <w:name w:val="bienn"/>
    <w:basedOn w:val="Normal"/>
    <w:rsid w:val="00640006"/>
    <w:pPr>
      <w:tabs>
        <w:tab w:val="left" w:pos="5670"/>
      </w:tabs>
      <w:spacing w:line="240" w:lineRule="auto"/>
      <w:ind w:firstLine="567"/>
    </w:pPr>
    <w:rPr>
      <w:rFonts w:ascii=".VnCentury Schoolbook" w:eastAsia="Times New Roman" w:hAnsi=".VnCentury Schoolbook"/>
      <w:sz w:val="21"/>
      <w:szCs w:val="20"/>
    </w:rPr>
  </w:style>
  <w:style w:type="paragraph" w:customStyle="1" w:styleId="tenchuong">
    <w:name w:val="ten chuong"/>
    <w:basedOn w:val="Normal"/>
    <w:rsid w:val="0064000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64000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640006"/>
    <w:pPr>
      <w:spacing w:before="480" w:after="240"/>
    </w:pPr>
  </w:style>
  <w:style w:type="paragraph" w:customStyle="1" w:styleId="tenb">
    <w:name w:val="tenb"/>
    <w:basedOn w:val="Normal"/>
    <w:rsid w:val="00640006"/>
    <w:pPr>
      <w:spacing w:before="320" w:after="120" w:line="240" w:lineRule="auto"/>
      <w:jc w:val="left"/>
    </w:pPr>
    <w:rPr>
      <w:rFonts w:ascii=".VnCentury Schoolbook" w:eastAsia="Times New Roman" w:hAnsi=".VnCentury Schoolbook"/>
      <w:b/>
      <w:szCs w:val="20"/>
    </w:rPr>
  </w:style>
  <w:style w:type="character" w:customStyle="1" w:styleId="CharChar8">
    <w:name w:val="Char Char8"/>
    <w:locked/>
    <w:rsid w:val="00640006"/>
    <w:rPr>
      <w:rFonts w:ascii="Arial" w:hAnsi="Arial" w:cs="Arial"/>
      <w:b/>
      <w:bCs/>
      <w:kern w:val="32"/>
      <w:sz w:val="32"/>
      <w:szCs w:val="32"/>
      <w:lang w:val="en-US" w:eastAsia="en-US"/>
    </w:rPr>
  </w:style>
  <w:style w:type="character" w:customStyle="1" w:styleId="CharChar70">
    <w:name w:val="Char Char7_0"/>
    <w:locked/>
    <w:rsid w:val="00640006"/>
    <w:rPr>
      <w:rFonts w:ascii="Arial" w:hAnsi="Arial" w:cs="Arial"/>
      <w:b/>
      <w:bCs/>
      <w:sz w:val="26"/>
      <w:szCs w:val="26"/>
      <w:lang w:val="en-US" w:eastAsia="en-US"/>
    </w:rPr>
  </w:style>
  <w:style w:type="character" w:customStyle="1" w:styleId="CharChar1">
    <w:name w:val="Char Char1"/>
    <w:locked/>
    <w:rsid w:val="00640006"/>
    <w:rPr>
      <w:sz w:val="24"/>
      <w:szCs w:val="24"/>
      <w:lang w:val="en-US" w:eastAsia="en-US"/>
    </w:rPr>
  </w:style>
  <w:style w:type="character" w:customStyle="1" w:styleId="CharChar4">
    <w:name w:val="Char Char4"/>
    <w:locked/>
    <w:rsid w:val="00640006"/>
    <w:rPr>
      <w:rFonts w:ascii="Times New Roman" w:hAnsi="Times New Roman" w:cs="Times New Roman"/>
      <w:sz w:val="24"/>
      <w:szCs w:val="24"/>
      <w:lang w:val="en-US" w:eastAsia="en-US"/>
    </w:rPr>
  </w:style>
  <w:style w:type="character" w:customStyle="1" w:styleId="CharChar3">
    <w:name w:val="Char Char3"/>
    <w:locked/>
    <w:rsid w:val="00640006"/>
    <w:rPr>
      <w:rFonts w:ascii="Times New Roman" w:hAnsi="Times New Roman" w:cs="Times New Roman"/>
      <w:sz w:val="24"/>
      <w:szCs w:val="24"/>
      <w:lang w:val="en-US" w:eastAsia="en-US"/>
    </w:rPr>
  </w:style>
  <w:style w:type="character" w:customStyle="1" w:styleId="CharChar2">
    <w:name w:val="Char Char2"/>
    <w:locked/>
    <w:rsid w:val="00640006"/>
    <w:rPr>
      <w:b/>
      <w:bCs/>
      <w:sz w:val="28"/>
      <w:szCs w:val="28"/>
      <w:lang w:val="en-US" w:eastAsia="en-US" w:bidi="ar-SA"/>
    </w:rPr>
  </w:style>
  <w:style w:type="character" w:customStyle="1" w:styleId="apple-style-span">
    <w:name w:val="apple-style-span"/>
    <w:rsid w:val="00640006"/>
  </w:style>
  <w:style w:type="character" w:customStyle="1" w:styleId="CharChar6">
    <w:name w:val="Char Char6"/>
    <w:rsid w:val="00640006"/>
    <w:rPr>
      <w:rFonts w:ascii="Arial" w:hAnsi="Arial" w:cs="Arial"/>
      <w:b/>
      <w:bCs/>
      <w:color w:val="000000"/>
      <w:spacing w:val="-20"/>
      <w:sz w:val="26"/>
      <w:szCs w:val="26"/>
      <w:lang w:val="en-US" w:eastAsia="en-US" w:bidi="ar-SA"/>
    </w:rPr>
  </w:style>
  <w:style w:type="paragraph" w:customStyle="1" w:styleId="Char">
    <w:name w:val="Char"/>
    <w:basedOn w:val="Normal"/>
    <w:semiHidden/>
    <w:rsid w:val="00640006"/>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640006"/>
  </w:style>
  <w:style w:type="character" w:customStyle="1" w:styleId="fontstyle01">
    <w:name w:val="fontstyle01"/>
    <w:rsid w:val="00640006"/>
    <w:rPr>
      <w:rFonts w:ascii="Times New Roman" w:hAnsi="Times New Roman" w:cs="Times New Roman" w:hint="default"/>
      <w:b w:val="0"/>
      <w:bCs w:val="0"/>
      <w:i w:val="0"/>
      <w:iCs w:val="0"/>
      <w:color w:val="000000"/>
      <w:sz w:val="22"/>
      <w:szCs w:val="22"/>
    </w:rPr>
  </w:style>
  <w:style w:type="character" w:customStyle="1" w:styleId="fontstyle21">
    <w:name w:val="fontstyle21"/>
    <w:rsid w:val="00640006"/>
    <w:rPr>
      <w:rFonts w:ascii="Symbol" w:hAnsi="Symbol" w:hint="default"/>
      <w:b w:val="0"/>
      <w:bCs w:val="0"/>
      <w:i w:val="0"/>
      <w:iCs w:val="0"/>
      <w:color w:val="000000"/>
      <w:sz w:val="24"/>
      <w:szCs w:val="24"/>
    </w:rPr>
  </w:style>
  <w:style w:type="character" w:customStyle="1" w:styleId="fontstyle31">
    <w:name w:val="fontstyle31"/>
    <w:rsid w:val="00640006"/>
    <w:rPr>
      <w:rFonts w:ascii="Palatino Linotype" w:hAnsi="Palatino Linotype" w:hint="default"/>
      <w:b w:val="0"/>
      <w:bCs w:val="0"/>
      <w:i w:val="0"/>
      <w:iCs w:val="0"/>
      <w:color w:val="000000"/>
      <w:sz w:val="54"/>
      <w:szCs w:val="54"/>
    </w:rPr>
  </w:style>
  <w:style w:type="character" w:customStyle="1" w:styleId="fontstyle41">
    <w:name w:val="fontstyle41"/>
    <w:rsid w:val="0064000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640006"/>
    <w:pPr>
      <w:keepNext/>
      <w:keepLines/>
      <w:spacing w:before="240" w:after="0" w:afterAutospacing="0" w:line="259" w:lineRule="auto"/>
      <w:outlineLvl w:val="9"/>
    </w:pPr>
    <w:rPr>
      <w:rFonts w:ascii="Calibri Light" w:hAnsi="Calibri Light"/>
      <w:color w:val="2E74B5"/>
      <w:kern w:val="0"/>
      <w:sz w:val="32"/>
      <w:szCs w:val="32"/>
    </w:rPr>
  </w:style>
  <w:style w:type="paragraph" w:styleId="TOC1">
    <w:name w:val="toc 1"/>
    <w:basedOn w:val="Normal"/>
    <w:next w:val="Normal"/>
    <w:autoRedefine/>
    <w:uiPriority w:val="39"/>
    <w:unhideWhenUsed/>
    <w:rsid w:val="00640006"/>
    <w:pPr>
      <w:spacing w:after="100"/>
    </w:pPr>
  </w:style>
  <w:style w:type="numbering" w:customStyle="1" w:styleId="NoList2">
    <w:name w:val="No List2"/>
    <w:next w:val="NoList"/>
    <w:uiPriority w:val="99"/>
    <w:semiHidden/>
    <w:unhideWhenUsed/>
    <w:rsid w:val="00640006"/>
  </w:style>
  <w:style w:type="table" w:customStyle="1" w:styleId="TableGrid3">
    <w:name w:val="Table Grid3"/>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40006"/>
  </w:style>
  <w:style w:type="table" w:customStyle="1" w:styleId="TableGrid4">
    <w:name w:val="Table Grid4"/>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640006"/>
  </w:style>
  <w:style w:type="table" w:customStyle="1" w:styleId="TableGrid5">
    <w:name w:val="Table Grid5"/>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640006"/>
    <w:pPr>
      <w:spacing w:after="200" w:line="276" w:lineRule="auto"/>
    </w:pPr>
    <w:rPr>
      <w:rFonts w:eastAsia="MS Mincho" w:cs="Arial"/>
      <w:sz w:val="22"/>
      <w:szCs w:val="22"/>
      <w:lang w:eastAsia="ja-JP"/>
    </w:rPr>
  </w:style>
  <w:style w:type="table" w:customStyle="1" w:styleId="TableGrid7">
    <w:name w:val="Table Grid7"/>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640006"/>
  </w:style>
  <w:style w:type="paragraph" w:customStyle="1" w:styleId="CharChar5CharChar0">
    <w:name w:val="Char Char5 Char Char_0"/>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60">
    <w:name w:val="Char Char6_0"/>
    <w:rsid w:val="00640006"/>
    <w:rPr>
      <w:rFonts w:ascii="Arial" w:hAnsi="Arial" w:cs="Arial"/>
      <w:b/>
      <w:bCs/>
      <w:color w:val="000000"/>
      <w:spacing w:val="-20"/>
      <w:sz w:val="26"/>
      <w:szCs w:val="26"/>
      <w:lang w:val="en-US" w:eastAsia="en-US" w:bidi="ar-SA"/>
    </w:rPr>
  </w:style>
  <w:style w:type="table" w:customStyle="1" w:styleId="TableGrid8">
    <w:name w:val="Table Grid8"/>
    <w:basedOn w:val="TableNormal"/>
    <w:next w:val="TableGrid"/>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0006"/>
  </w:style>
  <w:style w:type="table" w:customStyle="1" w:styleId="TableGrid11">
    <w:name w:val="Table Grid1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640006"/>
  </w:style>
  <w:style w:type="table" w:customStyle="1" w:styleId="TableGrid31">
    <w:name w:val="Table Grid3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40006"/>
  </w:style>
  <w:style w:type="table" w:customStyle="1" w:styleId="TableGrid41">
    <w:name w:val="Table Grid4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640006"/>
  </w:style>
  <w:style w:type="table" w:customStyle="1" w:styleId="TableGrid51">
    <w:name w:val="Table Grid5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1">
    <w:name w:val="Char Char5 Char Char_1"/>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71">
    <w:name w:val="Char Char7_1"/>
    <w:rsid w:val="00640006"/>
    <w:rPr>
      <w:rFonts w:ascii="Arial" w:hAnsi="Arial" w:cs="Arial"/>
      <w:b/>
      <w:bCs/>
      <w:sz w:val="26"/>
      <w:szCs w:val="26"/>
      <w:lang w:val="en-US" w:eastAsia="en-US" w:bidi="ar-SA"/>
    </w:rPr>
  </w:style>
  <w:style w:type="character" w:customStyle="1" w:styleId="CharChar61">
    <w:name w:val="Char Char6_1"/>
    <w:rsid w:val="00640006"/>
    <w:rPr>
      <w:rFonts w:ascii="Arial" w:hAnsi="Arial" w:cs="Arial"/>
      <w:b/>
      <w:bCs/>
      <w:color w:val="000000"/>
      <w:spacing w:val="-20"/>
      <w:sz w:val="26"/>
      <w:szCs w:val="26"/>
      <w:lang w:val="en-US" w:eastAsia="en-US" w:bidi="ar-SA"/>
    </w:rPr>
  </w:style>
  <w:style w:type="character" w:customStyle="1" w:styleId="UnresolvedMention1">
    <w:name w:val="Unresolved Mention1"/>
    <w:uiPriority w:val="99"/>
    <w:semiHidden/>
    <w:unhideWhenUsed/>
    <w:rsid w:val="00640006"/>
    <w:rPr>
      <w:color w:val="605E5C"/>
      <w:shd w:val="clear" w:color="auto" w:fill="E1DFDD"/>
    </w:rPr>
  </w:style>
  <w:style w:type="character" w:customStyle="1" w:styleId="2iem">
    <w:name w:val="_2iem"/>
    <w:rsid w:val="00640006"/>
  </w:style>
  <w:style w:type="paragraph" w:customStyle="1" w:styleId="TableParagraph">
    <w:name w:val="Table Paragraph"/>
    <w:basedOn w:val="Normal"/>
    <w:uiPriority w:val="1"/>
    <w:qFormat/>
    <w:rsid w:val="00640006"/>
    <w:pPr>
      <w:widowControl w:val="0"/>
      <w:spacing w:line="240" w:lineRule="auto"/>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1"/>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qFormat/>
    <w:rsid w:val="00E23307"/>
    <w:pPr>
      <w:spacing w:after="100" w:afterAutospacing="1" w:line="240" w:lineRule="auto"/>
      <w:jc w:val="left"/>
      <w:outlineLvl w:val="5"/>
    </w:pPr>
    <w:rPr>
      <w:rFonts w:ascii="inherit" w:eastAsia="Times New Roman" w:hAnsi="inherit"/>
      <w:sz w:val="15"/>
      <w:szCs w:val="15"/>
    </w:rPr>
  </w:style>
  <w:style w:type="paragraph" w:styleId="Heading7">
    <w:name w:val="heading 7"/>
    <w:basedOn w:val="Normal"/>
    <w:next w:val="Normal"/>
    <w:link w:val="Heading7Char"/>
    <w:qFormat/>
    <w:rsid w:val="00640006"/>
    <w:pPr>
      <w:keepNext/>
      <w:spacing w:line="240" w:lineRule="auto"/>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640006"/>
    <w:pPr>
      <w:keepNext/>
      <w:pBdr>
        <w:top w:val="double" w:sz="4" w:space="5" w:color="0000FF"/>
        <w:left w:val="double" w:sz="4" w:space="5" w:color="0000FF"/>
        <w:bottom w:val="double" w:sz="4" w:space="5" w:color="0000FF"/>
        <w:right w:val="double" w:sz="4" w:space="5" w:color="0000FF"/>
      </w:pBdr>
      <w:spacing w:line="240" w:lineRule="auto"/>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640006"/>
    <w:pPr>
      <w:keepNext/>
      <w:pBdr>
        <w:top w:val="double" w:sz="24" w:space="5" w:color="00FF00"/>
        <w:left w:val="double" w:sz="24" w:space="5" w:color="00FF00"/>
        <w:bottom w:val="double" w:sz="24" w:space="5" w:color="00FF00"/>
        <w:right w:val="double" w:sz="24" w:space="5" w:color="00FF00"/>
      </w:pBdr>
      <w:spacing w:line="240" w:lineRule="auto"/>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rsid w:val="00E23307"/>
    <w:rPr>
      <w:rFonts w:ascii="inherit" w:eastAsia="Times New Roman" w:hAnsi="inherit"/>
      <w:sz w:val="27"/>
      <w:szCs w:val="27"/>
    </w:rPr>
  </w:style>
  <w:style w:type="character" w:customStyle="1" w:styleId="Heading4Char">
    <w:name w:val="Heading 4 Char"/>
    <w:link w:val="Heading4"/>
    <w:rsid w:val="00E23307"/>
    <w:rPr>
      <w:rFonts w:ascii="inherit" w:eastAsia="Times New Roman" w:hAnsi="inherit"/>
      <w:sz w:val="24"/>
      <w:szCs w:val="24"/>
    </w:rPr>
  </w:style>
  <w:style w:type="character" w:customStyle="1" w:styleId="Heading5Char">
    <w:name w:val="Heading 5 Char"/>
    <w:link w:val="Heading5"/>
    <w:rsid w:val="00E23307"/>
    <w:rPr>
      <w:rFonts w:ascii="inherit" w:eastAsia="Times New Roman" w:hAnsi="inherit"/>
    </w:rPr>
  </w:style>
  <w:style w:type="character" w:customStyle="1" w:styleId="Heading6Char">
    <w:name w:val="Heading 6 Char"/>
    <w:link w:val="Heading6"/>
    <w:rsid w:val="00E23307"/>
    <w:rPr>
      <w:rFonts w:ascii="inherit" w:eastAsia="Times New Roman" w:hAnsi="inherit"/>
      <w:sz w:val="15"/>
      <w:szCs w:val="15"/>
    </w:rPr>
  </w:style>
  <w:style w:type="character" w:styleId="FollowedHyperlink">
    <w:name w:val="FollowedHyperlink"/>
    <w:uiPriority w:val="99"/>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Heading7Char">
    <w:name w:val="Heading 7 Char"/>
    <w:link w:val="Heading7"/>
    <w:rsid w:val="00640006"/>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640006"/>
    <w:rPr>
      <w:rFonts w:ascii=".Vn3DH" w:eastAsia="Times New Roman" w:hAnsi=".Vn3DH"/>
      <w:sz w:val="48"/>
      <w:lang w:val="x-none" w:eastAsia="x-none"/>
    </w:rPr>
  </w:style>
  <w:style w:type="character" w:customStyle="1" w:styleId="Heading9Char">
    <w:name w:val="Heading 9 Char"/>
    <w:link w:val="Heading9"/>
    <w:rsid w:val="00640006"/>
    <w:rPr>
      <w:rFonts w:ascii=".VnCentury Schoolbook" w:eastAsia="Times New Roman" w:hAnsi=".VnCentury Schoolbook"/>
      <w:sz w:val="36"/>
      <w:lang w:val="x-none" w:eastAsia="x-none"/>
    </w:rPr>
  </w:style>
  <w:style w:type="table" w:customStyle="1" w:styleId="TableGrid2">
    <w:name w:val="Table Grid2"/>
    <w:basedOn w:val="TableNormal"/>
    <w:next w:val="TableGrid"/>
    <w:uiPriority w:val="99"/>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40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40006"/>
    <w:pPr>
      <w:spacing w:after="160" w:line="259" w:lineRule="auto"/>
      <w:ind w:left="720"/>
      <w:contextualSpacing/>
      <w:jc w:val="left"/>
    </w:pPr>
    <w:rPr>
      <w:rFonts w:ascii="Calibri" w:hAnsi="Calibri"/>
      <w:sz w:val="22"/>
    </w:rPr>
  </w:style>
  <w:style w:type="character" w:styleId="PlaceholderText">
    <w:name w:val="Placeholder Text"/>
    <w:uiPriority w:val="99"/>
    <w:semiHidden/>
    <w:rsid w:val="00640006"/>
    <w:rPr>
      <w:color w:val="808080"/>
    </w:rPr>
  </w:style>
  <w:style w:type="paragraph" w:customStyle="1" w:styleId="CharChar5CharChar">
    <w:name w:val="Char Char5 Char Char"/>
    <w:basedOn w:val="Normal"/>
    <w:semiHidden/>
    <w:rsid w:val="0064000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640006"/>
    <w:rPr>
      <w:rFonts w:ascii="Times New Roman" w:hAnsi="Times New Roman" w:cs="Arial"/>
      <w:sz w:val="22"/>
      <w:szCs w:val="22"/>
    </w:rPr>
  </w:style>
  <w:style w:type="character" w:customStyle="1" w:styleId="NoSpacingChar">
    <w:name w:val="No Spacing Char"/>
    <w:link w:val="NoSpacing"/>
    <w:rsid w:val="00640006"/>
    <w:rPr>
      <w:rFonts w:ascii="Times New Roman" w:hAnsi="Times New Roman" w:cs="Arial"/>
      <w:sz w:val="22"/>
      <w:szCs w:val="22"/>
    </w:rPr>
  </w:style>
  <w:style w:type="paragraph" w:styleId="Title0">
    <w:name w:val="Title"/>
    <w:basedOn w:val="Normal"/>
    <w:link w:val="TitleChar"/>
    <w:qFormat/>
    <w:rsid w:val="00640006"/>
    <w:pPr>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0"/>
    <w:rsid w:val="00640006"/>
    <w:rPr>
      <w:rFonts w:ascii=".VnTimeH" w:eastAsia="Times New Roman" w:hAnsi=".VnTimeH"/>
      <w:color w:val="000000"/>
      <w:spacing w:val="-20"/>
      <w:sz w:val="32"/>
      <w:szCs w:val="28"/>
      <w:lang w:val="x-none" w:eastAsia="x-none"/>
    </w:rPr>
  </w:style>
  <w:style w:type="character" w:styleId="PageNumber">
    <w:name w:val="page number"/>
    <w:rsid w:val="00640006"/>
  </w:style>
  <w:style w:type="paragraph" w:styleId="BodyText2">
    <w:name w:val="Body Text 2"/>
    <w:basedOn w:val="Normal"/>
    <w:link w:val="BodyText2Char"/>
    <w:rsid w:val="00640006"/>
    <w:pPr>
      <w:spacing w:line="240" w:lineRule="auto"/>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640006"/>
    <w:rPr>
      <w:rFonts w:ascii="Times New Roman" w:eastAsia="Times New Roman" w:hAnsi="Times New Roman"/>
      <w:b/>
      <w:bCs/>
      <w:color w:val="000000"/>
      <w:spacing w:val="-20"/>
      <w:sz w:val="34"/>
      <w:szCs w:val="28"/>
      <w:lang w:val="x-none" w:eastAsia="x-none"/>
    </w:rPr>
  </w:style>
  <w:style w:type="paragraph" w:styleId="BodyTextIndent3">
    <w:name w:val="Body Text Indent 3"/>
    <w:basedOn w:val="Normal"/>
    <w:link w:val="BodyTextIndent3Char"/>
    <w:uiPriority w:val="99"/>
    <w:rsid w:val="00640006"/>
    <w:pPr>
      <w:spacing w:line="240" w:lineRule="auto"/>
      <w:ind w:firstLine="180"/>
      <w:jc w:val="left"/>
    </w:pPr>
    <w:rPr>
      <w:rFonts w:ascii=".VnTime" w:eastAsia="Times New Roman" w:hAnsi=".VnTime"/>
      <w:color w:val="000000"/>
      <w:spacing w:val="-20"/>
      <w:sz w:val="28"/>
      <w:szCs w:val="28"/>
      <w:lang w:val="x-none" w:eastAsia="x-none"/>
    </w:rPr>
  </w:style>
  <w:style w:type="character" w:customStyle="1" w:styleId="BodyTextIndent3Char">
    <w:name w:val="Body Text Indent 3 Char"/>
    <w:link w:val="BodyTextIndent3"/>
    <w:uiPriority w:val="99"/>
    <w:rsid w:val="00640006"/>
    <w:rPr>
      <w:rFonts w:ascii=".VnTime" w:eastAsia="Times New Roman" w:hAnsi=".VnTime"/>
      <w:color w:val="000000"/>
      <w:spacing w:val="-20"/>
      <w:sz w:val="28"/>
      <w:szCs w:val="28"/>
      <w:lang w:val="x-none" w:eastAsia="x-none"/>
    </w:rPr>
  </w:style>
  <w:style w:type="paragraph" w:customStyle="1" w:styleId="Nomal">
    <w:name w:val="Nomal"/>
    <w:basedOn w:val="Normal"/>
    <w:rsid w:val="00640006"/>
    <w:pPr>
      <w:spacing w:beforeLines="60" w:before="144" w:afterLines="60" w:after="144" w:line="240" w:lineRule="auto"/>
      <w:ind w:right="33"/>
    </w:pPr>
    <w:rPr>
      <w:rFonts w:eastAsia="Times New Roman"/>
      <w:bCs/>
      <w:color w:val="000000"/>
      <w:spacing w:val="-20"/>
      <w:sz w:val="28"/>
      <w:szCs w:val="28"/>
    </w:rPr>
  </w:style>
  <w:style w:type="paragraph" w:customStyle="1" w:styleId="Normal14pt">
    <w:name w:val="Normal + 14 pt"/>
    <w:basedOn w:val="Normal"/>
    <w:rsid w:val="00640006"/>
    <w:pPr>
      <w:spacing w:line="240" w:lineRule="auto"/>
      <w:jc w:val="left"/>
    </w:pPr>
    <w:rPr>
      <w:rFonts w:eastAsia="Times New Roman"/>
      <w:color w:val="000000"/>
      <w:spacing w:val="-20"/>
      <w:sz w:val="28"/>
      <w:szCs w:val="28"/>
    </w:rPr>
  </w:style>
  <w:style w:type="paragraph" w:styleId="BodyText">
    <w:name w:val="Body Text"/>
    <w:basedOn w:val="Normal"/>
    <w:link w:val="BodyTextChar"/>
    <w:uiPriority w:val="1"/>
    <w:qFormat/>
    <w:rsid w:val="00640006"/>
    <w:pPr>
      <w:tabs>
        <w:tab w:val="center" w:pos="5049"/>
      </w:tabs>
      <w:spacing w:line="240" w:lineRule="auto"/>
    </w:pPr>
    <w:rPr>
      <w:rFonts w:ascii="VNI-Times" w:eastAsia="Times New Roman" w:hAnsi="VNI-Times"/>
      <w:color w:val="000000"/>
      <w:spacing w:val="-20"/>
      <w:sz w:val="28"/>
      <w:szCs w:val="28"/>
      <w:lang w:val="x-none" w:eastAsia="x-none"/>
    </w:rPr>
  </w:style>
  <w:style w:type="character" w:customStyle="1" w:styleId="BodyTextChar">
    <w:name w:val="Body Text Char"/>
    <w:link w:val="BodyText"/>
    <w:uiPriority w:val="1"/>
    <w:rsid w:val="00640006"/>
    <w:rPr>
      <w:rFonts w:ascii="VNI-Times" w:eastAsia="Times New Roman" w:hAnsi="VNI-Times"/>
      <w:color w:val="000000"/>
      <w:spacing w:val="-20"/>
      <w:sz w:val="28"/>
      <w:szCs w:val="28"/>
      <w:lang w:val="x-none" w:eastAsia="x-none"/>
    </w:rPr>
  </w:style>
  <w:style w:type="paragraph" w:styleId="BodyTextIndent">
    <w:name w:val="Body Text Indent"/>
    <w:basedOn w:val="Normal"/>
    <w:link w:val="BodyTextIndentChar"/>
    <w:rsid w:val="00640006"/>
    <w:pPr>
      <w:spacing w:line="240" w:lineRule="auto"/>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640006"/>
    <w:rPr>
      <w:rFonts w:ascii="VNI-Times" w:eastAsia="Times New Roman" w:hAnsi="VNI-Times"/>
      <w:color w:val="000000"/>
      <w:spacing w:val="-20"/>
      <w:sz w:val="28"/>
      <w:szCs w:val="28"/>
    </w:rPr>
  </w:style>
  <w:style w:type="paragraph" w:styleId="BodyTextIndent2">
    <w:name w:val="Body Text Indent 2"/>
    <w:basedOn w:val="Normal"/>
    <w:link w:val="BodyTextIndent2Char"/>
    <w:rsid w:val="00640006"/>
    <w:pPr>
      <w:spacing w:line="240" w:lineRule="auto"/>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640006"/>
    <w:rPr>
      <w:rFonts w:ascii="VNtimes new roman" w:eastAsia="Times New Roman" w:hAnsi="VNtimes new roman"/>
      <w:bCs/>
      <w:color w:val="000000"/>
      <w:spacing w:val="-20"/>
      <w:sz w:val="28"/>
    </w:rPr>
  </w:style>
  <w:style w:type="paragraph" w:customStyle="1" w:styleId="123">
    <w:name w:val="123"/>
    <w:basedOn w:val="Normal"/>
    <w:rsid w:val="00640006"/>
    <w:pPr>
      <w:spacing w:before="160" w:line="240" w:lineRule="auto"/>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640006"/>
    <w:pPr>
      <w:spacing w:before="100" w:line="240" w:lineRule="auto"/>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64000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640006"/>
    <w:rPr>
      <w:rFonts w:ascii="VNI-Times" w:hAnsi="VNI-Times" w:cs="Arial"/>
      <w:sz w:val="23"/>
      <w:lang w:val="en-US" w:eastAsia="en-US" w:bidi="ar-SA"/>
    </w:rPr>
  </w:style>
  <w:style w:type="character" w:customStyle="1" w:styleId="apple-converted-space">
    <w:name w:val="apple-converted-space"/>
    <w:rsid w:val="00640006"/>
  </w:style>
  <w:style w:type="character" w:customStyle="1" w:styleId="CharChar">
    <w:name w:val="Char Char"/>
    <w:locked/>
    <w:rsid w:val="00640006"/>
    <w:rPr>
      <w:sz w:val="28"/>
      <w:szCs w:val="28"/>
      <w:lang w:val="en-US" w:eastAsia="en-US" w:bidi="ar-SA"/>
    </w:rPr>
  </w:style>
  <w:style w:type="character" w:customStyle="1" w:styleId="CharChar7">
    <w:name w:val="Char Char7"/>
    <w:rsid w:val="00640006"/>
    <w:rPr>
      <w:rFonts w:ascii="Arial" w:hAnsi="Arial" w:cs="Arial"/>
      <w:b/>
      <w:bCs/>
      <w:sz w:val="26"/>
      <w:szCs w:val="26"/>
      <w:lang w:val="en-US" w:eastAsia="en-US" w:bidi="ar-SA"/>
    </w:rPr>
  </w:style>
  <w:style w:type="paragraph" w:styleId="Subtitle">
    <w:name w:val="Subtitle"/>
    <w:basedOn w:val="Normal"/>
    <w:link w:val="SubtitleChar"/>
    <w:qFormat/>
    <w:rsid w:val="00640006"/>
    <w:pPr>
      <w:tabs>
        <w:tab w:val="num" w:pos="980"/>
      </w:tabs>
      <w:spacing w:line="240" w:lineRule="auto"/>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640006"/>
    <w:rPr>
      <w:rFonts w:ascii="VNI-Times" w:eastAsia="Times New Roman" w:hAnsi="VNI-Times"/>
      <w:b/>
      <w:bCs/>
      <w:sz w:val="28"/>
      <w:szCs w:val="24"/>
      <w:lang w:val="x-none" w:eastAsia="x-none"/>
    </w:rPr>
  </w:style>
  <w:style w:type="paragraph" w:styleId="ListBullet">
    <w:name w:val="List Bullet"/>
    <w:basedOn w:val="Normal"/>
    <w:rsid w:val="00640006"/>
    <w:pPr>
      <w:spacing w:line="240" w:lineRule="auto"/>
      <w:jc w:val="left"/>
    </w:pPr>
    <w:rPr>
      <w:rFonts w:eastAsia="Times New Roman"/>
      <w:szCs w:val="24"/>
    </w:rPr>
  </w:style>
  <w:style w:type="paragraph" w:customStyle="1" w:styleId="Style1">
    <w:name w:val="Style1"/>
    <w:basedOn w:val="Normal"/>
    <w:link w:val="Style1Char"/>
    <w:rsid w:val="0064000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640006"/>
    <w:rPr>
      <w:rFonts w:ascii=".VnArialH" w:eastAsia="Times New Roman" w:hAnsi=".VnArialH"/>
      <w:b/>
      <w:color w:val="3366FF"/>
      <w:sz w:val="28"/>
      <w:szCs w:val="28"/>
    </w:rPr>
  </w:style>
  <w:style w:type="character" w:customStyle="1" w:styleId="titbangChar">
    <w:name w:val="tit bang Char"/>
    <w:link w:val="titbang"/>
    <w:rsid w:val="00640006"/>
    <w:rPr>
      <w:b/>
      <w:color w:val="3366FF"/>
    </w:rPr>
  </w:style>
  <w:style w:type="paragraph" w:customStyle="1" w:styleId="titbang">
    <w:name w:val="tit bang"/>
    <w:basedOn w:val="Normal"/>
    <w:link w:val="titbangChar"/>
    <w:rsid w:val="00640006"/>
    <w:pPr>
      <w:spacing w:before="80" w:after="80" w:line="240" w:lineRule="atLeast"/>
      <w:jc w:val="center"/>
    </w:pPr>
    <w:rPr>
      <w:rFonts w:ascii="Calibri" w:hAnsi="Calibri"/>
      <w:b/>
      <w:color w:val="3366FF"/>
      <w:sz w:val="20"/>
      <w:szCs w:val="20"/>
    </w:rPr>
  </w:style>
  <w:style w:type="paragraph" w:customStyle="1" w:styleId="cach">
    <w:name w:val="cach"/>
    <w:basedOn w:val="Normal"/>
    <w:rsid w:val="00640006"/>
    <w:pPr>
      <w:numPr>
        <w:numId w:val="1"/>
      </w:numPr>
      <w:tabs>
        <w:tab w:val="clear" w:pos="1440"/>
      </w:tabs>
      <w:spacing w:before="40" w:line="120" w:lineRule="exact"/>
      <w:ind w:left="284" w:hanging="284"/>
    </w:pPr>
    <w:rPr>
      <w:rFonts w:eastAsia="Times New Roman"/>
      <w:sz w:val="22"/>
    </w:rPr>
  </w:style>
  <w:style w:type="paragraph" w:customStyle="1" w:styleId="traloi">
    <w:name w:val="traloi"/>
    <w:basedOn w:val="Normal"/>
    <w:rsid w:val="00640006"/>
    <w:pPr>
      <w:spacing w:before="60" w:after="60" w:line="240" w:lineRule="auto"/>
      <w:ind w:left="1195" w:hanging="288"/>
    </w:pPr>
    <w:rPr>
      <w:rFonts w:eastAsia="Times New Roman"/>
      <w:sz w:val="22"/>
    </w:rPr>
  </w:style>
  <w:style w:type="paragraph" w:customStyle="1" w:styleId="cauhoi">
    <w:name w:val="cauhoi"/>
    <w:basedOn w:val="Normal"/>
    <w:link w:val="cauhoiChar"/>
    <w:rsid w:val="00640006"/>
    <w:pPr>
      <w:spacing w:before="120" w:after="60" w:line="240" w:lineRule="auto"/>
      <w:ind w:left="900" w:hanging="900"/>
    </w:pPr>
    <w:rPr>
      <w:rFonts w:eastAsia="Times New Roman"/>
      <w:sz w:val="22"/>
    </w:rPr>
  </w:style>
  <w:style w:type="character" w:customStyle="1" w:styleId="cauhoiChar">
    <w:name w:val="cauhoi Char"/>
    <w:link w:val="cauhoi"/>
    <w:rsid w:val="00640006"/>
    <w:rPr>
      <w:rFonts w:ascii="Times New Roman" w:eastAsia="Times New Roman" w:hAnsi="Times New Roman"/>
      <w:sz w:val="22"/>
      <w:szCs w:val="22"/>
    </w:rPr>
  </w:style>
  <w:style w:type="character" w:styleId="Emphasis">
    <w:name w:val="Emphasis"/>
    <w:qFormat/>
    <w:rsid w:val="00640006"/>
    <w:rPr>
      <w:i/>
      <w:iCs/>
    </w:rPr>
  </w:style>
  <w:style w:type="paragraph" w:styleId="BodyText3">
    <w:name w:val="Body Text 3"/>
    <w:basedOn w:val="Normal"/>
    <w:link w:val="BodyText3Char"/>
    <w:rsid w:val="00640006"/>
    <w:pPr>
      <w:spacing w:after="120" w:line="240" w:lineRule="auto"/>
      <w:jc w:val="left"/>
    </w:pPr>
    <w:rPr>
      <w:rFonts w:ascii="VNI-Times" w:eastAsia="Times New Roman" w:hAnsi="VNI-Times"/>
      <w:sz w:val="16"/>
      <w:szCs w:val="16"/>
      <w:lang w:val="x-none" w:eastAsia="x-none"/>
    </w:rPr>
  </w:style>
  <w:style w:type="character" w:customStyle="1" w:styleId="BodyText3Char">
    <w:name w:val="Body Text 3 Char"/>
    <w:link w:val="BodyText3"/>
    <w:rsid w:val="00640006"/>
    <w:rPr>
      <w:rFonts w:ascii="VNI-Times" w:eastAsia="Times New Roman" w:hAnsi="VNI-Times"/>
      <w:sz w:val="16"/>
      <w:szCs w:val="16"/>
      <w:lang w:val="x-none" w:eastAsia="x-none"/>
    </w:rPr>
  </w:style>
  <w:style w:type="paragraph" w:customStyle="1" w:styleId="tenbs">
    <w:name w:val="tenbs"/>
    <w:basedOn w:val="Normal"/>
    <w:rsid w:val="00640006"/>
    <w:pPr>
      <w:spacing w:before="240" w:after="120" w:line="240" w:lineRule="auto"/>
      <w:jc w:val="left"/>
    </w:pPr>
    <w:rPr>
      <w:rFonts w:ascii=".VnCentury Schoolbook" w:eastAsia="Times New Roman" w:hAnsi=".VnCentury Schoolbook"/>
      <w:i/>
      <w:sz w:val="22"/>
      <w:szCs w:val="20"/>
    </w:rPr>
  </w:style>
  <w:style w:type="paragraph" w:styleId="ListBullet2">
    <w:name w:val="List Bullet 2"/>
    <w:basedOn w:val="Normal"/>
    <w:autoRedefine/>
    <w:rsid w:val="00640006"/>
    <w:pPr>
      <w:tabs>
        <w:tab w:val="num" w:pos="643"/>
      </w:tabs>
      <w:spacing w:line="240" w:lineRule="auto"/>
      <w:ind w:left="643"/>
      <w:jc w:val="left"/>
    </w:pPr>
    <w:rPr>
      <w:rFonts w:ascii=".VnCentury Schoolbook" w:eastAsia="Times New Roman" w:hAnsi=".VnCentury Schoolbook"/>
      <w:sz w:val="28"/>
      <w:szCs w:val="20"/>
    </w:rPr>
  </w:style>
  <w:style w:type="paragraph" w:styleId="ListBullet3">
    <w:name w:val="List Bullet 3"/>
    <w:basedOn w:val="Normal"/>
    <w:autoRedefine/>
    <w:rsid w:val="00640006"/>
    <w:pPr>
      <w:tabs>
        <w:tab w:val="num" w:pos="926"/>
      </w:tabs>
      <w:spacing w:line="240" w:lineRule="auto"/>
      <w:ind w:left="926"/>
      <w:jc w:val="left"/>
    </w:pPr>
    <w:rPr>
      <w:rFonts w:ascii=".VnCentury Schoolbook" w:eastAsia="Times New Roman" w:hAnsi=".VnCentury Schoolbook"/>
      <w:sz w:val="28"/>
      <w:szCs w:val="20"/>
    </w:rPr>
  </w:style>
  <w:style w:type="paragraph" w:styleId="ListBullet4">
    <w:name w:val="List Bullet 4"/>
    <w:basedOn w:val="Normal"/>
    <w:autoRedefine/>
    <w:rsid w:val="00640006"/>
    <w:pPr>
      <w:tabs>
        <w:tab w:val="num" w:pos="1209"/>
      </w:tabs>
      <w:spacing w:line="240" w:lineRule="auto"/>
      <w:ind w:left="1209"/>
      <w:jc w:val="left"/>
    </w:pPr>
    <w:rPr>
      <w:rFonts w:ascii=".VnCentury Schoolbook" w:eastAsia="Times New Roman" w:hAnsi=".VnCentury Schoolbook"/>
      <w:sz w:val="28"/>
      <w:szCs w:val="20"/>
    </w:rPr>
  </w:style>
  <w:style w:type="paragraph" w:customStyle="1" w:styleId="baibosung">
    <w:name w:val="bai bo sung"/>
    <w:basedOn w:val="Normal"/>
    <w:rsid w:val="00640006"/>
    <w:pPr>
      <w:spacing w:line="240" w:lineRule="auto"/>
      <w:jc w:val="left"/>
    </w:pPr>
    <w:rPr>
      <w:rFonts w:ascii=".VnCentury Schoolbook" w:eastAsia="Times New Roman" w:hAnsi=".VnCentury Schoolbook"/>
      <w:sz w:val="26"/>
      <w:szCs w:val="20"/>
    </w:rPr>
  </w:style>
  <w:style w:type="paragraph" w:customStyle="1" w:styleId="bienn">
    <w:name w:val="bienn"/>
    <w:basedOn w:val="Normal"/>
    <w:rsid w:val="00640006"/>
    <w:pPr>
      <w:tabs>
        <w:tab w:val="left" w:pos="5670"/>
      </w:tabs>
      <w:spacing w:line="240" w:lineRule="auto"/>
      <w:ind w:firstLine="567"/>
    </w:pPr>
    <w:rPr>
      <w:rFonts w:ascii=".VnCentury Schoolbook" w:eastAsia="Times New Roman" w:hAnsi=".VnCentury Schoolbook"/>
      <w:sz w:val="21"/>
      <w:szCs w:val="20"/>
    </w:rPr>
  </w:style>
  <w:style w:type="paragraph" w:customStyle="1" w:styleId="tenchuong">
    <w:name w:val="ten chuong"/>
    <w:basedOn w:val="Normal"/>
    <w:rsid w:val="0064000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64000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640006"/>
    <w:pPr>
      <w:spacing w:before="480" w:after="240"/>
    </w:pPr>
  </w:style>
  <w:style w:type="paragraph" w:customStyle="1" w:styleId="tenb">
    <w:name w:val="tenb"/>
    <w:basedOn w:val="Normal"/>
    <w:rsid w:val="00640006"/>
    <w:pPr>
      <w:spacing w:before="320" w:after="120" w:line="240" w:lineRule="auto"/>
      <w:jc w:val="left"/>
    </w:pPr>
    <w:rPr>
      <w:rFonts w:ascii=".VnCentury Schoolbook" w:eastAsia="Times New Roman" w:hAnsi=".VnCentury Schoolbook"/>
      <w:b/>
      <w:szCs w:val="20"/>
    </w:rPr>
  </w:style>
  <w:style w:type="character" w:customStyle="1" w:styleId="CharChar8">
    <w:name w:val="Char Char8"/>
    <w:locked/>
    <w:rsid w:val="00640006"/>
    <w:rPr>
      <w:rFonts w:ascii="Arial" w:hAnsi="Arial" w:cs="Arial"/>
      <w:b/>
      <w:bCs/>
      <w:kern w:val="32"/>
      <w:sz w:val="32"/>
      <w:szCs w:val="32"/>
      <w:lang w:val="en-US" w:eastAsia="en-US"/>
    </w:rPr>
  </w:style>
  <w:style w:type="character" w:customStyle="1" w:styleId="CharChar70">
    <w:name w:val="Char Char7_0"/>
    <w:locked/>
    <w:rsid w:val="00640006"/>
    <w:rPr>
      <w:rFonts w:ascii="Arial" w:hAnsi="Arial" w:cs="Arial"/>
      <w:b/>
      <w:bCs/>
      <w:sz w:val="26"/>
      <w:szCs w:val="26"/>
      <w:lang w:val="en-US" w:eastAsia="en-US"/>
    </w:rPr>
  </w:style>
  <w:style w:type="character" w:customStyle="1" w:styleId="CharChar1">
    <w:name w:val="Char Char1"/>
    <w:locked/>
    <w:rsid w:val="00640006"/>
    <w:rPr>
      <w:sz w:val="24"/>
      <w:szCs w:val="24"/>
      <w:lang w:val="en-US" w:eastAsia="en-US"/>
    </w:rPr>
  </w:style>
  <w:style w:type="character" w:customStyle="1" w:styleId="CharChar4">
    <w:name w:val="Char Char4"/>
    <w:locked/>
    <w:rsid w:val="00640006"/>
    <w:rPr>
      <w:rFonts w:ascii="Times New Roman" w:hAnsi="Times New Roman" w:cs="Times New Roman"/>
      <w:sz w:val="24"/>
      <w:szCs w:val="24"/>
      <w:lang w:val="en-US" w:eastAsia="en-US"/>
    </w:rPr>
  </w:style>
  <w:style w:type="character" w:customStyle="1" w:styleId="CharChar3">
    <w:name w:val="Char Char3"/>
    <w:locked/>
    <w:rsid w:val="00640006"/>
    <w:rPr>
      <w:rFonts w:ascii="Times New Roman" w:hAnsi="Times New Roman" w:cs="Times New Roman"/>
      <w:sz w:val="24"/>
      <w:szCs w:val="24"/>
      <w:lang w:val="en-US" w:eastAsia="en-US"/>
    </w:rPr>
  </w:style>
  <w:style w:type="character" w:customStyle="1" w:styleId="CharChar2">
    <w:name w:val="Char Char2"/>
    <w:locked/>
    <w:rsid w:val="00640006"/>
    <w:rPr>
      <w:b/>
      <w:bCs/>
      <w:sz w:val="28"/>
      <w:szCs w:val="28"/>
      <w:lang w:val="en-US" w:eastAsia="en-US" w:bidi="ar-SA"/>
    </w:rPr>
  </w:style>
  <w:style w:type="character" w:customStyle="1" w:styleId="apple-style-span">
    <w:name w:val="apple-style-span"/>
    <w:rsid w:val="00640006"/>
  </w:style>
  <w:style w:type="character" w:customStyle="1" w:styleId="CharChar6">
    <w:name w:val="Char Char6"/>
    <w:rsid w:val="00640006"/>
    <w:rPr>
      <w:rFonts w:ascii="Arial" w:hAnsi="Arial" w:cs="Arial"/>
      <w:b/>
      <w:bCs/>
      <w:color w:val="000000"/>
      <w:spacing w:val="-20"/>
      <w:sz w:val="26"/>
      <w:szCs w:val="26"/>
      <w:lang w:val="en-US" w:eastAsia="en-US" w:bidi="ar-SA"/>
    </w:rPr>
  </w:style>
  <w:style w:type="paragraph" w:customStyle="1" w:styleId="Char">
    <w:name w:val="Char"/>
    <w:basedOn w:val="Normal"/>
    <w:semiHidden/>
    <w:rsid w:val="00640006"/>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640006"/>
  </w:style>
  <w:style w:type="character" w:customStyle="1" w:styleId="fontstyle01">
    <w:name w:val="fontstyle01"/>
    <w:rsid w:val="00640006"/>
    <w:rPr>
      <w:rFonts w:ascii="Times New Roman" w:hAnsi="Times New Roman" w:cs="Times New Roman" w:hint="default"/>
      <w:b w:val="0"/>
      <w:bCs w:val="0"/>
      <w:i w:val="0"/>
      <w:iCs w:val="0"/>
      <w:color w:val="000000"/>
      <w:sz w:val="22"/>
      <w:szCs w:val="22"/>
    </w:rPr>
  </w:style>
  <w:style w:type="character" w:customStyle="1" w:styleId="fontstyle21">
    <w:name w:val="fontstyle21"/>
    <w:rsid w:val="00640006"/>
    <w:rPr>
      <w:rFonts w:ascii="Symbol" w:hAnsi="Symbol" w:hint="default"/>
      <w:b w:val="0"/>
      <w:bCs w:val="0"/>
      <w:i w:val="0"/>
      <w:iCs w:val="0"/>
      <w:color w:val="000000"/>
      <w:sz w:val="24"/>
      <w:szCs w:val="24"/>
    </w:rPr>
  </w:style>
  <w:style w:type="character" w:customStyle="1" w:styleId="fontstyle31">
    <w:name w:val="fontstyle31"/>
    <w:rsid w:val="00640006"/>
    <w:rPr>
      <w:rFonts w:ascii="Palatino Linotype" w:hAnsi="Palatino Linotype" w:hint="default"/>
      <w:b w:val="0"/>
      <w:bCs w:val="0"/>
      <w:i w:val="0"/>
      <w:iCs w:val="0"/>
      <w:color w:val="000000"/>
      <w:sz w:val="54"/>
      <w:szCs w:val="54"/>
    </w:rPr>
  </w:style>
  <w:style w:type="character" w:customStyle="1" w:styleId="fontstyle41">
    <w:name w:val="fontstyle41"/>
    <w:rsid w:val="0064000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640006"/>
    <w:pPr>
      <w:keepNext/>
      <w:keepLines/>
      <w:spacing w:before="240" w:after="0" w:afterAutospacing="0" w:line="259" w:lineRule="auto"/>
      <w:outlineLvl w:val="9"/>
    </w:pPr>
    <w:rPr>
      <w:rFonts w:ascii="Calibri Light" w:hAnsi="Calibri Light"/>
      <w:color w:val="2E74B5"/>
      <w:kern w:val="0"/>
      <w:sz w:val="32"/>
      <w:szCs w:val="32"/>
    </w:rPr>
  </w:style>
  <w:style w:type="paragraph" w:styleId="TOC1">
    <w:name w:val="toc 1"/>
    <w:basedOn w:val="Normal"/>
    <w:next w:val="Normal"/>
    <w:autoRedefine/>
    <w:uiPriority w:val="39"/>
    <w:unhideWhenUsed/>
    <w:rsid w:val="00640006"/>
    <w:pPr>
      <w:spacing w:after="100"/>
    </w:pPr>
  </w:style>
  <w:style w:type="numbering" w:customStyle="1" w:styleId="NoList2">
    <w:name w:val="No List2"/>
    <w:next w:val="NoList"/>
    <w:uiPriority w:val="99"/>
    <w:semiHidden/>
    <w:unhideWhenUsed/>
    <w:rsid w:val="00640006"/>
  </w:style>
  <w:style w:type="table" w:customStyle="1" w:styleId="TableGrid3">
    <w:name w:val="Table Grid3"/>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40006"/>
  </w:style>
  <w:style w:type="table" w:customStyle="1" w:styleId="TableGrid4">
    <w:name w:val="Table Grid4"/>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640006"/>
  </w:style>
  <w:style w:type="table" w:customStyle="1" w:styleId="TableGrid5">
    <w:name w:val="Table Grid5"/>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640006"/>
    <w:pPr>
      <w:spacing w:after="200" w:line="276" w:lineRule="auto"/>
    </w:pPr>
    <w:rPr>
      <w:rFonts w:eastAsia="MS Mincho" w:cs="Arial"/>
      <w:sz w:val="22"/>
      <w:szCs w:val="22"/>
      <w:lang w:eastAsia="ja-JP"/>
    </w:rPr>
  </w:style>
  <w:style w:type="table" w:customStyle="1" w:styleId="TableGrid7">
    <w:name w:val="Table Grid7"/>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640006"/>
  </w:style>
  <w:style w:type="paragraph" w:customStyle="1" w:styleId="CharChar5CharChar0">
    <w:name w:val="Char Char5 Char Char_0"/>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60">
    <w:name w:val="Char Char6_0"/>
    <w:rsid w:val="00640006"/>
    <w:rPr>
      <w:rFonts w:ascii="Arial" w:hAnsi="Arial" w:cs="Arial"/>
      <w:b/>
      <w:bCs/>
      <w:color w:val="000000"/>
      <w:spacing w:val="-20"/>
      <w:sz w:val="26"/>
      <w:szCs w:val="26"/>
      <w:lang w:val="en-US" w:eastAsia="en-US" w:bidi="ar-SA"/>
    </w:rPr>
  </w:style>
  <w:style w:type="table" w:customStyle="1" w:styleId="TableGrid8">
    <w:name w:val="Table Grid8"/>
    <w:basedOn w:val="TableNormal"/>
    <w:next w:val="TableGrid"/>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0006"/>
  </w:style>
  <w:style w:type="table" w:customStyle="1" w:styleId="TableGrid11">
    <w:name w:val="Table Grid1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640006"/>
  </w:style>
  <w:style w:type="table" w:customStyle="1" w:styleId="TableGrid31">
    <w:name w:val="Table Grid3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40006"/>
  </w:style>
  <w:style w:type="table" w:customStyle="1" w:styleId="TableGrid41">
    <w:name w:val="Table Grid4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640006"/>
  </w:style>
  <w:style w:type="table" w:customStyle="1" w:styleId="TableGrid51">
    <w:name w:val="Table Grid5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1">
    <w:name w:val="Char Char5 Char Char_1"/>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71">
    <w:name w:val="Char Char7_1"/>
    <w:rsid w:val="00640006"/>
    <w:rPr>
      <w:rFonts w:ascii="Arial" w:hAnsi="Arial" w:cs="Arial"/>
      <w:b/>
      <w:bCs/>
      <w:sz w:val="26"/>
      <w:szCs w:val="26"/>
      <w:lang w:val="en-US" w:eastAsia="en-US" w:bidi="ar-SA"/>
    </w:rPr>
  </w:style>
  <w:style w:type="character" w:customStyle="1" w:styleId="CharChar61">
    <w:name w:val="Char Char6_1"/>
    <w:rsid w:val="00640006"/>
    <w:rPr>
      <w:rFonts w:ascii="Arial" w:hAnsi="Arial" w:cs="Arial"/>
      <w:b/>
      <w:bCs/>
      <w:color w:val="000000"/>
      <w:spacing w:val="-20"/>
      <w:sz w:val="26"/>
      <w:szCs w:val="26"/>
      <w:lang w:val="en-US" w:eastAsia="en-US" w:bidi="ar-SA"/>
    </w:rPr>
  </w:style>
  <w:style w:type="character" w:customStyle="1" w:styleId="UnresolvedMention1">
    <w:name w:val="Unresolved Mention1"/>
    <w:uiPriority w:val="99"/>
    <w:semiHidden/>
    <w:unhideWhenUsed/>
    <w:rsid w:val="00640006"/>
    <w:rPr>
      <w:color w:val="605E5C"/>
      <w:shd w:val="clear" w:color="auto" w:fill="E1DFDD"/>
    </w:rPr>
  </w:style>
  <w:style w:type="character" w:customStyle="1" w:styleId="2iem">
    <w:name w:val="_2iem"/>
    <w:rsid w:val="00640006"/>
  </w:style>
  <w:style w:type="paragraph" w:customStyle="1" w:styleId="TableParagraph">
    <w:name w:val="Table Paragraph"/>
    <w:basedOn w:val="Normal"/>
    <w:uiPriority w:val="1"/>
    <w:qFormat/>
    <w:rsid w:val="00640006"/>
    <w:pPr>
      <w:widowControl w:val="0"/>
      <w:spacing w:line="240" w:lineRule="auto"/>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70194">
      <w:bodyDiv w:val="1"/>
      <w:marLeft w:val="0"/>
      <w:marRight w:val="0"/>
      <w:marTop w:val="0"/>
      <w:marBottom w:val="0"/>
      <w:divBdr>
        <w:top w:val="none" w:sz="0" w:space="0" w:color="auto"/>
        <w:left w:val="none" w:sz="0" w:space="0" w:color="auto"/>
        <w:bottom w:val="none" w:sz="0" w:space="0" w:color="auto"/>
        <w:right w:val="none" w:sz="0" w:space="0" w:color="auto"/>
      </w:divBdr>
    </w:div>
    <w:div w:id="61564565">
      <w:bodyDiv w:val="1"/>
      <w:marLeft w:val="0"/>
      <w:marRight w:val="0"/>
      <w:marTop w:val="0"/>
      <w:marBottom w:val="0"/>
      <w:divBdr>
        <w:top w:val="none" w:sz="0" w:space="0" w:color="auto"/>
        <w:left w:val="none" w:sz="0" w:space="0" w:color="auto"/>
        <w:bottom w:val="none" w:sz="0" w:space="0" w:color="auto"/>
        <w:right w:val="none" w:sz="0" w:space="0" w:color="auto"/>
      </w:divBdr>
    </w:div>
    <w:div w:id="78254306">
      <w:bodyDiv w:val="1"/>
      <w:marLeft w:val="0"/>
      <w:marRight w:val="0"/>
      <w:marTop w:val="0"/>
      <w:marBottom w:val="0"/>
      <w:divBdr>
        <w:top w:val="none" w:sz="0" w:space="0" w:color="auto"/>
        <w:left w:val="none" w:sz="0" w:space="0" w:color="auto"/>
        <w:bottom w:val="none" w:sz="0" w:space="0" w:color="auto"/>
        <w:right w:val="none" w:sz="0" w:space="0" w:color="auto"/>
      </w:divBdr>
    </w:div>
    <w:div w:id="86969642">
      <w:bodyDiv w:val="1"/>
      <w:marLeft w:val="0"/>
      <w:marRight w:val="0"/>
      <w:marTop w:val="0"/>
      <w:marBottom w:val="0"/>
      <w:divBdr>
        <w:top w:val="none" w:sz="0" w:space="0" w:color="auto"/>
        <w:left w:val="none" w:sz="0" w:space="0" w:color="auto"/>
        <w:bottom w:val="none" w:sz="0" w:space="0" w:color="auto"/>
        <w:right w:val="none" w:sz="0" w:space="0" w:color="auto"/>
      </w:divBdr>
    </w:div>
    <w:div w:id="118032169">
      <w:bodyDiv w:val="1"/>
      <w:marLeft w:val="0"/>
      <w:marRight w:val="0"/>
      <w:marTop w:val="0"/>
      <w:marBottom w:val="0"/>
      <w:divBdr>
        <w:top w:val="none" w:sz="0" w:space="0" w:color="auto"/>
        <w:left w:val="none" w:sz="0" w:space="0" w:color="auto"/>
        <w:bottom w:val="none" w:sz="0" w:space="0" w:color="auto"/>
        <w:right w:val="none" w:sz="0" w:space="0" w:color="auto"/>
      </w:divBdr>
    </w:div>
    <w:div w:id="192772382">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3196140">
      <w:bodyDiv w:val="1"/>
      <w:marLeft w:val="0"/>
      <w:marRight w:val="0"/>
      <w:marTop w:val="0"/>
      <w:marBottom w:val="0"/>
      <w:divBdr>
        <w:top w:val="none" w:sz="0" w:space="0" w:color="auto"/>
        <w:left w:val="none" w:sz="0" w:space="0" w:color="auto"/>
        <w:bottom w:val="none" w:sz="0" w:space="0" w:color="auto"/>
        <w:right w:val="none" w:sz="0" w:space="0" w:color="auto"/>
      </w:divBdr>
    </w:div>
    <w:div w:id="268003037">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11714462">
      <w:bodyDiv w:val="1"/>
      <w:marLeft w:val="0"/>
      <w:marRight w:val="0"/>
      <w:marTop w:val="0"/>
      <w:marBottom w:val="0"/>
      <w:divBdr>
        <w:top w:val="none" w:sz="0" w:space="0" w:color="auto"/>
        <w:left w:val="none" w:sz="0" w:space="0" w:color="auto"/>
        <w:bottom w:val="none" w:sz="0" w:space="0" w:color="auto"/>
        <w:right w:val="none" w:sz="0" w:space="0" w:color="auto"/>
      </w:divBdr>
    </w:div>
    <w:div w:id="314722043">
      <w:bodyDiv w:val="1"/>
      <w:marLeft w:val="0"/>
      <w:marRight w:val="0"/>
      <w:marTop w:val="0"/>
      <w:marBottom w:val="0"/>
      <w:divBdr>
        <w:top w:val="none" w:sz="0" w:space="0" w:color="auto"/>
        <w:left w:val="none" w:sz="0" w:space="0" w:color="auto"/>
        <w:bottom w:val="none" w:sz="0" w:space="0" w:color="auto"/>
        <w:right w:val="none" w:sz="0" w:space="0" w:color="auto"/>
      </w:divBdr>
    </w:div>
    <w:div w:id="324628842">
      <w:bodyDiv w:val="1"/>
      <w:marLeft w:val="0"/>
      <w:marRight w:val="0"/>
      <w:marTop w:val="0"/>
      <w:marBottom w:val="0"/>
      <w:divBdr>
        <w:top w:val="none" w:sz="0" w:space="0" w:color="auto"/>
        <w:left w:val="none" w:sz="0" w:space="0" w:color="auto"/>
        <w:bottom w:val="none" w:sz="0" w:space="0" w:color="auto"/>
        <w:right w:val="none" w:sz="0" w:space="0" w:color="auto"/>
      </w:divBdr>
    </w:div>
    <w:div w:id="336730148">
      <w:bodyDiv w:val="1"/>
      <w:marLeft w:val="0"/>
      <w:marRight w:val="0"/>
      <w:marTop w:val="0"/>
      <w:marBottom w:val="0"/>
      <w:divBdr>
        <w:top w:val="none" w:sz="0" w:space="0" w:color="auto"/>
        <w:left w:val="none" w:sz="0" w:space="0" w:color="auto"/>
        <w:bottom w:val="none" w:sz="0" w:space="0" w:color="auto"/>
        <w:right w:val="none" w:sz="0" w:space="0" w:color="auto"/>
      </w:divBdr>
    </w:div>
    <w:div w:id="349140517">
      <w:bodyDiv w:val="1"/>
      <w:marLeft w:val="0"/>
      <w:marRight w:val="0"/>
      <w:marTop w:val="0"/>
      <w:marBottom w:val="0"/>
      <w:divBdr>
        <w:top w:val="none" w:sz="0" w:space="0" w:color="auto"/>
        <w:left w:val="none" w:sz="0" w:space="0" w:color="auto"/>
        <w:bottom w:val="none" w:sz="0" w:space="0" w:color="auto"/>
        <w:right w:val="none" w:sz="0" w:space="0" w:color="auto"/>
      </w:divBdr>
    </w:div>
    <w:div w:id="358241157">
      <w:bodyDiv w:val="1"/>
      <w:marLeft w:val="0"/>
      <w:marRight w:val="0"/>
      <w:marTop w:val="0"/>
      <w:marBottom w:val="0"/>
      <w:divBdr>
        <w:top w:val="none" w:sz="0" w:space="0" w:color="auto"/>
        <w:left w:val="none" w:sz="0" w:space="0" w:color="auto"/>
        <w:bottom w:val="none" w:sz="0" w:space="0" w:color="auto"/>
        <w:right w:val="none" w:sz="0" w:space="0" w:color="auto"/>
      </w:divBdr>
    </w:div>
    <w:div w:id="366418534">
      <w:bodyDiv w:val="1"/>
      <w:marLeft w:val="0"/>
      <w:marRight w:val="0"/>
      <w:marTop w:val="0"/>
      <w:marBottom w:val="0"/>
      <w:divBdr>
        <w:top w:val="none" w:sz="0" w:space="0" w:color="auto"/>
        <w:left w:val="none" w:sz="0" w:space="0" w:color="auto"/>
        <w:bottom w:val="none" w:sz="0" w:space="0" w:color="auto"/>
        <w:right w:val="none" w:sz="0" w:space="0" w:color="auto"/>
      </w:divBdr>
    </w:div>
    <w:div w:id="374741965">
      <w:bodyDiv w:val="1"/>
      <w:marLeft w:val="0"/>
      <w:marRight w:val="0"/>
      <w:marTop w:val="0"/>
      <w:marBottom w:val="0"/>
      <w:divBdr>
        <w:top w:val="none" w:sz="0" w:space="0" w:color="auto"/>
        <w:left w:val="none" w:sz="0" w:space="0" w:color="auto"/>
        <w:bottom w:val="none" w:sz="0" w:space="0" w:color="auto"/>
        <w:right w:val="none" w:sz="0" w:space="0" w:color="auto"/>
      </w:divBdr>
    </w:div>
    <w:div w:id="390345412">
      <w:bodyDiv w:val="1"/>
      <w:marLeft w:val="0"/>
      <w:marRight w:val="0"/>
      <w:marTop w:val="0"/>
      <w:marBottom w:val="0"/>
      <w:divBdr>
        <w:top w:val="none" w:sz="0" w:space="0" w:color="auto"/>
        <w:left w:val="none" w:sz="0" w:space="0" w:color="auto"/>
        <w:bottom w:val="none" w:sz="0" w:space="0" w:color="auto"/>
        <w:right w:val="none" w:sz="0" w:space="0" w:color="auto"/>
      </w:divBdr>
    </w:div>
    <w:div w:id="451243634">
      <w:bodyDiv w:val="1"/>
      <w:marLeft w:val="0"/>
      <w:marRight w:val="0"/>
      <w:marTop w:val="0"/>
      <w:marBottom w:val="0"/>
      <w:divBdr>
        <w:top w:val="none" w:sz="0" w:space="0" w:color="auto"/>
        <w:left w:val="none" w:sz="0" w:space="0" w:color="auto"/>
        <w:bottom w:val="none" w:sz="0" w:space="0" w:color="auto"/>
        <w:right w:val="none" w:sz="0" w:space="0" w:color="auto"/>
      </w:divBdr>
    </w:div>
    <w:div w:id="452285147">
      <w:bodyDiv w:val="1"/>
      <w:marLeft w:val="0"/>
      <w:marRight w:val="0"/>
      <w:marTop w:val="0"/>
      <w:marBottom w:val="0"/>
      <w:divBdr>
        <w:top w:val="none" w:sz="0" w:space="0" w:color="auto"/>
        <w:left w:val="none" w:sz="0" w:space="0" w:color="auto"/>
        <w:bottom w:val="none" w:sz="0" w:space="0" w:color="auto"/>
        <w:right w:val="none" w:sz="0" w:space="0" w:color="auto"/>
      </w:divBdr>
    </w:div>
    <w:div w:id="461658443">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03395732">
      <w:bodyDiv w:val="1"/>
      <w:marLeft w:val="0"/>
      <w:marRight w:val="0"/>
      <w:marTop w:val="0"/>
      <w:marBottom w:val="0"/>
      <w:divBdr>
        <w:top w:val="none" w:sz="0" w:space="0" w:color="auto"/>
        <w:left w:val="none" w:sz="0" w:space="0" w:color="auto"/>
        <w:bottom w:val="none" w:sz="0" w:space="0" w:color="auto"/>
        <w:right w:val="none" w:sz="0" w:space="0" w:color="auto"/>
      </w:divBdr>
    </w:div>
    <w:div w:id="537426961">
      <w:bodyDiv w:val="1"/>
      <w:marLeft w:val="0"/>
      <w:marRight w:val="0"/>
      <w:marTop w:val="0"/>
      <w:marBottom w:val="0"/>
      <w:divBdr>
        <w:top w:val="none" w:sz="0" w:space="0" w:color="auto"/>
        <w:left w:val="none" w:sz="0" w:space="0" w:color="auto"/>
        <w:bottom w:val="none" w:sz="0" w:space="0" w:color="auto"/>
        <w:right w:val="none" w:sz="0" w:space="0" w:color="auto"/>
      </w:divBdr>
    </w:div>
    <w:div w:id="558710510">
      <w:bodyDiv w:val="1"/>
      <w:marLeft w:val="0"/>
      <w:marRight w:val="0"/>
      <w:marTop w:val="0"/>
      <w:marBottom w:val="0"/>
      <w:divBdr>
        <w:top w:val="none" w:sz="0" w:space="0" w:color="auto"/>
        <w:left w:val="none" w:sz="0" w:space="0" w:color="auto"/>
        <w:bottom w:val="none" w:sz="0" w:space="0" w:color="auto"/>
        <w:right w:val="none" w:sz="0" w:space="0" w:color="auto"/>
      </w:divBdr>
    </w:div>
    <w:div w:id="570232670">
      <w:bodyDiv w:val="1"/>
      <w:marLeft w:val="0"/>
      <w:marRight w:val="0"/>
      <w:marTop w:val="0"/>
      <w:marBottom w:val="0"/>
      <w:divBdr>
        <w:top w:val="none" w:sz="0" w:space="0" w:color="auto"/>
        <w:left w:val="none" w:sz="0" w:space="0" w:color="auto"/>
        <w:bottom w:val="none" w:sz="0" w:space="0" w:color="auto"/>
        <w:right w:val="none" w:sz="0" w:space="0" w:color="auto"/>
      </w:divBdr>
    </w:div>
    <w:div w:id="593974217">
      <w:bodyDiv w:val="1"/>
      <w:marLeft w:val="0"/>
      <w:marRight w:val="0"/>
      <w:marTop w:val="0"/>
      <w:marBottom w:val="0"/>
      <w:divBdr>
        <w:top w:val="none" w:sz="0" w:space="0" w:color="auto"/>
        <w:left w:val="none" w:sz="0" w:space="0" w:color="auto"/>
        <w:bottom w:val="none" w:sz="0" w:space="0" w:color="auto"/>
        <w:right w:val="none" w:sz="0" w:space="0" w:color="auto"/>
      </w:divBdr>
    </w:div>
    <w:div w:id="638847575">
      <w:bodyDiv w:val="1"/>
      <w:marLeft w:val="0"/>
      <w:marRight w:val="0"/>
      <w:marTop w:val="0"/>
      <w:marBottom w:val="0"/>
      <w:divBdr>
        <w:top w:val="none" w:sz="0" w:space="0" w:color="auto"/>
        <w:left w:val="none" w:sz="0" w:space="0" w:color="auto"/>
        <w:bottom w:val="none" w:sz="0" w:space="0" w:color="auto"/>
        <w:right w:val="none" w:sz="0" w:space="0" w:color="auto"/>
      </w:divBdr>
    </w:div>
    <w:div w:id="649285421">
      <w:bodyDiv w:val="1"/>
      <w:marLeft w:val="0"/>
      <w:marRight w:val="0"/>
      <w:marTop w:val="0"/>
      <w:marBottom w:val="0"/>
      <w:divBdr>
        <w:top w:val="none" w:sz="0" w:space="0" w:color="auto"/>
        <w:left w:val="none" w:sz="0" w:space="0" w:color="auto"/>
        <w:bottom w:val="none" w:sz="0" w:space="0" w:color="auto"/>
        <w:right w:val="none" w:sz="0" w:space="0" w:color="auto"/>
      </w:divBdr>
    </w:div>
    <w:div w:id="667558913">
      <w:bodyDiv w:val="1"/>
      <w:marLeft w:val="0"/>
      <w:marRight w:val="0"/>
      <w:marTop w:val="0"/>
      <w:marBottom w:val="0"/>
      <w:divBdr>
        <w:top w:val="none" w:sz="0" w:space="0" w:color="auto"/>
        <w:left w:val="none" w:sz="0" w:space="0" w:color="auto"/>
        <w:bottom w:val="none" w:sz="0" w:space="0" w:color="auto"/>
        <w:right w:val="none" w:sz="0" w:space="0" w:color="auto"/>
      </w:divBdr>
    </w:div>
    <w:div w:id="678393472">
      <w:bodyDiv w:val="1"/>
      <w:marLeft w:val="0"/>
      <w:marRight w:val="0"/>
      <w:marTop w:val="0"/>
      <w:marBottom w:val="0"/>
      <w:divBdr>
        <w:top w:val="none" w:sz="0" w:space="0" w:color="auto"/>
        <w:left w:val="none" w:sz="0" w:space="0" w:color="auto"/>
        <w:bottom w:val="none" w:sz="0" w:space="0" w:color="auto"/>
        <w:right w:val="none" w:sz="0" w:space="0" w:color="auto"/>
      </w:divBdr>
    </w:div>
    <w:div w:id="687408714">
      <w:bodyDiv w:val="1"/>
      <w:marLeft w:val="0"/>
      <w:marRight w:val="0"/>
      <w:marTop w:val="0"/>
      <w:marBottom w:val="0"/>
      <w:divBdr>
        <w:top w:val="none" w:sz="0" w:space="0" w:color="auto"/>
        <w:left w:val="none" w:sz="0" w:space="0" w:color="auto"/>
        <w:bottom w:val="none" w:sz="0" w:space="0" w:color="auto"/>
        <w:right w:val="none" w:sz="0" w:space="0" w:color="auto"/>
      </w:divBdr>
    </w:div>
    <w:div w:id="712467704">
      <w:bodyDiv w:val="1"/>
      <w:marLeft w:val="0"/>
      <w:marRight w:val="0"/>
      <w:marTop w:val="0"/>
      <w:marBottom w:val="0"/>
      <w:divBdr>
        <w:top w:val="none" w:sz="0" w:space="0" w:color="auto"/>
        <w:left w:val="none" w:sz="0" w:space="0" w:color="auto"/>
        <w:bottom w:val="none" w:sz="0" w:space="0" w:color="auto"/>
        <w:right w:val="none" w:sz="0" w:space="0" w:color="auto"/>
      </w:divBdr>
    </w:div>
    <w:div w:id="805858915">
      <w:bodyDiv w:val="1"/>
      <w:marLeft w:val="0"/>
      <w:marRight w:val="0"/>
      <w:marTop w:val="0"/>
      <w:marBottom w:val="0"/>
      <w:divBdr>
        <w:top w:val="none" w:sz="0" w:space="0" w:color="auto"/>
        <w:left w:val="none" w:sz="0" w:space="0" w:color="auto"/>
        <w:bottom w:val="none" w:sz="0" w:space="0" w:color="auto"/>
        <w:right w:val="none" w:sz="0" w:space="0" w:color="auto"/>
      </w:divBdr>
    </w:div>
    <w:div w:id="830489719">
      <w:bodyDiv w:val="1"/>
      <w:marLeft w:val="0"/>
      <w:marRight w:val="0"/>
      <w:marTop w:val="0"/>
      <w:marBottom w:val="0"/>
      <w:divBdr>
        <w:top w:val="none" w:sz="0" w:space="0" w:color="auto"/>
        <w:left w:val="none" w:sz="0" w:space="0" w:color="auto"/>
        <w:bottom w:val="none" w:sz="0" w:space="0" w:color="auto"/>
        <w:right w:val="none" w:sz="0" w:space="0" w:color="auto"/>
      </w:divBdr>
    </w:div>
    <w:div w:id="830632929">
      <w:bodyDiv w:val="1"/>
      <w:marLeft w:val="0"/>
      <w:marRight w:val="0"/>
      <w:marTop w:val="0"/>
      <w:marBottom w:val="0"/>
      <w:divBdr>
        <w:top w:val="none" w:sz="0" w:space="0" w:color="auto"/>
        <w:left w:val="none" w:sz="0" w:space="0" w:color="auto"/>
        <w:bottom w:val="none" w:sz="0" w:space="0" w:color="auto"/>
        <w:right w:val="none" w:sz="0" w:space="0" w:color="auto"/>
      </w:divBdr>
    </w:div>
    <w:div w:id="843666153">
      <w:bodyDiv w:val="1"/>
      <w:marLeft w:val="0"/>
      <w:marRight w:val="0"/>
      <w:marTop w:val="0"/>
      <w:marBottom w:val="0"/>
      <w:divBdr>
        <w:top w:val="none" w:sz="0" w:space="0" w:color="auto"/>
        <w:left w:val="none" w:sz="0" w:space="0" w:color="auto"/>
        <w:bottom w:val="none" w:sz="0" w:space="0" w:color="auto"/>
        <w:right w:val="none" w:sz="0" w:space="0" w:color="auto"/>
      </w:divBdr>
    </w:div>
    <w:div w:id="869688191">
      <w:bodyDiv w:val="1"/>
      <w:marLeft w:val="0"/>
      <w:marRight w:val="0"/>
      <w:marTop w:val="0"/>
      <w:marBottom w:val="0"/>
      <w:divBdr>
        <w:top w:val="none" w:sz="0" w:space="0" w:color="auto"/>
        <w:left w:val="none" w:sz="0" w:space="0" w:color="auto"/>
        <w:bottom w:val="none" w:sz="0" w:space="0" w:color="auto"/>
        <w:right w:val="none" w:sz="0" w:space="0" w:color="auto"/>
      </w:divBdr>
    </w:div>
    <w:div w:id="920480799">
      <w:bodyDiv w:val="1"/>
      <w:marLeft w:val="0"/>
      <w:marRight w:val="0"/>
      <w:marTop w:val="0"/>
      <w:marBottom w:val="0"/>
      <w:divBdr>
        <w:top w:val="none" w:sz="0" w:space="0" w:color="auto"/>
        <w:left w:val="none" w:sz="0" w:space="0" w:color="auto"/>
        <w:bottom w:val="none" w:sz="0" w:space="0" w:color="auto"/>
        <w:right w:val="none" w:sz="0" w:space="0" w:color="auto"/>
      </w:divBdr>
    </w:div>
    <w:div w:id="937711973">
      <w:bodyDiv w:val="1"/>
      <w:marLeft w:val="0"/>
      <w:marRight w:val="0"/>
      <w:marTop w:val="0"/>
      <w:marBottom w:val="0"/>
      <w:divBdr>
        <w:top w:val="none" w:sz="0" w:space="0" w:color="auto"/>
        <w:left w:val="none" w:sz="0" w:space="0" w:color="auto"/>
        <w:bottom w:val="none" w:sz="0" w:space="0" w:color="auto"/>
        <w:right w:val="none" w:sz="0" w:space="0" w:color="auto"/>
      </w:divBdr>
    </w:div>
    <w:div w:id="1047609526">
      <w:bodyDiv w:val="1"/>
      <w:marLeft w:val="0"/>
      <w:marRight w:val="0"/>
      <w:marTop w:val="0"/>
      <w:marBottom w:val="0"/>
      <w:divBdr>
        <w:top w:val="none" w:sz="0" w:space="0" w:color="auto"/>
        <w:left w:val="none" w:sz="0" w:space="0" w:color="auto"/>
        <w:bottom w:val="none" w:sz="0" w:space="0" w:color="auto"/>
        <w:right w:val="none" w:sz="0" w:space="0" w:color="auto"/>
      </w:divBdr>
    </w:div>
    <w:div w:id="1072780038">
      <w:bodyDiv w:val="1"/>
      <w:marLeft w:val="0"/>
      <w:marRight w:val="0"/>
      <w:marTop w:val="0"/>
      <w:marBottom w:val="0"/>
      <w:divBdr>
        <w:top w:val="none" w:sz="0" w:space="0" w:color="auto"/>
        <w:left w:val="none" w:sz="0" w:space="0" w:color="auto"/>
        <w:bottom w:val="none" w:sz="0" w:space="0" w:color="auto"/>
        <w:right w:val="none" w:sz="0" w:space="0" w:color="auto"/>
      </w:divBdr>
    </w:div>
    <w:div w:id="1106732312">
      <w:bodyDiv w:val="1"/>
      <w:marLeft w:val="0"/>
      <w:marRight w:val="0"/>
      <w:marTop w:val="0"/>
      <w:marBottom w:val="0"/>
      <w:divBdr>
        <w:top w:val="none" w:sz="0" w:space="0" w:color="auto"/>
        <w:left w:val="none" w:sz="0" w:space="0" w:color="auto"/>
        <w:bottom w:val="none" w:sz="0" w:space="0" w:color="auto"/>
        <w:right w:val="none" w:sz="0" w:space="0" w:color="auto"/>
      </w:divBdr>
    </w:div>
    <w:div w:id="1132749038">
      <w:bodyDiv w:val="1"/>
      <w:marLeft w:val="0"/>
      <w:marRight w:val="0"/>
      <w:marTop w:val="0"/>
      <w:marBottom w:val="0"/>
      <w:divBdr>
        <w:top w:val="none" w:sz="0" w:space="0" w:color="auto"/>
        <w:left w:val="none" w:sz="0" w:space="0" w:color="auto"/>
        <w:bottom w:val="none" w:sz="0" w:space="0" w:color="auto"/>
        <w:right w:val="none" w:sz="0" w:space="0" w:color="auto"/>
      </w:divBdr>
    </w:div>
    <w:div w:id="1147549418">
      <w:bodyDiv w:val="1"/>
      <w:marLeft w:val="0"/>
      <w:marRight w:val="0"/>
      <w:marTop w:val="0"/>
      <w:marBottom w:val="0"/>
      <w:divBdr>
        <w:top w:val="none" w:sz="0" w:space="0" w:color="auto"/>
        <w:left w:val="none" w:sz="0" w:space="0" w:color="auto"/>
        <w:bottom w:val="none" w:sz="0" w:space="0" w:color="auto"/>
        <w:right w:val="none" w:sz="0" w:space="0" w:color="auto"/>
      </w:divBdr>
    </w:div>
    <w:div w:id="1170604525">
      <w:bodyDiv w:val="1"/>
      <w:marLeft w:val="0"/>
      <w:marRight w:val="0"/>
      <w:marTop w:val="0"/>
      <w:marBottom w:val="0"/>
      <w:divBdr>
        <w:top w:val="none" w:sz="0" w:space="0" w:color="auto"/>
        <w:left w:val="none" w:sz="0" w:space="0" w:color="auto"/>
        <w:bottom w:val="none" w:sz="0" w:space="0" w:color="auto"/>
        <w:right w:val="none" w:sz="0" w:space="0" w:color="auto"/>
      </w:divBdr>
    </w:div>
    <w:div w:id="1175417048">
      <w:bodyDiv w:val="1"/>
      <w:marLeft w:val="0"/>
      <w:marRight w:val="0"/>
      <w:marTop w:val="0"/>
      <w:marBottom w:val="0"/>
      <w:divBdr>
        <w:top w:val="none" w:sz="0" w:space="0" w:color="auto"/>
        <w:left w:val="none" w:sz="0" w:space="0" w:color="auto"/>
        <w:bottom w:val="none" w:sz="0" w:space="0" w:color="auto"/>
        <w:right w:val="none" w:sz="0" w:space="0" w:color="auto"/>
      </w:divBdr>
    </w:div>
    <w:div w:id="1214267924">
      <w:bodyDiv w:val="1"/>
      <w:marLeft w:val="0"/>
      <w:marRight w:val="0"/>
      <w:marTop w:val="0"/>
      <w:marBottom w:val="0"/>
      <w:divBdr>
        <w:top w:val="none" w:sz="0" w:space="0" w:color="auto"/>
        <w:left w:val="none" w:sz="0" w:space="0" w:color="auto"/>
        <w:bottom w:val="none" w:sz="0" w:space="0" w:color="auto"/>
        <w:right w:val="none" w:sz="0" w:space="0" w:color="auto"/>
      </w:divBdr>
    </w:div>
    <w:div w:id="1228612994">
      <w:bodyDiv w:val="1"/>
      <w:marLeft w:val="0"/>
      <w:marRight w:val="0"/>
      <w:marTop w:val="0"/>
      <w:marBottom w:val="0"/>
      <w:divBdr>
        <w:top w:val="none" w:sz="0" w:space="0" w:color="auto"/>
        <w:left w:val="none" w:sz="0" w:space="0" w:color="auto"/>
        <w:bottom w:val="none" w:sz="0" w:space="0" w:color="auto"/>
        <w:right w:val="none" w:sz="0" w:space="0" w:color="auto"/>
      </w:divBdr>
    </w:div>
    <w:div w:id="123149892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31103454">
      <w:bodyDiv w:val="1"/>
      <w:marLeft w:val="0"/>
      <w:marRight w:val="0"/>
      <w:marTop w:val="0"/>
      <w:marBottom w:val="0"/>
      <w:divBdr>
        <w:top w:val="none" w:sz="0" w:space="0" w:color="auto"/>
        <w:left w:val="none" w:sz="0" w:space="0" w:color="auto"/>
        <w:bottom w:val="none" w:sz="0" w:space="0" w:color="auto"/>
        <w:right w:val="none" w:sz="0" w:space="0" w:color="auto"/>
      </w:divBdr>
    </w:div>
    <w:div w:id="1343506883">
      <w:bodyDiv w:val="1"/>
      <w:marLeft w:val="0"/>
      <w:marRight w:val="0"/>
      <w:marTop w:val="0"/>
      <w:marBottom w:val="0"/>
      <w:divBdr>
        <w:top w:val="none" w:sz="0" w:space="0" w:color="auto"/>
        <w:left w:val="none" w:sz="0" w:space="0" w:color="auto"/>
        <w:bottom w:val="none" w:sz="0" w:space="0" w:color="auto"/>
        <w:right w:val="none" w:sz="0" w:space="0" w:color="auto"/>
      </w:divBdr>
    </w:div>
    <w:div w:id="1347051803">
      <w:bodyDiv w:val="1"/>
      <w:marLeft w:val="0"/>
      <w:marRight w:val="0"/>
      <w:marTop w:val="0"/>
      <w:marBottom w:val="0"/>
      <w:divBdr>
        <w:top w:val="none" w:sz="0" w:space="0" w:color="auto"/>
        <w:left w:val="none" w:sz="0" w:space="0" w:color="auto"/>
        <w:bottom w:val="none" w:sz="0" w:space="0" w:color="auto"/>
        <w:right w:val="none" w:sz="0" w:space="0" w:color="auto"/>
      </w:divBdr>
    </w:div>
    <w:div w:id="1374227274">
      <w:bodyDiv w:val="1"/>
      <w:marLeft w:val="0"/>
      <w:marRight w:val="0"/>
      <w:marTop w:val="0"/>
      <w:marBottom w:val="0"/>
      <w:divBdr>
        <w:top w:val="none" w:sz="0" w:space="0" w:color="auto"/>
        <w:left w:val="none" w:sz="0" w:space="0" w:color="auto"/>
        <w:bottom w:val="none" w:sz="0" w:space="0" w:color="auto"/>
        <w:right w:val="none" w:sz="0" w:space="0" w:color="auto"/>
      </w:divBdr>
    </w:div>
    <w:div w:id="1437873021">
      <w:bodyDiv w:val="1"/>
      <w:marLeft w:val="0"/>
      <w:marRight w:val="0"/>
      <w:marTop w:val="0"/>
      <w:marBottom w:val="0"/>
      <w:divBdr>
        <w:top w:val="none" w:sz="0" w:space="0" w:color="auto"/>
        <w:left w:val="none" w:sz="0" w:space="0" w:color="auto"/>
        <w:bottom w:val="none" w:sz="0" w:space="0" w:color="auto"/>
        <w:right w:val="none" w:sz="0" w:space="0" w:color="auto"/>
      </w:divBdr>
    </w:div>
    <w:div w:id="1439057998">
      <w:bodyDiv w:val="1"/>
      <w:marLeft w:val="0"/>
      <w:marRight w:val="0"/>
      <w:marTop w:val="0"/>
      <w:marBottom w:val="0"/>
      <w:divBdr>
        <w:top w:val="none" w:sz="0" w:space="0" w:color="auto"/>
        <w:left w:val="none" w:sz="0" w:space="0" w:color="auto"/>
        <w:bottom w:val="none" w:sz="0" w:space="0" w:color="auto"/>
        <w:right w:val="none" w:sz="0" w:space="0" w:color="auto"/>
      </w:divBdr>
    </w:div>
    <w:div w:id="1464615914">
      <w:bodyDiv w:val="1"/>
      <w:marLeft w:val="0"/>
      <w:marRight w:val="0"/>
      <w:marTop w:val="0"/>
      <w:marBottom w:val="0"/>
      <w:divBdr>
        <w:top w:val="none" w:sz="0" w:space="0" w:color="auto"/>
        <w:left w:val="none" w:sz="0" w:space="0" w:color="auto"/>
        <w:bottom w:val="none" w:sz="0" w:space="0" w:color="auto"/>
        <w:right w:val="none" w:sz="0" w:space="0" w:color="auto"/>
      </w:divBdr>
    </w:div>
    <w:div w:id="1468204027">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11144226">
      <w:bodyDiv w:val="1"/>
      <w:marLeft w:val="0"/>
      <w:marRight w:val="0"/>
      <w:marTop w:val="0"/>
      <w:marBottom w:val="0"/>
      <w:divBdr>
        <w:top w:val="none" w:sz="0" w:space="0" w:color="auto"/>
        <w:left w:val="none" w:sz="0" w:space="0" w:color="auto"/>
        <w:bottom w:val="none" w:sz="0" w:space="0" w:color="auto"/>
        <w:right w:val="none" w:sz="0" w:space="0" w:color="auto"/>
      </w:divBdr>
    </w:div>
    <w:div w:id="1518886664">
      <w:bodyDiv w:val="1"/>
      <w:marLeft w:val="0"/>
      <w:marRight w:val="0"/>
      <w:marTop w:val="0"/>
      <w:marBottom w:val="0"/>
      <w:divBdr>
        <w:top w:val="none" w:sz="0" w:space="0" w:color="auto"/>
        <w:left w:val="none" w:sz="0" w:space="0" w:color="auto"/>
        <w:bottom w:val="none" w:sz="0" w:space="0" w:color="auto"/>
        <w:right w:val="none" w:sz="0" w:space="0" w:color="auto"/>
      </w:divBdr>
    </w:div>
    <w:div w:id="1519003044">
      <w:bodyDiv w:val="1"/>
      <w:marLeft w:val="0"/>
      <w:marRight w:val="0"/>
      <w:marTop w:val="0"/>
      <w:marBottom w:val="0"/>
      <w:divBdr>
        <w:top w:val="none" w:sz="0" w:space="0" w:color="auto"/>
        <w:left w:val="none" w:sz="0" w:space="0" w:color="auto"/>
        <w:bottom w:val="none" w:sz="0" w:space="0" w:color="auto"/>
        <w:right w:val="none" w:sz="0" w:space="0" w:color="auto"/>
      </w:divBdr>
    </w:div>
    <w:div w:id="1545024486">
      <w:bodyDiv w:val="1"/>
      <w:marLeft w:val="0"/>
      <w:marRight w:val="0"/>
      <w:marTop w:val="0"/>
      <w:marBottom w:val="0"/>
      <w:divBdr>
        <w:top w:val="none" w:sz="0" w:space="0" w:color="auto"/>
        <w:left w:val="none" w:sz="0" w:space="0" w:color="auto"/>
        <w:bottom w:val="none" w:sz="0" w:space="0" w:color="auto"/>
        <w:right w:val="none" w:sz="0" w:space="0" w:color="auto"/>
      </w:divBdr>
    </w:div>
    <w:div w:id="1547403118">
      <w:bodyDiv w:val="1"/>
      <w:marLeft w:val="0"/>
      <w:marRight w:val="0"/>
      <w:marTop w:val="0"/>
      <w:marBottom w:val="0"/>
      <w:divBdr>
        <w:top w:val="none" w:sz="0" w:space="0" w:color="auto"/>
        <w:left w:val="none" w:sz="0" w:space="0" w:color="auto"/>
        <w:bottom w:val="none" w:sz="0" w:space="0" w:color="auto"/>
        <w:right w:val="none" w:sz="0" w:space="0" w:color="auto"/>
      </w:divBdr>
    </w:div>
    <w:div w:id="1549679029">
      <w:bodyDiv w:val="1"/>
      <w:marLeft w:val="0"/>
      <w:marRight w:val="0"/>
      <w:marTop w:val="0"/>
      <w:marBottom w:val="0"/>
      <w:divBdr>
        <w:top w:val="none" w:sz="0" w:space="0" w:color="auto"/>
        <w:left w:val="none" w:sz="0" w:space="0" w:color="auto"/>
        <w:bottom w:val="none" w:sz="0" w:space="0" w:color="auto"/>
        <w:right w:val="none" w:sz="0" w:space="0" w:color="auto"/>
      </w:divBdr>
    </w:div>
    <w:div w:id="1590236428">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06035044">
      <w:bodyDiv w:val="1"/>
      <w:marLeft w:val="0"/>
      <w:marRight w:val="0"/>
      <w:marTop w:val="0"/>
      <w:marBottom w:val="0"/>
      <w:divBdr>
        <w:top w:val="none" w:sz="0" w:space="0" w:color="auto"/>
        <w:left w:val="none" w:sz="0" w:space="0" w:color="auto"/>
        <w:bottom w:val="none" w:sz="0" w:space="0" w:color="auto"/>
        <w:right w:val="none" w:sz="0" w:space="0" w:color="auto"/>
      </w:divBdr>
    </w:div>
    <w:div w:id="1643074312">
      <w:bodyDiv w:val="1"/>
      <w:marLeft w:val="0"/>
      <w:marRight w:val="0"/>
      <w:marTop w:val="0"/>
      <w:marBottom w:val="0"/>
      <w:divBdr>
        <w:top w:val="none" w:sz="0" w:space="0" w:color="auto"/>
        <w:left w:val="none" w:sz="0" w:space="0" w:color="auto"/>
        <w:bottom w:val="none" w:sz="0" w:space="0" w:color="auto"/>
        <w:right w:val="none" w:sz="0" w:space="0" w:color="auto"/>
      </w:divBdr>
    </w:div>
    <w:div w:id="1644850656">
      <w:bodyDiv w:val="1"/>
      <w:marLeft w:val="0"/>
      <w:marRight w:val="0"/>
      <w:marTop w:val="0"/>
      <w:marBottom w:val="0"/>
      <w:divBdr>
        <w:top w:val="none" w:sz="0" w:space="0" w:color="auto"/>
        <w:left w:val="none" w:sz="0" w:space="0" w:color="auto"/>
        <w:bottom w:val="none" w:sz="0" w:space="0" w:color="auto"/>
        <w:right w:val="none" w:sz="0" w:space="0" w:color="auto"/>
      </w:divBdr>
    </w:div>
    <w:div w:id="1648895629">
      <w:bodyDiv w:val="1"/>
      <w:marLeft w:val="0"/>
      <w:marRight w:val="0"/>
      <w:marTop w:val="0"/>
      <w:marBottom w:val="0"/>
      <w:divBdr>
        <w:top w:val="none" w:sz="0" w:space="0" w:color="auto"/>
        <w:left w:val="none" w:sz="0" w:space="0" w:color="auto"/>
        <w:bottom w:val="none" w:sz="0" w:space="0" w:color="auto"/>
        <w:right w:val="none" w:sz="0" w:space="0" w:color="auto"/>
      </w:divBdr>
    </w:div>
    <w:div w:id="1651668572">
      <w:bodyDiv w:val="1"/>
      <w:marLeft w:val="0"/>
      <w:marRight w:val="0"/>
      <w:marTop w:val="0"/>
      <w:marBottom w:val="0"/>
      <w:divBdr>
        <w:top w:val="none" w:sz="0" w:space="0" w:color="auto"/>
        <w:left w:val="none" w:sz="0" w:space="0" w:color="auto"/>
        <w:bottom w:val="none" w:sz="0" w:space="0" w:color="auto"/>
        <w:right w:val="none" w:sz="0" w:space="0" w:color="auto"/>
      </w:divBdr>
    </w:div>
    <w:div w:id="1653290839">
      <w:bodyDiv w:val="1"/>
      <w:marLeft w:val="0"/>
      <w:marRight w:val="0"/>
      <w:marTop w:val="0"/>
      <w:marBottom w:val="0"/>
      <w:divBdr>
        <w:top w:val="none" w:sz="0" w:space="0" w:color="auto"/>
        <w:left w:val="none" w:sz="0" w:space="0" w:color="auto"/>
        <w:bottom w:val="none" w:sz="0" w:space="0" w:color="auto"/>
        <w:right w:val="none" w:sz="0" w:space="0" w:color="auto"/>
      </w:divBdr>
    </w:div>
    <w:div w:id="1699811208">
      <w:bodyDiv w:val="1"/>
      <w:marLeft w:val="0"/>
      <w:marRight w:val="0"/>
      <w:marTop w:val="0"/>
      <w:marBottom w:val="0"/>
      <w:divBdr>
        <w:top w:val="none" w:sz="0" w:space="0" w:color="auto"/>
        <w:left w:val="none" w:sz="0" w:space="0" w:color="auto"/>
        <w:bottom w:val="none" w:sz="0" w:space="0" w:color="auto"/>
        <w:right w:val="none" w:sz="0" w:space="0" w:color="auto"/>
      </w:divBdr>
    </w:div>
    <w:div w:id="1708800756">
      <w:bodyDiv w:val="1"/>
      <w:marLeft w:val="0"/>
      <w:marRight w:val="0"/>
      <w:marTop w:val="0"/>
      <w:marBottom w:val="0"/>
      <w:divBdr>
        <w:top w:val="none" w:sz="0" w:space="0" w:color="auto"/>
        <w:left w:val="none" w:sz="0" w:space="0" w:color="auto"/>
        <w:bottom w:val="none" w:sz="0" w:space="0" w:color="auto"/>
        <w:right w:val="none" w:sz="0" w:space="0" w:color="auto"/>
      </w:divBdr>
    </w:div>
    <w:div w:id="1742093716">
      <w:bodyDiv w:val="1"/>
      <w:marLeft w:val="0"/>
      <w:marRight w:val="0"/>
      <w:marTop w:val="0"/>
      <w:marBottom w:val="0"/>
      <w:divBdr>
        <w:top w:val="none" w:sz="0" w:space="0" w:color="auto"/>
        <w:left w:val="none" w:sz="0" w:space="0" w:color="auto"/>
        <w:bottom w:val="none" w:sz="0" w:space="0" w:color="auto"/>
        <w:right w:val="none" w:sz="0" w:space="0" w:color="auto"/>
      </w:divBdr>
    </w:div>
    <w:div w:id="1760254762">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14365639">
      <w:bodyDiv w:val="1"/>
      <w:marLeft w:val="0"/>
      <w:marRight w:val="0"/>
      <w:marTop w:val="0"/>
      <w:marBottom w:val="0"/>
      <w:divBdr>
        <w:top w:val="none" w:sz="0" w:space="0" w:color="auto"/>
        <w:left w:val="none" w:sz="0" w:space="0" w:color="auto"/>
        <w:bottom w:val="none" w:sz="0" w:space="0" w:color="auto"/>
        <w:right w:val="none" w:sz="0" w:space="0" w:color="auto"/>
      </w:divBdr>
    </w:div>
    <w:div w:id="1820222831">
      <w:bodyDiv w:val="1"/>
      <w:marLeft w:val="0"/>
      <w:marRight w:val="0"/>
      <w:marTop w:val="0"/>
      <w:marBottom w:val="0"/>
      <w:divBdr>
        <w:top w:val="none" w:sz="0" w:space="0" w:color="auto"/>
        <w:left w:val="none" w:sz="0" w:space="0" w:color="auto"/>
        <w:bottom w:val="none" w:sz="0" w:space="0" w:color="auto"/>
        <w:right w:val="none" w:sz="0" w:space="0" w:color="auto"/>
      </w:divBdr>
    </w:div>
    <w:div w:id="1822505753">
      <w:bodyDiv w:val="1"/>
      <w:marLeft w:val="0"/>
      <w:marRight w:val="0"/>
      <w:marTop w:val="0"/>
      <w:marBottom w:val="0"/>
      <w:divBdr>
        <w:top w:val="none" w:sz="0" w:space="0" w:color="auto"/>
        <w:left w:val="none" w:sz="0" w:space="0" w:color="auto"/>
        <w:bottom w:val="none" w:sz="0" w:space="0" w:color="auto"/>
        <w:right w:val="none" w:sz="0" w:space="0" w:color="auto"/>
      </w:divBdr>
    </w:div>
    <w:div w:id="1826236005">
      <w:bodyDiv w:val="1"/>
      <w:marLeft w:val="0"/>
      <w:marRight w:val="0"/>
      <w:marTop w:val="0"/>
      <w:marBottom w:val="0"/>
      <w:divBdr>
        <w:top w:val="none" w:sz="0" w:space="0" w:color="auto"/>
        <w:left w:val="none" w:sz="0" w:space="0" w:color="auto"/>
        <w:bottom w:val="none" w:sz="0" w:space="0" w:color="auto"/>
        <w:right w:val="none" w:sz="0" w:space="0" w:color="auto"/>
      </w:divBdr>
    </w:div>
    <w:div w:id="1835215998">
      <w:bodyDiv w:val="1"/>
      <w:marLeft w:val="0"/>
      <w:marRight w:val="0"/>
      <w:marTop w:val="0"/>
      <w:marBottom w:val="0"/>
      <w:divBdr>
        <w:top w:val="none" w:sz="0" w:space="0" w:color="auto"/>
        <w:left w:val="none" w:sz="0" w:space="0" w:color="auto"/>
        <w:bottom w:val="none" w:sz="0" w:space="0" w:color="auto"/>
        <w:right w:val="none" w:sz="0" w:space="0" w:color="auto"/>
      </w:divBdr>
    </w:div>
    <w:div w:id="1844320502">
      <w:bodyDiv w:val="1"/>
      <w:marLeft w:val="0"/>
      <w:marRight w:val="0"/>
      <w:marTop w:val="0"/>
      <w:marBottom w:val="0"/>
      <w:divBdr>
        <w:top w:val="none" w:sz="0" w:space="0" w:color="auto"/>
        <w:left w:val="none" w:sz="0" w:space="0" w:color="auto"/>
        <w:bottom w:val="none" w:sz="0" w:space="0" w:color="auto"/>
        <w:right w:val="none" w:sz="0" w:space="0" w:color="auto"/>
      </w:divBdr>
    </w:div>
    <w:div w:id="1853298179">
      <w:bodyDiv w:val="1"/>
      <w:marLeft w:val="0"/>
      <w:marRight w:val="0"/>
      <w:marTop w:val="0"/>
      <w:marBottom w:val="0"/>
      <w:divBdr>
        <w:top w:val="none" w:sz="0" w:space="0" w:color="auto"/>
        <w:left w:val="none" w:sz="0" w:space="0" w:color="auto"/>
        <w:bottom w:val="none" w:sz="0" w:space="0" w:color="auto"/>
        <w:right w:val="none" w:sz="0" w:space="0" w:color="auto"/>
      </w:divBdr>
    </w:div>
    <w:div w:id="1928147698">
      <w:bodyDiv w:val="1"/>
      <w:marLeft w:val="0"/>
      <w:marRight w:val="0"/>
      <w:marTop w:val="0"/>
      <w:marBottom w:val="0"/>
      <w:divBdr>
        <w:top w:val="none" w:sz="0" w:space="0" w:color="auto"/>
        <w:left w:val="none" w:sz="0" w:space="0" w:color="auto"/>
        <w:bottom w:val="none" w:sz="0" w:space="0" w:color="auto"/>
        <w:right w:val="none" w:sz="0" w:space="0" w:color="auto"/>
      </w:divBdr>
    </w:div>
    <w:div w:id="1936589526">
      <w:bodyDiv w:val="1"/>
      <w:marLeft w:val="0"/>
      <w:marRight w:val="0"/>
      <w:marTop w:val="0"/>
      <w:marBottom w:val="0"/>
      <w:divBdr>
        <w:top w:val="none" w:sz="0" w:space="0" w:color="auto"/>
        <w:left w:val="none" w:sz="0" w:space="0" w:color="auto"/>
        <w:bottom w:val="none" w:sz="0" w:space="0" w:color="auto"/>
        <w:right w:val="none" w:sz="0" w:space="0" w:color="auto"/>
      </w:divBdr>
    </w:div>
    <w:div w:id="1956936013">
      <w:bodyDiv w:val="1"/>
      <w:marLeft w:val="0"/>
      <w:marRight w:val="0"/>
      <w:marTop w:val="0"/>
      <w:marBottom w:val="0"/>
      <w:divBdr>
        <w:top w:val="none" w:sz="0" w:space="0" w:color="auto"/>
        <w:left w:val="none" w:sz="0" w:space="0" w:color="auto"/>
        <w:bottom w:val="none" w:sz="0" w:space="0" w:color="auto"/>
        <w:right w:val="none" w:sz="0" w:space="0" w:color="auto"/>
      </w:divBdr>
    </w:div>
    <w:div w:id="1978684872">
      <w:bodyDiv w:val="1"/>
      <w:marLeft w:val="0"/>
      <w:marRight w:val="0"/>
      <w:marTop w:val="0"/>
      <w:marBottom w:val="0"/>
      <w:divBdr>
        <w:top w:val="none" w:sz="0" w:space="0" w:color="auto"/>
        <w:left w:val="none" w:sz="0" w:space="0" w:color="auto"/>
        <w:bottom w:val="none" w:sz="0" w:space="0" w:color="auto"/>
        <w:right w:val="none" w:sz="0" w:space="0" w:color="auto"/>
      </w:divBdr>
    </w:div>
    <w:div w:id="2082631701">
      <w:bodyDiv w:val="1"/>
      <w:marLeft w:val="0"/>
      <w:marRight w:val="0"/>
      <w:marTop w:val="0"/>
      <w:marBottom w:val="0"/>
      <w:divBdr>
        <w:top w:val="none" w:sz="0" w:space="0" w:color="auto"/>
        <w:left w:val="none" w:sz="0" w:space="0" w:color="auto"/>
        <w:bottom w:val="none" w:sz="0" w:space="0" w:color="auto"/>
        <w:right w:val="none" w:sz="0" w:space="0" w:color="auto"/>
      </w:divBdr>
    </w:div>
    <w:div w:id="2130123725">
      <w:bodyDiv w:val="1"/>
      <w:marLeft w:val="0"/>
      <w:marRight w:val="0"/>
      <w:marTop w:val="0"/>
      <w:marBottom w:val="0"/>
      <w:divBdr>
        <w:top w:val="none" w:sz="0" w:space="0" w:color="auto"/>
        <w:left w:val="none" w:sz="0" w:space="0" w:color="auto"/>
        <w:bottom w:val="none" w:sz="0" w:space="0" w:color="auto"/>
        <w:right w:val="none" w:sz="0" w:space="0" w:color="auto"/>
      </w:divBdr>
    </w:div>
    <w:div w:id="2136756829">
      <w:bodyDiv w:val="1"/>
      <w:marLeft w:val="0"/>
      <w:marRight w:val="0"/>
      <w:marTop w:val="0"/>
      <w:marBottom w:val="0"/>
      <w:divBdr>
        <w:top w:val="none" w:sz="0" w:space="0" w:color="auto"/>
        <w:left w:val="none" w:sz="0" w:space="0" w:color="auto"/>
        <w:bottom w:val="none" w:sz="0" w:space="0" w:color="auto"/>
        <w:right w:val="none" w:sz="0" w:space="0" w:color="auto"/>
      </w:divBdr>
    </w:div>
    <w:div w:id="2137793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507.wmf" Type="http://schemas.openxmlformats.org/officeDocument/2006/relationships/image"/><Relationship Id="rId1001" Target="embeddings/oleObject487.bin" Type="http://schemas.openxmlformats.org/officeDocument/2006/relationships/oleObject"/><Relationship Id="rId1002" Target="media/image508.wmf" Type="http://schemas.openxmlformats.org/officeDocument/2006/relationships/image"/><Relationship Id="rId1003" Target="embeddings/oleObject488.bin" Type="http://schemas.openxmlformats.org/officeDocument/2006/relationships/oleObject"/><Relationship Id="rId1004" Target="media/image509.wmf" Type="http://schemas.openxmlformats.org/officeDocument/2006/relationships/image"/><Relationship Id="rId1005" Target="embeddings/oleObject489.bin" Type="http://schemas.openxmlformats.org/officeDocument/2006/relationships/oleObject"/><Relationship Id="rId1006" Target="media/image510.wmf" Type="http://schemas.openxmlformats.org/officeDocument/2006/relationships/image"/><Relationship Id="rId1007" Target="embeddings/oleObject490.bin" Type="http://schemas.openxmlformats.org/officeDocument/2006/relationships/oleObject"/><Relationship Id="rId1008" Target="media/image511.wmf" Type="http://schemas.openxmlformats.org/officeDocument/2006/relationships/image"/><Relationship Id="rId1009" Target="embeddings/oleObject491.bin" Type="http://schemas.openxmlformats.org/officeDocument/2006/relationships/oleObject"/><Relationship Id="rId101" Target="embeddings/oleObject47.bin" Type="http://schemas.openxmlformats.org/officeDocument/2006/relationships/oleObject"/><Relationship Id="rId1010" Target="media/image512.wmf" Type="http://schemas.openxmlformats.org/officeDocument/2006/relationships/image"/><Relationship Id="rId1011" Target="embeddings/oleObject492.bin" Type="http://schemas.openxmlformats.org/officeDocument/2006/relationships/oleObject"/><Relationship Id="rId1012" Target="media/image513.wmf" Type="http://schemas.openxmlformats.org/officeDocument/2006/relationships/image"/><Relationship Id="rId1013" Target="embeddings/oleObject493.bin" Type="http://schemas.openxmlformats.org/officeDocument/2006/relationships/oleObject"/><Relationship Id="rId1014" Target="media/image514.wmf" Type="http://schemas.openxmlformats.org/officeDocument/2006/relationships/image"/><Relationship Id="rId1015" Target="embeddings/oleObject494.bin" Type="http://schemas.openxmlformats.org/officeDocument/2006/relationships/oleObject"/><Relationship Id="rId1016" Target="media/image515.wmf" Type="http://schemas.openxmlformats.org/officeDocument/2006/relationships/image"/><Relationship Id="rId1017" Target="embeddings/oleObject495.bin" Type="http://schemas.openxmlformats.org/officeDocument/2006/relationships/oleObject"/><Relationship Id="rId1018" Target="media/image516.wmf" Type="http://schemas.openxmlformats.org/officeDocument/2006/relationships/image"/><Relationship Id="rId1019" Target="embeddings/oleObject496.bin" Type="http://schemas.openxmlformats.org/officeDocument/2006/relationships/oleObject"/><Relationship Id="rId102" Target="media/image48.wmf" Type="http://schemas.openxmlformats.org/officeDocument/2006/relationships/image"/><Relationship Id="rId1020" Target="media/image517.wmf" Type="http://schemas.openxmlformats.org/officeDocument/2006/relationships/image"/><Relationship Id="rId1021" Target="embeddings/oleObject497.bin" Type="http://schemas.openxmlformats.org/officeDocument/2006/relationships/oleObject"/><Relationship Id="rId1022" Target="media/image518.wmf" Type="http://schemas.openxmlformats.org/officeDocument/2006/relationships/image"/><Relationship Id="rId1023" Target="embeddings/oleObject498.bin" Type="http://schemas.openxmlformats.org/officeDocument/2006/relationships/oleObject"/><Relationship Id="rId1024" Target="media/image519.wmf" Type="http://schemas.openxmlformats.org/officeDocument/2006/relationships/image"/><Relationship Id="rId1025" Target="embeddings/oleObject499.bin" Type="http://schemas.openxmlformats.org/officeDocument/2006/relationships/oleObject"/><Relationship Id="rId1026" Target="media/image520.wmf" Type="http://schemas.openxmlformats.org/officeDocument/2006/relationships/image"/><Relationship Id="rId1027" Target="embeddings/oleObject500.bin" Type="http://schemas.openxmlformats.org/officeDocument/2006/relationships/oleObject"/><Relationship Id="rId1028" Target="media/image521.wmf" Type="http://schemas.openxmlformats.org/officeDocument/2006/relationships/image"/><Relationship Id="rId1029" Target="embeddings/oleObject501.bin" Type="http://schemas.openxmlformats.org/officeDocument/2006/relationships/oleObject"/><Relationship Id="rId103" Target="embeddings/oleObject48.bin" Type="http://schemas.openxmlformats.org/officeDocument/2006/relationships/oleObject"/><Relationship Id="rId1030" Target="media/image522.wmf" Type="http://schemas.openxmlformats.org/officeDocument/2006/relationships/image"/><Relationship Id="rId1031" Target="embeddings/oleObject502.bin" Type="http://schemas.openxmlformats.org/officeDocument/2006/relationships/oleObject"/><Relationship Id="rId1032" Target="media/image523.wmf" Type="http://schemas.openxmlformats.org/officeDocument/2006/relationships/image"/><Relationship Id="rId1033" Target="embeddings/oleObject503.bin" Type="http://schemas.openxmlformats.org/officeDocument/2006/relationships/oleObject"/><Relationship Id="rId1034" Target="media/image524.wmf" Type="http://schemas.openxmlformats.org/officeDocument/2006/relationships/image"/><Relationship Id="rId1035" Target="embeddings/oleObject504.bin" Type="http://schemas.openxmlformats.org/officeDocument/2006/relationships/oleObject"/><Relationship Id="rId1036" Target="media/image525.wmf" Type="http://schemas.openxmlformats.org/officeDocument/2006/relationships/image"/><Relationship Id="rId1037" Target="media/image526.wmf" Type="http://schemas.openxmlformats.org/officeDocument/2006/relationships/image"/><Relationship Id="rId1038" Target="media/image527.wmf" Type="http://schemas.openxmlformats.org/officeDocument/2006/relationships/image"/><Relationship Id="rId1039" Target="media/image528.wmf" Type="http://schemas.openxmlformats.org/officeDocument/2006/relationships/image"/><Relationship Id="rId104" Target="media/image49.wmf" Type="http://schemas.openxmlformats.org/officeDocument/2006/relationships/image"/><Relationship Id="rId1040" Target="media/image529.emf" Type="http://schemas.openxmlformats.org/officeDocument/2006/relationships/image"/><Relationship Id="rId1041" Target="media/image530.wmf" Type="http://schemas.openxmlformats.org/officeDocument/2006/relationships/image"/><Relationship Id="rId1042" Target="media/image531.wmf" Type="http://schemas.openxmlformats.org/officeDocument/2006/relationships/image"/><Relationship Id="rId1043" Target="media/image532.wmf" Type="http://schemas.openxmlformats.org/officeDocument/2006/relationships/image"/><Relationship Id="rId1044" Target="media/image533.wmf" Type="http://schemas.openxmlformats.org/officeDocument/2006/relationships/image"/><Relationship Id="rId1045" Target="media/image534.emf" Type="http://schemas.openxmlformats.org/officeDocument/2006/relationships/image"/><Relationship Id="rId1046" Target="media/image535.wmf" Type="http://schemas.openxmlformats.org/officeDocument/2006/relationships/image"/><Relationship Id="rId1047" Target="embeddings/oleObject505.bin" Type="http://schemas.openxmlformats.org/officeDocument/2006/relationships/oleObject"/><Relationship Id="rId1048" Target="media/image536.wmf" Type="http://schemas.openxmlformats.org/officeDocument/2006/relationships/image"/><Relationship Id="rId1049" Target="embeddings/oleObject506.bin" Type="http://schemas.openxmlformats.org/officeDocument/2006/relationships/oleObject"/><Relationship Id="rId105" Target="embeddings/oleObject49.bin" Type="http://schemas.openxmlformats.org/officeDocument/2006/relationships/oleObject"/><Relationship Id="rId1050" Target="media/image537.wmf" Type="http://schemas.openxmlformats.org/officeDocument/2006/relationships/image"/><Relationship Id="rId1051" Target="embeddings/oleObject507.bin" Type="http://schemas.openxmlformats.org/officeDocument/2006/relationships/oleObject"/><Relationship Id="rId1052" Target="media/image538.wmf" Type="http://schemas.openxmlformats.org/officeDocument/2006/relationships/image"/><Relationship Id="rId1053" Target="embeddings/oleObject508.bin" Type="http://schemas.openxmlformats.org/officeDocument/2006/relationships/oleObject"/><Relationship Id="rId1054" Target="media/image539.wmf" Type="http://schemas.openxmlformats.org/officeDocument/2006/relationships/image"/><Relationship Id="rId1055" Target="embeddings/oleObject509.bin" Type="http://schemas.openxmlformats.org/officeDocument/2006/relationships/oleObject"/><Relationship Id="rId1056" Target="media/image540.wmf" Type="http://schemas.openxmlformats.org/officeDocument/2006/relationships/image"/><Relationship Id="rId1057" Target="embeddings/oleObject510.bin" Type="http://schemas.openxmlformats.org/officeDocument/2006/relationships/oleObject"/><Relationship Id="rId1058" Target="media/image541.wmf" Type="http://schemas.openxmlformats.org/officeDocument/2006/relationships/image"/><Relationship Id="rId1059" Target="embeddings/oleObject511.bin" Type="http://schemas.openxmlformats.org/officeDocument/2006/relationships/oleObject"/><Relationship Id="rId106" Target="media/image50.wmf" Type="http://schemas.openxmlformats.org/officeDocument/2006/relationships/image"/><Relationship Id="rId1060" Target="media/image542.wmf" Type="http://schemas.openxmlformats.org/officeDocument/2006/relationships/image"/><Relationship Id="rId1061" Target="embeddings/oleObject512.bin" Type="http://schemas.openxmlformats.org/officeDocument/2006/relationships/oleObject"/><Relationship Id="rId1062" Target="media/image543.wmf" Type="http://schemas.openxmlformats.org/officeDocument/2006/relationships/image"/><Relationship Id="rId1063" Target="embeddings/oleObject513.bin" Type="http://schemas.openxmlformats.org/officeDocument/2006/relationships/oleObject"/><Relationship Id="rId1064" Target="media/image544.wmf" Type="http://schemas.openxmlformats.org/officeDocument/2006/relationships/image"/><Relationship Id="rId1065" Target="embeddings/oleObject514.bin" Type="http://schemas.openxmlformats.org/officeDocument/2006/relationships/oleObject"/><Relationship Id="rId1066" Target="media/image545.wmf" Type="http://schemas.openxmlformats.org/officeDocument/2006/relationships/image"/><Relationship Id="rId1067" Target="embeddings/oleObject515.bin" Type="http://schemas.openxmlformats.org/officeDocument/2006/relationships/oleObject"/><Relationship Id="rId1068" Target="media/image546.wmf" Type="http://schemas.openxmlformats.org/officeDocument/2006/relationships/image"/><Relationship Id="rId1069" Target="embeddings/oleObject516.bin" Type="http://schemas.openxmlformats.org/officeDocument/2006/relationships/oleObject"/><Relationship Id="rId107" Target="embeddings/oleObject50.bin" Type="http://schemas.openxmlformats.org/officeDocument/2006/relationships/oleObject"/><Relationship Id="rId1070" Target="media/image547.wmf" Type="http://schemas.openxmlformats.org/officeDocument/2006/relationships/image"/><Relationship Id="rId1071" Target="embeddings/oleObject517.bin" Type="http://schemas.openxmlformats.org/officeDocument/2006/relationships/oleObject"/><Relationship Id="rId1072" Target="media/image548.wmf" Type="http://schemas.openxmlformats.org/officeDocument/2006/relationships/image"/><Relationship Id="rId1073" Target="embeddings/oleObject518.bin" Type="http://schemas.openxmlformats.org/officeDocument/2006/relationships/oleObject"/><Relationship Id="rId1074" Target="media/image549.wmf" Type="http://schemas.openxmlformats.org/officeDocument/2006/relationships/image"/><Relationship Id="rId1075" Target="embeddings/oleObject519.bin" Type="http://schemas.openxmlformats.org/officeDocument/2006/relationships/oleObject"/><Relationship Id="rId1076" Target="media/image550.wmf" Type="http://schemas.openxmlformats.org/officeDocument/2006/relationships/image"/><Relationship Id="rId1077" Target="embeddings/oleObject520.bin" Type="http://schemas.openxmlformats.org/officeDocument/2006/relationships/oleObject"/><Relationship Id="rId1078" Target="media/image551.wmf" Type="http://schemas.openxmlformats.org/officeDocument/2006/relationships/image"/><Relationship Id="rId1079" Target="embeddings/oleObject521.bin" Type="http://schemas.openxmlformats.org/officeDocument/2006/relationships/oleObject"/><Relationship Id="rId108" Target="media/image51.wmf" Type="http://schemas.openxmlformats.org/officeDocument/2006/relationships/image"/><Relationship Id="rId1080" Target="media/image552.wmf" Type="http://schemas.openxmlformats.org/officeDocument/2006/relationships/image"/><Relationship Id="rId1081" Target="embeddings/oleObject522.bin" Type="http://schemas.openxmlformats.org/officeDocument/2006/relationships/oleObject"/><Relationship Id="rId1082" Target="media/image553.wmf" Type="http://schemas.openxmlformats.org/officeDocument/2006/relationships/image"/><Relationship Id="rId1083" Target="embeddings/oleObject523.bin" Type="http://schemas.openxmlformats.org/officeDocument/2006/relationships/oleObject"/><Relationship Id="rId1084" Target="media/image554.wmf" Type="http://schemas.openxmlformats.org/officeDocument/2006/relationships/image"/><Relationship Id="rId1085" Target="embeddings/oleObject524.bin" Type="http://schemas.openxmlformats.org/officeDocument/2006/relationships/oleObject"/><Relationship Id="rId1086" Target="media/image555.wmf" Type="http://schemas.openxmlformats.org/officeDocument/2006/relationships/image"/><Relationship Id="rId1087" Target="embeddings/oleObject525.bin" Type="http://schemas.openxmlformats.org/officeDocument/2006/relationships/oleObject"/><Relationship Id="rId1088" Target="media/image556.wmf" Type="http://schemas.openxmlformats.org/officeDocument/2006/relationships/image"/><Relationship Id="rId1089" Target="embeddings/oleObject526.bin" Type="http://schemas.openxmlformats.org/officeDocument/2006/relationships/oleObject"/><Relationship Id="rId109" Target="embeddings/oleObject51.bin" Type="http://schemas.openxmlformats.org/officeDocument/2006/relationships/oleObject"/><Relationship Id="rId1090" Target="media/image557.wmf" Type="http://schemas.openxmlformats.org/officeDocument/2006/relationships/image"/><Relationship Id="rId1091" Target="embeddings/oleObject527.bin" Type="http://schemas.openxmlformats.org/officeDocument/2006/relationships/oleObject"/><Relationship Id="rId1092" Target="media/image558.wmf" Type="http://schemas.openxmlformats.org/officeDocument/2006/relationships/image"/><Relationship Id="rId1093" Target="embeddings/oleObject528.bin" Type="http://schemas.openxmlformats.org/officeDocument/2006/relationships/oleObject"/><Relationship Id="rId1094" Target="media/image559.wmf" Type="http://schemas.openxmlformats.org/officeDocument/2006/relationships/image"/><Relationship Id="rId1095" Target="embeddings/oleObject529.bin" Type="http://schemas.openxmlformats.org/officeDocument/2006/relationships/oleObject"/><Relationship Id="rId1096" Target="media/image560.wmf" Type="http://schemas.openxmlformats.org/officeDocument/2006/relationships/image"/><Relationship Id="rId1097" Target="embeddings/oleObject530.bin" Type="http://schemas.openxmlformats.org/officeDocument/2006/relationships/oleObject"/><Relationship Id="rId1098" Target="media/image561.wmf" Type="http://schemas.openxmlformats.org/officeDocument/2006/relationships/image"/><Relationship Id="rId1099" Target="embeddings/oleObject53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62.wmf" Type="http://schemas.openxmlformats.org/officeDocument/2006/relationships/image"/><Relationship Id="rId1101" Target="embeddings/oleObject532.bin" Type="http://schemas.openxmlformats.org/officeDocument/2006/relationships/oleObject"/><Relationship Id="rId1102" Target="media/image563.wmf" Type="http://schemas.openxmlformats.org/officeDocument/2006/relationships/image"/><Relationship Id="rId1103" Target="embeddings/oleObject533.bin" Type="http://schemas.openxmlformats.org/officeDocument/2006/relationships/oleObject"/><Relationship Id="rId1104" Target="media/image564.wmf" Type="http://schemas.openxmlformats.org/officeDocument/2006/relationships/image"/><Relationship Id="rId1105" Target="embeddings/oleObject534.bin" Type="http://schemas.openxmlformats.org/officeDocument/2006/relationships/oleObject"/><Relationship Id="rId1106" Target="media/image565.wmf" Type="http://schemas.openxmlformats.org/officeDocument/2006/relationships/image"/><Relationship Id="rId1107" Target="embeddings/oleObject535.bin" Type="http://schemas.openxmlformats.org/officeDocument/2006/relationships/oleObject"/><Relationship Id="rId1108" Target="media/image566.wmf" Type="http://schemas.openxmlformats.org/officeDocument/2006/relationships/image"/><Relationship Id="rId1109" Target="embeddings/oleObject536.bin" Type="http://schemas.openxmlformats.org/officeDocument/2006/relationships/oleObject"/><Relationship Id="rId111" Target="embeddings/oleObject52.bin" Type="http://schemas.openxmlformats.org/officeDocument/2006/relationships/oleObject"/><Relationship Id="rId1110" Target="media/image567.wmf" Type="http://schemas.openxmlformats.org/officeDocument/2006/relationships/image"/><Relationship Id="rId1111" Target="embeddings/oleObject537.bin" Type="http://schemas.openxmlformats.org/officeDocument/2006/relationships/oleObject"/><Relationship Id="rId1112" Target="media/image568.wmf" Type="http://schemas.openxmlformats.org/officeDocument/2006/relationships/image"/><Relationship Id="rId1113" Target="embeddings/oleObject538.bin" Type="http://schemas.openxmlformats.org/officeDocument/2006/relationships/oleObject"/><Relationship Id="rId1114" Target="media/image569.wmf" Type="http://schemas.openxmlformats.org/officeDocument/2006/relationships/image"/><Relationship Id="rId1115" Target="embeddings/oleObject539.bin" Type="http://schemas.openxmlformats.org/officeDocument/2006/relationships/oleObject"/><Relationship Id="rId1116" Target="media/image570.wmf" Type="http://schemas.openxmlformats.org/officeDocument/2006/relationships/image"/><Relationship Id="rId1117" Target="embeddings/oleObject540.bin" Type="http://schemas.openxmlformats.org/officeDocument/2006/relationships/oleObject"/><Relationship Id="rId1118" Target="media/image571.wmf" Type="http://schemas.openxmlformats.org/officeDocument/2006/relationships/image"/><Relationship Id="rId1119" Target="embeddings/oleObject541.bin" Type="http://schemas.openxmlformats.org/officeDocument/2006/relationships/oleObject"/><Relationship Id="rId112" Target="media/image53.wmf" Type="http://schemas.openxmlformats.org/officeDocument/2006/relationships/image"/><Relationship Id="rId1120" Target="media/image572.wmf" Type="http://schemas.openxmlformats.org/officeDocument/2006/relationships/image"/><Relationship Id="rId1121" Target="embeddings/oleObject542.bin" Type="http://schemas.openxmlformats.org/officeDocument/2006/relationships/oleObject"/><Relationship Id="rId1122" Target="media/image573.wmf" Type="http://schemas.openxmlformats.org/officeDocument/2006/relationships/image"/><Relationship Id="rId1123" Target="embeddings/oleObject543.bin" Type="http://schemas.openxmlformats.org/officeDocument/2006/relationships/oleObject"/><Relationship Id="rId1124" Target="media/image574.wmf" Type="http://schemas.openxmlformats.org/officeDocument/2006/relationships/image"/><Relationship Id="rId1125" Target="embeddings/oleObject544.bin" Type="http://schemas.openxmlformats.org/officeDocument/2006/relationships/oleObject"/><Relationship Id="rId1126" Target="media/image575.wmf" Type="http://schemas.openxmlformats.org/officeDocument/2006/relationships/image"/><Relationship Id="rId1127" Target="embeddings/oleObject545.bin" Type="http://schemas.openxmlformats.org/officeDocument/2006/relationships/oleObject"/><Relationship Id="rId1128" Target="media/image576.wmf" Type="http://schemas.openxmlformats.org/officeDocument/2006/relationships/image"/><Relationship Id="rId1129" Target="embeddings/oleObject546.bin" Type="http://schemas.openxmlformats.org/officeDocument/2006/relationships/oleObject"/><Relationship Id="rId113" Target="embeddings/oleObject53.bin" Type="http://schemas.openxmlformats.org/officeDocument/2006/relationships/oleObject"/><Relationship Id="rId1130" Target="media/image577.wmf" Type="http://schemas.openxmlformats.org/officeDocument/2006/relationships/image"/><Relationship Id="rId1131" Target="embeddings/oleObject547.bin" Type="http://schemas.openxmlformats.org/officeDocument/2006/relationships/oleObject"/><Relationship Id="rId1132" Target="media/image578.wmf" Type="http://schemas.openxmlformats.org/officeDocument/2006/relationships/image"/><Relationship Id="rId1133" Target="embeddings/oleObject548.bin" Type="http://schemas.openxmlformats.org/officeDocument/2006/relationships/oleObject"/><Relationship Id="rId1134" Target="media/image579.wmf" Type="http://schemas.openxmlformats.org/officeDocument/2006/relationships/image"/><Relationship Id="rId1135" Target="embeddings/oleObject549.bin" Type="http://schemas.openxmlformats.org/officeDocument/2006/relationships/oleObject"/><Relationship Id="rId1136" Target="media/image580.wmf" Type="http://schemas.openxmlformats.org/officeDocument/2006/relationships/image"/><Relationship Id="rId1137" Target="embeddings/oleObject550.bin" Type="http://schemas.openxmlformats.org/officeDocument/2006/relationships/oleObject"/><Relationship Id="rId1138" Target="media/image581.wmf" Type="http://schemas.openxmlformats.org/officeDocument/2006/relationships/image"/><Relationship Id="rId1139" Target="embeddings/oleObject551.bin" Type="http://schemas.openxmlformats.org/officeDocument/2006/relationships/oleObject"/><Relationship Id="rId114" Target="media/image54.wmf" Type="http://schemas.openxmlformats.org/officeDocument/2006/relationships/image"/><Relationship Id="rId1140" Target="media/image582.wmf" Type="http://schemas.openxmlformats.org/officeDocument/2006/relationships/image"/><Relationship Id="rId1141" Target="embeddings/oleObject552.bin" Type="http://schemas.openxmlformats.org/officeDocument/2006/relationships/oleObject"/><Relationship Id="rId1142" Target="media/image583.wmf" Type="http://schemas.openxmlformats.org/officeDocument/2006/relationships/image"/><Relationship Id="rId1143" Target="embeddings/oleObject553.bin" Type="http://schemas.openxmlformats.org/officeDocument/2006/relationships/oleObject"/><Relationship Id="rId1144" Target="media/image584.wmf" Type="http://schemas.openxmlformats.org/officeDocument/2006/relationships/image"/><Relationship Id="rId1145" Target="embeddings/oleObject554.bin" Type="http://schemas.openxmlformats.org/officeDocument/2006/relationships/oleObject"/><Relationship Id="rId1146" Target="media/image585.wmf" Type="http://schemas.openxmlformats.org/officeDocument/2006/relationships/image"/><Relationship Id="rId1147" Target="embeddings/oleObject555.bin" Type="http://schemas.openxmlformats.org/officeDocument/2006/relationships/oleObject"/><Relationship Id="rId1148" Target="media/image586.wmf" Type="http://schemas.openxmlformats.org/officeDocument/2006/relationships/image"/><Relationship Id="rId1149" Target="embeddings/oleObject556.bin" Type="http://schemas.openxmlformats.org/officeDocument/2006/relationships/oleObject"/><Relationship Id="rId115" Target="embeddings/oleObject54.bin" Type="http://schemas.openxmlformats.org/officeDocument/2006/relationships/oleObject"/><Relationship Id="rId1150" Target="media/image587.wmf" Type="http://schemas.openxmlformats.org/officeDocument/2006/relationships/image"/><Relationship Id="rId1151" Target="embeddings/oleObject557.bin" Type="http://schemas.openxmlformats.org/officeDocument/2006/relationships/oleObject"/><Relationship Id="rId1152" Target="media/image588.wmf" Type="http://schemas.openxmlformats.org/officeDocument/2006/relationships/image"/><Relationship Id="rId1153" Target="embeddings/oleObject558.bin" Type="http://schemas.openxmlformats.org/officeDocument/2006/relationships/oleObject"/><Relationship Id="rId1154" Target="media/image589.wmf" Type="http://schemas.openxmlformats.org/officeDocument/2006/relationships/image"/><Relationship Id="rId1155" Target="embeddings/oleObject559.bin" Type="http://schemas.openxmlformats.org/officeDocument/2006/relationships/oleObject"/><Relationship Id="rId1156" Target="embeddings/oleObject560.bin" Type="http://schemas.openxmlformats.org/officeDocument/2006/relationships/oleObject"/><Relationship Id="rId1157" Target="media/image590.wmf" Type="http://schemas.openxmlformats.org/officeDocument/2006/relationships/image"/><Relationship Id="rId1158" Target="embeddings/oleObject561.bin" Type="http://schemas.openxmlformats.org/officeDocument/2006/relationships/oleObject"/><Relationship Id="rId1159" Target="media/image591.wmf" Type="http://schemas.openxmlformats.org/officeDocument/2006/relationships/image"/><Relationship Id="rId116" Target="media/image55.wmf" Type="http://schemas.openxmlformats.org/officeDocument/2006/relationships/image"/><Relationship Id="rId1160" Target="embeddings/oleObject562.bin" Type="http://schemas.openxmlformats.org/officeDocument/2006/relationships/oleObject"/><Relationship Id="rId1161" Target="media/image592.wmf" Type="http://schemas.openxmlformats.org/officeDocument/2006/relationships/image"/><Relationship Id="rId1162" Target="embeddings/oleObject563.bin" Type="http://schemas.openxmlformats.org/officeDocument/2006/relationships/oleObject"/><Relationship Id="rId1163" Target="media/image593.wmf" Type="http://schemas.openxmlformats.org/officeDocument/2006/relationships/image"/><Relationship Id="rId1164" Target="embeddings/oleObject564.bin" Type="http://schemas.openxmlformats.org/officeDocument/2006/relationships/oleObject"/><Relationship Id="rId1165" Target="media/image594.wmf" Type="http://schemas.openxmlformats.org/officeDocument/2006/relationships/image"/><Relationship Id="rId1166" Target="embeddings/oleObject565.bin" Type="http://schemas.openxmlformats.org/officeDocument/2006/relationships/oleObject"/><Relationship Id="rId1167" Target="media/image595.wmf" Type="http://schemas.openxmlformats.org/officeDocument/2006/relationships/image"/><Relationship Id="rId1168" Target="embeddings/oleObject566.bin" Type="http://schemas.openxmlformats.org/officeDocument/2006/relationships/oleObject"/><Relationship Id="rId1169" Target="media/image596.wmf" Type="http://schemas.openxmlformats.org/officeDocument/2006/relationships/image"/><Relationship Id="rId117" Target="embeddings/oleObject55.bin" Type="http://schemas.openxmlformats.org/officeDocument/2006/relationships/oleObject"/><Relationship Id="rId1170" Target="embeddings/oleObject567.bin" Type="http://schemas.openxmlformats.org/officeDocument/2006/relationships/oleObject"/><Relationship Id="rId1171" Target="media/image597.wmf" Type="http://schemas.openxmlformats.org/officeDocument/2006/relationships/image"/><Relationship Id="rId1172" Target="embeddings/oleObject568.bin" Type="http://schemas.openxmlformats.org/officeDocument/2006/relationships/oleObject"/><Relationship Id="rId1173" Target="media/image598.wmf" Type="http://schemas.openxmlformats.org/officeDocument/2006/relationships/image"/><Relationship Id="rId1174" Target="embeddings/oleObject569.bin" Type="http://schemas.openxmlformats.org/officeDocument/2006/relationships/oleObject"/><Relationship Id="rId1175" Target="media/image599.wmf" Type="http://schemas.openxmlformats.org/officeDocument/2006/relationships/image"/><Relationship Id="rId1176" Target="embeddings/oleObject570.bin" Type="http://schemas.openxmlformats.org/officeDocument/2006/relationships/oleObject"/><Relationship Id="rId1177" Target="media/image600.wmf" Type="http://schemas.openxmlformats.org/officeDocument/2006/relationships/image"/><Relationship Id="rId1178" Target="embeddings/oleObject571.bin" Type="http://schemas.openxmlformats.org/officeDocument/2006/relationships/oleObject"/><Relationship Id="rId1179" Target="media/image601.wmf" Type="http://schemas.openxmlformats.org/officeDocument/2006/relationships/image"/><Relationship Id="rId118" Target="media/image56.wmf" Type="http://schemas.openxmlformats.org/officeDocument/2006/relationships/image"/><Relationship Id="rId1180" Target="embeddings/oleObject572.bin" Type="http://schemas.openxmlformats.org/officeDocument/2006/relationships/oleObject"/><Relationship Id="rId1181" Target="media/image602.wmf" Type="http://schemas.openxmlformats.org/officeDocument/2006/relationships/image"/><Relationship Id="rId1182" Target="embeddings/oleObject573.bin" Type="http://schemas.openxmlformats.org/officeDocument/2006/relationships/oleObject"/><Relationship Id="rId1183" Target="media/image603.wmf" Type="http://schemas.openxmlformats.org/officeDocument/2006/relationships/image"/><Relationship Id="rId1184" Target="embeddings/oleObject574.bin" Type="http://schemas.openxmlformats.org/officeDocument/2006/relationships/oleObject"/><Relationship Id="rId1185" Target="media/image604.wmf" Type="http://schemas.openxmlformats.org/officeDocument/2006/relationships/image"/><Relationship Id="rId1186" Target="embeddings/oleObject575.bin" Type="http://schemas.openxmlformats.org/officeDocument/2006/relationships/oleObject"/><Relationship Id="rId1187" Target="media/image605.wmf" Type="http://schemas.openxmlformats.org/officeDocument/2006/relationships/image"/><Relationship Id="rId1188" Target="embeddings/oleObject576.bin" Type="http://schemas.openxmlformats.org/officeDocument/2006/relationships/oleObject"/><Relationship Id="rId1189" Target="media/image606.wmf" Type="http://schemas.openxmlformats.org/officeDocument/2006/relationships/image"/><Relationship Id="rId119" Target="embeddings/oleObject56.bin" Type="http://schemas.openxmlformats.org/officeDocument/2006/relationships/oleObject"/><Relationship Id="rId1190" Target="embeddings/oleObject577.bin" Type="http://schemas.openxmlformats.org/officeDocument/2006/relationships/oleObject"/><Relationship Id="rId1191" Target="media/image607.wmf" Type="http://schemas.openxmlformats.org/officeDocument/2006/relationships/image"/><Relationship Id="rId1192" Target="embeddings/oleObject578.bin" Type="http://schemas.openxmlformats.org/officeDocument/2006/relationships/oleObject"/><Relationship Id="rId1193" Target="media/image608.wmf" Type="http://schemas.openxmlformats.org/officeDocument/2006/relationships/image"/><Relationship Id="rId1194" Target="embeddings/oleObject579.bin" Type="http://schemas.openxmlformats.org/officeDocument/2006/relationships/oleObject"/><Relationship Id="rId1195" Target="media/image609.wmf" Type="http://schemas.openxmlformats.org/officeDocument/2006/relationships/image"/><Relationship Id="rId1196" Target="embeddings/oleObject580.bin" Type="http://schemas.openxmlformats.org/officeDocument/2006/relationships/oleObject"/><Relationship Id="rId1197" Target="media/image610.wmf" Type="http://schemas.openxmlformats.org/officeDocument/2006/relationships/image"/><Relationship Id="rId1198" Target="embeddings/oleObject581.bin" Type="http://schemas.openxmlformats.org/officeDocument/2006/relationships/oleObject"/><Relationship Id="rId1199" Target="media/image611.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82.bin" Type="http://schemas.openxmlformats.org/officeDocument/2006/relationships/oleObject"/><Relationship Id="rId1201" Target="media/image612.wmf" Type="http://schemas.openxmlformats.org/officeDocument/2006/relationships/image"/><Relationship Id="rId1202" Target="embeddings/oleObject583.bin" Type="http://schemas.openxmlformats.org/officeDocument/2006/relationships/oleObject"/><Relationship Id="rId1203" Target="media/image613.wmf" Type="http://schemas.openxmlformats.org/officeDocument/2006/relationships/image"/><Relationship Id="rId1204" Target="embeddings/oleObject584.bin" Type="http://schemas.openxmlformats.org/officeDocument/2006/relationships/oleObject"/><Relationship Id="rId1205" Target="media/image614.wmf" Type="http://schemas.openxmlformats.org/officeDocument/2006/relationships/image"/><Relationship Id="rId1206" Target="embeddings/oleObject585.bin" Type="http://schemas.openxmlformats.org/officeDocument/2006/relationships/oleObject"/><Relationship Id="rId1207" Target="media/image615.wmf" Type="http://schemas.openxmlformats.org/officeDocument/2006/relationships/image"/><Relationship Id="rId1208" Target="embeddings/oleObject586.bin" Type="http://schemas.openxmlformats.org/officeDocument/2006/relationships/oleObject"/><Relationship Id="rId1209" Target="media/image616.wmf" Type="http://schemas.openxmlformats.org/officeDocument/2006/relationships/image"/><Relationship Id="rId121" Target="embeddings/oleObject57.bin" Type="http://schemas.openxmlformats.org/officeDocument/2006/relationships/oleObject"/><Relationship Id="rId1210" Target="embeddings/oleObject587.bin" Type="http://schemas.openxmlformats.org/officeDocument/2006/relationships/oleObject"/><Relationship Id="rId1211" Target="media/image617.wmf" Type="http://schemas.openxmlformats.org/officeDocument/2006/relationships/image"/><Relationship Id="rId1212" Target="embeddings/oleObject588.bin" Type="http://schemas.openxmlformats.org/officeDocument/2006/relationships/oleObject"/><Relationship Id="rId1213" Target="media/image618.wmf" Type="http://schemas.openxmlformats.org/officeDocument/2006/relationships/image"/><Relationship Id="rId1214" Target="embeddings/oleObject589.bin" Type="http://schemas.openxmlformats.org/officeDocument/2006/relationships/oleObject"/><Relationship Id="rId1215" Target="media/image619.wmf" Type="http://schemas.openxmlformats.org/officeDocument/2006/relationships/image"/><Relationship Id="rId1216" Target="embeddings/oleObject590.bin" Type="http://schemas.openxmlformats.org/officeDocument/2006/relationships/oleObject"/><Relationship Id="rId1217" Target="media/image620.wmf" Type="http://schemas.openxmlformats.org/officeDocument/2006/relationships/image"/><Relationship Id="rId1218" Target="embeddings/oleObject591.bin" Type="http://schemas.openxmlformats.org/officeDocument/2006/relationships/oleObject"/><Relationship Id="rId1219" Target="media/image621.wmf" Type="http://schemas.openxmlformats.org/officeDocument/2006/relationships/image"/><Relationship Id="rId122" Target="media/image58.wmf" Type="http://schemas.openxmlformats.org/officeDocument/2006/relationships/image"/><Relationship Id="rId1220" Target="embeddings/oleObject592.bin" Type="http://schemas.openxmlformats.org/officeDocument/2006/relationships/oleObject"/><Relationship Id="rId1221" Target="media/image622.wmf" Type="http://schemas.openxmlformats.org/officeDocument/2006/relationships/image"/><Relationship Id="rId1222" Target="embeddings/oleObject593.bin" Type="http://schemas.openxmlformats.org/officeDocument/2006/relationships/oleObject"/><Relationship Id="rId1223" Target="media/image623.wmf" Type="http://schemas.openxmlformats.org/officeDocument/2006/relationships/image"/><Relationship Id="rId1224" Target="embeddings/oleObject594.bin" Type="http://schemas.openxmlformats.org/officeDocument/2006/relationships/oleObject"/><Relationship Id="rId1225" Target="media/image624.wmf" Type="http://schemas.openxmlformats.org/officeDocument/2006/relationships/image"/><Relationship Id="rId1226" Target="embeddings/oleObject595.bin" Type="http://schemas.openxmlformats.org/officeDocument/2006/relationships/oleObject"/><Relationship Id="rId1227" Target="media/image625.wmf" Type="http://schemas.openxmlformats.org/officeDocument/2006/relationships/image"/><Relationship Id="rId1228" Target="embeddings/oleObject596.bin" Type="http://schemas.openxmlformats.org/officeDocument/2006/relationships/oleObject"/><Relationship Id="rId1229" Target="media/image626.wmf" Type="http://schemas.openxmlformats.org/officeDocument/2006/relationships/image"/><Relationship Id="rId123" Target="embeddings/oleObject58.bin" Type="http://schemas.openxmlformats.org/officeDocument/2006/relationships/oleObject"/><Relationship Id="rId1230" Target="embeddings/oleObject597.bin" Type="http://schemas.openxmlformats.org/officeDocument/2006/relationships/oleObject"/><Relationship Id="rId1231" Target="media/image627.wmf" Type="http://schemas.openxmlformats.org/officeDocument/2006/relationships/image"/><Relationship Id="rId1232" Target="embeddings/oleObject598.bin" Type="http://schemas.openxmlformats.org/officeDocument/2006/relationships/oleObject"/><Relationship Id="rId1233" Target="media/image628.wmf" Type="http://schemas.openxmlformats.org/officeDocument/2006/relationships/image"/><Relationship Id="rId1234" Target="embeddings/oleObject599.bin" Type="http://schemas.openxmlformats.org/officeDocument/2006/relationships/oleObject"/><Relationship Id="rId1235" Target="media/image629.wmf" Type="http://schemas.openxmlformats.org/officeDocument/2006/relationships/image"/><Relationship Id="rId1236" Target="embeddings/oleObject600.bin" Type="http://schemas.openxmlformats.org/officeDocument/2006/relationships/oleObject"/><Relationship Id="rId1237" Target="media/image630.wmf" Type="http://schemas.openxmlformats.org/officeDocument/2006/relationships/image"/><Relationship Id="rId1238" Target="embeddings/oleObject601.bin" Type="http://schemas.openxmlformats.org/officeDocument/2006/relationships/oleObject"/><Relationship Id="rId1239" Target="media/image631.wmf" Type="http://schemas.openxmlformats.org/officeDocument/2006/relationships/image"/><Relationship Id="rId124" Target="media/image59.wmf" Type="http://schemas.openxmlformats.org/officeDocument/2006/relationships/image"/><Relationship Id="rId1240" Target="embeddings/oleObject602.bin" Type="http://schemas.openxmlformats.org/officeDocument/2006/relationships/oleObject"/><Relationship Id="rId1241" Target="media/image632.wmf" Type="http://schemas.openxmlformats.org/officeDocument/2006/relationships/image"/><Relationship Id="rId1242" Target="embeddings/oleObject603.bin" Type="http://schemas.openxmlformats.org/officeDocument/2006/relationships/oleObject"/><Relationship Id="rId1243" Target="embeddings/oleObject604.bin" Type="http://schemas.openxmlformats.org/officeDocument/2006/relationships/oleObject"/><Relationship Id="rId1244" Target="media/image633.wmf" Type="http://schemas.openxmlformats.org/officeDocument/2006/relationships/image"/><Relationship Id="rId1245" Target="embeddings/oleObject605.bin" Type="http://schemas.openxmlformats.org/officeDocument/2006/relationships/oleObject"/><Relationship Id="rId1246" Target="media/image634.wmf" Type="http://schemas.openxmlformats.org/officeDocument/2006/relationships/image"/><Relationship Id="rId1247" Target="embeddings/oleObject606.bin" Type="http://schemas.openxmlformats.org/officeDocument/2006/relationships/oleObject"/><Relationship Id="rId1248" Target="media/image635.wmf" Type="http://schemas.openxmlformats.org/officeDocument/2006/relationships/image"/><Relationship Id="rId1249" Target="embeddings/oleObject607.bin" Type="http://schemas.openxmlformats.org/officeDocument/2006/relationships/oleObject"/><Relationship Id="rId125" Target="embeddings/oleObject59.bin" Type="http://schemas.openxmlformats.org/officeDocument/2006/relationships/oleObject"/><Relationship Id="rId1250" Target="media/image636.wmf" Type="http://schemas.openxmlformats.org/officeDocument/2006/relationships/image"/><Relationship Id="rId1251" Target="embeddings/oleObject608.bin" Type="http://schemas.openxmlformats.org/officeDocument/2006/relationships/oleObject"/><Relationship Id="rId1252" Target="media/image637.wmf" Type="http://schemas.openxmlformats.org/officeDocument/2006/relationships/image"/><Relationship Id="rId1253" Target="embeddings/oleObject609.bin" Type="http://schemas.openxmlformats.org/officeDocument/2006/relationships/oleObject"/><Relationship Id="rId1254" Target="media/image638.wmf" Type="http://schemas.openxmlformats.org/officeDocument/2006/relationships/image"/><Relationship Id="rId1255" Target="embeddings/oleObject610.bin" Type="http://schemas.openxmlformats.org/officeDocument/2006/relationships/oleObject"/><Relationship Id="rId1256" Target="media/image639.wmf" Type="http://schemas.openxmlformats.org/officeDocument/2006/relationships/image"/><Relationship Id="rId1257" Target="embeddings/oleObject611.bin" Type="http://schemas.openxmlformats.org/officeDocument/2006/relationships/oleObject"/><Relationship Id="rId1258" Target="media/image640.wmf" Type="http://schemas.openxmlformats.org/officeDocument/2006/relationships/image"/><Relationship Id="rId1259" Target="embeddings/oleObject612.bin" Type="http://schemas.openxmlformats.org/officeDocument/2006/relationships/oleObject"/><Relationship Id="rId126" Target="media/image60.wmf" Type="http://schemas.openxmlformats.org/officeDocument/2006/relationships/image"/><Relationship Id="rId1260" Target="media/image641.wmf" Type="http://schemas.openxmlformats.org/officeDocument/2006/relationships/image"/><Relationship Id="rId1261" Target="embeddings/oleObject613.bin" Type="http://schemas.openxmlformats.org/officeDocument/2006/relationships/oleObject"/><Relationship Id="rId1262" Target="media/image642.wmf" Type="http://schemas.openxmlformats.org/officeDocument/2006/relationships/image"/><Relationship Id="rId1263" Target="embeddings/oleObject614.bin" Type="http://schemas.openxmlformats.org/officeDocument/2006/relationships/oleObject"/><Relationship Id="rId1264" Target="media/image643.wmf" Type="http://schemas.openxmlformats.org/officeDocument/2006/relationships/image"/><Relationship Id="rId1265" Target="embeddings/oleObject615.bin" Type="http://schemas.openxmlformats.org/officeDocument/2006/relationships/oleObject"/><Relationship Id="rId1266" Target="media/image644.png" Type="http://schemas.openxmlformats.org/officeDocument/2006/relationships/image"/><Relationship Id="rId1267" Target="media/image645.wmf" Type="http://schemas.openxmlformats.org/officeDocument/2006/relationships/image"/><Relationship Id="rId1268" Target="embeddings/oleObject616.bin" Type="http://schemas.openxmlformats.org/officeDocument/2006/relationships/oleObject"/><Relationship Id="rId1269" Target="media/image646.wmf" Type="http://schemas.openxmlformats.org/officeDocument/2006/relationships/image"/><Relationship Id="rId127" Target="embeddings/oleObject60.bin" Type="http://schemas.openxmlformats.org/officeDocument/2006/relationships/oleObject"/><Relationship Id="rId1270" Target="embeddings/oleObject617.bin" Type="http://schemas.openxmlformats.org/officeDocument/2006/relationships/oleObject"/><Relationship Id="rId1271" Target="media/image647.wmf" Type="http://schemas.openxmlformats.org/officeDocument/2006/relationships/image"/><Relationship Id="rId1272" Target="embeddings/oleObject618.bin" Type="http://schemas.openxmlformats.org/officeDocument/2006/relationships/oleObject"/><Relationship Id="rId1273" Target="media/image648.wmf" Type="http://schemas.openxmlformats.org/officeDocument/2006/relationships/image"/><Relationship Id="rId1274" Target="embeddings/oleObject619.bin" Type="http://schemas.openxmlformats.org/officeDocument/2006/relationships/oleObject"/><Relationship Id="rId1275" Target="media/image649.wmf" Type="http://schemas.openxmlformats.org/officeDocument/2006/relationships/image"/><Relationship Id="rId1276" Target="embeddings/oleObject620.bin" Type="http://schemas.openxmlformats.org/officeDocument/2006/relationships/oleObject"/><Relationship Id="rId1277" Target="media/image650.wmf" Type="http://schemas.openxmlformats.org/officeDocument/2006/relationships/image"/><Relationship Id="rId1278" Target="embeddings/oleObject621.bin" Type="http://schemas.openxmlformats.org/officeDocument/2006/relationships/oleObject"/><Relationship Id="rId1279" Target="media/image651.wmf" Type="http://schemas.openxmlformats.org/officeDocument/2006/relationships/image"/><Relationship Id="rId128" Target="media/image61.wmf" Type="http://schemas.openxmlformats.org/officeDocument/2006/relationships/image"/><Relationship Id="rId1280" Target="embeddings/oleObject622.bin" Type="http://schemas.openxmlformats.org/officeDocument/2006/relationships/oleObject"/><Relationship Id="rId1281" Target="media/image652.wmf" Type="http://schemas.openxmlformats.org/officeDocument/2006/relationships/image"/><Relationship Id="rId1282" Target="embeddings/oleObject623.bin" Type="http://schemas.openxmlformats.org/officeDocument/2006/relationships/oleObject"/><Relationship Id="rId1283" Target="media/image653.wmf" Type="http://schemas.openxmlformats.org/officeDocument/2006/relationships/image"/><Relationship Id="rId1284" Target="embeddings/oleObject624.bin" Type="http://schemas.openxmlformats.org/officeDocument/2006/relationships/oleObject"/><Relationship Id="rId1285" Target="media/image654.wmf" Type="http://schemas.openxmlformats.org/officeDocument/2006/relationships/image"/><Relationship Id="rId1286" Target="embeddings/oleObject625.bin" Type="http://schemas.openxmlformats.org/officeDocument/2006/relationships/oleObject"/><Relationship Id="rId1287" Target="media/image655.wmf" Type="http://schemas.openxmlformats.org/officeDocument/2006/relationships/image"/><Relationship Id="rId1288" Target="embeddings/oleObject626.bin" Type="http://schemas.openxmlformats.org/officeDocument/2006/relationships/oleObject"/><Relationship Id="rId1289" Target="media/image656.wmf" Type="http://schemas.openxmlformats.org/officeDocument/2006/relationships/image"/><Relationship Id="rId129" Target="embeddings/oleObject61.bin" Type="http://schemas.openxmlformats.org/officeDocument/2006/relationships/oleObject"/><Relationship Id="rId1290" Target="embeddings/oleObject627.bin" Type="http://schemas.openxmlformats.org/officeDocument/2006/relationships/oleObject"/><Relationship Id="rId1291" Target="media/image657.wmf" Type="http://schemas.openxmlformats.org/officeDocument/2006/relationships/image"/><Relationship Id="rId1292" Target="embeddings/oleObject628.bin" Type="http://schemas.openxmlformats.org/officeDocument/2006/relationships/oleObject"/><Relationship Id="rId1293" Target="media/image658.wmf" Type="http://schemas.openxmlformats.org/officeDocument/2006/relationships/image"/><Relationship Id="rId1294" Target="embeddings/oleObject629.bin" Type="http://schemas.openxmlformats.org/officeDocument/2006/relationships/oleObject"/><Relationship Id="rId1295" Target="media/image659.wmf" Type="http://schemas.openxmlformats.org/officeDocument/2006/relationships/image"/><Relationship Id="rId1296" Target="embeddings/oleObject630.bin" Type="http://schemas.openxmlformats.org/officeDocument/2006/relationships/oleObject"/><Relationship Id="rId1297" Target="embeddings/oleObject631.bin" Type="http://schemas.openxmlformats.org/officeDocument/2006/relationships/oleObject"/><Relationship Id="rId1298" Target="media/image660.wmf" Type="http://schemas.openxmlformats.org/officeDocument/2006/relationships/image"/><Relationship Id="rId1299" Target="embeddings/oleObject632.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61.wmf" Type="http://schemas.openxmlformats.org/officeDocument/2006/relationships/image"/><Relationship Id="rId1301" Target="embeddings/oleObject633.bin" Type="http://schemas.openxmlformats.org/officeDocument/2006/relationships/oleObject"/><Relationship Id="rId1302" Target="embeddings/oleObject634.bin" Type="http://schemas.openxmlformats.org/officeDocument/2006/relationships/oleObject"/><Relationship Id="rId1303" Target="media/image662.wmf" Type="http://schemas.openxmlformats.org/officeDocument/2006/relationships/image"/><Relationship Id="rId1304" Target="embeddings/oleObject635.bin" Type="http://schemas.openxmlformats.org/officeDocument/2006/relationships/oleObject"/><Relationship Id="rId1305" Target="media/image663.wmf" Type="http://schemas.openxmlformats.org/officeDocument/2006/relationships/image"/><Relationship Id="rId1306" Target="embeddings/oleObject636.bin" Type="http://schemas.openxmlformats.org/officeDocument/2006/relationships/oleObject"/><Relationship Id="rId1307" Target="media/image664.wmf" Type="http://schemas.openxmlformats.org/officeDocument/2006/relationships/image"/><Relationship Id="rId1308" Target="embeddings/oleObject637.bin" Type="http://schemas.openxmlformats.org/officeDocument/2006/relationships/oleObject"/><Relationship Id="rId1309" Target="media/image665.wmf" Type="http://schemas.openxmlformats.org/officeDocument/2006/relationships/image"/><Relationship Id="rId131" Target="embeddings/oleObject62.bin" Type="http://schemas.openxmlformats.org/officeDocument/2006/relationships/oleObject"/><Relationship Id="rId1310" Target="embeddings/oleObject638.bin" Type="http://schemas.openxmlformats.org/officeDocument/2006/relationships/oleObject"/><Relationship Id="rId1311" Target="media/image666.wmf" Type="http://schemas.openxmlformats.org/officeDocument/2006/relationships/image"/><Relationship Id="rId1312" Target="embeddings/oleObject639.bin" Type="http://schemas.openxmlformats.org/officeDocument/2006/relationships/oleObject"/><Relationship Id="rId1313" Target="embeddings/oleObject640.bin" Type="http://schemas.openxmlformats.org/officeDocument/2006/relationships/oleObject"/><Relationship Id="rId1314" Target="embeddings/oleObject641.bin" Type="http://schemas.openxmlformats.org/officeDocument/2006/relationships/oleObject"/><Relationship Id="rId1315" Target="media/image667.wmf" Type="http://schemas.openxmlformats.org/officeDocument/2006/relationships/image"/><Relationship Id="rId1316" Target="embeddings/oleObject642.bin" Type="http://schemas.openxmlformats.org/officeDocument/2006/relationships/oleObject"/><Relationship Id="rId1317" Target="media/image668.wmf" Type="http://schemas.openxmlformats.org/officeDocument/2006/relationships/image"/><Relationship Id="rId1318" Target="embeddings/oleObject643.bin" Type="http://schemas.openxmlformats.org/officeDocument/2006/relationships/oleObject"/><Relationship Id="rId1319" Target="media/image669.wmf" Type="http://schemas.openxmlformats.org/officeDocument/2006/relationships/image"/><Relationship Id="rId132" Target="media/image63.wmf" Type="http://schemas.openxmlformats.org/officeDocument/2006/relationships/image"/><Relationship Id="rId1320" Target="embeddings/oleObject644.bin" Type="http://schemas.openxmlformats.org/officeDocument/2006/relationships/oleObject"/><Relationship Id="rId1321" Target="embeddings/oleObject645.bin" Type="http://schemas.openxmlformats.org/officeDocument/2006/relationships/oleObject"/><Relationship Id="rId1322" Target="media/image670.wmf" Type="http://schemas.openxmlformats.org/officeDocument/2006/relationships/image"/><Relationship Id="rId1323" Target="embeddings/oleObject646.bin" Type="http://schemas.openxmlformats.org/officeDocument/2006/relationships/oleObject"/><Relationship Id="rId1324" Target="media/image671.wmf" Type="http://schemas.openxmlformats.org/officeDocument/2006/relationships/image"/><Relationship Id="rId1325" Target="embeddings/oleObject647.bin" Type="http://schemas.openxmlformats.org/officeDocument/2006/relationships/oleObject"/><Relationship Id="rId1326" Target="media/image672.wmf" Type="http://schemas.openxmlformats.org/officeDocument/2006/relationships/image"/><Relationship Id="rId1327" Target="embeddings/oleObject648.bin" Type="http://schemas.openxmlformats.org/officeDocument/2006/relationships/oleObject"/><Relationship Id="rId1328" Target="media/image673.wmf" Type="http://schemas.openxmlformats.org/officeDocument/2006/relationships/image"/><Relationship Id="rId1329" Target="embeddings/oleObject649.bin" Type="http://schemas.openxmlformats.org/officeDocument/2006/relationships/oleObject"/><Relationship Id="rId133" Target="embeddings/oleObject63.bin" Type="http://schemas.openxmlformats.org/officeDocument/2006/relationships/oleObject"/><Relationship Id="rId1330" Target="media/image674.wmf" Type="http://schemas.openxmlformats.org/officeDocument/2006/relationships/image"/><Relationship Id="rId1331" Target="embeddings/oleObject650.bin" Type="http://schemas.openxmlformats.org/officeDocument/2006/relationships/oleObject"/><Relationship Id="rId1332" Target="http://bit.ly/lycactruong" TargetMode="External" Type="http://schemas.openxmlformats.org/officeDocument/2006/relationships/hyperlink"/><Relationship Id="rId1333" Target="media/image675.wmf" Type="http://schemas.openxmlformats.org/officeDocument/2006/relationships/image"/><Relationship Id="rId1334" Target="embeddings/oleObject651.bin" Type="http://schemas.openxmlformats.org/officeDocument/2006/relationships/oleObject"/><Relationship Id="rId1335" Target="media/image676.wmf" Type="http://schemas.openxmlformats.org/officeDocument/2006/relationships/image"/><Relationship Id="rId1336" Target="embeddings/oleObject652.bin" Type="http://schemas.openxmlformats.org/officeDocument/2006/relationships/oleObject"/><Relationship Id="rId1337" Target="media/image677.wmf" Type="http://schemas.openxmlformats.org/officeDocument/2006/relationships/image"/><Relationship Id="rId1338" Target="embeddings/oleObject653.bin" Type="http://schemas.openxmlformats.org/officeDocument/2006/relationships/oleObject"/><Relationship Id="rId1339" Target="media/image678.wmf" Type="http://schemas.openxmlformats.org/officeDocument/2006/relationships/image"/><Relationship Id="rId134" Target="media/image64.wmf" Type="http://schemas.openxmlformats.org/officeDocument/2006/relationships/image"/><Relationship Id="rId1340" Target="embeddings/oleObject654.bin" Type="http://schemas.openxmlformats.org/officeDocument/2006/relationships/oleObject"/><Relationship Id="rId1341" Target="media/image679.wmf" Type="http://schemas.openxmlformats.org/officeDocument/2006/relationships/image"/><Relationship Id="rId1342" Target="embeddings/oleObject655.bin" Type="http://schemas.openxmlformats.org/officeDocument/2006/relationships/oleObject"/><Relationship Id="rId1343" Target="media/image680.wmf" Type="http://schemas.openxmlformats.org/officeDocument/2006/relationships/image"/><Relationship Id="rId1344" Target="embeddings/oleObject656.bin" Type="http://schemas.openxmlformats.org/officeDocument/2006/relationships/oleObject"/><Relationship Id="rId1345" Target="media/image681.wmf" Type="http://schemas.openxmlformats.org/officeDocument/2006/relationships/image"/><Relationship Id="rId1346" Target="embeddings/oleObject657.bin" Type="http://schemas.openxmlformats.org/officeDocument/2006/relationships/oleObject"/><Relationship Id="rId1347" Target="media/image682.wmf" Type="http://schemas.openxmlformats.org/officeDocument/2006/relationships/image"/><Relationship Id="rId1348" Target="embeddings/oleObject658.bin" Type="http://schemas.openxmlformats.org/officeDocument/2006/relationships/oleObject"/><Relationship Id="rId1349" Target="media/image683.wmf" Type="http://schemas.openxmlformats.org/officeDocument/2006/relationships/image"/><Relationship Id="rId135" Target="embeddings/oleObject64.bin" Type="http://schemas.openxmlformats.org/officeDocument/2006/relationships/oleObject"/><Relationship Id="rId1350" Target="embeddings/oleObject659.bin" Type="http://schemas.openxmlformats.org/officeDocument/2006/relationships/oleObject"/><Relationship Id="rId1351" Target="media/image684.wmf" Type="http://schemas.openxmlformats.org/officeDocument/2006/relationships/image"/><Relationship Id="rId1352" Target="embeddings/oleObject660.bin" Type="http://schemas.openxmlformats.org/officeDocument/2006/relationships/oleObject"/><Relationship Id="rId1353" Target="media/image685.wmf" Type="http://schemas.openxmlformats.org/officeDocument/2006/relationships/image"/><Relationship Id="rId1354" Target="embeddings/oleObject661.bin" Type="http://schemas.openxmlformats.org/officeDocument/2006/relationships/oleObject"/><Relationship Id="rId1355" Target="media/image686.wmf" Type="http://schemas.openxmlformats.org/officeDocument/2006/relationships/image"/><Relationship Id="rId1356" Target="embeddings/oleObject662.bin" Type="http://schemas.openxmlformats.org/officeDocument/2006/relationships/oleObject"/><Relationship Id="rId1357" Target="media/image687.wmf" Type="http://schemas.openxmlformats.org/officeDocument/2006/relationships/image"/><Relationship Id="rId1358" Target="embeddings/oleObject663.bin" Type="http://schemas.openxmlformats.org/officeDocument/2006/relationships/oleObject"/><Relationship Id="rId1359" Target="media/image688.wmf" Type="http://schemas.openxmlformats.org/officeDocument/2006/relationships/image"/><Relationship Id="rId136" Target="media/image65.wmf" Type="http://schemas.openxmlformats.org/officeDocument/2006/relationships/image"/><Relationship Id="rId1360" Target="embeddings/oleObject664.bin" Type="http://schemas.openxmlformats.org/officeDocument/2006/relationships/oleObject"/><Relationship Id="rId1361" Target="media/image689.wmf" Type="http://schemas.openxmlformats.org/officeDocument/2006/relationships/image"/><Relationship Id="rId1362" Target="embeddings/oleObject665.bin" Type="http://schemas.openxmlformats.org/officeDocument/2006/relationships/oleObject"/><Relationship Id="rId1363" Target="media/image690.wmf" Type="http://schemas.openxmlformats.org/officeDocument/2006/relationships/image"/><Relationship Id="rId1364" Target="embeddings/oleObject666.bin" Type="http://schemas.openxmlformats.org/officeDocument/2006/relationships/oleObject"/><Relationship Id="rId1365" Target="media/image691.wmf" Type="http://schemas.openxmlformats.org/officeDocument/2006/relationships/image"/><Relationship Id="rId1366" Target="embeddings/oleObject667.bin" Type="http://schemas.openxmlformats.org/officeDocument/2006/relationships/oleObject"/><Relationship Id="rId1367" Target="media/image692.wmf" Type="http://schemas.openxmlformats.org/officeDocument/2006/relationships/image"/><Relationship Id="rId1368" Target="embeddings/oleObject668.bin" Type="http://schemas.openxmlformats.org/officeDocument/2006/relationships/oleObject"/><Relationship Id="rId1369" Target="media/image693.wmf" Type="http://schemas.openxmlformats.org/officeDocument/2006/relationships/image"/><Relationship Id="rId137" Target="embeddings/oleObject65.bin" Type="http://schemas.openxmlformats.org/officeDocument/2006/relationships/oleObject"/><Relationship Id="rId1370" Target="embeddings/oleObject669.bin" Type="http://schemas.openxmlformats.org/officeDocument/2006/relationships/oleObject"/><Relationship Id="rId1371" Target="media/image694.wmf" Type="http://schemas.openxmlformats.org/officeDocument/2006/relationships/image"/><Relationship Id="rId1372" Target="embeddings/oleObject670.bin" Type="http://schemas.openxmlformats.org/officeDocument/2006/relationships/oleObject"/><Relationship Id="rId1373" Target="media/image695.wmf" Type="http://schemas.openxmlformats.org/officeDocument/2006/relationships/image"/><Relationship Id="rId1374" Target="embeddings/oleObject671.bin" Type="http://schemas.openxmlformats.org/officeDocument/2006/relationships/oleObject"/><Relationship Id="rId1375" Target="media/image696.emf" Type="http://schemas.openxmlformats.org/officeDocument/2006/relationships/image"/><Relationship Id="rId1376" Target="media/image697.wmf" Type="http://schemas.openxmlformats.org/officeDocument/2006/relationships/image"/><Relationship Id="rId1377" Target="embeddings/oleObject672.bin" Type="http://schemas.openxmlformats.org/officeDocument/2006/relationships/oleObject"/><Relationship Id="rId1378" Target="media/image698.wmf" Type="http://schemas.openxmlformats.org/officeDocument/2006/relationships/image"/><Relationship Id="rId1379" Target="embeddings/oleObject673.bin" Type="http://schemas.openxmlformats.org/officeDocument/2006/relationships/oleObject"/><Relationship Id="rId138" Target="media/image66.wmf" Type="http://schemas.openxmlformats.org/officeDocument/2006/relationships/image"/><Relationship Id="rId1380" Target="media/image699.wmf" Type="http://schemas.openxmlformats.org/officeDocument/2006/relationships/image"/><Relationship Id="rId1381" Target="embeddings/oleObject674.bin" Type="http://schemas.openxmlformats.org/officeDocument/2006/relationships/oleObject"/><Relationship Id="rId1382" Target="media/image700.wmf" Type="http://schemas.openxmlformats.org/officeDocument/2006/relationships/image"/><Relationship Id="rId1383" Target="embeddings/oleObject675.bin" Type="http://schemas.openxmlformats.org/officeDocument/2006/relationships/oleObject"/><Relationship Id="rId1384" Target="embeddings/oleObject676.bin" Type="http://schemas.openxmlformats.org/officeDocument/2006/relationships/oleObject"/><Relationship Id="rId1385" Target="media/image701.wmf" Type="http://schemas.openxmlformats.org/officeDocument/2006/relationships/image"/><Relationship Id="rId1386" Target="embeddings/oleObject677.bin" Type="http://schemas.openxmlformats.org/officeDocument/2006/relationships/oleObject"/><Relationship Id="rId1387" Target="media/image702.wmf" Type="http://schemas.openxmlformats.org/officeDocument/2006/relationships/image"/><Relationship Id="rId1388" Target="embeddings/oleObject678.bin" Type="http://schemas.openxmlformats.org/officeDocument/2006/relationships/oleObject"/><Relationship Id="rId1389" Target="media/image703.wmf" Type="http://schemas.openxmlformats.org/officeDocument/2006/relationships/image"/><Relationship Id="rId139" Target="embeddings/oleObject66.bin" Type="http://schemas.openxmlformats.org/officeDocument/2006/relationships/oleObject"/><Relationship Id="rId1390" Target="embeddings/oleObject679.bin" Type="http://schemas.openxmlformats.org/officeDocument/2006/relationships/oleObject"/><Relationship Id="rId1391" Target="media/image704.wmf" Type="http://schemas.openxmlformats.org/officeDocument/2006/relationships/image"/><Relationship Id="rId1392" Target="embeddings/oleObject680.bin" Type="http://schemas.openxmlformats.org/officeDocument/2006/relationships/oleObject"/><Relationship Id="rId1393" Target="media/image705.emf" Type="http://schemas.openxmlformats.org/officeDocument/2006/relationships/image"/><Relationship Id="rId1394" Target="media/image706.wmf" Type="http://schemas.openxmlformats.org/officeDocument/2006/relationships/image"/><Relationship Id="rId1395" Target="embeddings/oleObject681.bin" Type="http://schemas.openxmlformats.org/officeDocument/2006/relationships/oleObject"/><Relationship Id="rId1396" Target="media/image707.wmf" Type="http://schemas.openxmlformats.org/officeDocument/2006/relationships/image"/><Relationship Id="rId1397" Target="embeddings/oleObject682.bin" Type="http://schemas.openxmlformats.org/officeDocument/2006/relationships/oleObject"/><Relationship Id="rId1398" Target="media/image708.emf" Type="http://schemas.openxmlformats.org/officeDocument/2006/relationships/image"/><Relationship Id="rId1399" Target="media/image709.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83.bin" Type="http://schemas.openxmlformats.org/officeDocument/2006/relationships/oleObject"/><Relationship Id="rId1401" Target="media/image710.wmf" Type="http://schemas.openxmlformats.org/officeDocument/2006/relationships/image"/><Relationship Id="rId1402" Target="embeddings/oleObject684.bin" Type="http://schemas.openxmlformats.org/officeDocument/2006/relationships/oleObject"/><Relationship Id="rId1403" Target="media/image711.wmf" Type="http://schemas.openxmlformats.org/officeDocument/2006/relationships/image"/><Relationship Id="rId1404" Target="embeddings/oleObject685.bin" Type="http://schemas.openxmlformats.org/officeDocument/2006/relationships/oleObject"/><Relationship Id="rId1405" Target="media/image712.wmf" Type="http://schemas.openxmlformats.org/officeDocument/2006/relationships/image"/><Relationship Id="rId1406" Target="embeddings/oleObject686.bin" Type="http://schemas.openxmlformats.org/officeDocument/2006/relationships/oleObject"/><Relationship Id="rId1407" Target="media/image713.wmf" Type="http://schemas.openxmlformats.org/officeDocument/2006/relationships/image"/><Relationship Id="rId1408" Target="embeddings/oleObject687.bin" Type="http://schemas.openxmlformats.org/officeDocument/2006/relationships/oleObject"/><Relationship Id="rId1409" Target="media/image714.wmf" Type="http://schemas.openxmlformats.org/officeDocument/2006/relationships/image"/><Relationship Id="rId141" Target="embeddings/oleObject67.bin" Type="http://schemas.openxmlformats.org/officeDocument/2006/relationships/oleObject"/><Relationship Id="rId1410" Target="embeddings/oleObject688.bin" Type="http://schemas.openxmlformats.org/officeDocument/2006/relationships/oleObject"/><Relationship Id="rId1411" Target="media/image715.wmf" Type="http://schemas.openxmlformats.org/officeDocument/2006/relationships/image"/><Relationship Id="rId1412" Target="embeddings/oleObject689.bin" Type="http://schemas.openxmlformats.org/officeDocument/2006/relationships/oleObject"/><Relationship Id="rId1413" Target="media/image716.wmf" Type="http://schemas.openxmlformats.org/officeDocument/2006/relationships/image"/><Relationship Id="rId1414" Target="embeddings/oleObject690.bin" Type="http://schemas.openxmlformats.org/officeDocument/2006/relationships/oleObject"/><Relationship Id="rId1415" Target="media/image717.wmf" Type="http://schemas.openxmlformats.org/officeDocument/2006/relationships/image"/><Relationship Id="rId1416" Target="embeddings/oleObject691.bin" Type="http://schemas.openxmlformats.org/officeDocument/2006/relationships/oleObject"/><Relationship Id="rId1417" Target="media/image718.wmf" Type="http://schemas.openxmlformats.org/officeDocument/2006/relationships/image"/><Relationship Id="rId1418" Target="embeddings/oleObject692.bin" Type="http://schemas.openxmlformats.org/officeDocument/2006/relationships/oleObject"/><Relationship Id="rId1419" Target="media/image719.wmf" Type="http://schemas.openxmlformats.org/officeDocument/2006/relationships/image"/><Relationship Id="rId142" Target="media/image68.wmf" Type="http://schemas.openxmlformats.org/officeDocument/2006/relationships/image"/><Relationship Id="rId1420" Target="embeddings/oleObject693.bin" Type="http://schemas.openxmlformats.org/officeDocument/2006/relationships/oleObject"/><Relationship Id="rId1421" Target="media/image720.wmf" Type="http://schemas.openxmlformats.org/officeDocument/2006/relationships/image"/><Relationship Id="rId1422" Target="embeddings/oleObject694.bin" Type="http://schemas.openxmlformats.org/officeDocument/2006/relationships/oleObject"/><Relationship Id="rId1423" Target="media/image721.wmf" Type="http://schemas.openxmlformats.org/officeDocument/2006/relationships/image"/><Relationship Id="rId1424" Target="embeddings/oleObject695.bin" Type="http://schemas.openxmlformats.org/officeDocument/2006/relationships/oleObject"/><Relationship Id="rId1425" Target="media/image722.wmf" Type="http://schemas.openxmlformats.org/officeDocument/2006/relationships/image"/><Relationship Id="rId1426" Target="embeddings/oleObject696.bin" Type="http://schemas.openxmlformats.org/officeDocument/2006/relationships/oleObject"/><Relationship Id="rId1427" Target="media/image723.wmf" Type="http://schemas.openxmlformats.org/officeDocument/2006/relationships/image"/><Relationship Id="rId1428" Target="embeddings/oleObject697.bin" Type="http://schemas.openxmlformats.org/officeDocument/2006/relationships/oleObject"/><Relationship Id="rId1429" Target="media/image724.wmf" Type="http://schemas.openxmlformats.org/officeDocument/2006/relationships/image"/><Relationship Id="rId143" Target="embeddings/oleObject68.bin" Type="http://schemas.openxmlformats.org/officeDocument/2006/relationships/oleObject"/><Relationship Id="rId1430" Target="embeddings/oleObject698.bin" Type="http://schemas.openxmlformats.org/officeDocument/2006/relationships/oleObject"/><Relationship Id="rId1431" Target="media/image725.wmf" Type="http://schemas.openxmlformats.org/officeDocument/2006/relationships/image"/><Relationship Id="rId1432" Target="embeddings/oleObject699.bin" Type="http://schemas.openxmlformats.org/officeDocument/2006/relationships/oleObject"/><Relationship Id="rId1433" Target="media/image726.wmf" Type="http://schemas.openxmlformats.org/officeDocument/2006/relationships/image"/><Relationship Id="rId1434" Target="embeddings/oleObject700.bin" Type="http://schemas.openxmlformats.org/officeDocument/2006/relationships/oleObject"/><Relationship Id="rId1435" Target="media/image727.png" Type="http://schemas.openxmlformats.org/officeDocument/2006/relationships/image"/><Relationship Id="rId1436" Target="media/image728.wmf" Type="http://schemas.openxmlformats.org/officeDocument/2006/relationships/image"/><Relationship Id="rId1437" Target="embeddings/oleObject701.bin" Type="http://schemas.openxmlformats.org/officeDocument/2006/relationships/oleObject"/><Relationship Id="rId1438" Target="media/image729.wmf" Type="http://schemas.openxmlformats.org/officeDocument/2006/relationships/image"/><Relationship Id="rId1439" Target="embeddings/oleObject702.bin" Type="http://schemas.openxmlformats.org/officeDocument/2006/relationships/oleObject"/><Relationship Id="rId144" Target="media/image69.wmf" Type="http://schemas.openxmlformats.org/officeDocument/2006/relationships/image"/><Relationship Id="rId1440" Target="media/image730.wmf" Type="http://schemas.openxmlformats.org/officeDocument/2006/relationships/image"/><Relationship Id="rId1441" Target="embeddings/oleObject703.bin" Type="http://schemas.openxmlformats.org/officeDocument/2006/relationships/oleObject"/><Relationship Id="rId1442" Target="media/image731.wmf" Type="http://schemas.openxmlformats.org/officeDocument/2006/relationships/image"/><Relationship Id="rId1443" Target="embeddings/oleObject704.bin" Type="http://schemas.openxmlformats.org/officeDocument/2006/relationships/oleObject"/><Relationship Id="rId1444" Target="media/image732.wmf" Type="http://schemas.openxmlformats.org/officeDocument/2006/relationships/image"/><Relationship Id="rId1445" Target="embeddings/oleObject705.bin" Type="http://schemas.openxmlformats.org/officeDocument/2006/relationships/oleObject"/><Relationship Id="rId1446" Target="media/image733.emf" Type="http://schemas.openxmlformats.org/officeDocument/2006/relationships/image"/><Relationship Id="rId1447" Target="media/image734.wmf" Type="http://schemas.openxmlformats.org/officeDocument/2006/relationships/image"/><Relationship Id="rId1448" Target="embeddings/oleObject706.bin" Type="http://schemas.openxmlformats.org/officeDocument/2006/relationships/oleObject"/><Relationship Id="rId1449" Target="media/image735.wmf" Type="http://schemas.openxmlformats.org/officeDocument/2006/relationships/image"/><Relationship Id="rId145" Target="embeddings/oleObject69.bin" Type="http://schemas.openxmlformats.org/officeDocument/2006/relationships/oleObject"/><Relationship Id="rId1450" Target="embeddings/oleObject707.bin" Type="http://schemas.openxmlformats.org/officeDocument/2006/relationships/oleObject"/><Relationship Id="rId1451" Target="media/image736.png" Type="http://schemas.openxmlformats.org/officeDocument/2006/relationships/image"/><Relationship Id="rId1452" Target="media/image737.wmf" Type="http://schemas.openxmlformats.org/officeDocument/2006/relationships/image"/><Relationship Id="rId1453" Target="embeddings/oleObject708.bin" Type="http://schemas.openxmlformats.org/officeDocument/2006/relationships/oleObject"/><Relationship Id="rId1454" Target="media/image738.wmf" Type="http://schemas.openxmlformats.org/officeDocument/2006/relationships/image"/><Relationship Id="rId1455" Target="embeddings/oleObject709.bin" Type="http://schemas.openxmlformats.org/officeDocument/2006/relationships/oleObject"/><Relationship Id="rId1456" Target="media/image739.wmf" Type="http://schemas.openxmlformats.org/officeDocument/2006/relationships/image"/><Relationship Id="rId1457" Target="embeddings/oleObject710.bin" Type="http://schemas.openxmlformats.org/officeDocument/2006/relationships/oleObject"/><Relationship Id="rId1458" Target="media/image740.wmf" Type="http://schemas.openxmlformats.org/officeDocument/2006/relationships/image"/><Relationship Id="rId1459" Target="embeddings/oleObject711.bin" Type="http://schemas.openxmlformats.org/officeDocument/2006/relationships/oleObject"/><Relationship Id="rId146" Target="media/image70.wmf" Type="http://schemas.openxmlformats.org/officeDocument/2006/relationships/image"/><Relationship Id="rId1460" Target="media/image741.wmf" Type="http://schemas.openxmlformats.org/officeDocument/2006/relationships/image"/><Relationship Id="rId1461" Target="embeddings/oleObject712.bin" Type="http://schemas.openxmlformats.org/officeDocument/2006/relationships/oleObject"/><Relationship Id="rId1462" Target="media/image742.wmf" Type="http://schemas.openxmlformats.org/officeDocument/2006/relationships/image"/><Relationship Id="rId1463" Target="embeddings/oleObject713.bin" Type="http://schemas.openxmlformats.org/officeDocument/2006/relationships/oleObject"/><Relationship Id="rId1464" Target="media/image743.wmf" Type="http://schemas.openxmlformats.org/officeDocument/2006/relationships/image"/><Relationship Id="rId1465" Target="embeddings/oleObject714.bin" Type="http://schemas.openxmlformats.org/officeDocument/2006/relationships/oleObject"/><Relationship Id="rId1466" Target="media/image744.wmf" Type="http://schemas.openxmlformats.org/officeDocument/2006/relationships/image"/><Relationship Id="rId1467" Target="embeddings/oleObject715.bin" Type="http://schemas.openxmlformats.org/officeDocument/2006/relationships/oleObject"/><Relationship Id="rId1468" Target="media/image745.emf" Type="http://schemas.openxmlformats.org/officeDocument/2006/relationships/image"/><Relationship Id="rId1469" Target="media/image746.wmf" Type="http://schemas.openxmlformats.org/officeDocument/2006/relationships/image"/><Relationship Id="rId147" Target="embeddings/oleObject70.bin" Type="http://schemas.openxmlformats.org/officeDocument/2006/relationships/oleObject"/><Relationship Id="rId1470" Target="embeddings/oleObject716.bin" Type="http://schemas.openxmlformats.org/officeDocument/2006/relationships/oleObject"/><Relationship Id="rId1471" Target="media/image747.wmf" Type="http://schemas.openxmlformats.org/officeDocument/2006/relationships/image"/><Relationship Id="rId1472" Target="embeddings/oleObject717.bin" Type="http://schemas.openxmlformats.org/officeDocument/2006/relationships/oleObject"/><Relationship Id="rId1473" Target="media/image748.wmf" Type="http://schemas.openxmlformats.org/officeDocument/2006/relationships/image"/><Relationship Id="rId1474" Target="embeddings/oleObject718.bin" Type="http://schemas.openxmlformats.org/officeDocument/2006/relationships/oleObject"/><Relationship Id="rId1475" Target="media/image749.wmf" Type="http://schemas.openxmlformats.org/officeDocument/2006/relationships/image"/><Relationship Id="rId1476" Target="embeddings/oleObject719.bin" Type="http://schemas.openxmlformats.org/officeDocument/2006/relationships/oleObject"/><Relationship Id="rId1477" Target="media/image750.wmf" Type="http://schemas.openxmlformats.org/officeDocument/2006/relationships/image"/><Relationship Id="rId1478" Target="embeddings/oleObject720.bin" Type="http://schemas.openxmlformats.org/officeDocument/2006/relationships/oleObject"/><Relationship Id="rId1479" Target="media/image751.wmf" Type="http://schemas.openxmlformats.org/officeDocument/2006/relationships/image"/><Relationship Id="rId148" Target="media/image71.wmf" Type="http://schemas.openxmlformats.org/officeDocument/2006/relationships/image"/><Relationship Id="rId1480" Target="embeddings/oleObject721.bin" Type="http://schemas.openxmlformats.org/officeDocument/2006/relationships/oleObject"/><Relationship Id="rId1481" Target="media/image752.wmf" Type="http://schemas.openxmlformats.org/officeDocument/2006/relationships/image"/><Relationship Id="rId1482" Target="embeddings/oleObject722.bin" Type="http://schemas.openxmlformats.org/officeDocument/2006/relationships/oleObject"/><Relationship Id="rId1483" Target="media/image753.wmf" Type="http://schemas.openxmlformats.org/officeDocument/2006/relationships/image"/><Relationship Id="rId1484" Target="embeddings/oleObject723.bin" Type="http://schemas.openxmlformats.org/officeDocument/2006/relationships/oleObject"/><Relationship Id="rId1485" Target="media/image754.wmf" Type="http://schemas.openxmlformats.org/officeDocument/2006/relationships/image"/><Relationship Id="rId1486" Target="embeddings/oleObject724.bin" Type="http://schemas.openxmlformats.org/officeDocument/2006/relationships/oleObject"/><Relationship Id="rId1487" Target="media/image755.wmf" Type="http://schemas.openxmlformats.org/officeDocument/2006/relationships/image"/><Relationship Id="rId1488" Target="embeddings/oleObject725.bin" Type="http://schemas.openxmlformats.org/officeDocument/2006/relationships/oleObject"/><Relationship Id="rId1489" Target="media/image756.wmf" Type="http://schemas.openxmlformats.org/officeDocument/2006/relationships/image"/><Relationship Id="rId149" Target="embeddings/oleObject71.bin" Type="http://schemas.openxmlformats.org/officeDocument/2006/relationships/oleObject"/><Relationship Id="rId1490" Target="embeddings/oleObject726.bin" Type="http://schemas.openxmlformats.org/officeDocument/2006/relationships/oleObject"/><Relationship Id="rId1491" Target="media/image757.wmf" Type="http://schemas.openxmlformats.org/officeDocument/2006/relationships/image"/><Relationship Id="rId1492" Target="embeddings/oleObject727.bin" Type="http://schemas.openxmlformats.org/officeDocument/2006/relationships/oleObject"/><Relationship Id="rId1493" Target="media/image758.wmf" Type="http://schemas.openxmlformats.org/officeDocument/2006/relationships/image"/><Relationship Id="rId1494" Target="embeddings/oleObject728.bin" Type="http://schemas.openxmlformats.org/officeDocument/2006/relationships/oleObject"/><Relationship Id="rId1495" Target="media/image759.wmf" Type="http://schemas.openxmlformats.org/officeDocument/2006/relationships/image"/><Relationship Id="rId1496" Target="embeddings/oleObject729.bin" Type="http://schemas.openxmlformats.org/officeDocument/2006/relationships/oleObject"/><Relationship Id="rId1497" Target="media/image760.wmf" Type="http://schemas.openxmlformats.org/officeDocument/2006/relationships/image"/><Relationship Id="rId1498" Target="embeddings/oleObject730.bin" Type="http://schemas.openxmlformats.org/officeDocument/2006/relationships/oleObject"/><Relationship Id="rId1499" Target="media/image761.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31.bin" Type="http://schemas.openxmlformats.org/officeDocument/2006/relationships/oleObject"/><Relationship Id="rId1501" Target="media/image762.wmf" Type="http://schemas.openxmlformats.org/officeDocument/2006/relationships/image"/><Relationship Id="rId1502" Target="embeddings/oleObject732.bin" Type="http://schemas.openxmlformats.org/officeDocument/2006/relationships/oleObject"/><Relationship Id="rId1503" Target="media/image763.wmf" Type="http://schemas.openxmlformats.org/officeDocument/2006/relationships/image"/><Relationship Id="rId1504" Target="embeddings/oleObject733.bin" Type="http://schemas.openxmlformats.org/officeDocument/2006/relationships/oleObject"/><Relationship Id="rId1505" Target="media/image764.wmf" Type="http://schemas.openxmlformats.org/officeDocument/2006/relationships/image"/><Relationship Id="rId1506" Target="embeddings/oleObject734.bin" Type="http://schemas.openxmlformats.org/officeDocument/2006/relationships/oleObject"/><Relationship Id="rId1507" Target="media/image765.wmf" Type="http://schemas.openxmlformats.org/officeDocument/2006/relationships/image"/><Relationship Id="rId1508" Target="embeddings/oleObject735.bin" Type="http://schemas.openxmlformats.org/officeDocument/2006/relationships/oleObject"/><Relationship Id="rId1509" Target="media/image766.wmf" Type="http://schemas.openxmlformats.org/officeDocument/2006/relationships/image"/><Relationship Id="rId151" Target="embeddings/oleObject72.bin" Type="http://schemas.openxmlformats.org/officeDocument/2006/relationships/oleObject"/><Relationship Id="rId1510" Target="embeddings/oleObject736.bin" Type="http://schemas.openxmlformats.org/officeDocument/2006/relationships/oleObject"/><Relationship Id="rId1511" Target="media/image767.wmf" Type="http://schemas.openxmlformats.org/officeDocument/2006/relationships/image"/><Relationship Id="rId1512" Target="embeddings/oleObject737.bin" Type="http://schemas.openxmlformats.org/officeDocument/2006/relationships/oleObject"/><Relationship Id="rId1513" Target="media/image768.wmf" Type="http://schemas.openxmlformats.org/officeDocument/2006/relationships/image"/><Relationship Id="rId1514" Target="embeddings/oleObject738.bin" Type="http://schemas.openxmlformats.org/officeDocument/2006/relationships/oleObject"/><Relationship Id="rId1515" Target="media/image769.wmf" Type="http://schemas.openxmlformats.org/officeDocument/2006/relationships/image"/><Relationship Id="rId1516" Target="embeddings/oleObject739.bin" Type="http://schemas.openxmlformats.org/officeDocument/2006/relationships/oleObject"/><Relationship Id="rId1517" Target="media/image770.wmf" Type="http://schemas.openxmlformats.org/officeDocument/2006/relationships/image"/><Relationship Id="rId1518" Target="embeddings/oleObject740.bin" Type="http://schemas.openxmlformats.org/officeDocument/2006/relationships/oleObject"/><Relationship Id="rId1519" Target="media/image771.wmf" Type="http://schemas.openxmlformats.org/officeDocument/2006/relationships/image"/><Relationship Id="rId152" Target="media/image73.wmf" Type="http://schemas.openxmlformats.org/officeDocument/2006/relationships/image"/><Relationship Id="rId1520" Target="embeddings/oleObject741.bin" Type="http://schemas.openxmlformats.org/officeDocument/2006/relationships/oleObject"/><Relationship Id="rId1521" Target="media/image772.wmf" Type="http://schemas.openxmlformats.org/officeDocument/2006/relationships/image"/><Relationship Id="rId1522" Target="embeddings/oleObject742.bin" Type="http://schemas.openxmlformats.org/officeDocument/2006/relationships/oleObject"/><Relationship Id="rId1523" Target="media/image773.wmf" Type="http://schemas.openxmlformats.org/officeDocument/2006/relationships/image"/><Relationship Id="rId1524" Target="embeddings/oleObject743.bin" Type="http://schemas.openxmlformats.org/officeDocument/2006/relationships/oleObject"/><Relationship Id="rId1525" Target="media/image774.wmf" Type="http://schemas.openxmlformats.org/officeDocument/2006/relationships/image"/><Relationship Id="rId1526" Target="embeddings/oleObject744.bin" Type="http://schemas.openxmlformats.org/officeDocument/2006/relationships/oleObject"/><Relationship Id="rId1527" Target="media/image775.wmf" Type="http://schemas.openxmlformats.org/officeDocument/2006/relationships/image"/><Relationship Id="rId1528" Target="embeddings/oleObject745.bin" Type="http://schemas.openxmlformats.org/officeDocument/2006/relationships/oleObject"/><Relationship Id="rId1529" Target="media/image776.wmf" Type="http://schemas.openxmlformats.org/officeDocument/2006/relationships/image"/><Relationship Id="rId153" Target="embeddings/oleObject73.bin" Type="http://schemas.openxmlformats.org/officeDocument/2006/relationships/oleObject"/><Relationship Id="rId1530" Target="embeddings/oleObject746.bin" Type="http://schemas.openxmlformats.org/officeDocument/2006/relationships/oleObject"/><Relationship Id="rId1531" Target="media/image777.wmf" Type="http://schemas.openxmlformats.org/officeDocument/2006/relationships/image"/><Relationship Id="rId1532" Target="embeddings/oleObject747.bin" Type="http://schemas.openxmlformats.org/officeDocument/2006/relationships/oleObject"/><Relationship Id="rId1533" Target="media/image778.wmf" Type="http://schemas.openxmlformats.org/officeDocument/2006/relationships/image"/><Relationship Id="rId1534" Target="embeddings/oleObject748.bin" Type="http://schemas.openxmlformats.org/officeDocument/2006/relationships/oleObject"/><Relationship Id="rId1535" Target="media/image779.wmf" Type="http://schemas.openxmlformats.org/officeDocument/2006/relationships/image"/><Relationship Id="rId1536" Target="embeddings/oleObject749.bin" Type="http://schemas.openxmlformats.org/officeDocument/2006/relationships/oleObject"/><Relationship Id="rId1537" Target="media/image780.wmf" Type="http://schemas.openxmlformats.org/officeDocument/2006/relationships/image"/><Relationship Id="rId1538" Target="embeddings/oleObject750.bin" Type="http://schemas.openxmlformats.org/officeDocument/2006/relationships/oleObject"/><Relationship Id="rId1539" Target="media/image781.wmf" Type="http://schemas.openxmlformats.org/officeDocument/2006/relationships/image"/><Relationship Id="rId154" Target="media/image74.wmf" Type="http://schemas.openxmlformats.org/officeDocument/2006/relationships/image"/><Relationship Id="rId1540" Target="embeddings/oleObject751.bin" Type="http://schemas.openxmlformats.org/officeDocument/2006/relationships/oleObject"/><Relationship Id="rId1541" Target="media/image782.wmf" Type="http://schemas.openxmlformats.org/officeDocument/2006/relationships/image"/><Relationship Id="rId1542" Target="embeddings/oleObject752.bin" Type="http://schemas.openxmlformats.org/officeDocument/2006/relationships/oleObject"/><Relationship Id="rId1543" Target="media/image783.wmf" Type="http://schemas.openxmlformats.org/officeDocument/2006/relationships/image"/><Relationship Id="rId1544" Target="embeddings/oleObject753.bin" Type="http://schemas.openxmlformats.org/officeDocument/2006/relationships/oleObject"/><Relationship Id="rId1545" Target="media/image784.wmf" Type="http://schemas.openxmlformats.org/officeDocument/2006/relationships/image"/><Relationship Id="rId1546" Target="embeddings/oleObject754.bin" Type="http://schemas.openxmlformats.org/officeDocument/2006/relationships/oleObject"/><Relationship Id="rId1547" Target="media/image785.wmf" Type="http://schemas.openxmlformats.org/officeDocument/2006/relationships/image"/><Relationship Id="rId1548" Target="embeddings/oleObject755.bin" Type="http://schemas.openxmlformats.org/officeDocument/2006/relationships/oleObject"/><Relationship Id="rId1549" Target="media/image786.wmf" Type="http://schemas.openxmlformats.org/officeDocument/2006/relationships/image"/><Relationship Id="rId155" Target="embeddings/oleObject74.bin" Type="http://schemas.openxmlformats.org/officeDocument/2006/relationships/oleObject"/><Relationship Id="rId1550" Target="embeddings/oleObject756.bin" Type="http://schemas.openxmlformats.org/officeDocument/2006/relationships/oleObject"/><Relationship Id="rId1551" Target="media/image787.wmf" Type="http://schemas.openxmlformats.org/officeDocument/2006/relationships/image"/><Relationship Id="rId1552" Target="embeddings/oleObject757.bin" Type="http://schemas.openxmlformats.org/officeDocument/2006/relationships/oleObject"/><Relationship Id="rId1553" Target="media/image788.wmf" Type="http://schemas.openxmlformats.org/officeDocument/2006/relationships/image"/><Relationship Id="rId1554" Target="embeddings/oleObject758.bin" Type="http://schemas.openxmlformats.org/officeDocument/2006/relationships/oleObject"/><Relationship Id="rId1555" Target="media/image789.wmf" Type="http://schemas.openxmlformats.org/officeDocument/2006/relationships/image"/><Relationship Id="rId1556" Target="embeddings/oleObject759.bin" Type="http://schemas.openxmlformats.org/officeDocument/2006/relationships/oleObject"/><Relationship Id="rId1557" Target="media/image790.wmf" Type="http://schemas.openxmlformats.org/officeDocument/2006/relationships/image"/><Relationship Id="rId1558" Target="embeddings/oleObject760.bin" Type="http://schemas.openxmlformats.org/officeDocument/2006/relationships/oleObject"/><Relationship Id="rId1559" Target="media/image791.wmf" Type="http://schemas.openxmlformats.org/officeDocument/2006/relationships/image"/><Relationship Id="rId156" Target="media/image75.wmf" Type="http://schemas.openxmlformats.org/officeDocument/2006/relationships/image"/><Relationship Id="rId1560" Target="embeddings/oleObject761.bin" Type="http://schemas.openxmlformats.org/officeDocument/2006/relationships/oleObject"/><Relationship Id="rId1561" Target="media/image792.wmf" Type="http://schemas.openxmlformats.org/officeDocument/2006/relationships/image"/><Relationship Id="rId1562" Target="embeddings/oleObject762.bin" Type="http://schemas.openxmlformats.org/officeDocument/2006/relationships/oleObject"/><Relationship Id="rId1563" Target="media/image793.wmf" Type="http://schemas.openxmlformats.org/officeDocument/2006/relationships/image"/><Relationship Id="rId1564" Target="embeddings/oleObject763.bin" Type="http://schemas.openxmlformats.org/officeDocument/2006/relationships/oleObject"/><Relationship Id="rId1565" Target="media/image794.wmf" Type="http://schemas.openxmlformats.org/officeDocument/2006/relationships/image"/><Relationship Id="rId1566" Target="embeddings/oleObject764.bin" Type="http://schemas.openxmlformats.org/officeDocument/2006/relationships/oleObject"/><Relationship Id="rId1567" Target="media/image795.wmf" Type="http://schemas.openxmlformats.org/officeDocument/2006/relationships/image"/><Relationship Id="rId1568" Target="embeddings/oleObject765.bin" Type="http://schemas.openxmlformats.org/officeDocument/2006/relationships/oleObject"/><Relationship Id="rId1569" Target="media/image796.wmf" Type="http://schemas.openxmlformats.org/officeDocument/2006/relationships/image"/><Relationship Id="rId157" Target="embeddings/oleObject75.bin" Type="http://schemas.openxmlformats.org/officeDocument/2006/relationships/oleObject"/><Relationship Id="rId1570" Target="embeddings/oleObject766.bin" Type="http://schemas.openxmlformats.org/officeDocument/2006/relationships/oleObject"/><Relationship Id="rId1571" Target="media/image797.wmf" Type="http://schemas.openxmlformats.org/officeDocument/2006/relationships/image"/><Relationship Id="rId1572" Target="embeddings/oleObject767.bin" Type="http://schemas.openxmlformats.org/officeDocument/2006/relationships/oleObject"/><Relationship Id="rId1573" Target="media/image798.wmf" Type="http://schemas.openxmlformats.org/officeDocument/2006/relationships/image"/><Relationship Id="rId1574" Target="embeddings/oleObject768.bin" Type="http://schemas.openxmlformats.org/officeDocument/2006/relationships/oleObject"/><Relationship Id="rId1575" Target="media/image799.wmf" Type="http://schemas.openxmlformats.org/officeDocument/2006/relationships/image"/><Relationship Id="rId1576" Target="embeddings/oleObject769.bin" Type="http://schemas.openxmlformats.org/officeDocument/2006/relationships/oleObject"/><Relationship Id="rId1577" Target="media/image800.wmf" Type="http://schemas.openxmlformats.org/officeDocument/2006/relationships/image"/><Relationship Id="rId1578" Target="embeddings/oleObject770.bin" Type="http://schemas.openxmlformats.org/officeDocument/2006/relationships/oleObject"/><Relationship Id="rId1579" Target="media/image801.wmf" Type="http://schemas.openxmlformats.org/officeDocument/2006/relationships/image"/><Relationship Id="rId158" Target="media/image76.wmf" Type="http://schemas.openxmlformats.org/officeDocument/2006/relationships/image"/><Relationship Id="rId1580" Target="embeddings/oleObject771.bin" Type="http://schemas.openxmlformats.org/officeDocument/2006/relationships/oleObject"/><Relationship Id="rId1581" Target="media/image802.wmf" Type="http://schemas.openxmlformats.org/officeDocument/2006/relationships/image"/><Relationship Id="rId1582" Target="embeddings/oleObject772.bin" Type="http://schemas.openxmlformats.org/officeDocument/2006/relationships/oleObject"/><Relationship Id="rId1583" Target="media/image803.wmf" Type="http://schemas.openxmlformats.org/officeDocument/2006/relationships/image"/><Relationship Id="rId1584" Target="embeddings/oleObject773.bin" Type="http://schemas.openxmlformats.org/officeDocument/2006/relationships/oleObject"/><Relationship Id="rId1585" Target="media/image804.wmf" Type="http://schemas.openxmlformats.org/officeDocument/2006/relationships/image"/><Relationship Id="rId1586" Target="embeddings/oleObject774.bin" Type="http://schemas.openxmlformats.org/officeDocument/2006/relationships/oleObject"/><Relationship Id="rId1587" Target="media/image805.wmf" Type="http://schemas.openxmlformats.org/officeDocument/2006/relationships/image"/><Relationship Id="rId1588" Target="embeddings/oleObject775.bin" Type="http://schemas.openxmlformats.org/officeDocument/2006/relationships/oleObject"/><Relationship Id="rId1589" Target="media/image806.wmf" Type="http://schemas.openxmlformats.org/officeDocument/2006/relationships/image"/><Relationship Id="rId159" Target="embeddings/oleObject76.bin" Type="http://schemas.openxmlformats.org/officeDocument/2006/relationships/oleObject"/><Relationship Id="rId1590" Target="embeddings/oleObject776.bin" Type="http://schemas.openxmlformats.org/officeDocument/2006/relationships/oleObject"/><Relationship Id="rId1591" Target="media/image807.wmf" Type="http://schemas.openxmlformats.org/officeDocument/2006/relationships/image"/><Relationship Id="rId1592" Target="embeddings/oleObject777.bin" Type="http://schemas.openxmlformats.org/officeDocument/2006/relationships/oleObject"/><Relationship Id="rId1593" Target="media/image808.wmf" Type="http://schemas.openxmlformats.org/officeDocument/2006/relationships/image"/><Relationship Id="rId1594" Target="embeddings/oleObject778.bin" Type="http://schemas.openxmlformats.org/officeDocument/2006/relationships/oleObject"/><Relationship Id="rId1595" Target="media/image809.wmf" Type="http://schemas.openxmlformats.org/officeDocument/2006/relationships/image"/><Relationship Id="rId1596" Target="embeddings/oleObject779.bin" Type="http://schemas.openxmlformats.org/officeDocument/2006/relationships/oleObject"/><Relationship Id="rId1597" Target="media/image810.wmf" Type="http://schemas.openxmlformats.org/officeDocument/2006/relationships/image"/><Relationship Id="rId1598" Target="embeddings/oleObject780.bin" Type="http://schemas.openxmlformats.org/officeDocument/2006/relationships/oleObject"/><Relationship Id="rId1599" Target="media/image811.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781.bin" Type="http://schemas.openxmlformats.org/officeDocument/2006/relationships/oleObject"/><Relationship Id="rId1601" Target="media/image812.wmf" Type="http://schemas.openxmlformats.org/officeDocument/2006/relationships/image"/><Relationship Id="rId1602" Target="embeddings/oleObject782.bin" Type="http://schemas.openxmlformats.org/officeDocument/2006/relationships/oleObject"/><Relationship Id="rId1603" Target="media/image813.wmf" Type="http://schemas.openxmlformats.org/officeDocument/2006/relationships/image"/><Relationship Id="rId1604" Target="embeddings/oleObject783.bin" Type="http://schemas.openxmlformats.org/officeDocument/2006/relationships/oleObject"/><Relationship Id="rId1605" Target="media/image814.wmf" Type="http://schemas.openxmlformats.org/officeDocument/2006/relationships/image"/><Relationship Id="rId1606" Target="embeddings/oleObject784.bin" Type="http://schemas.openxmlformats.org/officeDocument/2006/relationships/oleObject"/><Relationship Id="rId1607" Target="media/image815.wmf" Type="http://schemas.openxmlformats.org/officeDocument/2006/relationships/image"/><Relationship Id="rId1608" Target="embeddings/oleObject785.bin" Type="http://schemas.openxmlformats.org/officeDocument/2006/relationships/oleObject"/><Relationship Id="rId1609" Target="media/image816.wmf" Type="http://schemas.openxmlformats.org/officeDocument/2006/relationships/image"/><Relationship Id="rId161" Target="embeddings/oleObject77.bin" Type="http://schemas.openxmlformats.org/officeDocument/2006/relationships/oleObject"/><Relationship Id="rId1610" Target="embeddings/oleObject786.bin" Type="http://schemas.openxmlformats.org/officeDocument/2006/relationships/oleObject"/><Relationship Id="rId1611" Target="media/image817.wmf" Type="http://schemas.openxmlformats.org/officeDocument/2006/relationships/image"/><Relationship Id="rId1612" Target="embeddings/oleObject787.bin" Type="http://schemas.openxmlformats.org/officeDocument/2006/relationships/oleObject"/><Relationship Id="rId1613" Target="media/image818.wmf" Type="http://schemas.openxmlformats.org/officeDocument/2006/relationships/image"/><Relationship Id="rId1614" Target="embeddings/oleObject788.bin" Type="http://schemas.openxmlformats.org/officeDocument/2006/relationships/oleObject"/><Relationship Id="rId1615" Target="media/image819.wmf" Type="http://schemas.openxmlformats.org/officeDocument/2006/relationships/image"/><Relationship Id="rId1616" Target="embeddings/oleObject789.bin" Type="http://schemas.openxmlformats.org/officeDocument/2006/relationships/oleObject"/><Relationship Id="rId1617" Target="media/image820.png" Type="http://schemas.openxmlformats.org/officeDocument/2006/relationships/image"/><Relationship Id="rId1618" Target="media/image821.wmf" Type="http://schemas.openxmlformats.org/officeDocument/2006/relationships/image"/><Relationship Id="rId1619" Target="embeddings/oleObject790.bin" Type="http://schemas.openxmlformats.org/officeDocument/2006/relationships/oleObject"/><Relationship Id="rId162" Target="media/image78.wmf" Type="http://schemas.openxmlformats.org/officeDocument/2006/relationships/image"/><Relationship Id="rId1620" Target="media/image822.wmf" Type="http://schemas.openxmlformats.org/officeDocument/2006/relationships/image"/><Relationship Id="rId1621" Target="embeddings/oleObject791.bin" Type="http://schemas.openxmlformats.org/officeDocument/2006/relationships/oleObject"/><Relationship Id="rId1622" Target="media/image823.wmf" Type="http://schemas.openxmlformats.org/officeDocument/2006/relationships/image"/><Relationship Id="rId1623" Target="embeddings/oleObject792.bin" Type="http://schemas.openxmlformats.org/officeDocument/2006/relationships/oleObject"/><Relationship Id="rId1624" Target="media/image824.wmf" Type="http://schemas.openxmlformats.org/officeDocument/2006/relationships/image"/><Relationship Id="rId1625" Target="embeddings/oleObject793.bin" Type="http://schemas.openxmlformats.org/officeDocument/2006/relationships/oleObject"/><Relationship Id="rId1626" Target="media/image825.wmf" Type="http://schemas.openxmlformats.org/officeDocument/2006/relationships/image"/><Relationship Id="rId1627" Target="embeddings/oleObject794.bin" Type="http://schemas.openxmlformats.org/officeDocument/2006/relationships/oleObject"/><Relationship Id="rId1628" Target="media/image826.wmf" Type="http://schemas.openxmlformats.org/officeDocument/2006/relationships/image"/><Relationship Id="rId1629" Target="embeddings/oleObject795.bin" Type="http://schemas.openxmlformats.org/officeDocument/2006/relationships/oleObject"/><Relationship Id="rId163" Target="embeddings/oleObject78.bin" Type="http://schemas.openxmlformats.org/officeDocument/2006/relationships/oleObject"/><Relationship Id="rId1630" Target="media/image827.wmf" Type="http://schemas.openxmlformats.org/officeDocument/2006/relationships/image"/><Relationship Id="rId1631" Target="embeddings/oleObject796.bin" Type="http://schemas.openxmlformats.org/officeDocument/2006/relationships/oleObject"/><Relationship Id="rId1632" Target="media/image828.wmf" Type="http://schemas.openxmlformats.org/officeDocument/2006/relationships/image"/><Relationship Id="rId1633" Target="embeddings/oleObject797.bin" Type="http://schemas.openxmlformats.org/officeDocument/2006/relationships/oleObject"/><Relationship Id="rId1634" Target="media/image829.wmf" Type="http://schemas.openxmlformats.org/officeDocument/2006/relationships/image"/><Relationship Id="rId1635" Target="embeddings/oleObject798.bin" Type="http://schemas.openxmlformats.org/officeDocument/2006/relationships/oleObject"/><Relationship Id="rId1636" Target="media/image830.wmf" Type="http://schemas.openxmlformats.org/officeDocument/2006/relationships/image"/><Relationship Id="rId1637" Target="embeddings/oleObject799.bin" Type="http://schemas.openxmlformats.org/officeDocument/2006/relationships/oleObject"/><Relationship Id="rId1638" Target="media/image831.wmf" Type="http://schemas.openxmlformats.org/officeDocument/2006/relationships/image"/><Relationship Id="rId1639" Target="embeddings/oleObject800.bin" Type="http://schemas.openxmlformats.org/officeDocument/2006/relationships/oleObject"/><Relationship Id="rId164" Target="media/image79.wmf" Type="http://schemas.openxmlformats.org/officeDocument/2006/relationships/image"/><Relationship Id="rId1640" Target="media/image832.wmf" Type="http://schemas.openxmlformats.org/officeDocument/2006/relationships/image"/><Relationship Id="rId1641" Target="embeddings/oleObject801.bin" Type="http://schemas.openxmlformats.org/officeDocument/2006/relationships/oleObject"/><Relationship Id="rId1642" Target="media/image833.wmf" Type="http://schemas.openxmlformats.org/officeDocument/2006/relationships/image"/><Relationship Id="rId1643" Target="embeddings/oleObject802.bin" Type="http://schemas.openxmlformats.org/officeDocument/2006/relationships/oleObject"/><Relationship Id="rId1644" Target="media/image834.wmf" Type="http://schemas.openxmlformats.org/officeDocument/2006/relationships/image"/><Relationship Id="rId1645" Target="embeddings/oleObject803.bin" Type="http://schemas.openxmlformats.org/officeDocument/2006/relationships/oleObject"/><Relationship Id="rId1646" Target="media/image835.wmf" Type="http://schemas.openxmlformats.org/officeDocument/2006/relationships/image"/><Relationship Id="rId1647" Target="embeddings/oleObject804.bin" Type="http://schemas.openxmlformats.org/officeDocument/2006/relationships/oleObject"/><Relationship Id="rId1648" Target="media/image836.wmf" Type="http://schemas.openxmlformats.org/officeDocument/2006/relationships/image"/><Relationship Id="rId1649" Target="embeddings/oleObject805.bin" Type="http://schemas.openxmlformats.org/officeDocument/2006/relationships/oleObject"/><Relationship Id="rId165" Target="embeddings/oleObject79.bin" Type="http://schemas.openxmlformats.org/officeDocument/2006/relationships/oleObject"/><Relationship Id="rId1650" Target="media/image837.wmf" Type="http://schemas.openxmlformats.org/officeDocument/2006/relationships/image"/><Relationship Id="rId1651" Target="embeddings/oleObject806.bin" Type="http://schemas.openxmlformats.org/officeDocument/2006/relationships/oleObject"/><Relationship Id="rId1652" Target="media/image838.wmf" Type="http://schemas.openxmlformats.org/officeDocument/2006/relationships/image"/><Relationship Id="rId1653" Target="embeddings/oleObject807.bin" Type="http://schemas.openxmlformats.org/officeDocument/2006/relationships/oleObject"/><Relationship Id="rId1654" Target="media/image839.wmf" Type="http://schemas.openxmlformats.org/officeDocument/2006/relationships/image"/><Relationship Id="rId1655" Target="embeddings/oleObject808.bin" Type="http://schemas.openxmlformats.org/officeDocument/2006/relationships/oleObject"/><Relationship Id="rId1656" Target="media/image840.wmf" Type="http://schemas.openxmlformats.org/officeDocument/2006/relationships/image"/><Relationship Id="rId1657" Target="embeddings/oleObject809.bin" Type="http://schemas.openxmlformats.org/officeDocument/2006/relationships/oleObject"/><Relationship Id="rId1658" Target="media/image841.wmf" Type="http://schemas.openxmlformats.org/officeDocument/2006/relationships/image"/><Relationship Id="rId1659" Target="embeddings/oleObject810.bin" Type="http://schemas.openxmlformats.org/officeDocument/2006/relationships/oleObject"/><Relationship Id="rId166" Target="media/image80.wmf" Type="http://schemas.openxmlformats.org/officeDocument/2006/relationships/image"/><Relationship Id="rId1660" Target="media/image842.wmf" Type="http://schemas.openxmlformats.org/officeDocument/2006/relationships/image"/><Relationship Id="rId1661" Target="embeddings/oleObject811.bin" Type="http://schemas.openxmlformats.org/officeDocument/2006/relationships/oleObject"/><Relationship Id="rId1662" Target="media/image843.wmf" Type="http://schemas.openxmlformats.org/officeDocument/2006/relationships/image"/><Relationship Id="rId1663" Target="embeddings/oleObject812.bin" Type="http://schemas.openxmlformats.org/officeDocument/2006/relationships/oleObject"/><Relationship Id="rId1664" Target="media/image844.wmf" Type="http://schemas.openxmlformats.org/officeDocument/2006/relationships/image"/><Relationship Id="rId1665" Target="embeddings/oleObject813.bin" Type="http://schemas.openxmlformats.org/officeDocument/2006/relationships/oleObject"/><Relationship Id="rId1666" Target="media/image845.wmf" Type="http://schemas.openxmlformats.org/officeDocument/2006/relationships/image"/><Relationship Id="rId1667" Target="embeddings/oleObject814.bin" Type="http://schemas.openxmlformats.org/officeDocument/2006/relationships/oleObject"/><Relationship Id="rId1668" Target="media/image846.wmf" Type="http://schemas.openxmlformats.org/officeDocument/2006/relationships/image"/><Relationship Id="rId1669" Target="embeddings/oleObject815.bin" Type="http://schemas.openxmlformats.org/officeDocument/2006/relationships/oleObject"/><Relationship Id="rId167" Target="embeddings/oleObject80.bin" Type="http://schemas.openxmlformats.org/officeDocument/2006/relationships/oleObject"/><Relationship Id="rId1670" Target="media/image847.wmf" Type="http://schemas.openxmlformats.org/officeDocument/2006/relationships/image"/><Relationship Id="rId1671" Target="embeddings/oleObject816.bin" Type="http://schemas.openxmlformats.org/officeDocument/2006/relationships/oleObject"/><Relationship Id="rId1672" Target="media/image848.wmf" Type="http://schemas.openxmlformats.org/officeDocument/2006/relationships/image"/><Relationship Id="rId1673" Target="embeddings/oleObject817.bin" Type="http://schemas.openxmlformats.org/officeDocument/2006/relationships/oleObject"/><Relationship Id="rId1674" Target="media/image849.wmf" Type="http://schemas.openxmlformats.org/officeDocument/2006/relationships/image"/><Relationship Id="rId1675" Target="embeddings/oleObject818.bin" Type="http://schemas.openxmlformats.org/officeDocument/2006/relationships/oleObject"/><Relationship Id="rId1676" Target="media/image850.wmf" Type="http://schemas.openxmlformats.org/officeDocument/2006/relationships/image"/><Relationship Id="rId1677" Target="embeddings/oleObject819.bin" Type="http://schemas.openxmlformats.org/officeDocument/2006/relationships/oleObject"/><Relationship Id="rId1678" Target="media/image851.wmf" Type="http://schemas.openxmlformats.org/officeDocument/2006/relationships/image"/><Relationship Id="rId1679" Target="embeddings/oleObject820.bin" Type="http://schemas.openxmlformats.org/officeDocument/2006/relationships/oleObject"/><Relationship Id="rId168" Target="media/image81.wmf" Type="http://schemas.openxmlformats.org/officeDocument/2006/relationships/image"/><Relationship Id="rId1680" Target="media/image852.wmf" Type="http://schemas.openxmlformats.org/officeDocument/2006/relationships/image"/><Relationship Id="rId1681" Target="embeddings/oleObject821.bin" Type="http://schemas.openxmlformats.org/officeDocument/2006/relationships/oleObject"/><Relationship Id="rId1682" Target="media/image853.wmf" Type="http://schemas.openxmlformats.org/officeDocument/2006/relationships/image"/><Relationship Id="rId1683" Target="embeddings/oleObject822.bin" Type="http://schemas.openxmlformats.org/officeDocument/2006/relationships/oleObject"/><Relationship Id="rId1684" Target="media/image854.wmf" Type="http://schemas.openxmlformats.org/officeDocument/2006/relationships/image"/><Relationship Id="rId1685" Target="embeddings/oleObject823.bin" Type="http://schemas.openxmlformats.org/officeDocument/2006/relationships/oleObject"/><Relationship Id="rId1686" Target="media/image855.wmf" Type="http://schemas.openxmlformats.org/officeDocument/2006/relationships/image"/><Relationship Id="rId1687" Target="embeddings/oleObject824.bin" Type="http://schemas.openxmlformats.org/officeDocument/2006/relationships/oleObject"/><Relationship Id="rId1688" Target="media/image856.wmf" Type="http://schemas.openxmlformats.org/officeDocument/2006/relationships/image"/><Relationship Id="rId1689" Target="embeddings/oleObject825.bin" Type="http://schemas.openxmlformats.org/officeDocument/2006/relationships/oleObject"/><Relationship Id="rId169" Target="embeddings/oleObject81.bin" Type="http://schemas.openxmlformats.org/officeDocument/2006/relationships/oleObject"/><Relationship Id="rId1690" Target="media/image857.wmf" Type="http://schemas.openxmlformats.org/officeDocument/2006/relationships/image"/><Relationship Id="rId1691" Target="embeddings/oleObject826.bin" Type="http://schemas.openxmlformats.org/officeDocument/2006/relationships/oleObject"/><Relationship Id="rId1692" Target="media/image858.wmf" Type="http://schemas.openxmlformats.org/officeDocument/2006/relationships/image"/><Relationship Id="rId1693" Target="embeddings/oleObject827.bin" Type="http://schemas.openxmlformats.org/officeDocument/2006/relationships/oleObject"/><Relationship Id="rId1694" Target="media/image859.wmf" Type="http://schemas.openxmlformats.org/officeDocument/2006/relationships/image"/><Relationship Id="rId1695" Target="embeddings/oleObject828.bin" Type="http://schemas.openxmlformats.org/officeDocument/2006/relationships/oleObject"/><Relationship Id="rId1696" Target="media/image860.wmf" Type="http://schemas.openxmlformats.org/officeDocument/2006/relationships/image"/><Relationship Id="rId1697" Target="embeddings/oleObject829.bin" Type="http://schemas.openxmlformats.org/officeDocument/2006/relationships/oleObject"/><Relationship Id="rId1698" Target="media/image861.wmf" Type="http://schemas.openxmlformats.org/officeDocument/2006/relationships/image"/><Relationship Id="rId1699" Target="embeddings/oleObject83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62.wmf" Type="http://schemas.openxmlformats.org/officeDocument/2006/relationships/image"/><Relationship Id="rId1701" Target="embeddings/oleObject831.bin" Type="http://schemas.openxmlformats.org/officeDocument/2006/relationships/oleObject"/><Relationship Id="rId1702" Target="media/image863.wmf" Type="http://schemas.openxmlformats.org/officeDocument/2006/relationships/image"/><Relationship Id="rId1703" Target="embeddings/oleObject832.bin" Type="http://schemas.openxmlformats.org/officeDocument/2006/relationships/oleObject"/><Relationship Id="rId1704" Target="media/image864.wmf" Type="http://schemas.openxmlformats.org/officeDocument/2006/relationships/image"/><Relationship Id="rId1705" Target="embeddings/oleObject833.bin" Type="http://schemas.openxmlformats.org/officeDocument/2006/relationships/oleObject"/><Relationship Id="rId1706" Target="media/image865.wmf" Type="http://schemas.openxmlformats.org/officeDocument/2006/relationships/image"/><Relationship Id="rId1707" Target="embeddings/oleObject834.bin" Type="http://schemas.openxmlformats.org/officeDocument/2006/relationships/oleObject"/><Relationship Id="rId1708" Target="media/image866.wmf" Type="http://schemas.openxmlformats.org/officeDocument/2006/relationships/image"/><Relationship Id="rId1709" Target="embeddings/oleObject835.bin" Type="http://schemas.openxmlformats.org/officeDocument/2006/relationships/oleObject"/><Relationship Id="rId171" Target="embeddings/oleObject82.bin" Type="http://schemas.openxmlformats.org/officeDocument/2006/relationships/oleObject"/><Relationship Id="rId1710" Target="media/image867.wmf" Type="http://schemas.openxmlformats.org/officeDocument/2006/relationships/image"/><Relationship Id="rId1711" Target="embeddings/oleObject836.bin" Type="http://schemas.openxmlformats.org/officeDocument/2006/relationships/oleObject"/><Relationship Id="rId1712" Target="media/image868.wmf" Type="http://schemas.openxmlformats.org/officeDocument/2006/relationships/image"/><Relationship Id="rId1713" Target="embeddings/oleObject837.bin" Type="http://schemas.openxmlformats.org/officeDocument/2006/relationships/oleObject"/><Relationship Id="rId1714" Target="media/image869.wmf" Type="http://schemas.openxmlformats.org/officeDocument/2006/relationships/image"/><Relationship Id="rId1715" Target="embeddings/oleObject838.bin" Type="http://schemas.openxmlformats.org/officeDocument/2006/relationships/oleObject"/><Relationship Id="rId1716" Target="media/image870.wmf" Type="http://schemas.openxmlformats.org/officeDocument/2006/relationships/image"/><Relationship Id="rId1717" Target="embeddings/oleObject839.bin" Type="http://schemas.openxmlformats.org/officeDocument/2006/relationships/oleObject"/><Relationship Id="rId1718" Target="media/image871.wmf" Type="http://schemas.openxmlformats.org/officeDocument/2006/relationships/image"/><Relationship Id="rId1719" Target="embeddings/oleObject840.bin" Type="http://schemas.openxmlformats.org/officeDocument/2006/relationships/oleObject"/><Relationship Id="rId172" Target="media/image83.wmf" Type="http://schemas.openxmlformats.org/officeDocument/2006/relationships/image"/><Relationship Id="rId1720" Target="media/image872.wmf" Type="http://schemas.openxmlformats.org/officeDocument/2006/relationships/image"/><Relationship Id="rId1721" Target="embeddings/oleObject841.bin" Type="http://schemas.openxmlformats.org/officeDocument/2006/relationships/oleObject"/><Relationship Id="rId1722" Target="media/image873.wmf" Type="http://schemas.openxmlformats.org/officeDocument/2006/relationships/image"/><Relationship Id="rId1723" Target="embeddings/oleObject842.bin" Type="http://schemas.openxmlformats.org/officeDocument/2006/relationships/oleObject"/><Relationship Id="rId1724" Target="media/image874.wmf" Type="http://schemas.openxmlformats.org/officeDocument/2006/relationships/image"/><Relationship Id="rId1725" Target="embeddings/oleObject843.bin" Type="http://schemas.openxmlformats.org/officeDocument/2006/relationships/oleObject"/><Relationship Id="rId1726" Target="media/image875.wmf" Type="http://schemas.openxmlformats.org/officeDocument/2006/relationships/image"/><Relationship Id="rId1727" Target="embeddings/oleObject844.bin" Type="http://schemas.openxmlformats.org/officeDocument/2006/relationships/oleObject"/><Relationship Id="rId1728" Target="media/image876.wmf" Type="http://schemas.openxmlformats.org/officeDocument/2006/relationships/image"/><Relationship Id="rId1729" Target="embeddings/oleObject845.bin" Type="http://schemas.openxmlformats.org/officeDocument/2006/relationships/oleObject"/><Relationship Id="rId173" Target="embeddings/oleObject83.bin" Type="http://schemas.openxmlformats.org/officeDocument/2006/relationships/oleObject"/><Relationship Id="rId1730" Target="media/image877.wmf" Type="http://schemas.openxmlformats.org/officeDocument/2006/relationships/image"/><Relationship Id="rId1731" Target="embeddings/oleObject846.bin" Type="http://schemas.openxmlformats.org/officeDocument/2006/relationships/oleObject"/><Relationship Id="rId1732" Target="media/image878.wmf" Type="http://schemas.openxmlformats.org/officeDocument/2006/relationships/image"/><Relationship Id="rId1733" Target="embeddings/oleObject847.bin" Type="http://schemas.openxmlformats.org/officeDocument/2006/relationships/oleObject"/><Relationship Id="rId1734" Target="media/image879.wmf" Type="http://schemas.openxmlformats.org/officeDocument/2006/relationships/image"/><Relationship Id="rId1735" Target="embeddings/oleObject848.bin" Type="http://schemas.openxmlformats.org/officeDocument/2006/relationships/oleObject"/><Relationship Id="rId1736" Target="media/image880.wmf" Type="http://schemas.openxmlformats.org/officeDocument/2006/relationships/image"/><Relationship Id="rId1737" Target="embeddings/oleObject849.bin" Type="http://schemas.openxmlformats.org/officeDocument/2006/relationships/oleObject"/><Relationship Id="rId1738" Target="media/image881.wmf" Type="http://schemas.openxmlformats.org/officeDocument/2006/relationships/image"/><Relationship Id="rId1739" Target="embeddings/oleObject850.bin" Type="http://schemas.openxmlformats.org/officeDocument/2006/relationships/oleObject"/><Relationship Id="rId174" Target="media/image84.wmf" Type="http://schemas.openxmlformats.org/officeDocument/2006/relationships/image"/><Relationship Id="rId1740" Target="media/image882.wmf" Type="http://schemas.openxmlformats.org/officeDocument/2006/relationships/image"/><Relationship Id="rId1741" Target="embeddings/oleObject851.bin" Type="http://schemas.openxmlformats.org/officeDocument/2006/relationships/oleObject"/><Relationship Id="rId1742" Target="media/image883.wmf" Type="http://schemas.openxmlformats.org/officeDocument/2006/relationships/image"/><Relationship Id="rId1743" Target="embeddings/oleObject852.bin" Type="http://schemas.openxmlformats.org/officeDocument/2006/relationships/oleObject"/><Relationship Id="rId1744" Target="media/image884.wmf" Type="http://schemas.openxmlformats.org/officeDocument/2006/relationships/image"/><Relationship Id="rId1745" Target="embeddings/oleObject853.bin" Type="http://schemas.openxmlformats.org/officeDocument/2006/relationships/oleObject"/><Relationship Id="rId1746" Target="media/image885.wmf" Type="http://schemas.openxmlformats.org/officeDocument/2006/relationships/image"/><Relationship Id="rId1747" Target="embeddings/oleObject854.bin" Type="http://schemas.openxmlformats.org/officeDocument/2006/relationships/oleObject"/><Relationship Id="rId1748" Target="media/image886.wmf" Type="http://schemas.openxmlformats.org/officeDocument/2006/relationships/image"/><Relationship Id="rId1749" Target="embeddings/oleObject855.bin" Type="http://schemas.openxmlformats.org/officeDocument/2006/relationships/oleObject"/><Relationship Id="rId175" Target="embeddings/oleObject84.bin" Type="http://schemas.openxmlformats.org/officeDocument/2006/relationships/oleObject"/><Relationship Id="rId1750" Target="media/image887.wmf" Type="http://schemas.openxmlformats.org/officeDocument/2006/relationships/image"/><Relationship Id="rId1751" Target="embeddings/oleObject856.bin" Type="http://schemas.openxmlformats.org/officeDocument/2006/relationships/oleObject"/><Relationship Id="rId1752" Target="media/image888.wmf" Type="http://schemas.openxmlformats.org/officeDocument/2006/relationships/image"/><Relationship Id="rId1753" Target="embeddings/oleObject857.bin" Type="http://schemas.openxmlformats.org/officeDocument/2006/relationships/oleObject"/><Relationship Id="rId1754" Target="media/image889.wmf" Type="http://schemas.openxmlformats.org/officeDocument/2006/relationships/image"/><Relationship Id="rId1755" Target="embeddings/oleObject858.bin" Type="http://schemas.openxmlformats.org/officeDocument/2006/relationships/oleObject"/><Relationship Id="rId1756" Target="media/image890.wmf" Type="http://schemas.openxmlformats.org/officeDocument/2006/relationships/image"/><Relationship Id="rId1757" Target="embeddings/oleObject859.bin" Type="http://schemas.openxmlformats.org/officeDocument/2006/relationships/oleObject"/><Relationship Id="rId1758" Target="media/image891.wmf" Type="http://schemas.openxmlformats.org/officeDocument/2006/relationships/image"/><Relationship Id="rId1759" Target="embeddings/oleObject860.bin" Type="http://schemas.openxmlformats.org/officeDocument/2006/relationships/oleObject"/><Relationship Id="rId176" Target="media/image85.wmf" Type="http://schemas.openxmlformats.org/officeDocument/2006/relationships/image"/><Relationship Id="rId1760" Target="media/image892.wmf" Type="http://schemas.openxmlformats.org/officeDocument/2006/relationships/image"/><Relationship Id="rId1761" Target="embeddings/oleObject861.bin" Type="http://schemas.openxmlformats.org/officeDocument/2006/relationships/oleObject"/><Relationship Id="rId1762" Target="media/image893.wmf" Type="http://schemas.openxmlformats.org/officeDocument/2006/relationships/image"/><Relationship Id="rId1763" Target="embeddings/oleObject862.bin" Type="http://schemas.openxmlformats.org/officeDocument/2006/relationships/oleObject"/><Relationship Id="rId1764" Target="media/image894.wmf" Type="http://schemas.openxmlformats.org/officeDocument/2006/relationships/image"/><Relationship Id="rId1765" Target="embeddings/oleObject863.bin" Type="http://schemas.openxmlformats.org/officeDocument/2006/relationships/oleObject"/><Relationship Id="rId1766" Target="media/image895.wmf" Type="http://schemas.openxmlformats.org/officeDocument/2006/relationships/image"/><Relationship Id="rId1767" Target="embeddings/oleObject864.bin" Type="http://schemas.openxmlformats.org/officeDocument/2006/relationships/oleObject"/><Relationship Id="rId1768" Target="media/image896.wmf" Type="http://schemas.openxmlformats.org/officeDocument/2006/relationships/image"/><Relationship Id="rId1769" Target="embeddings/oleObject865.bin" Type="http://schemas.openxmlformats.org/officeDocument/2006/relationships/oleObject"/><Relationship Id="rId177" Target="embeddings/oleObject85.bin" Type="http://schemas.openxmlformats.org/officeDocument/2006/relationships/oleObject"/><Relationship Id="rId1770" Target="media/image897.wmf" Type="http://schemas.openxmlformats.org/officeDocument/2006/relationships/image"/><Relationship Id="rId1771" Target="embeddings/oleObject866.bin" Type="http://schemas.openxmlformats.org/officeDocument/2006/relationships/oleObject"/><Relationship Id="rId1772" Target="media/image898.wmf" Type="http://schemas.openxmlformats.org/officeDocument/2006/relationships/image"/><Relationship Id="rId1773" Target="embeddings/oleObject867.bin" Type="http://schemas.openxmlformats.org/officeDocument/2006/relationships/oleObject"/><Relationship Id="rId1774" Target="media/image899.wmf" Type="http://schemas.openxmlformats.org/officeDocument/2006/relationships/image"/><Relationship Id="rId1775" Target="embeddings/oleObject868.bin" Type="http://schemas.openxmlformats.org/officeDocument/2006/relationships/oleObject"/><Relationship Id="rId1776" Target="media/image900.wmf" Type="http://schemas.openxmlformats.org/officeDocument/2006/relationships/image"/><Relationship Id="rId1777" Target="embeddings/oleObject869.bin" Type="http://schemas.openxmlformats.org/officeDocument/2006/relationships/oleObject"/><Relationship Id="rId1778" Target="media/image901.wmf" Type="http://schemas.openxmlformats.org/officeDocument/2006/relationships/image"/><Relationship Id="rId1779" Target="embeddings/oleObject870.bin" Type="http://schemas.openxmlformats.org/officeDocument/2006/relationships/oleObject"/><Relationship Id="rId178" Target="media/image86.wmf" Type="http://schemas.openxmlformats.org/officeDocument/2006/relationships/image"/><Relationship Id="rId1780" Target="media/image902.wmf" Type="http://schemas.openxmlformats.org/officeDocument/2006/relationships/image"/><Relationship Id="rId1781" Target="embeddings/oleObject871.bin" Type="http://schemas.openxmlformats.org/officeDocument/2006/relationships/oleObject"/><Relationship Id="rId1782" Target="media/image903.wmf" Type="http://schemas.openxmlformats.org/officeDocument/2006/relationships/image"/><Relationship Id="rId1783" Target="embeddings/oleObject872.bin" Type="http://schemas.openxmlformats.org/officeDocument/2006/relationships/oleObject"/><Relationship Id="rId1784" Target="media/image904.wmf" Type="http://schemas.openxmlformats.org/officeDocument/2006/relationships/image"/><Relationship Id="rId1785" Target="embeddings/oleObject873.bin" Type="http://schemas.openxmlformats.org/officeDocument/2006/relationships/oleObject"/><Relationship Id="rId1786" Target="media/image905.wmf" Type="http://schemas.openxmlformats.org/officeDocument/2006/relationships/image"/><Relationship Id="rId1787" Target="embeddings/oleObject874.bin" Type="http://schemas.openxmlformats.org/officeDocument/2006/relationships/oleObject"/><Relationship Id="rId1788" Target="media/image906.wmf" Type="http://schemas.openxmlformats.org/officeDocument/2006/relationships/image"/><Relationship Id="rId1789" Target="embeddings/oleObject875.bin" Type="http://schemas.openxmlformats.org/officeDocument/2006/relationships/oleObject"/><Relationship Id="rId179" Target="embeddings/oleObject86.bin" Type="http://schemas.openxmlformats.org/officeDocument/2006/relationships/oleObject"/><Relationship Id="rId1790" Target="media/image907.wmf" Type="http://schemas.openxmlformats.org/officeDocument/2006/relationships/image"/><Relationship Id="rId1791" Target="embeddings/oleObject876.bin" Type="http://schemas.openxmlformats.org/officeDocument/2006/relationships/oleObject"/><Relationship Id="rId1792" Target="media/image908.wmf" Type="http://schemas.openxmlformats.org/officeDocument/2006/relationships/image"/><Relationship Id="rId1793" Target="embeddings/oleObject877.bin" Type="http://schemas.openxmlformats.org/officeDocument/2006/relationships/oleObject"/><Relationship Id="rId1794" Target="media/image909.wmf" Type="http://schemas.openxmlformats.org/officeDocument/2006/relationships/image"/><Relationship Id="rId1795" Target="embeddings/oleObject878.bin" Type="http://schemas.openxmlformats.org/officeDocument/2006/relationships/oleObject"/><Relationship Id="rId1796" Target="media/image910.wmf" Type="http://schemas.openxmlformats.org/officeDocument/2006/relationships/image"/><Relationship Id="rId1797" Target="embeddings/oleObject879.bin" Type="http://schemas.openxmlformats.org/officeDocument/2006/relationships/oleObject"/><Relationship Id="rId1798" Target="media/image911.wmf" Type="http://schemas.openxmlformats.org/officeDocument/2006/relationships/image"/><Relationship Id="rId1799" Target="embeddings/oleObject880.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912.wmf" Type="http://schemas.openxmlformats.org/officeDocument/2006/relationships/image"/><Relationship Id="rId1801" Target="embeddings/oleObject881.bin" Type="http://schemas.openxmlformats.org/officeDocument/2006/relationships/oleObject"/><Relationship Id="rId1802" Target="media/image913.wmf" Type="http://schemas.openxmlformats.org/officeDocument/2006/relationships/image"/><Relationship Id="rId1803" Target="embeddings/oleObject882.bin" Type="http://schemas.openxmlformats.org/officeDocument/2006/relationships/oleObject"/><Relationship Id="rId1804" Target="media/image914.wmf" Type="http://schemas.openxmlformats.org/officeDocument/2006/relationships/image"/><Relationship Id="rId1805" Target="embeddings/oleObject883.bin" Type="http://schemas.openxmlformats.org/officeDocument/2006/relationships/oleObject"/><Relationship Id="rId1806" Target="media/image915.wmf" Type="http://schemas.openxmlformats.org/officeDocument/2006/relationships/image"/><Relationship Id="rId1807" Target="embeddings/oleObject884.bin" Type="http://schemas.openxmlformats.org/officeDocument/2006/relationships/oleObject"/><Relationship Id="rId1808" Target="media/image916.wmf" Type="http://schemas.openxmlformats.org/officeDocument/2006/relationships/image"/><Relationship Id="rId1809" Target="embeddings/oleObject885.bin" Type="http://schemas.openxmlformats.org/officeDocument/2006/relationships/oleObject"/><Relationship Id="rId181" Target="embeddings/oleObject87.bin" Type="http://schemas.openxmlformats.org/officeDocument/2006/relationships/oleObject"/><Relationship Id="rId1810" Target="media/image917.wmf" Type="http://schemas.openxmlformats.org/officeDocument/2006/relationships/image"/><Relationship Id="rId1811" Target="embeddings/oleObject886.bin" Type="http://schemas.openxmlformats.org/officeDocument/2006/relationships/oleObject"/><Relationship Id="rId1812" Target="media/image918.wmf" Type="http://schemas.openxmlformats.org/officeDocument/2006/relationships/image"/><Relationship Id="rId1813" Target="embeddings/oleObject887.bin" Type="http://schemas.openxmlformats.org/officeDocument/2006/relationships/oleObject"/><Relationship Id="rId1814" Target="media/image919.wmf" Type="http://schemas.openxmlformats.org/officeDocument/2006/relationships/image"/><Relationship Id="rId1815" Target="embeddings/oleObject888.bin" Type="http://schemas.openxmlformats.org/officeDocument/2006/relationships/oleObject"/><Relationship Id="rId1816" Target="media/image920.wmf" Type="http://schemas.openxmlformats.org/officeDocument/2006/relationships/image"/><Relationship Id="rId1817" Target="embeddings/oleObject889.bin" Type="http://schemas.openxmlformats.org/officeDocument/2006/relationships/oleObject"/><Relationship Id="rId1818" Target="media/image921.wmf" Type="http://schemas.openxmlformats.org/officeDocument/2006/relationships/image"/><Relationship Id="rId1819" Target="embeddings/oleObject890.bin" Type="http://schemas.openxmlformats.org/officeDocument/2006/relationships/oleObject"/><Relationship Id="rId182" Target="media/image88.wmf" Type="http://schemas.openxmlformats.org/officeDocument/2006/relationships/image"/><Relationship Id="rId1820" Target="media/image922.wmf" Type="http://schemas.openxmlformats.org/officeDocument/2006/relationships/image"/><Relationship Id="rId1821" Target="embeddings/oleObject891.bin" Type="http://schemas.openxmlformats.org/officeDocument/2006/relationships/oleObject"/><Relationship Id="rId1822" Target="media/image923.wmf" Type="http://schemas.openxmlformats.org/officeDocument/2006/relationships/image"/><Relationship Id="rId1823" Target="embeddings/oleObject892.bin" Type="http://schemas.openxmlformats.org/officeDocument/2006/relationships/oleObject"/><Relationship Id="rId1824" Target="media/image924.wmf" Type="http://schemas.openxmlformats.org/officeDocument/2006/relationships/image"/><Relationship Id="rId1825" Target="embeddings/oleObject893.bin" Type="http://schemas.openxmlformats.org/officeDocument/2006/relationships/oleObject"/><Relationship Id="rId1826" Target="media/image925.wmf" Type="http://schemas.openxmlformats.org/officeDocument/2006/relationships/image"/><Relationship Id="rId1827" Target="embeddings/oleObject894.bin" Type="http://schemas.openxmlformats.org/officeDocument/2006/relationships/oleObject"/><Relationship Id="rId1828" Target="media/image926.wmf" Type="http://schemas.openxmlformats.org/officeDocument/2006/relationships/image"/><Relationship Id="rId1829" Target="embeddings/oleObject895.bin" Type="http://schemas.openxmlformats.org/officeDocument/2006/relationships/oleObject"/><Relationship Id="rId183" Target="embeddings/oleObject88.bin" Type="http://schemas.openxmlformats.org/officeDocument/2006/relationships/oleObject"/><Relationship Id="rId1830" Target="media/image927.wmf" Type="http://schemas.openxmlformats.org/officeDocument/2006/relationships/image"/><Relationship Id="rId1831" Target="embeddings/oleObject896.bin" Type="http://schemas.openxmlformats.org/officeDocument/2006/relationships/oleObject"/><Relationship Id="rId1832" Target="media/image928.wmf" Type="http://schemas.openxmlformats.org/officeDocument/2006/relationships/image"/><Relationship Id="rId1833" Target="embeddings/oleObject897.bin" Type="http://schemas.openxmlformats.org/officeDocument/2006/relationships/oleObject"/><Relationship Id="rId1834" Target="media/image929.wmf" Type="http://schemas.openxmlformats.org/officeDocument/2006/relationships/image"/><Relationship Id="rId1835" Target="embeddings/oleObject898.bin" Type="http://schemas.openxmlformats.org/officeDocument/2006/relationships/oleObject"/><Relationship Id="rId1836" Target="media/image930.wmf" Type="http://schemas.openxmlformats.org/officeDocument/2006/relationships/image"/><Relationship Id="rId1837" Target="embeddings/oleObject899.bin" Type="http://schemas.openxmlformats.org/officeDocument/2006/relationships/oleObject"/><Relationship Id="rId1838" Target="media/image931.wmf" Type="http://schemas.openxmlformats.org/officeDocument/2006/relationships/image"/><Relationship Id="rId1839" Target="embeddings/oleObject900.bin" Type="http://schemas.openxmlformats.org/officeDocument/2006/relationships/oleObject"/><Relationship Id="rId184" Target="media/image89.wmf" Type="http://schemas.openxmlformats.org/officeDocument/2006/relationships/image"/><Relationship Id="rId1840" Target="media/image932.wmf" Type="http://schemas.openxmlformats.org/officeDocument/2006/relationships/image"/><Relationship Id="rId1841" Target="embeddings/oleObject901.bin" Type="http://schemas.openxmlformats.org/officeDocument/2006/relationships/oleObject"/><Relationship Id="rId1842" Target="media/image933.wmf" Type="http://schemas.openxmlformats.org/officeDocument/2006/relationships/image"/><Relationship Id="rId1843" Target="embeddings/oleObject902.bin" Type="http://schemas.openxmlformats.org/officeDocument/2006/relationships/oleObject"/><Relationship Id="rId1844" Target="media/image934.wmf" Type="http://schemas.openxmlformats.org/officeDocument/2006/relationships/image"/><Relationship Id="rId1845" Target="embeddings/oleObject903.bin" Type="http://schemas.openxmlformats.org/officeDocument/2006/relationships/oleObject"/><Relationship Id="rId1846" Target="media/image935.wmf" Type="http://schemas.openxmlformats.org/officeDocument/2006/relationships/image"/><Relationship Id="rId1847" Target="embeddings/oleObject904.bin" Type="http://schemas.openxmlformats.org/officeDocument/2006/relationships/oleObject"/><Relationship Id="rId1848" Target="media/image936.wmf" Type="http://schemas.openxmlformats.org/officeDocument/2006/relationships/image"/><Relationship Id="rId1849" Target="embeddings/oleObject905.bin" Type="http://schemas.openxmlformats.org/officeDocument/2006/relationships/oleObject"/><Relationship Id="rId185" Target="embeddings/oleObject89.bin" Type="http://schemas.openxmlformats.org/officeDocument/2006/relationships/oleObject"/><Relationship Id="rId1850" Target="media/image937.wmf" Type="http://schemas.openxmlformats.org/officeDocument/2006/relationships/image"/><Relationship Id="rId1851" Target="embeddings/oleObject906.bin" Type="http://schemas.openxmlformats.org/officeDocument/2006/relationships/oleObject"/><Relationship Id="rId1852" Target="media/image938.wmf" Type="http://schemas.openxmlformats.org/officeDocument/2006/relationships/image"/><Relationship Id="rId1853" Target="embeddings/oleObject907.bin" Type="http://schemas.openxmlformats.org/officeDocument/2006/relationships/oleObject"/><Relationship Id="rId1854" Target="media/image939.wmf" Type="http://schemas.openxmlformats.org/officeDocument/2006/relationships/image"/><Relationship Id="rId1855" Target="embeddings/oleObject908.bin" Type="http://schemas.openxmlformats.org/officeDocument/2006/relationships/oleObject"/><Relationship Id="rId1856" Target="media/image940.wmf" Type="http://schemas.openxmlformats.org/officeDocument/2006/relationships/image"/><Relationship Id="rId1857" Target="embeddings/oleObject909.bin" Type="http://schemas.openxmlformats.org/officeDocument/2006/relationships/oleObject"/><Relationship Id="rId1858" Target="media/image941.wmf" Type="http://schemas.openxmlformats.org/officeDocument/2006/relationships/image"/><Relationship Id="rId1859" Target="embeddings/oleObject910.bin" Type="http://schemas.openxmlformats.org/officeDocument/2006/relationships/oleObject"/><Relationship Id="rId186" Target="media/image90.wmf" Type="http://schemas.openxmlformats.org/officeDocument/2006/relationships/image"/><Relationship Id="rId1860" Target="media/image942.wmf" Type="http://schemas.openxmlformats.org/officeDocument/2006/relationships/image"/><Relationship Id="rId1861" Target="embeddings/oleObject911.bin" Type="http://schemas.openxmlformats.org/officeDocument/2006/relationships/oleObject"/><Relationship Id="rId1862" Target="media/image943.wmf" Type="http://schemas.openxmlformats.org/officeDocument/2006/relationships/image"/><Relationship Id="rId1863" Target="embeddings/oleObject912.bin" Type="http://schemas.openxmlformats.org/officeDocument/2006/relationships/oleObject"/><Relationship Id="rId1864" Target="media/image944.wmf" Type="http://schemas.openxmlformats.org/officeDocument/2006/relationships/image"/><Relationship Id="rId1865" Target="embeddings/oleObject913.bin" Type="http://schemas.openxmlformats.org/officeDocument/2006/relationships/oleObject"/><Relationship Id="rId1866" Target="media/image945.wmf" Type="http://schemas.openxmlformats.org/officeDocument/2006/relationships/image"/><Relationship Id="rId1867" Target="embeddings/oleObject914.bin" Type="http://schemas.openxmlformats.org/officeDocument/2006/relationships/oleObject"/><Relationship Id="rId1868" Target="media/image946.wmf" Type="http://schemas.openxmlformats.org/officeDocument/2006/relationships/image"/><Relationship Id="rId1869" Target="embeddings/oleObject915.bin" Type="http://schemas.openxmlformats.org/officeDocument/2006/relationships/oleObject"/><Relationship Id="rId187" Target="embeddings/oleObject90.bin" Type="http://schemas.openxmlformats.org/officeDocument/2006/relationships/oleObject"/><Relationship Id="rId1870" Target="media/image947.wmf" Type="http://schemas.openxmlformats.org/officeDocument/2006/relationships/image"/><Relationship Id="rId1871" Target="embeddings/oleObject916.bin" Type="http://schemas.openxmlformats.org/officeDocument/2006/relationships/oleObject"/><Relationship Id="rId1872" Target="media/image948.wmf" Type="http://schemas.openxmlformats.org/officeDocument/2006/relationships/image"/><Relationship Id="rId1873" Target="embeddings/oleObject917.bin" Type="http://schemas.openxmlformats.org/officeDocument/2006/relationships/oleObject"/><Relationship Id="rId1874" Target="media/image949.png" Type="http://schemas.openxmlformats.org/officeDocument/2006/relationships/image"/><Relationship Id="rId1875" Target="media/image950.wmf" Type="http://schemas.openxmlformats.org/officeDocument/2006/relationships/image"/><Relationship Id="rId1876" Target="embeddings/oleObject918.bin" Type="http://schemas.openxmlformats.org/officeDocument/2006/relationships/oleObject"/><Relationship Id="rId1877" Target="media/image951.wmf" Type="http://schemas.openxmlformats.org/officeDocument/2006/relationships/image"/><Relationship Id="rId1878" Target="embeddings/oleObject919.bin" Type="http://schemas.openxmlformats.org/officeDocument/2006/relationships/oleObject"/><Relationship Id="rId1879" Target="media/image952.wmf" Type="http://schemas.openxmlformats.org/officeDocument/2006/relationships/image"/><Relationship Id="rId188" Target="media/image91.wmf" Type="http://schemas.openxmlformats.org/officeDocument/2006/relationships/image"/><Relationship Id="rId1880" Target="embeddings/oleObject920.bin" Type="http://schemas.openxmlformats.org/officeDocument/2006/relationships/oleObject"/><Relationship Id="rId1881" Target="media/image953.wmf" Type="http://schemas.openxmlformats.org/officeDocument/2006/relationships/image"/><Relationship Id="rId1882" Target="embeddings/oleObject921.bin" Type="http://schemas.openxmlformats.org/officeDocument/2006/relationships/oleObject"/><Relationship Id="rId1883" Target="media/image954.wmf" Type="http://schemas.openxmlformats.org/officeDocument/2006/relationships/image"/><Relationship Id="rId1884" Target="embeddings/oleObject922.bin" Type="http://schemas.openxmlformats.org/officeDocument/2006/relationships/oleObject"/><Relationship Id="rId1885" Target="media/image955.wmf" Type="http://schemas.openxmlformats.org/officeDocument/2006/relationships/image"/><Relationship Id="rId1886" Target="embeddings/oleObject923.bin" Type="http://schemas.openxmlformats.org/officeDocument/2006/relationships/oleObject"/><Relationship Id="rId1887" Target="media/image956.wmf" Type="http://schemas.openxmlformats.org/officeDocument/2006/relationships/image"/><Relationship Id="rId1888" Target="embeddings/oleObject924.bin" Type="http://schemas.openxmlformats.org/officeDocument/2006/relationships/oleObject"/><Relationship Id="rId1889" Target="media/image957.wmf" Type="http://schemas.openxmlformats.org/officeDocument/2006/relationships/image"/><Relationship Id="rId189" Target="embeddings/oleObject91.bin" Type="http://schemas.openxmlformats.org/officeDocument/2006/relationships/oleObject"/><Relationship Id="rId1890" Target="embeddings/oleObject925.bin" Type="http://schemas.openxmlformats.org/officeDocument/2006/relationships/oleObject"/><Relationship Id="rId1891" Target="media/image958.wmf" Type="http://schemas.openxmlformats.org/officeDocument/2006/relationships/image"/><Relationship Id="rId1892" Target="embeddings/oleObject926.bin" Type="http://schemas.openxmlformats.org/officeDocument/2006/relationships/oleObject"/><Relationship Id="rId1893" Target="media/image959.wmf" Type="http://schemas.openxmlformats.org/officeDocument/2006/relationships/image"/><Relationship Id="rId1894" Target="embeddings/oleObject927.bin" Type="http://schemas.openxmlformats.org/officeDocument/2006/relationships/oleObject"/><Relationship Id="rId1895" Target="media/image960.wmf" Type="http://schemas.openxmlformats.org/officeDocument/2006/relationships/image"/><Relationship Id="rId1896" Target="embeddings/oleObject928.bin" Type="http://schemas.openxmlformats.org/officeDocument/2006/relationships/oleObject"/><Relationship Id="rId1897" Target="media/image961.wmf" Type="http://schemas.openxmlformats.org/officeDocument/2006/relationships/image"/><Relationship Id="rId1898" Target="embeddings/oleObject929.bin" Type="http://schemas.openxmlformats.org/officeDocument/2006/relationships/oleObject"/><Relationship Id="rId1899" Target="media/image962.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930.bin" Type="http://schemas.openxmlformats.org/officeDocument/2006/relationships/oleObject"/><Relationship Id="rId1901" Target="media/image963.wmf" Type="http://schemas.openxmlformats.org/officeDocument/2006/relationships/image"/><Relationship Id="rId1902" Target="embeddings/oleObject931.bin" Type="http://schemas.openxmlformats.org/officeDocument/2006/relationships/oleObject"/><Relationship Id="rId1903" Target="media/image964.wmf" Type="http://schemas.openxmlformats.org/officeDocument/2006/relationships/image"/><Relationship Id="rId1904" Target="embeddings/oleObject932.bin" Type="http://schemas.openxmlformats.org/officeDocument/2006/relationships/oleObject"/><Relationship Id="rId1905" Target="media/image965.wmf" Type="http://schemas.openxmlformats.org/officeDocument/2006/relationships/image"/><Relationship Id="rId1906" Target="embeddings/oleObject933.bin" Type="http://schemas.openxmlformats.org/officeDocument/2006/relationships/oleObject"/><Relationship Id="rId1907" Target="media/image966.wmf" Type="http://schemas.openxmlformats.org/officeDocument/2006/relationships/image"/><Relationship Id="rId1908" Target="embeddings/oleObject934.bin" Type="http://schemas.openxmlformats.org/officeDocument/2006/relationships/oleObject"/><Relationship Id="rId1909" Target="media/image967.wmf" Type="http://schemas.openxmlformats.org/officeDocument/2006/relationships/image"/><Relationship Id="rId191" Target="embeddings/oleObject92.bin" Type="http://schemas.openxmlformats.org/officeDocument/2006/relationships/oleObject"/><Relationship Id="rId1910" Target="embeddings/oleObject935.bin" Type="http://schemas.openxmlformats.org/officeDocument/2006/relationships/oleObject"/><Relationship Id="rId1911" Target="media/image968.wmf" Type="http://schemas.openxmlformats.org/officeDocument/2006/relationships/image"/><Relationship Id="rId1912" Target="embeddings/oleObject936.bin" Type="http://schemas.openxmlformats.org/officeDocument/2006/relationships/oleObject"/><Relationship Id="rId1913" Target="media/image969.wmf" Type="http://schemas.openxmlformats.org/officeDocument/2006/relationships/image"/><Relationship Id="rId1914" Target="embeddings/oleObject937.bin" Type="http://schemas.openxmlformats.org/officeDocument/2006/relationships/oleObject"/><Relationship Id="rId1915" Target="media/image970.wmf" Type="http://schemas.openxmlformats.org/officeDocument/2006/relationships/image"/><Relationship Id="rId1916" Target="embeddings/oleObject938.bin" Type="http://schemas.openxmlformats.org/officeDocument/2006/relationships/oleObject"/><Relationship Id="rId1917" Target="media/image971.wmf" Type="http://schemas.openxmlformats.org/officeDocument/2006/relationships/image"/><Relationship Id="rId1918" Target="embeddings/oleObject939.bin" Type="http://schemas.openxmlformats.org/officeDocument/2006/relationships/oleObject"/><Relationship Id="rId1919" Target="media/image972.wmf" Type="http://schemas.openxmlformats.org/officeDocument/2006/relationships/image"/><Relationship Id="rId192" Target="media/image93.wmf" Type="http://schemas.openxmlformats.org/officeDocument/2006/relationships/image"/><Relationship Id="rId1920" Target="embeddings/oleObject940.bin" Type="http://schemas.openxmlformats.org/officeDocument/2006/relationships/oleObject"/><Relationship Id="rId1921" Target="media/image973.wmf" Type="http://schemas.openxmlformats.org/officeDocument/2006/relationships/image"/><Relationship Id="rId1922" Target="embeddings/oleObject941.bin" Type="http://schemas.openxmlformats.org/officeDocument/2006/relationships/oleObject"/><Relationship Id="rId1923" Target="media/image974.wmf" Type="http://schemas.openxmlformats.org/officeDocument/2006/relationships/image"/><Relationship Id="rId1924" Target="embeddings/oleObject942.bin" Type="http://schemas.openxmlformats.org/officeDocument/2006/relationships/oleObject"/><Relationship Id="rId1925" Target="media/image975.wmf" Type="http://schemas.openxmlformats.org/officeDocument/2006/relationships/image"/><Relationship Id="rId1926" Target="embeddings/oleObject943.bin" Type="http://schemas.openxmlformats.org/officeDocument/2006/relationships/oleObject"/><Relationship Id="rId1927" Target="media/image976.wmf" Type="http://schemas.openxmlformats.org/officeDocument/2006/relationships/image"/><Relationship Id="rId1928" Target="embeddings/oleObject944.bin" Type="http://schemas.openxmlformats.org/officeDocument/2006/relationships/oleObject"/><Relationship Id="rId1929" Target="media/image977.wmf" Type="http://schemas.openxmlformats.org/officeDocument/2006/relationships/image"/><Relationship Id="rId193" Target="embeddings/oleObject93.bin" Type="http://schemas.openxmlformats.org/officeDocument/2006/relationships/oleObject"/><Relationship Id="rId1930" Target="embeddings/oleObject945.bin" Type="http://schemas.openxmlformats.org/officeDocument/2006/relationships/oleObject"/><Relationship Id="rId1931" Target="media/image978.wmf" Type="http://schemas.openxmlformats.org/officeDocument/2006/relationships/image"/><Relationship Id="rId1932" Target="embeddings/oleObject946.bin" Type="http://schemas.openxmlformats.org/officeDocument/2006/relationships/oleObject"/><Relationship Id="rId1933" Target="media/image979.wmf" Type="http://schemas.openxmlformats.org/officeDocument/2006/relationships/image"/><Relationship Id="rId1934" Target="embeddings/oleObject947.bin" Type="http://schemas.openxmlformats.org/officeDocument/2006/relationships/oleObject"/><Relationship Id="rId1935" Target="media/image980.wmf" Type="http://schemas.openxmlformats.org/officeDocument/2006/relationships/image"/><Relationship Id="rId1936" Target="embeddings/oleObject948.bin" Type="http://schemas.openxmlformats.org/officeDocument/2006/relationships/oleObject"/><Relationship Id="rId1937" Target="media/image981.wmf" Type="http://schemas.openxmlformats.org/officeDocument/2006/relationships/image"/><Relationship Id="rId1938" Target="embeddings/oleObject949.bin" Type="http://schemas.openxmlformats.org/officeDocument/2006/relationships/oleObject"/><Relationship Id="rId1939" Target="media/image982.wmf" Type="http://schemas.openxmlformats.org/officeDocument/2006/relationships/image"/><Relationship Id="rId194" Target="media/image94.wmf" Type="http://schemas.openxmlformats.org/officeDocument/2006/relationships/image"/><Relationship Id="rId1940" Target="embeddings/oleObject950.bin" Type="http://schemas.openxmlformats.org/officeDocument/2006/relationships/oleObject"/><Relationship Id="rId1941" Target="media/image983.wmf" Type="http://schemas.openxmlformats.org/officeDocument/2006/relationships/image"/><Relationship Id="rId1942" Target="embeddings/oleObject951.bin" Type="http://schemas.openxmlformats.org/officeDocument/2006/relationships/oleObject"/><Relationship Id="rId1943" Target="media/image984.wmf" Type="http://schemas.openxmlformats.org/officeDocument/2006/relationships/image"/><Relationship Id="rId1944" Target="embeddings/oleObject952.bin" Type="http://schemas.openxmlformats.org/officeDocument/2006/relationships/oleObject"/><Relationship Id="rId1945" Target="media/image985.wmf" Type="http://schemas.openxmlformats.org/officeDocument/2006/relationships/image"/><Relationship Id="rId1946" Target="embeddings/oleObject953.bin" Type="http://schemas.openxmlformats.org/officeDocument/2006/relationships/oleObject"/><Relationship Id="rId1947" Target="media/image986.wmf" Type="http://schemas.openxmlformats.org/officeDocument/2006/relationships/image"/><Relationship Id="rId1948" Target="embeddings/oleObject954.bin" Type="http://schemas.openxmlformats.org/officeDocument/2006/relationships/oleObject"/><Relationship Id="rId1949" Target="media/image987.wmf" Type="http://schemas.openxmlformats.org/officeDocument/2006/relationships/image"/><Relationship Id="rId195" Target="embeddings/oleObject94.bin" Type="http://schemas.openxmlformats.org/officeDocument/2006/relationships/oleObject"/><Relationship Id="rId1950" Target="embeddings/oleObject955.bin" Type="http://schemas.openxmlformats.org/officeDocument/2006/relationships/oleObject"/><Relationship Id="rId1951" Target="media/image988.wmf" Type="http://schemas.openxmlformats.org/officeDocument/2006/relationships/image"/><Relationship Id="rId1952" Target="embeddings/oleObject956.bin" Type="http://schemas.openxmlformats.org/officeDocument/2006/relationships/oleObject"/><Relationship Id="rId1953" Target="media/image989.wmf" Type="http://schemas.openxmlformats.org/officeDocument/2006/relationships/image"/><Relationship Id="rId1954" Target="embeddings/oleObject957.bin" Type="http://schemas.openxmlformats.org/officeDocument/2006/relationships/oleObject"/><Relationship Id="rId1955" Target="media/image990.wmf" Type="http://schemas.openxmlformats.org/officeDocument/2006/relationships/image"/><Relationship Id="rId1956" Target="embeddings/oleObject958.bin" Type="http://schemas.openxmlformats.org/officeDocument/2006/relationships/oleObject"/><Relationship Id="rId1957" Target="media/image991.wmf" Type="http://schemas.openxmlformats.org/officeDocument/2006/relationships/image"/><Relationship Id="rId1958" Target="embeddings/oleObject959.bin" Type="http://schemas.openxmlformats.org/officeDocument/2006/relationships/oleObject"/><Relationship Id="rId1959" Target="media/image992.wmf" Type="http://schemas.openxmlformats.org/officeDocument/2006/relationships/image"/><Relationship Id="rId196" Target="media/image95.wmf" Type="http://schemas.openxmlformats.org/officeDocument/2006/relationships/image"/><Relationship Id="rId1960" Target="embeddings/oleObject960.bin" Type="http://schemas.openxmlformats.org/officeDocument/2006/relationships/oleObject"/><Relationship Id="rId1961" Target="media/image993.wmf" Type="http://schemas.openxmlformats.org/officeDocument/2006/relationships/image"/><Relationship Id="rId1962" Target="embeddings/oleObject961.bin" Type="http://schemas.openxmlformats.org/officeDocument/2006/relationships/oleObject"/><Relationship Id="rId1963" Target="media/image994.wmf" Type="http://schemas.openxmlformats.org/officeDocument/2006/relationships/image"/><Relationship Id="rId1964" Target="embeddings/oleObject962.bin" Type="http://schemas.openxmlformats.org/officeDocument/2006/relationships/oleObject"/><Relationship Id="rId1965" Target="media/image995.wmf" Type="http://schemas.openxmlformats.org/officeDocument/2006/relationships/image"/><Relationship Id="rId1966" Target="embeddings/oleObject963.bin" Type="http://schemas.openxmlformats.org/officeDocument/2006/relationships/oleObject"/><Relationship Id="rId1967" Target="media/image996.wmf" Type="http://schemas.openxmlformats.org/officeDocument/2006/relationships/image"/><Relationship Id="rId1968" Target="embeddings/oleObject964.bin" Type="http://schemas.openxmlformats.org/officeDocument/2006/relationships/oleObject"/><Relationship Id="rId1969" Target="media/image997.wmf" Type="http://schemas.openxmlformats.org/officeDocument/2006/relationships/image"/><Relationship Id="rId197" Target="embeddings/oleObject95.bin" Type="http://schemas.openxmlformats.org/officeDocument/2006/relationships/oleObject"/><Relationship Id="rId1970" Target="embeddings/oleObject965.bin" Type="http://schemas.openxmlformats.org/officeDocument/2006/relationships/oleObject"/><Relationship Id="rId1971" Target="media/image998.wmf" Type="http://schemas.openxmlformats.org/officeDocument/2006/relationships/image"/><Relationship Id="rId1972" Target="embeddings/oleObject966.bin" Type="http://schemas.openxmlformats.org/officeDocument/2006/relationships/oleObject"/><Relationship Id="rId1973" Target="media/image999.wmf" Type="http://schemas.openxmlformats.org/officeDocument/2006/relationships/image"/><Relationship Id="rId1974" Target="embeddings/oleObject967.bin" Type="http://schemas.openxmlformats.org/officeDocument/2006/relationships/oleObject"/><Relationship Id="rId1975" Target="media/image1000.wmf" Type="http://schemas.openxmlformats.org/officeDocument/2006/relationships/image"/><Relationship Id="rId1976" Target="embeddings/oleObject968.bin" Type="http://schemas.openxmlformats.org/officeDocument/2006/relationships/oleObject"/><Relationship Id="rId1977" Target="media/image1001.wmf" Type="http://schemas.openxmlformats.org/officeDocument/2006/relationships/image"/><Relationship Id="rId1978" Target="embeddings/oleObject969.bin" Type="http://schemas.openxmlformats.org/officeDocument/2006/relationships/oleObject"/><Relationship Id="rId1979" Target="media/image1002.wmf" Type="http://schemas.openxmlformats.org/officeDocument/2006/relationships/image"/><Relationship Id="rId198" Target="media/image96.wmf" Type="http://schemas.openxmlformats.org/officeDocument/2006/relationships/image"/><Relationship Id="rId1980" Target="embeddings/oleObject970.bin" Type="http://schemas.openxmlformats.org/officeDocument/2006/relationships/oleObject"/><Relationship Id="rId1981" Target="media/image1003.wmf" Type="http://schemas.openxmlformats.org/officeDocument/2006/relationships/image"/><Relationship Id="rId1982" Target="embeddings/oleObject971.bin" Type="http://schemas.openxmlformats.org/officeDocument/2006/relationships/oleObject"/><Relationship Id="rId1983" Target="media/image1004.wmf" Type="http://schemas.openxmlformats.org/officeDocument/2006/relationships/image"/><Relationship Id="rId1984" Target="embeddings/oleObject972.bin" Type="http://schemas.openxmlformats.org/officeDocument/2006/relationships/oleObject"/><Relationship Id="rId1985" Target="media/image1005.wmf" Type="http://schemas.openxmlformats.org/officeDocument/2006/relationships/image"/><Relationship Id="rId1986" Target="embeddings/oleObject973.bin" Type="http://schemas.openxmlformats.org/officeDocument/2006/relationships/oleObject"/><Relationship Id="rId1987" Target="media/image1006.wmf" Type="http://schemas.openxmlformats.org/officeDocument/2006/relationships/image"/><Relationship Id="rId1988" Target="embeddings/oleObject974.bin" Type="http://schemas.openxmlformats.org/officeDocument/2006/relationships/oleObject"/><Relationship Id="rId1989" Target="media/image1007.wmf" Type="http://schemas.openxmlformats.org/officeDocument/2006/relationships/image"/><Relationship Id="rId199" Target="embeddings/oleObject96.bin" Type="http://schemas.openxmlformats.org/officeDocument/2006/relationships/oleObject"/><Relationship Id="rId1990" Target="embeddings/oleObject975.bin" Type="http://schemas.openxmlformats.org/officeDocument/2006/relationships/oleObject"/><Relationship Id="rId1991" Target="media/image1008.wmf" Type="http://schemas.openxmlformats.org/officeDocument/2006/relationships/image"/><Relationship Id="rId1992" Target="embeddings/oleObject976.bin" Type="http://schemas.openxmlformats.org/officeDocument/2006/relationships/oleObject"/><Relationship Id="rId1993" Target="media/image1009.wmf" Type="http://schemas.openxmlformats.org/officeDocument/2006/relationships/image"/><Relationship Id="rId1994" Target="embeddings/oleObject977.bin" Type="http://schemas.openxmlformats.org/officeDocument/2006/relationships/oleObject"/><Relationship Id="rId1995" Target="media/image1010.wmf" Type="http://schemas.openxmlformats.org/officeDocument/2006/relationships/image"/><Relationship Id="rId1996" Target="embeddings/oleObject978.bin" Type="http://schemas.openxmlformats.org/officeDocument/2006/relationships/oleObject"/><Relationship Id="rId1997" Target="media/image1011.wmf" Type="http://schemas.openxmlformats.org/officeDocument/2006/relationships/image"/><Relationship Id="rId1998" Target="embeddings/oleObject979.bin" Type="http://schemas.openxmlformats.org/officeDocument/2006/relationships/oleObject"/><Relationship Id="rId1999" Target="media/image101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980.bin" Type="http://schemas.openxmlformats.org/officeDocument/2006/relationships/oleObject"/><Relationship Id="rId2001" Target="media/image1013.wmf" Type="http://schemas.openxmlformats.org/officeDocument/2006/relationships/image"/><Relationship Id="rId2002" Target="embeddings/oleObject981.bin" Type="http://schemas.openxmlformats.org/officeDocument/2006/relationships/oleObject"/><Relationship Id="rId2003" Target="media/image1014.png" Type="http://schemas.openxmlformats.org/officeDocument/2006/relationships/image"/><Relationship Id="rId2004" Target="media/image1015.wmf" Type="http://schemas.openxmlformats.org/officeDocument/2006/relationships/image"/><Relationship Id="rId2005" Target="embeddings/oleObject982.bin" Type="http://schemas.openxmlformats.org/officeDocument/2006/relationships/oleObject"/><Relationship Id="rId2006" Target="media/image1016.wmf" Type="http://schemas.openxmlformats.org/officeDocument/2006/relationships/image"/><Relationship Id="rId2007" Target="embeddings/oleObject983.bin" Type="http://schemas.openxmlformats.org/officeDocument/2006/relationships/oleObject"/><Relationship Id="rId2008" Target="media/image1017.wmf" Type="http://schemas.openxmlformats.org/officeDocument/2006/relationships/image"/><Relationship Id="rId2009" Target="embeddings/oleObject984.bin" Type="http://schemas.openxmlformats.org/officeDocument/2006/relationships/oleObject"/><Relationship Id="rId201" Target="embeddings/oleObject97.bin" Type="http://schemas.openxmlformats.org/officeDocument/2006/relationships/oleObject"/><Relationship Id="rId2010" Target="media/image1018.wmf" Type="http://schemas.openxmlformats.org/officeDocument/2006/relationships/image"/><Relationship Id="rId2011" Target="embeddings/oleObject985.bin" Type="http://schemas.openxmlformats.org/officeDocument/2006/relationships/oleObject"/><Relationship Id="rId2012" Target="media/image1019.wmf" Type="http://schemas.openxmlformats.org/officeDocument/2006/relationships/image"/><Relationship Id="rId2013" Target="embeddings/oleObject986.bin" Type="http://schemas.openxmlformats.org/officeDocument/2006/relationships/oleObject"/><Relationship Id="rId2014" Target="media/image1020.wmf" Type="http://schemas.openxmlformats.org/officeDocument/2006/relationships/image"/><Relationship Id="rId2015" Target="embeddings/oleObject987.bin" Type="http://schemas.openxmlformats.org/officeDocument/2006/relationships/oleObject"/><Relationship Id="rId2016" Target="media/image1021.wmf" Type="http://schemas.openxmlformats.org/officeDocument/2006/relationships/image"/><Relationship Id="rId2017" Target="embeddings/oleObject988.bin" Type="http://schemas.openxmlformats.org/officeDocument/2006/relationships/oleObject"/><Relationship Id="rId2018" Target="media/image1022.wmf" Type="http://schemas.openxmlformats.org/officeDocument/2006/relationships/image"/><Relationship Id="rId2019" Target="embeddings/oleObject989.bin" Type="http://schemas.openxmlformats.org/officeDocument/2006/relationships/oleObject"/><Relationship Id="rId202" Target="media/image98.wmf" Type="http://schemas.openxmlformats.org/officeDocument/2006/relationships/image"/><Relationship Id="rId2020" Target="media/image1023.wmf" Type="http://schemas.openxmlformats.org/officeDocument/2006/relationships/image"/><Relationship Id="rId2021" Target="embeddings/oleObject990.bin" Type="http://schemas.openxmlformats.org/officeDocument/2006/relationships/oleObject"/><Relationship Id="rId2022" Target="media/image1024.wmf" Type="http://schemas.openxmlformats.org/officeDocument/2006/relationships/image"/><Relationship Id="rId2023" Target="embeddings/oleObject991.bin" Type="http://schemas.openxmlformats.org/officeDocument/2006/relationships/oleObject"/><Relationship Id="rId2024" Target="media/image1025.wmf" Type="http://schemas.openxmlformats.org/officeDocument/2006/relationships/image"/><Relationship Id="rId2025" Target="embeddings/oleObject992.bin" Type="http://schemas.openxmlformats.org/officeDocument/2006/relationships/oleObject"/><Relationship Id="rId2026" Target="media/image1026.wmf" Type="http://schemas.openxmlformats.org/officeDocument/2006/relationships/image"/><Relationship Id="rId2027" Target="embeddings/oleObject993.bin" Type="http://schemas.openxmlformats.org/officeDocument/2006/relationships/oleObject"/><Relationship Id="rId2028" Target="media/image1027.wmf" Type="http://schemas.openxmlformats.org/officeDocument/2006/relationships/image"/><Relationship Id="rId2029" Target="embeddings/oleObject994.bin" Type="http://schemas.openxmlformats.org/officeDocument/2006/relationships/oleObject"/><Relationship Id="rId203" Target="embeddings/oleObject98.bin" Type="http://schemas.openxmlformats.org/officeDocument/2006/relationships/oleObject"/><Relationship Id="rId2030" Target="media/image1028.wmf" Type="http://schemas.openxmlformats.org/officeDocument/2006/relationships/image"/><Relationship Id="rId2031" Target="embeddings/oleObject995.bin" Type="http://schemas.openxmlformats.org/officeDocument/2006/relationships/oleObject"/><Relationship Id="rId2032" Target="media/image1029.wmf" Type="http://schemas.openxmlformats.org/officeDocument/2006/relationships/image"/><Relationship Id="rId2033" Target="embeddings/oleObject996.bin" Type="http://schemas.openxmlformats.org/officeDocument/2006/relationships/oleObject"/><Relationship Id="rId2034" Target="media/image1030.wmf" Type="http://schemas.openxmlformats.org/officeDocument/2006/relationships/image"/><Relationship Id="rId2035" Target="embeddings/oleObject997.bin" Type="http://schemas.openxmlformats.org/officeDocument/2006/relationships/oleObject"/><Relationship Id="rId2036" Target="media/image1031.wmf" Type="http://schemas.openxmlformats.org/officeDocument/2006/relationships/image"/><Relationship Id="rId2037" Target="embeddings/oleObject998.bin" Type="http://schemas.openxmlformats.org/officeDocument/2006/relationships/oleObject"/><Relationship Id="rId2038" Target="media/image1032.wmf" Type="http://schemas.openxmlformats.org/officeDocument/2006/relationships/image"/><Relationship Id="rId2039" Target="embeddings/oleObject999.bin" Type="http://schemas.openxmlformats.org/officeDocument/2006/relationships/oleObject"/><Relationship Id="rId204" Target="media/image99.wmf" Type="http://schemas.openxmlformats.org/officeDocument/2006/relationships/image"/><Relationship Id="rId2040" Target="media/image1033.png" Type="http://schemas.openxmlformats.org/officeDocument/2006/relationships/image"/><Relationship Id="rId2041" Target="media/image1034.wmf" Type="http://schemas.openxmlformats.org/officeDocument/2006/relationships/image"/><Relationship Id="rId2042" Target="embeddings/oleObject1000.bin" Type="http://schemas.openxmlformats.org/officeDocument/2006/relationships/oleObject"/><Relationship Id="rId2043" Target="media/image1035.wmf" Type="http://schemas.openxmlformats.org/officeDocument/2006/relationships/image"/><Relationship Id="rId2044" Target="embeddings/oleObject1001.bin" Type="http://schemas.openxmlformats.org/officeDocument/2006/relationships/oleObject"/><Relationship Id="rId2045" Target="media/image1036.wmf" Type="http://schemas.openxmlformats.org/officeDocument/2006/relationships/image"/><Relationship Id="rId2046" Target="embeddings/oleObject1002.bin" Type="http://schemas.openxmlformats.org/officeDocument/2006/relationships/oleObject"/><Relationship Id="rId2047" Target="media/image1037.wmf" Type="http://schemas.openxmlformats.org/officeDocument/2006/relationships/image"/><Relationship Id="rId2048" Target="embeddings/oleObject1003.bin" Type="http://schemas.openxmlformats.org/officeDocument/2006/relationships/oleObject"/><Relationship Id="rId2049" Target="media/image1038.wmf" Type="http://schemas.openxmlformats.org/officeDocument/2006/relationships/image"/><Relationship Id="rId205" Target="embeddings/oleObject99.bin" Type="http://schemas.openxmlformats.org/officeDocument/2006/relationships/oleObject"/><Relationship Id="rId2050" Target="embeddings/oleObject1004.bin" Type="http://schemas.openxmlformats.org/officeDocument/2006/relationships/oleObject"/><Relationship Id="rId2051" Target="media/image1039.wmf" Type="http://schemas.openxmlformats.org/officeDocument/2006/relationships/image"/><Relationship Id="rId2052" Target="embeddings/oleObject1005.bin" Type="http://schemas.openxmlformats.org/officeDocument/2006/relationships/oleObject"/><Relationship Id="rId2053" Target="media/image1040.wmf" Type="http://schemas.openxmlformats.org/officeDocument/2006/relationships/image"/><Relationship Id="rId2054" Target="embeddings/oleObject1006.bin" Type="http://schemas.openxmlformats.org/officeDocument/2006/relationships/oleObject"/><Relationship Id="rId2055" Target="media/image1041.wmf" Type="http://schemas.openxmlformats.org/officeDocument/2006/relationships/image"/><Relationship Id="rId2056" Target="embeddings/oleObject1007.bin" Type="http://schemas.openxmlformats.org/officeDocument/2006/relationships/oleObject"/><Relationship Id="rId2057" Target="media/image1042.wmf" Type="http://schemas.openxmlformats.org/officeDocument/2006/relationships/image"/><Relationship Id="rId2058" Target="embeddings/oleObject1008.bin" Type="http://schemas.openxmlformats.org/officeDocument/2006/relationships/oleObject"/><Relationship Id="rId2059" Target="media/image1043.wmf" Type="http://schemas.openxmlformats.org/officeDocument/2006/relationships/image"/><Relationship Id="rId206" Target="media/image100.wmf" Type="http://schemas.openxmlformats.org/officeDocument/2006/relationships/image"/><Relationship Id="rId2060" Target="embeddings/oleObject1009.bin" Type="http://schemas.openxmlformats.org/officeDocument/2006/relationships/oleObject"/><Relationship Id="rId2061" Target="media/image1044.png" Type="http://schemas.openxmlformats.org/officeDocument/2006/relationships/image"/><Relationship Id="rId2062" Target="media/image1045.wmf" Type="http://schemas.openxmlformats.org/officeDocument/2006/relationships/image"/><Relationship Id="rId2063" Target="embeddings/oleObject1010.bin" Type="http://schemas.openxmlformats.org/officeDocument/2006/relationships/oleObject"/><Relationship Id="rId2064" Target="media/image1046.wmf" Type="http://schemas.openxmlformats.org/officeDocument/2006/relationships/image"/><Relationship Id="rId2065" Target="embeddings/oleObject1011.bin" Type="http://schemas.openxmlformats.org/officeDocument/2006/relationships/oleObject"/><Relationship Id="rId2066" Target="media/image1047.wmf" Type="http://schemas.openxmlformats.org/officeDocument/2006/relationships/image"/><Relationship Id="rId2067" Target="embeddings/oleObject1012.bin" Type="http://schemas.openxmlformats.org/officeDocument/2006/relationships/oleObject"/><Relationship Id="rId2068" Target="media/image1048.wmf" Type="http://schemas.openxmlformats.org/officeDocument/2006/relationships/image"/><Relationship Id="rId2069" Target="embeddings/oleObject1013.bin" Type="http://schemas.openxmlformats.org/officeDocument/2006/relationships/oleObject"/><Relationship Id="rId207" Target="embeddings/oleObject100.bin" Type="http://schemas.openxmlformats.org/officeDocument/2006/relationships/oleObject"/><Relationship Id="rId2070" Target="media/image1049.wmf" Type="http://schemas.openxmlformats.org/officeDocument/2006/relationships/image"/><Relationship Id="rId2071" Target="embeddings/oleObject1014.bin" Type="http://schemas.openxmlformats.org/officeDocument/2006/relationships/oleObject"/><Relationship Id="rId2072" Target="media/image1050.wmf" Type="http://schemas.openxmlformats.org/officeDocument/2006/relationships/image"/><Relationship Id="rId2073" Target="embeddings/oleObject1015.bin" Type="http://schemas.openxmlformats.org/officeDocument/2006/relationships/oleObject"/><Relationship Id="rId2074" Target="media/image1051.wmf" Type="http://schemas.openxmlformats.org/officeDocument/2006/relationships/image"/><Relationship Id="rId2075" Target="embeddings/oleObject1016.bin" Type="http://schemas.openxmlformats.org/officeDocument/2006/relationships/oleObject"/><Relationship Id="rId2076" Target="media/image1052.wmf" Type="http://schemas.openxmlformats.org/officeDocument/2006/relationships/image"/><Relationship Id="rId2077" Target="embeddings/oleObject1017.bin" Type="http://schemas.openxmlformats.org/officeDocument/2006/relationships/oleObject"/><Relationship Id="rId2078" Target="media/image1053.wmf" Type="http://schemas.openxmlformats.org/officeDocument/2006/relationships/image"/><Relationship Id="rId2079" Target="embeddings/oleObject1018.bin" Type="http://schemas.openxmlformats.org/officeDocument/2006/relationships/oleObject"/><Relationship Id="rId208" Target="media/image101.wmf" Type="http://schemas.openxmlformats.org/officeDocument/2006/relationships/image"/><Relationship Id="rId2080" Target="media/image1054.wmf" Type="http://schemas.openxmlformats.org/officeDocument/2006/relationships/image"/><Relationship Id="rId2081" Target="embeddings/oleObject1019.bin" Type="http://schemas.openxmlformats.org/officeDocument/2006/relationships/oleObject"/><Relationship Id="rId2082" Target="media/image1055.wmf" Type="http://schemas.openxmlformats.org/officeDocument/2006/relationships/image"/><Relationship Id="rId2083" Target="embeddings/oleObject1020.bin" Type="http://schemas.openxmlformats.org/officeDocument/2006/relationships/oleObject"/><Relationship Id="rId2084" Target="embeddings/oleObject1021.bin" Type="http://schemas.openxmlformats.org/officeDocument/2006/relationships/oleObject"/><Relationship Id="rId2085" Target="embeddings/oleObject1022.bin" Type="http://schemas.openxmlformats.org/officeDocument/2006/relationships/oleObject"/><Relationship Id="rId2086" Target="embeddings/oleObject1023.bin" Type="http://schemas.openxmlformats.org/officeDocument/2006/relationships/oleObject"/><Relationship Id="rId2087" Target="embeddings/oleObject1024.bin" Type="http://schemas.openxmlformats.org/officeDocument/2006/relationships/oleObject"/><Relationship Id="rId2088" Target="embeddings/oleObject1025.bin" Type="http://schemas.openxmlformats.org/officeDocument/2006/relationships/oleObject"/><Relationship Id="rId2089" Target="embeddings/oleObject1026.bin" Type="http://schemas.openxmlformats.org/officeDocument/2006/relationships/oleObject"/><Relationship Id="rId209" Target="embeddings/oleObject101.bin" Type="http://schemas.openxmlformats.org/officeDocument/2006/relationships/oleObject"/><Relationship Id="rId2090" Target="embeddings/oleObject1027.bin" Type="http://schemas.openxmlformats.org/officeDocument/2006/relationships/oleObject"/><Relationship Id="rId2091" Target="media/image1056.wmf" Type="http://schemas.openxmlformats.org/officeDocument/2006/relationships/image"/><Relationship Id="rId2092" Target="embeddings/oleObject1028.bin" Type="http://schemas.openxmlformats.org/officeDocument/2006/relationships/oleObject"/><Relationship Id="rId2093" Target="media/image1057.wmf" Type="http://schemas.openxmlformats.org/officeDocument/2006/relationships/image"/><Relationship Id="rId2094" Target="embeddings/oleObject1029.bin" Type="http://schemas.openxmlformats.org/officeDocument/2006/relationships/oleObject"/><Relationship Id="rId2095" Target="media/image1058.wmf" Type="http://schemas.openxmlformats.org/officeDocument/2006/relationships/image"/><Relationship Id="rId2096" Target="embeddings/oleObject1030.bin" Type="http://schemas.openxmlformats.org/officeDocument/2006/relationships/oleObject"/><Relationship Id="rId2097" Target="media/image1059.wmf" Type="http://schemas.openxmlformats.org/officeDocument/2006/relationships/image"/><Relationship Id="rId2098" Target="embeddings/oleObject1031.bin" Type="http://schemas.openxmlformats.org/officeDocument/2006/relationships/oleObject"/><Relationship Id="rId2099" Target="media/image1060.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32.bin" Type="http://schemas.openxmlformats.org/officeDocument/2006/relationships/oleObject"/><Relationship Id="rId2101" Target="media/image1061.wmf" Type="http://schemas.openxmlformats.org/officeDocument/2006/relationships/image"/><Relationship Id="rId2102" Target="embeddings/oleObject1033.bin" Type="http://schemas.openxmlformats.org/officeDocument/2006/relationships/oleObject"/><Relationship Id="rId2103" Target="media/image1062.png" Type="http://schemas.openxmlformats.org/officeDocument/2006/relationships/image"/><Relationship Id="rId2104" Target="media/image1063.wmf" Type="http://schemas.openxmlformats.org/officeDocument/2006/relationships/image"/><Relationship Id="rId2105" Target="embeddings/oleObject1034.bin" Type="http://schemas.openxmlformats.org/officeDocument/2006/relationships/oleObject"/><Relationship Id="rId2106" Target="media/image1064.wmf" Type="http://schemas.openxmlformats.org/officeDocument/2006/relationships/image"/><Relationship Id="rId2107" Target="embeddings/oleObject1035.bin" Type="http://schemas.openxmlformats.org/officeDocument/2006/relationships/oleObject"/><Relationship Id="rId2108" Target="media/image1065.wmf" Type="http://schemas.openxmlformats.org/officeDocument/2006/relationships/image"/><Relationship Id="rId2109" Target="embeddings/oleObject1036.bin" Type="http://schemas.openxmlformats.org/officeDocument/2006/relationships/oleObject"/><Relationship Id="rId211" Target="embeddings/oleObject102.bin" Type="http://schemas.openxmlformats.org/officeDocument/2006/relationships/oleObject"/><Relationship Id="rId2110" Target="media/image1066.wmf" Type="http://schemas.openxmlformats.org/officeDocument/2006/relationships/image"/><Relationship Id="rId2111" Target="embeddings/oleObject1037.bin" Type="http://schemas.openxmlformats.org/officeDocument/2006/relationships/oleObject"/><Relationship Id="rId2112" Target="media/image1067.wmf" Type="http://schemas.openxmlformats.org/officeDocument/2006/relationships/image"/><Relationship Id="rId2113" Target="embeddings/oleObject1038.bin" Type="http://schemas.openxmlformats.org/officeDocument/2006/relationships/oleObject"/><Relationship Id="rId2114" Target="media/image1068.wmf" Type="http://schemas.openxmlformats.org/officeDocument/2006/relationships/image"/><Relationship Id="rId2115" Target="embeddings/oleObject1039.bin" Type="http://schemas.openxmlformats.org/officeDocument/2006/relationships/oleObject"/><Relationship Id="rId2116" Target="media/image1069.wmf" Type="http://schemas.openxmlformats.org/officeDocument/2006/relationships/image"/><Relationship Id="rId2117" Target="embeddings/oleObject1040.bin" Type="http://schemas.openxmlformats.org/officeDocument/2006/relationships/oleObject"/><Relationship Id="rId2118" Target="media/image1070.wmf" Type="http://schemas.openxmlformats.org/officeDocument/2006/relationships/image"/><Relationship Id="rId2119" Target="embeddings/oleObject1041.bin" Type="http://schemas.openxmlformats.org/officeDocument/2006/relationships/oleObject"/><Relationship Id="rId212" Target="media/image103.wmf" Type="http://schemas.openxmlformats.org/officeDocument/2006/relationships/image"/><Relationship Id="rId2120" Target="media/image1071.wmf" Type="http://schemas.openxmlformats.org/officeDocument/2006/relationships/image"/><Relationship Id="rId2121" Target="embeddings/oleObject1042.bin" Type="http://schemas.openxmlformats.org/officeDocument/2006/relationships/oleObject"/><Relationship Id="rId2122" Target="media/image1072.wmf" Type="http://schemas.openxmlformats.org/officeDocument/2006/relationships/image"/><Relationship Id="rId2123" Target="embeddings/oleObject1043.bin" Type="http://schemas.openxmlformats.org/officeDocument/2006/relationships/oleObject"/><Relationship Id="rId2124" Target="media/image1073.wmf" Type="http://schemas.openxmlformats.org/officeDocument/2006/relationships/image"/><Relationship Id="rId2125" Target="embeddings/oleObject1044.bin" Type="http://schemas.openxmlformats.org/officeDocument/2006/relationships/oleObject"/><Relationship Id="rId2126" Target="media/image1074.wmf" Type="http://schemas.openxmlformats.org/officeDocument/2006/relationships/image"/><Relationship Id="rId2127" Target="embeddings/oleObject1045.bin" Type="http://schemas.openxmlformats.org/officeDocument/2006/relationships/oleObject"/><Relationship Id="rId2128" Target="media/image1075.wmf" Type="http://schemas.openxmlformats.org/officeDocument/2006/relationships/image"/><Relationship Id="rId2129" Target="embeddings/oleObject1046.bin" Type="http://schemas.openxmlformats.org/officeDocument/2006/relationships/oleObject"/><Relationship Id="rId213" Target="embeddings/oleObject103.bin" Type="http://schemas.openxmlformats.org/officeDocument/2006/relationships/oleObject"/><Relationship Id="rId2130" Target="media/image1076.wmf" Type="http://schemas.openxmlformats.org/officeDocument/2006/relationships/image"/><Relationship Id="rId2131" Target="embeddings/oleObject1047.bin" Type="http://schemas.openxmlformats.org/officeDocument/2006/relationships/oleObject"/><Relationship Id="rId2132" Target="media/image1077.wmf" Type="http://schemas.openxmlformats.org/officeDocument/2006/relationships/image"/><Relationship Id="rId2133" Target="embeddings/oleObject1048.bin" Type="http://schemas.openxmlformats.org/officeDocument/2006/relationships/oleObject"/><Relationship Id="rId2134" Target="media/image1078.wmf" Type="http://schemas.openxmlformats.org/officeDocument/2006/relationships/image"/><Relationship Id="rId2135" Target="embeddings/oleObject1049.bin" Type="http://schemas.openxmlformats.org/officeDocument/2006/relationships/oleObject"/><Relationship Id="rId2136" Target="media/image1079.wmf" Type="http://schemas.openxmlformats.org/officeDocument/2006/relationships/image"/><Relationship Id="rId2137" Target="embeddings/oleObject1050.bin" Type="http://schemas.openxmlformats.org/officeDocument/2006/relationships/oleObject"/><Relationship Id="rId2138" Target="media/image1080.wmf" Type="http://schemas.openxmlformats.org/officeDocument/2006/relationships/image"/><Relationship Id="rId2139" Target="embeddings/oleObject1051.bin" Type="http://schemas.openxmlformats.org/officeDocument/2006/relationships/oleObject"/><Relationship Id="rId214" Target="media/image104.wmf" Type="http://schemas.openxmlformats.org/officeDocument/2006/relationships/image"/><Relationship Id="rId2140" Target="media/image1081.wmf" Type="http://schemas.openxmlformats.org/officeDocument/2006/relationships/image"/><Relationship Id="rId2141" Target="embeddings/oleObject1052.bin" Type="http://schemas.openxmlformats.org/officeDocument/2006/relationships/oleObject"/><Relationship Id="rId2142" Target="media/image1082.wmf" Type="http://schemas.openxmlformats.org/officeDocument/2006/relationships/image"/><Relationship Id="rId2143" Target="embeddings/oleObject1053.bin" Type="http://schemas.openxmlformats.org/officeDocument/2006/relationships/oleObject"/><Relationship Id="rId2144" Target="media/image1083.wmf" Type="http://schemas.openxmlformats.org/officeDocument/2006/relationships/image"/><Relationship Id="rId2145" Target="embeddings/oleObject1054.bin" Type="http://schemas.openxmlformats.org/officeDocument/2006/relationships/oleObject"/><Relationship Id="rId2146" Target="media/image1084.wmf" Type="http://schemas.openxmlformats.org/officeDocument/2006/relationships/image"/><Relationship Id="rId2147" Target="embeddings/oleObject1055.bin" Type="http://schemas.openxmlformats.org/officeDocument/2006/relationships/oleObject"/><Relationship Id="rId2148" Target="media/image1085.wmf" Type="http://schemas.openxmlformats.org/officeDocument/2006/relationships/image"/><Relationship Id="rId2149" Target="embeddings/oleObject1056.bin" Type="http://schemas.openxmlformats.org/officeDocument/2006/relationships/oleObject"/><Relationship Id="rId215" Target="embeddings/oleObject104.bin" Type="http://schemas.openxmlformats.org/officeDocument/2006/relationships/oleObject"/><Relationship Id="rId2150" Target="media/image1086.wmf" Type="http://schemas.openxmlformats.org/officeDocument/2006/relationships/image"/><Relationship Id="rId2151" Target="embeddings/oleObject1057.bin" Type="http://schemas.openxmlformats.org/officeDocument/2006/relationships/oleObject"/><Relationship Id="rId2152" Target="media/image1087.png" Type="http://schemas.openxmlformats.org/officeDocument/2006/relationships/image"/><Relationship Id="rId2153" Target="media/image1088.wmf" Type="http://schemas.openxmlformats.org/officeDocument/2006/relationships/image"/><Relationship Id="rId2154" Target="embeddings/oleObject1058.bin" Type="http://schemas.openxmlformats.org/officeDocument/2006/relationships/oleObject"/><Relationship Id="rId2155" Target="media/image1089.wmf" Type="http://schemas.openxmlformats.org/officeDocument/2006/relationships/image"/><Relationship Id="rId2156" Target="embeddings/oleObject1059.bin" Type="http://schemas.openxmlformats.org/officeDocument/2006/relationships/oleObject"/><Relationship Id="rId2157" Target="media/image1090.wmf" Type="http://schemas.openxmlformats.org/officeDocument/2006/relationships/image"/><Relationship Id="rId2158" Target="embeddings/oleObject1060.bin" Type="http://schemas.openxmlformats.org/officeDocument/2006/relationships/oleObject"/><Relationship Id="rId2159" Target="media/image1091.wmf" Type="http://schemas.openxmlformats.org/officeDocument/2006/relationships/image"/><Relationship Id="rId216" Target="media/image105.wmf" Type="http://schemas.openxmlformats.org/officeDocument/2006/relationships/image"/><Relationship Id="rId2160" Target="embeddings/oleObject1061.bin" Type="http://schemas.openxmlformats.org/officeDocument/2006/relationships/oleObject"/><Relationship Id="rId2161" Target="media/image1092.wmf" Type="http://schemas.openxmlformats.org/officeDocument/2006/relationships/image"/><Relationship Id="rId2162" Target="embeddings/oleObject1062.bin" Type="http://schemas.openxmlformats.org/officeDocument/2006/relationships/oleObject"/><Relationship Id="rId2163" Target="media/image1093.wmf" Type="http://schemas.openxmlformats.org/officeDocument/2006/relationships/image"/><Relationship Id="rId2164" Target="embeddings/oleObject1063.bin" Type="http://schemas.openxmlformats.org/officeDocument/2006/relationships/oleObject"/><Relationship Id="rId2165" Target="media/image1094.wmf" Type="http://schemas.openxmlformats.org/officeDocument/2006/relationships/image"/><Relationship Id="rId2166" Target="embeddings/oleObject1064.bin" Type="http://schemas.openxmlformats.org/officeDocument/2006/relationships/oleObject"/><Relationship Id="rId2167" Target="media/image1095.wmf" Type="http://schemas.openxmlformats.org/officeDocument/2006/relationships/image"/><Relationship Id="rId2168" Target="embeddings/oleObject1065.bin" Type="http://schemas.openxmlformats.org/officeDocument/2006/relationships/oleObject"/><Relationship Id="rId2169" Target="media/image1096.wmf" Type="http://schemas.openxmlformats.org/officeDocument/2006/relationships/image"/><Relationship Id="rId217" Target="embeddings/oleObject105.bin" Type="http://schemas.openxmlformats.org/officeDocument/2006/relationships/oleObject"/><Relationship Id="rId2170" Target="embeddings/oleObject1066.bin" Type="http://schemas.openxmlformats.org/officeDocument/2006/relationships/oleObject"/><Relationship Id="rId2171" Target="media/image1097.wmf" Type="http://schemas.openxmlformats.org/officeDocument/2006/relationships/image"/><Relationship Id="rId2172" Target="embeddings/oleObject1067.bin" Type="http://schemas.openxmlformats.org/officeDocument/2006/relationships/oleObject"/><Relationship Id="rId2173" Target="media/image1098.wmf" Type="http://schemas.openxmlformats.org/officeDocument/2006/relationships/image"/><Relationship Id="rId2174" Target="embeddings/oleObject1068.bin" Type="http://schemas.openxmlformats.org/officeDocument/2006/relationships/oleObject"/><Relationship Id="rId2175" Target="media/image1099.wmf" Type="http://schemas.openxmlformats.org/officeDocument/2006/relationships/image"/><Relationship Id="rId2176" Target="embeddings/oleObject1069.bin" Type="http://schemas.openxmlformats.org/officeDocument/2006/relationships/oleObject"/><Relationship Id="rId2177" Target="media/image1100.wmf" Type="http://schemas.openxmlformats.org/officeDocument/2006/relationships/image"/><Relationship Id="rId2178" Target="embeddings/oleObject1070.bin" Type="http://schemas.openxmlformats.org/officeDocument/2006/relationships/oleObject"/><Relationship Id="rId2179" Target="media/image1101.wmf" Type="http://schemas.openxmlformats.org/officeDocument/2006/relationships/image"/><Relationship Id="rId218" Target="media/image106.wmf" Type="http://schemas.openxmlformats.org/officeDocument/2006/relationships/image"/><Relationship Id="rId2180" Target="embeddings/oleObject1071.bin" Type="http://schemas.openxmlformats.org/officeDocument/2006/relationships/oleObject"/><Relationship Id="rId2181" Target="media/image1102.wmf" Type="http://schemas.openxmlformats.org/officeDocument/2006/relationships/image"/><Relationship Id="rId2182" Target="embeddings/oleObject1072.bin" Type="http://schemas.openxmlformats.org/officeDocument/2006/relationships/oleObject"/><Relationship Id="rId2183" Target="media/image1103.wmf" Type="http://schemas.openxmlformats.org/officeDocument/2006/relationships/image"/><Relationship Id="rId2184" Target="embeddings/oleObject1073.bin" Type="http://schemas.openxmlformats.org/officeDocument/2006/relationships/oleObject"/><Relationship Id="rId2185" Target="media/image1104.wmf" Type="http://schemas.openxmlformats.org/officeDocument/2006/relationships/image"/><Relationship Id="rId2186" Target="embeddings/oleObject1074.bin" Type="http://schemas.openxmlformats.org/officeDocument/2006/relationships/oleObject"/><Relationship Id="rId2187" Target="media/image1105.wmf" Type="http://schemas.openxmlformats.org/officeDocument/2006/relationships/image"/><Relationship Id="rId2188" Target="embeddings/oleObject1075.bin" Type="http://schemas.openxmlformats.org/officeDocument/2006/relationships/oleObject"/><Relationship Id="rId2189" Target="media/image1106.wmf" Type="http://schemas.openxmlformats.org/officeDocument/2006/relationships/image"/><Relationship Id="rId219" Target="embeddings/oleObject106.bin" Type="http://schemas.openxmlformats.org/officeDocument/2006/relationships/oleObject"/><Relationship Id="rId2190" Target="embeddings/oleObject1076.bin" Type="http://schemas.openxmlformats.org/officeDocument/2006/relationships/oleObject"/><Relationship Id="rId2191" Target="media/image1107.wmf" Type="http://schemas.openxmlformats.org/officeDocument/2006/relationships/image"/><Relationship Id="rId2192" Target="embeddings/oleObject1077.bin" Type="http://schemas.openxmlformats.org/officeDocument/2006/relationships/oleObject"/><Relationship Id="rId2193" Target="media/image1108.wmf" Type="http://schemas.openxmlformats.org/officeDocument/2006/relationships/image"/><Relationship Id="rId2194" Target="embeddings/oleObject1078.bin" Type="http://schemas.openxmlformats.org/officeDocument/2006/relationships/oleObject"/><Relationship Id="rId2195" Target="media/image1109.wmf" Type="http://schemas.openxmlformats.org/officeDocument/2006/relationships/image"/><Relationship Id="rId2196" Target="embeddings/oleObject1079.bin" Type="http://schemas.openxmlformats.org/officeDocument/2006/relationships/oleObject"/><Relationship Id="rId2197" Target="media/image1110.wmf" Type="http://schemas.openxmlformats.org/officeDocument/2006/relationships/image"/><Relationship Id="rId2198" Target="embeddings/oleObject1080.bin" Type="http://schemas.openxmlformats.org/officeDocument/2006/relationships/oleObject"/><Relationship Id="rId2199" Target="media/image1111.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081.bin" Type="http://schemas.openxmlformats.org/officeDocument/2006/relationships/oleObject"/><Relationship Id="rId2201" Target="media/image1112.wmf" Type="http://schemas.openxmlformats.org/officeDocument/2006/relationships/image"/><Relationship Id="rId2202" Target="embeddings/oleObject1082.bin" Type="http://schemas.openxmlformats.org/officeDocument/2006/relationships/oleObject"/><Relationship Id="rId2203" Target="media/image1113.wmf" Type="http://schemas.openxmlformats.org/officeDocument/2006/relationships/image"/><Relationship Id="rId2204" Target="embeddings/oleObject1083.bin" Type="http://schemas.openxmlformats.org/officeDocument/2006/relationships/oleObject"/><Relationship Id="rId2205" Target="media/image1114.wmf" Type="http://schemas.openxmlformats.org/officeDocument/2006/relationships/image"/><Relationship Id="rId2206" Target="embeddings/oleObject1084.bin" Type="http://schemas.openxmlformats.org/officeDocument/2006/relationships/oleObject"/><Relationship Id="rId2207" Target="media/image1115.wmf" Type="http://schemas.openxmlformats.org/officeDocument/2006/relationships/image"/><Relationship Id="rId2208" Target="embeddings/oleObject1085.bin" Type="http://schemas.openxmlformats.org/officeDocument/2006/relationships/oleObject"/><Relationship Id="rId2209" Target="media/image1116.wmf" Type="http://schemas.openxmlformats.org/officeDocument/2006/relationships/image"/><Relationship Id="rId221" Target="embeddings/oleObject107.bin" Type="http://schemas.openxmlformats.org/officeDocument/2006/relationships/oleObject"/><Relationship Id="rId2210" Target="embeddings/oleObject1086.bin" Type="http://schemas.openxmlformats.org/officeDocument/2006/relationships/oleObject"/><Relationship Id="rId2211" Target="media/image1117.wmf" Type="http://schemas.openxmlformats.org/officeDocument/2006/relationships/image"/><Relationship Id="rId2212" Target="embeddings/oleObject1087.bin" Type="http://schemas.openxmlformats.org/officeDocument/2006/relationships/oleObject"/><Relationship Id="rId2213" Target="media/image1118.wmf" Type="http://schemas.openxmlformats.org/officeDocument/2006/relationships/image"/><Relationship Id="rId2214" Target="embeddings/oleObject1088.bin" Type="http://schemas.openxmlformats.org/officeDocument/2006/relationships/oleObject"/><Relationship Id="rId2215" Target="media/image1119.wmf" Type="http://schemas.openxmlformats.org/officeDocument/2006/relationships/image"/><Relationship Id="rId2216" Target="embeddings/oleObject1089.bin" Type="http://schemas.openxmlformats.org/officeDocument/2006/relationships/oleObject"/><Relationship Id="rId2217" Target="media/image1120.wmf" Type="http://schemas.openxmlformats.org/officeDocument/2006/relationships/image"/><Relationship Id="rId2218" Target="embeddings/oleObject1090.bin" Type="http://schemas.openxmlformats.org/officeDocument/2006/relationships/oleObject"/><Relationship Id="rId2219" Target="media/image1121.wmf" Type="http://schemas.openxmlformats.org/officeDocument/2006/relationships/image"/><Relationship Id="rId222" Target="media/image108.wmf" Type="http://schemas.openxmlformats.org/officeDocument/2006/relationships/image"/><Relationship Id="rId2220" Target="embeddings/oleObject1091.bin" Type="http://schemas.openxmlformats.org/officeDocument/2006/relationships/oleObject"/><Relationship Id="rId2221" Target="media/image1122.wmf" Type="http://schemas.openxmlformats.org/officeDocument/2006/relationships/image"/><Relationship Id="rId2222" Target="embeddings/oleObject1092.bin" Type="http://schemas.openxmlformats.org/officeDocument/2006/relationships/oleObject"/><Relationship Id="rId2223" Target="media/image1123.wmf" Type="http://schemas.openxmlformats.org/officeDocument/2006/relationships/image"/><Relationship Id="rId2224" Target="embeddings/oleObject1093.bin" Type="http://schemas.openxmlformats.org/officeDocument/2006/relationships/oleObject"/><Relationship Id="rId2225" Target="media/image1124.wmf" Type="http://schemas.openxmlformats.org/officeDocument/2006/relationships/image"/><Relationship Id="rId2226" Target="embeddings/oleObject1094.bin" Type="http://schemas.openxmlformats.org/officeDocument/2006/relationships/oleObject"/><Relationship Id="rId2227" Target="media/image1125.wmf" Type="http://schemas.openxmlformats.org/officeDocument/2006/relationships/image"/><Relationship Id="rId2228" Target="embeddings/oleObject1095.bin" Type="http://schemas.openxmlformats.org/officeDocument/2006/relationships/oleObject"/><Relationship Id="rId2229" Target="media/image1126.wmf" Type="http://schemas.openxmlformats.org/officeDocument/2006/relationships/image"/><Relationship Id="rId223" Target="embeddings/oleObject108.bin" Type="http://schemas.openxmlformats.org/officeDocument/2006/relationships/oleObject"/><Relationship Id="rId2230" Target="embeddings/oleObject1096.bin" Type="http://schemas.openxmlformats.org/officeDocument/2006/relationships/oleObject"/><Relationship Id="rId2231" Target="media/image1127.wmf" Type="http://schemas.openxmlformats.org/officeDocument/2006/relationships/image"/><Relationship Id="rId2232" Target="embeddings/oleObject1097.bin" Type="http://schemas.openxmlformats.org/officeDocument/2006/relationships/oleObject"/><Relationship Id="rId2233" Target="media/image1128.wmf" Type="http://schemas.openxmlformats.org/officeDocument/2006/relationships/image"/><Relationship Id="rId2234" Target="embeddings/oleObject1098.bin" Type="http://schemas.openxmlformats.org/officeDocument/2006/relationships/oleObject"/><Relationship Id="rId2235" Target="media/image1129.wmf" Type="http://schemas.openxmlformats.org/officeDocument/2006/relationships/image"/><Relationship Id="rId2236" Target="embeddings/oleObject1099.bin" Type="http://schemas.openxmlformats.org/officeDocument/2006/relationships/oleObject"/><Relationship Id="rId2237" Target="media/image1130.wmf" Type="http://schemas.openxmlformats.org/officeDocument/2006/relationships/image"/><Relationship Id="rId2238" Target="embeddings/oleObject1100.bin" Type="http://schemas.openxmlformats.org/officeDocument/2006/relationships/oleObject"/><Relationship Id="rId2239" Target="media/image1131.wmf" Type="http://schemas.openxmlformats.org/officeDocument/2006/relationships/image"/><Relationship Id="rId224" Target="media/image109.wmf" Type="http://schemas.openxmlformats.org/officeDocument/2006/relationships/image"/><Relationship Id="rId2240" Target="embeddings/oleObject1101.bin" Type="http://schemas.openxmlformats.org/officeDocument/2006/relationships/oleObject"/><Relationship Id="rId2241" Target="media/image1132.wmf" Type="http://schemas.openxmlformats.org/officeDocument/2006/relationships/image"/><Relationship Id="rId2242" Target="embeddings/oleObject1102.bin" Type="http://schemas.openxmlformats.org/officeDocument/2006/relationships/oleObject"/><Relationship Id="rId2243" Target="media/image1133.wmf" Type="http://schemas.openxmlformats.org/officeDocument/2006/relationships/image"/><Relationship Id="rId2244" Target="embeddings/oleObject1103.bin" Type="http://schemas.openxmlformats.org/officeDocument/2006/relationships/oleObject"/><Relationship Id="rId2245" Target="media/image1134.wmf" Type="http://schemas.openxmlformats.org/officeDocument/2006/relationships/image"/><Relationship Id="rId2246" Target="embeddings/oleObject1104.bin" Type="http://schemas.openxmlformats.org/officeDocument/2006/relationships/oleObject"/><Relationship Id="rId2247" Target="media/image1135.wmf" Type="http://schemas.openxmlformats.org/officeDocument/2006/relationships/image"/><Relationship Id="rId2248" Target="embeddings/oleObject1105.bin" Type="http://schemas.openxmlformats.org/officeDocument/2006/relationships/oleObject"/><Relationship Id="rId2249" Target="media/image1136.wmf" Type="http://schemas.openxmlformats.org/officeDocument/2006/relationships/image"/><Relationship Id="rId225" Target="embeddings/oleObject109.bin" Type="http://schemas.openxmlformats.org/officeDocument/2006/relationships/oleObject"/><Relationship Id="rId2250" Target="embeddings/oleObject1106.bin" Type="http://schemas.openxmlformats.org/officeDocument/2006/relationships/oleObject"/><Relationship Id="rId2251" Target="media/image1137.wmf" Type="http://schemas.openxmlformats.org/officeDocument/2006/relationships/image"/><Relationship Id="rId2252" Target="embeddings/oleObject1107.bin" Type="http://schemas.openxmlformats.org/officeDocument/2006/relationships/oleObject"/><Relationship Id="rId2253" Target="media/image1138.wmf" Type="http://schemas.openxmlformats.org/officeDocument/2006/relationships/image"/><Relationship Id="rId2254" Target="embeddings/oleObject1108.bin" Type="http://schemas.openxmlformats.org/officeDocument/2006/relationships/oleObject"/><Relationship Id="rId2255" Target="media/image1139.png" Type="http://schemas.openxmlformats.org/officeDocument/2006/relationships/image"/><Relationship Id="rId2256" Target="media/image1140.wmf" Type="http://schemas.openxmlformats.org/officeDocument/2006/relationships/image"/><Relationship Id="rId2257" Target="embeddings/oleObject1109.bin" Type="http://schemas.openxmlformats.org/officeDocument/2006/relationships/oleObject"/><Relationship Id="rId2258" Target="media/image1141.wmf" Type="http://schemas.openxmlformats.org/officeDocument/2006/relationships/image"/><Relationship Id="rId2259" Target="embeddings/oleObject1110.bin" Type="http://schemas.openxmlformats.org/officeDocument/2006/relationships/oleObject"/><Relationship Id="rId226" Target="media/image110.wmf" Type="http://schemas.openxmlformats.org/officeDocument/2006/relationships/image"/><Relationship Id="rId2260" Target="media/image1142.wmf" Type="http://schemas.openxmlformats.org/officeDocument/2006/relationships/image"/><Relationship Id="rId2261" Target="embeddings/oleObject1111.bin" Type="http://schemas.openxmlformats.org/officeDocument/2006/relationships/oleObject"/><Relationship Id="rId2262" Target="media/image1143.wmf" Type="http://schemas.openxmlformats.org/officeDocument/2006/relationships/image"/><Relationship Id="rId2263" Target="embeddings/oleObject1112.bin" Type="http://schemas.openxmlformats.org/officeDocument/2006/relationships/oleObject"/><Relationship Id="rId2264" Target="media/image1144.wmf" Type="http://schemas.openxmlformats.org/officeDocument/2006/relationships/image"/><Relationship Id="rId2265" Target="embeddings/oleObject1113.bin" Type="http://schemas.openxmlformats.org/officeDocument/2006/relationships/oleObject"/><Relationship Id="rId2266" Target="media/image1145.wmf" Type="http://schemas.openxmlformats.org/officeDocument/2006/relationships/image"/><Relationship Id="rId2267" Target="embeddings/oleObject1114.bin" Type="http://schemas.openxmlformats.org/officeDocument/2006/relationships/oleObject"/><Relationship Id="rId2268" Target="media/image1146.wmf" Type="http://schemas.openxmlformats.org/officeDocument/2006/relationships/image"/><Relationship Id="rId2269" Target="embeddings/oleObject1115.bin" Type="http://schemas.openxmlformats.org/officeDocument/2006/relationships/oleObject"/><Relationship Id="rId227" Target="embeddings/oleObject110.bin" Type="http://schemas.openxmlformats.org/officeDocument/2006/relationships/oleObject"/><Relationship Id="rId2270" Target="media/image1147.wmf" Type="http://schemas.openxmlformats.org/officeDocument/2006/relationships/image"/><Relationship Id="rId2271" Target="embeddings/oleObject1116.bin" Type="http://schemas.openxmlformats.org/officeDocument/2006/relationships/oleObject"/><Relationship Id="rId2272" Target="media/image1148.wmf" Type="http://schemas.openxmlformats.org/officeDocument/2006/relationships/image"/><Relationship Id="rId2273" Target="embeddings/oleObject1117.bin" Type="http://schemas.openxmlformats.org/officeDocument/2006/relationships/oleObject"/><Relationship Id="rId2274" Target="media/image1149.wmf" Type="http://schemas.openxmlformats.org/officeDocument/2006/relationships/image"/><Relationship Id="rId2275" Target="embeddings/oleObject1118.bin" Type="http://schemas.openxmlformats.org/officeDocument/2006/relationships/oleObject"/><Relationship Id="rId2276" Target="media/image1150.wmf" Type="http://schemas.openxmlformats.org/officeDocument/2006/relationships/image"/><Relationship Id="rId2277" Target="embeddings/oleObject1119.bin" Type="http://schemas.openxmlformats.org/officeDocument/2006/relationships/oleObject"/><Relationship Id="rId2278" Target="media/image1151.wmf" Type="http://schemas.openxmlformats.org/officeDocument/2006/relationships/image"/><Relationship Id="rId2279" Target="embeddings/oleObject1120.bin" Type="http://schemas.openxmlformats.org/officeDocument/2006/relationships/oleObject"/><Relationship Id="rId228" Target="media/image111.wmf" Type="http://schemas.openxmlformats.org/officeDocument/2006/relationships/image"/><Relationship Id="rId2280" Target="media/image1152.wmf" Type="http://schemas.openxmlformats.org/officeDocument/2006/relationships/image"/><Relationship Id="rId2281" Target="embeddings/oleObject1121.bin" Type="http://schemas.openxmlformats.org/officeDocument/2006/relationships/oleObject"/><Relationship Id="rId2282" Target="media/image1153.wmf" Type="http://schemas.openxmlformats.org/officeDocument/2006/relationships/image"/><Relationship Id="rId2283" Target="embeddings/oleObject1122.bin" Type="http://schemas.openxmlformats.org/officeDocument/2006/relationships/oleObject"/><Relationship Id="rId2284" Target="media/image1154.wmf" Type="http://schemas.openxmlformats.org/officeDocument/2006/relationships/image"/><Relationship Id="rId2285" Target="embeddings/oleObject1123.bin" Type="http://schemas.openxmlformats.org/officeDocument/2006/relationships/oleObject"/><Relationship Id="rId2286" Target="media/image1155.png" Type="http://schemas.openxmlformats.org/officeDocument/2006/relationships/image"/><Relationship Id="rId2287" Target="media/image1156.wmf" Type="http://schemas.openxmlformats.org/officeDocument/2006/relationships/image"/><Relationship Id="rId2288" Target="embeddings/oleObject1124.bin" Type="http://schemas.openxmlformats.org/officeDocument/2006/relationships/oleObject"/><Relationship Id="rId2289" Target="media/image1157.png" Type="http://schemas.openxmlformats.org/officeDocument/2006/relationships/image"/><Relationship Id="rId229" Target="embeddings/oleObject111.bin" Type="http://schemas.openxmlformats.org/officeDocument/2006/relationships/oleObject"/><Relationship Id="rId2290" Target="media/image1158.wmf" Type="http://schemas.openxmlformats.org/officeDocument/2006/relationships/image"/><Relationship Id="rId2291" Target="embeddings/oleObject1125.bin" Type="http://schemas.openxmlformats.org/officeDocument/2006/relationships/oleObject"/><Relationship Id="rId2292" Target="media/image1159.wmf" Type="http://schemas.openxmlformats.org/officeDocument/2006/relationships/image"/><Relationship Id="rId2293" Target="embeddings/oleObject1126.bin" Type="http://schemas.openxmlformats.org/officeDocument/2006/relationships/oleObject"/><Relationship Id="rId2294" Target="media/image1160.wmf" Type="http://schemas.openxmlformats.org/officeDocument/2006/relationships/image"/><Relationship Id="rId2295" Target="embeddings/oleObject1127.bin" Type="http://schemas.openxmlformats.org/officeDocument/2006/relationships/oleObject"/><Relationship Id="rId2296" Target="media/image1161.wmf" Type="http://schemas.openxmlformats.org/officeDocument/2006/relationships/image"/><Relationship Id="rId2297" Target="embeddings/oleObject1128.bin" Type="http://schemas.openxmlformats.org/officeDocument/2006/relationships/oleObject"/><Relationship Id="rId2298" Target="media/image1162.wmf" Type="http://schemas.openxmlformats.org/officeDocument/2006/relationships/image"/><Relationship Id="rId2299" Target="embeddings/oleObject1129.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63.wmf" Type="http://schemas.openxmlformats.org/officeDocument/2006/relationships/image"/><Relationship Id="rId2301" Target="embeddings/oleObject1130.bin" Type="http://schemas.openxmlformats.org/officeDocument/2006/relationships/oleObject"/><Relationship Id="rId2302" Target="media/image1164.wmf" Type="http://schemas.openxmlformats.org/officeDocument/2006/relationships/image"/><Relationship Id="rId2303" Target="embeddings/oleObject1131.bin" Type="http://schemas.openxmlformats.org/officeDocument/2006/relationships/oleObject"/><Relationship Id="rId2304" Target="media/image1165.wmf" Type="http://schemas.openxmlformats.org/officeDocument/2006/relationships/image"/><Relationship Id="rId2305" Target="embeddings/oleObject1132.bin" Type="http://schemas.openxmlformats.org/officeDocument/2006/relationships/oleObject"/><Relationship Id="rId2306" Target="media/image1166.wmf" Type="http://schemas.openxmlformats.org/officeDocument/2006/relationships/image"/><Relationship Id="rId2307" Target="embeddings/oleObject1133.bin" Type="http://schemas.openxmlformats.org/officeDocument/2006/relationships/oleObject"/><Relationship Id="rId2308" Target="media/image1167.wmf" Type="http://schemas.openxmlformats.org/officeDocument/2006/relationships/image"/><Relationship Id="rId2309" Target="embeddings/oleObject1134.bin" Type="http://schemas.openxmlformats.org/officeDocument/2006/relationships/oleObject"/><Relationship Id="rId231" Target="embeddings/oleObject112.bin" Type="http://schemas.openxmlformats.org/officeDocument/2006/relationships/oleObject"/><Relationship Id="rId2310" Target="media/image1168.wmf" Type="http://schemas.openxmlformats.org/officeDocument/2006/relationships/image"/><Relationship Id="rId2311" Target="embeddings/oleObject1135.bin" Type="http://schemas.openxmlformats.org/officeDocument/2006/relationships/oleObject"/><Relationship Id="rId2312" Target="media/image1169.wmf" Type="http://schemas.openxmlformats.org/officeDocument/2006/relationships/image"/><Relationship Id="rId2313" Target="embeddings/oleObject1136.bin" Type="http://schemas.openxmlformats.org/officeDocument/2006/relationships/oleObject"/><Relationship Id="rId2314" Target="media/image1170.wmf" Type="http://schemas.openxmlformats.org/officeDocument/2006/relationships/image"/><Relationship Id="rId2315" Target="embeddings/oleObject1137.bin" Type="http://schemas.openxmlformats.org/officeDocument/2006/relationships/oleObject"/><Relationship Id="rId2316" Target="media/image1171.wmf" Type="http://schemas.openxmlformats.org/officeDocument/2006/relationships/image"/><Relationship Id="rId2317" Target="embeddings/oleObject1138.bin" Type="http://schemas.openxmlformats.org/officeDocument/2006/relationships/oleObject"/><Relationship Id="rId2318" Target="media/image1172.wmf" Type="http://schemas.openxmlformats.org/officeDocument/2006/relationships/image"/><Relationship Id="rId2319" Target="embeddings/oleObject1139.bin" Type="http://schemas.openxmlformats.org/officeDocument/2006/relationships/oleObject"/><Relationship Id="rId232" Target="media/image113.wmf" Type="http://schemas.openxmlformats.org/officeDocument/2006/relationships/image"/><Relationship Id="rId2320" Target="media/image1173.wmf" Type="http://schemas.openxmlformats.org/officeDocument/2006/relationships/image"/><Relationship Id="rId2321" Target="embeddings/oleObject1140.bin" Type="http://schemas.openxmlformats.org/officeDocument/2006/relationships/oleObject"/><Relationship Id="rId2322" Target="media/image1174.wmf" Type="http://schemas.openxmlformats.org/officeDocument/2006/relationships/image"/><Relationship Id="rId2323" Target="embeddings/oleObject1141.bin" Type="http://schemas.openxmlformats.org/officeDocument/2006/relationships/oleObject"/><Relationship Id="rId2324" Target="media/image1175.png" Type="http://schemas.openxmlformats.org/officeDocument/2006/relationships/image"/><Relationship Id="rId2325" Target="embeddings/oleObject1142.bin" Type="http://schemas.openxmlformats.org/officeDocument/2006/relationships/oleObject"/><Relationship Id="rId2326" Target="media/image1176.wmf" Type="http://schemas.openxmlformats.org/officeDocument/2006/relationships/image"/><Relationship Id="rId2327" Target="embeddings/oleObject1143.bin" Type="http://schemas.openxmlformats.org/officeDocument/2006/relationships/oleObject"/><Relationship Id="rId2328" Target="media/image1177.wmf" Type="http://schemas.openxmlformats.org/officeDocument/2006/relationships/image"/><Relationship Id="rId2329" Target="embeddings/oleObject1144.bin" Type="http://schemas.openxmlformats.org/officeDocument/2006/relationships/oleObject"/><Relationship Id="rId233" Target="embeddings/oleObject113.bin" Type="http://schemas.openxmlformats.org/officeDocument/2006/relationships/oleObject"/><Relationship Id="rId2330" Target="media/image1178.wmf" Type="http://schemas.openxmlformats.org/officeDocument/2006/relationships/image"/><Relationship Id="rId2331" Target="embeddings/oleObject1145.bin" Type="http://schemas.openxmlformats.org/officeDocument/2006/relationships/oleObject"/><Relationship Id="rId2332" Target="media/image1179.wmf" Type="http://schemas.openxmlformats.org/officeDocument/2006/relationships/image"/><Relationship Id="rId2333" Target="embeddings/oleObject1146.bin" Type="http://schemas.openxmlformats.org/officeDocument/2006/relationships/oleObject"/><Relationship Id="rId2334" Target="media/image1180.wmf" Type="http://schemas.openxmlformats.org/officeDocument/2006/relationships/image"/><Relationship Id="rId2335" Target="embeddings/oleObject1147.bin" Type="http://schemas.openxmlformats.org/officeDocument/2006/relationships/oleObject"/><Relationship Id="rId2336" Target="media/image1181.wmf" Type="http://schemas.openxmlformats.org/officeDocument/2006/relationships/image"/><Relationship Id="rId2337" Target="embeddings/oleObject1148.bin" Type="http://schemas.openxmlformats.org/officeDocument/2006/relationships/oleObject"/><Relationship Id="rId2338" Target="media/image1182.wmf" Type="http://schemas.openxmlformats.org/officeDocument/2006/relationships/image"/><Relationship Id="rId2339" Target="embeddings/oleObject1149.bin" Type="http://schemas.openxmlformats.org/officeDocument/2006/relationships/oleObject"/><Relationship Id="rId234" Target="media/image114.wmf" Type="http://schemas.openxmlformats.org/officeDocument/2006/relationships/image"/><Relationship Id="rId2340" Target="media/image1183.wmf" Type="http://schemas.openxmlformats.org/officeDocument/2006/relationships/image"/><Relationship Id="rId2341" Target="embeddings/oleObject1150.bin" Type="http://schemas.openxmlformats.org/officeDocument/2006/relationships/oleObject"/><Relationship Id="rId2342" Target="embeddings/oleObject1151.bin" Type="http://schemas.openxmlformats.org/officeDocument/2006/relationships/oleObject"/><Relationship Id="rId2343" Target="media/image1184.wmf" Type="http://schemas.openxmlformats.org/officeDocument/2006/relationships/image"/><Relationship Id="rId2344" Target="embeddings/oleObject1152.bin" Type="http://schemas.openxmlformats.org/officeDocument/2006/relationships/oleObject"/><Relationship Id="rId2345" Target="media/image1185.wmf" Type="http://schemas.openxmlformats.org/officeDocument/2006/relationships/image"/><Relationship Id="rId2346" Target="embeddings/oleObject1153.bin" Type="http://schemas.openxmlformats.org/officeDocument/2006/relationships/oleObject"/><Relationship Id="rId2347" Target="media/image1186.wmf" Type="http://schemas.openxmlformats.org/officeDocument/2006/relationships/image"/><Relationship Id="rId2348" Target="embeddings/oleObject1154.bin" Type="http://schemas.openxmlformats.org/officeDocument/2006/relationships/oleObject"/><Relationship Id="rId2349" Target="media/image1187.wmf" Type="http://schemas.openxmlformats.org/officeDocument/2006/relationships/image"/><Relationship Id="rId235" Target="embeddings/oleObject114.bin" Type="http://schemas.openxmlformats.org/officeDocument/2006/relationships/oleObject"/><Relationship Id="rId2350" Target="embeddings/oleObject1155.bin" Type="http://schemas.openxmlformats.org/officeDocument/2006/relationships/oleObject"/><Relationship Id="rId2351" Target="media/image1188.wmf" Type="http://schemas.openxmlformats.org/officeDocument/2006/relationships/image"/><Relationship Id="rId2352" Target="embeddings/oleObject1156.bin" Type="http://schemas.openxmlformats.org/officeDocument/2006/relationships/oleObject"/><Relationship Id="rId2353" Target="media/image1189.wmf" Type="http://schemas.openxmlformats.org/officeDocument/2006/relationships/image"/><Relationship Id="rId2354" Target="embeddings/oleObject1157.bin" Type="http://schemas.openxmlformats.org/officeDocument/2006/relationships/oleObject"/><Relationship Id="rId2355" Target="media/image1190.wmf" Type="http://schemas.openxmlformats.org/officeDocument/2006/relationships/image"/><Relationship Id="rId2356" Target="embeddings/oleObject1158.bin" Type="http://schemas.openxmlformats.org/officeDocument/2006/relationships/oleObject"/><Relationship Id="rId2357" Target="media/image1191.wmf" Type="http://schemas.openxmlformats.org/officeDocument/2006/relationships/image"/><Relationship Id="rId2358" Target="embeddings/oleObject1159.bin" Type="http://schemas.openxmlformats.org/officeDocument/2006/relationships/oleObject"/><Relationship Id="rId2359" Target="media/image1192.wmf" Type="http://schemas.openxmlformats.org/officeDocument/2006/relationships/image"/><Relationship Id="rId236" Target="media/image115.wmf" Type="http://schemas.openxmlformats.org/officeDocument/2006/relationships/image"/><Relationship Id="rId2360" Target="embeddings/oleObject1160.bin" Type="http://schemas.openxmlformats.org/officeDocument/2006/relationships/oleObject"/><Relationship Id="rId2361" Target="media/image1193.wmf" Type="http://schemas.openxmlformats.org/officeDocument/2006/relationships/image"/><Relationship Id="rId2362" Target="embeddings/oleObject1161.bin" Type="http://schemas.openxmlformats.org/officeDocument/2006/relationships/oleObject"/><Relationship Id="rId2363" Target="media/image1194.wmf" Type="http://schemas.openxmlformats.org/officeDocument/2006/relationships/image"/><Relationship Id="rId2364" Target="embeddings/oleObject1162.bin" Type="http://schemas.openxmlformats.org/officeDocument/2006/relationships/oleObject"/><Relationship Id="rId2365" Target="media/image1195.wmf" Type="http://schemas.openxmlformats.org/officeDocument/2006/relationships/image"/><Relationship Id="rId2366" Target="embeddings/oleObject1163.bin" Type="http://schemas.openxmlformats.org/officeDocument/2006/relationships/oleObject"/><Relationship Id="rId2367" Target="media/image1196.wmf" Type="http://schemas.openxmlformats.org/officeDocument/2006/relationships/image"/><Relationship Id="rId2368" Target="embeddings/oleObject1164.bin" Type="http://schemas.openxmlformats.org/officeDocument/2006/relationships/oleObject"/><Relationship Id="rId2369" Target="media/image1197.wmf" Type="http://schemas.openxmlformats.org/officeDocument/2006/relationships/image"/><Relationship Id="rId237" Target="embeddings/oleObject115.bin" Type="http://schemas.openxmlformats.org/officeDocument/2006/relationships/oleObject"/><Relationship Id="rId2370" Target="embeddings/oleObject1165.bin" Type="http://schemas.openxmlformats.org/officeDocument/2006/relationships/oleObject"/><Relationship Id="rId2371" Target="media/image1198.wmf" Type="http://schemas.openxmlformats.org/officeDocument/2006/relationships/image"/><Relationship Id="rId2372" Target="embeddings/oleObject1166.bin" Type="http://schemas.openxmlformats.org/officeDocument/2006/relationships/oleObject"/><Relationship Id="rId2373" Target="media/image1199.wmf" Type="http://schemas.openxmlformats.org/officeDocument/2006/relationships/image"/><Relationship Id="rId2374" Target="embeddings/oleObject1167.bin" Type="http://schemas.openxmlformats.org/officeDocument/2006/relationships/oleObject"/><Relationship Id="rId2375" Target="media/image1200.wmf" Type="http://schemas.openxmlformats.org/officeDocument/2006/relationships/image"/><Relationship Id="rId2376" Target="embeddings/oleObject1168.bin" Type="http://schemas.openxmlformats.org/officeDocument/2006/relationships/oleObject"/><Relationship Id="rId2377" Target="media/image1201.wmf" Type="http://schemas.openxmlformats.org/officeDocument/2006/relationships/image"/><Relationship Id="rId2378" Target="embeddings/oleObject1169.bin" Type="http://schemas.openxmlformats.org/officeDocument/2006/relationships/oleObject"/><Relationship Id="rId2379" Target="media/image1202.wmf" Type="http://schemas.openxmlformats.org/officeDocument/2006/relationships/image"/><Relationship Id="rId238" Target="media/image116.wmf" Type="http://schemas.openxmlformats.org/officeDocument/2006/relationships/image"/><Relationship Id="rId2380" Target="embeddings/oleObject1170.bin" Type="http://schemas.openxmlformats.org/officeDocument/2006/relationships/oleObject"/><Relationship Id="rId2381" Target="media/image1203.wmf" Type="http://schemas.openxmlformats.org/officeDocument/2006/relationships/image"/><Relationship Id="rId2382" Target="embeddings/oleObject1171.bin" Type="http://schemas.openxmlformats.org/officeDocument/2006/relationships/oleObject"/><Relationship Id="rId2383" Target="media/image1204.wmf" Type="http://schemas.openxmlformats.org/officeDocument/2006/relationships/image"/><Relationship Id="rId2384" Target="embeddings/oleObject1172.bin" Type="http://schemas.openxmlformats.org/officeDocument/2006/relationships/oleObject"/><Relationship Id="rId2385" Target="media/image1205.wmf" Type="http://schemas.openxmlformats.org/officeDocument/2006/relationships/image"/><Relationship Id="rId2386" Target="embeddings/oleObject1173.bin" Type="http://schemas.openxmlformats.org/officeDocument/2006/relationships/oleObject"/><Relationship Id="rId2387" Target="media/image1206.wmf" Type="http://schemas.openxmlformats.org/officeDocument/2006/relationships/image"/><Relationship Id="rId2388" Target="embeddings/oleObject1174.bin" Type="http://schemas.openxmlformats.org/officeDocument/2006/relationships/oleObject"/><Relationship Id="rId2389" Target="media/image1207.wmf" Type="http://schemas.openxmlformats.org/officeDocument/2006/relationships/image"/><Relationship Id="rId239" Target="embeddings/oleObject116.bin" Type="http://schemas.openxmlformats.org/officeDocument/2006/relationships/oleObject"/><Relationship Id="rId2390" Target="embeddings/oleObject1175.bin" Type="http://schemas.openxmlformats.org/officeDocument/2006/relationships/oleObject"/><Relationship Id="rId2391" Target="media/image1208.wmf" Type="http://schemas.openxmlformats.org/officeDocument/2006/relationships/image"/><Relationship Id="rId2392" Target="embeddings/oleObject1176.bin" Type="http://schemas.openxmlformats.org/officeDocument/2006/relationships/oleObject"/><Relationship Id="rId2393" Target="media/image1209.wmf" Type="http://schemas.openxmlformats.org/officeDocument/2006/relationships/image"/><Relationship Id="rId2394" Target="embeddings/oleObject1177.bin" Type="http://schemas.openxmlformats.org/officeDocument/2006/relationships/oleObject"/><Relationship Id="rId2395" Target="media/image1210.wmf" Type="http://schemas.openxmlformats.org/officeDocument/2006/relationships/image"/><Relationship Id="rId2396" Target="embeddings/oleObject1178.bin" Type="http://schemas.openxmlformats.org/officeDocument/2006/relationships/oleObject"/><Relationship Id="rId2397" Target="media/image1211.wmf" Type="http://schemas.openxmlformats.org/officeDocument/2006/relationships/image"/><Relationship Id="rId2398" Target="embeddings/oleObject1179.bin" Type="http://schemas.openxmlformats.org/officeDocument/2006/relationships/oleObject"/><Relationship Id="rId2399" Target="media/image1212.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180.bin" Type="http://schemas.openxmlformats.org/officeDocument/2006/relationships/oleObject"/><Relationship Id="rId2401" Target="media/image1213.wmf" Type="http://schemas.openxmlformats.org/officeDocument/2006/relationships/image"/><Relationship Id="rId2402" Target="embeddings/oleObject1181.bin" Type="http://schemas.openxmlformats.org/officeDocument/2006/relationships/oleObject"/><Relationship Id="rId2403" Target="media/image1214.wmf" Type="http://schemas.openxmlformats.org/officeDocument/2006/relationships/image"/><Relationship Id="rId2404" Target="embeddings/oleObject1182.bin" Type="http://schemas.openxmlformats.org/officeDocument/2006/relationships/oleObject"/><Relationship Id="rId2405" Target="media/image1215.wmf" Type="http://schemas.openxmlformats.org/officeDocument/2006/relationships/image"/><Relationship Id="rId2406" Target="embeddings/oleObject1183.bin" Type="http://schemas.openxmlformats.org/officeDocument/2006/relationships/oleObject"/><Relationship Id="rId2407" Target="media/image1216.wmf" Type="http://schemas.openxmlformats.org/officeDocument/2006/relationships/image"/><Relationship Id="rId2408" Target="embeddings/oleObject1184.bin" Type="http://schemas.openxmlformats.org/officeDocument/2006/relationships/oleObject"/><Relationship Id="rId2409" Target="media/image1217.wmf" Type="http://schemas.openxmlformats.org/officeDocument/2006/relationships/image"/><Relationship Id="rId241" Target="embeddings/oleObject117.bin" Type="http://schemas.openxmlformats.org/officeDocument/2006/relationships/oleObject"/><Relationship Id="rId2410" Target="embeddings/oleObject1185.bin" Type="http://schemas.openxmlformats.org/officeDocument/2006/relationships/oleObject"/><Relationship Id="rId2411" Target="media/image1218.wmf" Type="http://schemas.openxmlformats.org/officeDocument/2006/relationships/image"/><Relationship Id="rId2412" Target="embeddings/oleObject1186.bin" Type="http://schemas.openxmlformats.org/officeDocument/2006/relationships/oleObject"/><Relationship Id="rId2413" Target="media/image1219.wmf" Type="http://schemas.openxmlformats.org/officeDocument/2006/relationships/image"/><Relationship Id="rId2414" Target="embeddings/oleObject1187.bin" Type="http://schemas.openxmlformats.org/officeDocument/2006/relationships/oleObject"/><Relationship Id="rId2415" Target="media/image1220.wmf" Type="http://schemas.openxmlformats.org/officeDocument/2006/relationships/image"/><Relationship Id="rId2416" Target="embeddings/oleObject1188.bin" Type="http://schemas.openxmlformats.org/officeDocument/2006/relationships/oleObject"/><Relationship Id="rId2417" Target="media/image1221.wmf" Type="http://schemas.openxmlformats.org/officeDocument/2006/relationships/image"/><Relationship Id="rId2418" Target="embeddings/oleObject1189.bin" Type="http://schemas.openxmlformats.org/officeDocument/2006/relationships/oleObject"/><Relationship Id="rId2419" Target="media/image1222.wmf" Type="http://schemas.openxmlformats.org/officeDocument/2006/relationships/image"/><Relationship Id="rId242" Target="media/image118.wmf" Type="http://schemas.openxmlformats.org/officeDocument/2006/relationships/image"/><Relationship Id="rId2420" Target="embeddings/oleObject1190.bin" Type="http://schemas.openxmlformats.org/officeDocument/2006/relationships/oleObject"/><Relationship Id="rId2421" Target="media/image1223.jpeg" Type="http://schemas.openxmlformats.org/officeDocument/2006/relationships/image"/><Relationship Id="rId2422" Target="media/image1224.wmf" Type="http://schemas.openxmlformats.org/officeDocument/2006/relationships/image"/><Relationship Id="rId2423" Target="media/image1225.wmf" Type="http://schemas.openxmlformats.org/officeDocument/2006/relationships/image"/><Relationship Id="rId2424" Target="media/image1226.jpeg" Type="http://schemas.openxmlformats.org/officeDocument/2006/relationships/image"/><Relationship Id="rId2425" Target="media/image1227.wmf" Type="http://schemas.openxmlformats.org/officeDocument/2006/relationships/image"/><Relationship Id="rId2426" Target="media/image1228.wmf" Type="http://schemas.openxmlformats.org/officeDocument/2006/relationships/image"/><Relationship Id="rId2427" Target="media/image1229.wmf" Type="http://schemas.openxmlformats.org/officeDocument/2006/relationships/image"/><Relationship Id="rId2428" Target="embeddings/oleObject1191.bin" Type="http://schemas.openxmlformats.org/officeDocument/2006/relationships/oleObject"/><Relationship Id="rId2429" Target="media/image1230.wmf" Type="http://schemas.openxmlformats.org/officeDocument/2006/relationships/image"/><Relationship Id="rId243" Target="embeddings/oleObject118.bin" Type="http://schemas.openxmlformats.org/officeDocument/2006/relationships/oleObject"/><Relationship Id="rId2430" Target="embeddings/oleObject1192.bin" Type="http://schemas.openxmlformats.org/officeDocument/2006/relationships/oleObject"/><Relationship Id="rId2431" Target="media/image1231.wmf" Type="http://schemas.openxmlformats.org/officeDocument/2006/relationships/image"/><Relationship Id="rId2432" Target="embeddings/oleObject1193.bin" Type="http://schemas.openxmlformats.org/officeDocument/2006/relationships/oleObject"/><Relationship Id="rId2433" Target="media/image1232.wmf" Type="http://schemas.openxmlformats.org/officeDocument/2006/relationships/image"/><Relationship Id="rId2434" Target="embeddings/oleObject1194.bin" Type="http://schemas.openxmlformats.org/officeDocument/2006/relationships/oleObject"/><Relationship Id="rId2435" Target="media/image1233.wmf" Type="http://schemas.openxmlformats.org/officeDocument/2006/relationships/image"/><Relationship Id="rId2436" Target="embeddings/oleObject1195.bin" Type="http://schemas.openxmlformats.org/officeDocument/2006/relationships/oleObject"/><Relationship Id="rId2437" Target="media/image1234.wmf" Type="http://schemas.openxmlformats.org/officeDocument/2006/relationships/image"/><Relationship Id="rId2438" Target="embeddings/oleObject1196.bin" Type="http://schemas.openxmlformats.org/officeDocument/2006/relationships/oleObject"/><Relationship Id="rId2439" Target="media/image1235.wmf" Type="http://schemas.openxmlformats.org/officeDocument/2006/relationships/image"/><Relationship Id="rId244" Target="media/image119.wmf" Type="http://schemas.openxmlformats.org/officeDocument/2006/relationships/image"/><Relationship Id="rId2440" Target="embeddings/oleObject1197.bin" Type="http://schemas.openxmlformats.org/officeDocument/2006/relationships/oleObject"/><Relationship Id="rId2441" Target="media/image1236.wmf" Type="http://schemas.openxmlformats.org/officeDocument/2006/relationships/image"/><Relationship Id="rId2442" Target="embeddings/oleObject1198.bin" Type="http://schemas.openxmlformats.org/officeDocument/2006/relationships/oleObject"/><Relationship Id="rId2443" Target="media/image1237.wmf" Type="http://schemas.openxmlformats.org/officeDocument/2006/relationships/image"/><Relationship Id="rId2444" Target="embeddings/oleObject1199.bin" Type="http://schemas.openxmlformats.org/officeDocument/2006/relationships/oleObject"/><Relationship Id="rId2445" Target="media/image1238.wmf" Type="http://schemas.openxmlformats.org/officeDocument/2006/relationships/image"/><Relationship Id="rId2446" Target="embeddings/oleObject1200.bin" Type="http://schemas.openxmlformats.org/officeDocument/2006/relationships/oleObject"/><Relationship Id="rId2447" Target="media/image1239.wmf" Type="http://schemas.openxmlformats.org/officeDocument/2006/relationships/image"/><Relationship Id="rId2448" Target="embeddings/oleObject1201.bin" Type="http://schemas.openxmlformats.org/officeDocument/2006/relationships/oleObject"/><Relationship Id="rId2449" Target="media/image1240.wmf" Type="http://schemas.openxmlformats.org/officeDocument/2006/relationships/image"/><Relationship Id="rId245" Target="embeddings/oleObject119.bin" Type="http://schemas.openxmlformats.org/officeDocument/2006/relationships/oleObject"/><Relationship Id="rId2450" Target="embeddings/oleObject1202.bin" Type="http://schemas.openxmlformats.org/officeDocument/2006/relationships/oleObject"/><Relationship Id="rId2451" Target="media/image1241.wmf" Type="http://schemas.openxmlformats.org/officeDocument/2006/relationships/image"/><Relationship Id="rId2452" Target="embeddings/oleObject1203.bin" Type="http://schemas.openxmlformats.org/officeDocument/2006/relationships/oleObject"/><Relationship Id="rId2453" Target="media/image1242.wmf" Type="http://schemas.openxmlformats.org/officeDocument/2006/relationships/image"/><Relationship Id="rId2454" Target="embeddings/oleObject1204.bin" Type="http://schemas.openxmlformats.org/officeDocument/2006/relationships/oleObject"/><Relationship Id="rId2455" Target="media/image1243.wmf" Type="http://schemas.openxmlformats.org/officeDocument/2006/relationships/image"/><Relationship Id="rId2456" Target="embeddings/oleObject1205.bin" Type="http://schemas.openxmlformats.org/officeDocument/2006/relationships/oleObject"/><Relationship Id="rId2457" Target="media/image1244.wmf" Type="http://schemas.openxmlformats.org/officeDocument/2006/relationships/image"/><Relationship Id="rId2458" Target="embeddings/oleObject1206.bin" Type="http://schemas.openxmlformats.org/officeDocument/2006/relationships/oleObject"/><Relationship Id="rId2459" Target="media/image1245.wmf" Type="http://schemas.openxmlformats.org/officeDocument/2006/relationships/image"/><Relationship Id="rId246" Target="media/image120.wmf" Type="http://schemas.openxmlformats.org/officeDocument/2006/relationships/image"/><Relationship Id="rId2460" Target="embeddings/oleObject1207.bin" Type="http://schemas.openxmlformats.org/officeDocument/2006/relationships/oleObject"/><Relationship Id="rId2461" Target="media/image1246.wmf" Type="http://schemas.openxmlformats.org/officeDocument/2006/relationships/image"/><Relationship Id="rId2462" Target="embeddings/oleObject1208.bin" Type="http://schemas.openxmlformats.org/officeDocument/2006/relationships/oleObject"/><Relationship Id="rId2463" Target="media/image1247.wmf" Type="http://schemas.openxmlformats.org/officeDocument/2006/relationships/image"/><Relationship Id="rId2464" Target="embeddings/oleObject1209.bin" Type="http://schemas.openxmlformats.org/officeDocument/2006/relationships/oleObject"/><Relationship Id="rId2465" Target="media/image1248.wmf" Type="http://schemas.openxmlformats.org/officeDocument/2006/relationships/image"/><Relationship Id="rId2466" Target="embeddings/oleObject1210.bin" Type="http://schemas.openxmlformats.org/officeDocument/2006/relationships/oleObject"/><Relationship Id="rId2467" Target="media/image1249.wmf" Type="http://schemas.openxmlformats.org/officeDocument/2006/relationships/image"/><Relationship Id="rId2468" Target="embeddings/oleObject1211.bin" Type="http://schemas.openxmlformats.org/officeDocument/2006/relationships/oleObject"/><Relationship Id="rId2469" Target="media/image1250.png" Type="http://schemas.openxmlformats.org/officeDocument/2006/relationships/image"/><Relationship Id="rId247" Target="embeddings/oleObject120.bin" Type="http://schemas.openxmlformats.org/officeDocument/2006/relationships/oleObject"/><Relationship Id="rId2470" Target="media/image1251.wmf" Type="http://schemas.openxmlformats.org/officeDocument/2006/relationships/image"/><Relationship Id="rId2471" Target="media/image1252.wmf" Type="http://schemas.openxmlformats.org/officeDocument/2006/relationships/image"/><Relationship Id="rId2472" Target="media/image1253.wmf" Type="http://schemas.openxmlformats.org/officeDocument/2006/relationships/image"/><Relationship Id="rId2473" Target="media/image1254.wmf" Type="http://schemas.openxmlformats.org/officeDocument/2006/relationships/image"/><Relationship Id="rId2474" Target="media/image1255.wmf" Type="http://schemas.openxmlformats.org/officeDocument/2006/relationships/image"/><Relationship Id="rId2475" Target="media/image1256.wmf" Type="http://schemas.openxmlformats.org/officeDocument/2006/relationships/image"/><Relationship Id="rId2476" Target="media/image1257.png" Type="http://schemas.openxmlformats.org/officeDocument/2006/relationships/image"/><Relationship Id="rId2477" Target="media/image1258.wmf" Type="http://schemas.openxmlformats.org/officeDocument/2006/relationships/image"/><Relationship Id="rId2478" Target="media/image1259.wmf" Type="http://schemas.openxmlformats.org/officeDocument/2006/relationships/image"/><Relationship Id="rId2479" Target="media/image1260.wmf" Type="http://schemas.openxmlformats.org/officeDocument/2006/relationships/image"/><Relationship Id="rId248" Target="media/image121.wmf" Type="http://schemas.openxmlformats.org/officeDocument/2006/relationships/image"/><Relationship Id="rId2480" Target="media/image1261.wmf" Type="http://schemas.openxmlformats.org/officeDocument/2006/relationships/image"/><Relationship Id="rId2481" Target="media/image1262.wmf" Type="http://schemas.openxmlformats.org/officeDocument/2006/relationships/image"/><Relationship Id="rId2482" Target="media/image1263.wmf" Type="http://schemas.openxmlformats.org/officeDocument/2006/relationships/image"/><Relationship Id="rId2483" Target="media/image1264.wmf" Type="http://schemas.openxmlformats.org/officeDocument/2006/relationships/image"/><Relationship Id="rId2484" Target="embeddings/oleObject1212.bin" Type="http://schemas.openxmlformats.org/officeDocument/2006/relationships/oleObject"/><Relationship Id="rId2485" Target="media/image1265.wmf" Type="http://schemas.openxmlformats.org/officeDocument/2006/relationships/image"/><Relationship Id="rId2486" Target="embeddings/oleObject1213.bin" Type="http://schemas.openxmlformats.org/officeDocument/2006/relationships/oleObject"/><Relationship Id="rId2487" Target="media/image1266.wmf" Type="http://schemas.openxmlformats.org/officeDocument/2006/relationships/image"/><Relationship Id="rId2488" Target="embeddings/oleObject1214.bin" Type="http://schemas.openxmlformats.org/officeDocument/2006/relationships/oleObject"/><Relationship Id="rId2489" Target="media/image1267.wmf" Type="http://schemas.openxmlformats.org/officeDocument/2006/relationships/image"/><Relationship Id="rId249" Target="embeddings/oleObject121.bin" Type="http://schemas.openxmlformats.org/officeDocument/2006/relationships/oleObject"/><Relationship Id="rId2490" Target="embeddings/oleObject1215.bin" Type="http://schemas.openxmlformats.org/officeDocument/2006/relationships/oleObject"/><Relationship Id="rId2491" Target="media/image1268.wmf" Type="http://schemas.openxmlformats.org/officeDocument/2006/relationships/image"/><Relationship Id="rId2492" Target="embeddings/oleObject1216.bin" Type="http://schemas.openxmlformats.org/officeDocument/2006/relationships/oleObject"/><Relationship Id="rId2493" Target="media/image1269.wmf" Type="http://schemas.openxmlformats.org/officeDocument/2006/relationships/image"/><Relationship Id="rId2494" Target="embeddings/oleObject1217.bin" Type="http://schemas.openxmlformats.org/officeDocument/2006/relationships/oleObject"/><Relationship Id="rId2495" Target="media/image1270.wmf" Type="http://schemas.openxmlformats.org/officeDocument/2006/relationships/image"/><Relationship Id="rId2496" Target="embeddings/oleObject1218.bin" Type="http://schemas.openxmlformats.org/officeDocument/2006/relationships/oleObject"/><Relationship Id="rId2497" Target="media/image1271.wmf" Type="http://schemas.openxmlformats.org/officeDocument/2006/relationships/image"/><Relationship Id="rId2498" Target="embeddings/oleObject1219.bin" Type="http://schemas.openxmlformats.org/officeDocument/2006/relationships/oleObject"/><Relationship Id="rId2499" Target="media/image1272.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220.bin" Type="http://schemas.openxmlformats.org/officeDocument/2006/relationships/oleObject"/><Relationship Id="rId2501" Target="media/image1273.wmf" Type="http://schemas.openxmlformats.org/officeDocument/2006/relationships/image"/><Relationship Id="rId2502" Target="embeddings/oleObject1221.bin" Type="http://schemas.openxmlformats.org/officeDocument/2006/relationships/oleObject"/><Relationship Id="rId2503" Target="media/image1274.wmf" Type="http://schemas.openxmlformats.org/officeDocument/2006/relationships/image"/><Relationship Id="rId2504" Target="embeddings/oleObject1222.bin" Type="http://schemas.openxmlformats.org/officeDocument/2006/relationships/oleObject"/><Relationship Id="rId2505" Target="media/image1275.wmf" Type="http://schemas.openxmlformats.org/officeDocument/2006/relationships/image"/><Relationship Id="rId2506" Target="embeddings/oleObject1223.bin" Type="http://schemas.openxmlformats.org/officeDocument/2006/relationships/oleObject"/><Relationship Id="rId2507" Target="media/image1276.wmf" Type="http://schemas.openxmlformats.org/officeDocument/2006/relationships/image"/><Relationship Id="rId2508" Target="embeddings/oleObject1224.bin" Type="http://schemas.openxmlformats.org/officeDocument/2006/relationships/oleObject"/><Relationship Id="rId2509" Target="media/image1277.wmf" Type="http://schemas.openxmlformats.org/officeDocument/2006/relationships/image"/><Relationship Id="rId251" Target="embeddings/oleObject122.bin" Type="http://schemas.openxmlformats.org/officeDocument/2006/relationships/oleObject"/><Relationship Id="rId2510" Target="embeddings/oleObject1225.bin" Type="http://schemas.openxmlformats.org/officeDocument/2006/relationships/oleObject"/><Relationship Id="rId2511" Target="media/image1278.wmf" Type="http://schemas.openxmlformats.org/officeDocument/2006/relationships/image"/><Relationship Id="rId2512" Target="embeddings/oleObject1226.bin" Type="http://schemas.openxmlformats.org/officeDocument/2006/relationships/oleObject"/><Relationship Id="rId2513" Target="media/image1279.wmf" Type="http://schemas.openxmlformats.org/officeDocument/2006/relationships/image"/><Relationship Id="rId2514" Target="embeddings/oleObject1227.bin" Type="http://schemas.openxmlformats.org/officeDocument/2006/relationships/oleObject"/><Relationship Id="rId2515" Target="media/image1280.wmf" Type="http://schemas.openxmlformats.org/officeDocument/2006/relationships/image"/><Relationship Id="rId2516" Target="embeddings/oleObject1228.bin" Type="http://schemas.openxmlformats.org/officeDocument/2006/relationships/oleObject"/><Relationship Id="rId2517" Target="media/image1281.wmf" Type="http://schemas.openxmlformats.org/officeDocument/2006/relationships/image"/><Relationship Id="rId2518" Target="embeddings/oleObject1229.bin" Type="http://schemas.openxmlformats.org/officeDocument/2006/relationships/oleObject"/><Relationship Id="rId2519" Target="media/image1282.wmf" Type="http://schemas.openxmlformats.org/officeDocument/2006/relationships/image"/><Relationship Id="rId252" Target="media/image123.wmf" Type="http://schemas.openxmlformats.org/officeDocument/2006/relationships/image"/><Relationship Id="rId2520" Target="embeddings/oleObject1230.bin" Type="http://schemas.openxmlformats.org/officeDocument/2006/relationships/oleObject"/><Relationship Id="rId2521" Target="media/image1283.wmf" Type="http://schemas.openxmlformats.org/officeDocument/2006/relationships/image"/><Relationship Id="rId2522" Target="embeddings/oleObject1231.bin" Type="http://schemas.openxmlformats.org/officeDocument/2006/relationships/oleObject"/><Relationship Id="rId2523" Target="media/image1284.wmf" Type="http://schemas.openxmlformats.org/officeDocument/2006/relationships/image"/><Relationship Id="rId2524" Target="embeddings/oleObject1232.bin" Type="http://schemas.openxmlformats.org/officeDocument/2006/relationships/oleObject"/><Relationship Id="rId2525" Target="media/image1285.wmf" Type="http://schemas.openxmlformats.org/officeDocument/2006/relationships/image"/><Relationship Id="rId2526" Target="embeddings/oleObject1233.bin" Type="http://schemas.openxmlformats.org/officeDocument/2006/relationships/oleObject"/><Relationship Id="rId2527" Target="media/image1286.wmf" Type="http://schemas.openxmlformats.org/officeDocument/2006/relationships/image"/><Relationship Id="rId2528" Target="embeddings/oleObject1234.bin" Type="http://schemas.openxmlformats.org/officeDocument/2006/relationships/oleObject"/><Relationship Id="rId2529" Target="media/image1287.wmf" Type="http://schemas.openxmlformats.org/officeDocument/2006/relationships/image"/><Relationship Id="rId253" Target="embeddings/oleObject123.bin" Type="http://schemas.openxmlformats.org/officeDocument/2006/relationships/oleObject"/><Relationship Id="rId2530" Target="embeddings/oleObject1235.bin" Type="http://schemas.openxmlformats.org/officeDocument/2006/relationships/oleObject"/><Relationship Id="rId2531" Target="media/image1288.wmf" Type="http://schemas.openxmlformats.org/officeDocument/2006/relationships/image"/><Relationship Id="rId2532" Target="embeddings/oleObject1236.bin" Type="http://schemas.openxmlformats.org/officeDocument/2006/relationships/oleObject"/><Relationship Id="rId2533" Target="media/image1289.wmf" Type="http://schemas.openxmlformats.org/officeDocument/2006/relationships/image"/><Relationship Id="rId2534" Target="embeddings/oleObject1237.bin" Type="http://schemas.openxmlformats.org/officeDocument/2006/relationships/oleObject"/><Relationship Id="rId2535" Target="media/image1290.wmf" Type="http://schemas.openxmlformats.org/officeDocument/2006/relationships/image"/><Relationship Id="rId2536" Target="embeddings/oleObject1238.bin" Type="http://schemas.openxmlformats.org/officeDocument/2006/relationships/oleObject"/><Relationship Id="rId2537" Target="media/image1291.wmf" Type="http://schemas.openxmlformats.org/officeDocument/2006/relationships/image"/><Relationship Id="rId2538" Target="embeddings/oleObject1239.bin" Type="http://schemas.openxmlformats.org/officeDocument/2006/relationships/oleObject"/><Relationship Id="rId2539" Target="media/image1292.wmf" Type="http://schemas.openxmlformats.org/officeDocument/2006/relationships/image"/><Relationship Id="rId254" Target="media/image124.wmf" Type="http://schemas.openxmlformats.org/officeDocument/2006/relationships/image"/><Relationship Id="rId2540" Target="embeddings/oleObject1240.bin" Type="http://schemas.openxmlformats.org/officeDocument/2006/relationships/oleObject"/><Relationship Id="rId2541" Target="media/image1293.wmf" Type="http://schemas.openxmlformats.org/officeDocument/2006/relationships/image"/><Relationship Id="rId2542" Target="embeddings/oleObject1241.bin" Type="http://schemas.openxmlformats.org/officeDocument/2006/relationships/oleObject"/><Relationship Id="rId2543" Target="media/image1294.wmf" Type="http://schemas.openxmlformats.org/officeDocument/2006/relationships/image"/><Relationship Id="rId2544" Target="embeddings/oleObject1242.bin" Type="http://schemas.openxmlformats.org/officeDocument/2006/relationships/oleObject"/><Relationship Id="rId2545" Target="media/image1295.wmf" Type="http://schemas.openxmlformats.org/officeDocument/2006/relationships/image"/><Relationship Id="rId2546" Target="embeddings/oleObject1243.bin" Type="http://schemas.openxmlformats.org/officeDocument/2006/relationships/oleObject"/><Relationship Id="rId2547" Target="media/image1296.wmf" Type="http://schemas.openxmlformats.org/officeDocument/2006/relationships/image"/><Relationship Id="rId2548" Target="embeddings/oleObject1244.bin" Type="http://schemas.openxmlformats.org/officeDocument/2006/relationships/oleObject"/><Relationship Id="rId2549" Target="media/image1297.wmf" Type="http://schemas.openxmlformats.org/officeDocument/2006/relationships/image"/><Relationship Id="rId255" Target="embeddings/oleObject124.bin" Type="http://schemas.openxmlformats.org/officeDocument/2006/relationships/oleObject"/><Relationship Id="rId2550" Target="embeddings/oleObject1245.bin" Type="http://schemas.openxmlformats.org/officeDocument/2006/relationships/oleObject"/><Relationship Id="rId2551" Target="media/image1298.wmf" Type="http://schemas.openxmlformats.org/officeDocument/2006/relationships/image"/><Relationship Id="rId2552" Target="embeddings/oleObject1246.bin" Type="http://schemas.openxmlformats.org/officeDocument/2006/relationships/oleObject"/><Relationship Id="rId2553" Target="media/image1299.wmf" Type="http://schemas.openxmlformats.org/officeDocument/2006/relationships/image"/><Relationship Id="rId2554" Target="embeddings/oleObject1247.bin" Type="http://schemas.openxmlformats.org/officeDocument/2006/relationships/oleObject"/><Relationship Id="rId2555" Target="media/image1300.wmf" Type="http://schemas.openxmlformats.org/officeDocument/2006/relationships/image"/><Relationship Id="rId2556" Target="embeddings/oleObject1248.bin" Type="http://schemas.openxmlformats.org/officeDocument/2006/relationships/oleObject"/><Relationship Id="rId2557" Target="media/image1301.wmf" Type="http://schemas.openxmlformats.org/officeDocument/2006/relationships/image"/><Relationship Id="rId2558" Target="embeddings/oleObject1249.bin" Type="http://schemas.openxmlformats.org/officeDocument/2006/relationships/oleObject"/><Relationship Id="rId2559" Target="media/image1302.wmf" Type="http://schemas.openxmlformats.org/officeDocument/2006/relationships/image"/><Relationship Id="rId256" Target="media/image125.wmf" Type="http://schemas.openxmlformats.org/officeDocument/2006/relationships/image"/><Relationship Id="rId2560" Target="embeddings/oleObject1250.bin" Type="http://schemas.openxmlformats.org/officeDocument/2006/relationships/oleObject"/><Relationship Id="rId2561" Target="media/image1303.wmf" Type="http://schemas.openxmlformats.org/officeDocument/2006/relationships/image"/><Relationship Id="rId2562" Target="embeddings/oleObject1251.bin" Type="http://schemas.openxmlformats.org/officeDocument/2006/relationships/oleObject"/><Relationship Id="rId2563" Target="media/image1304.wmf" Type="http://schemas.openxmlformats.org/officeDocument/2006/relationships/image"/><Relationship Id="rId2564" Target="embeddings/oleObject1252.bin" Type="http://schemas.openxmlformats.org/officeDocument/2006/relationships/oleObject"/><Relationship Id="rId2565" Target="media/image1305.wmf" Type="http://schemas.openxmlformats.org/officeDocument/2006/relationships/image"/><Relationship Id="rId2566" Target="embeddings/oleObject1253.bin" Type="http://schemas.openxmlformats.org/officeDocument/2006/relationships/oleObject"/><Relationship Id="rId2567" Target="media/image1306.wmf" Type="http://schemas.openxmlformats.org/officeDocument/2006/relationships/image"/><Relationship Id="rId2568" Target="embeddings/oleObject1254.bin" Type="http://schemas.openxmlformats.org/officeDocument/2006/relationships/oleObject"/><Relationship Id="rId2569" Target="media/image1307.wmf" Type="http://schemas.openxmlformats.org/officeDocument/2006/relationships/image"/><Relationship Id="rId257" Target="embeddings/oleObject125.bin" Type="http://schemas.openxmlformats.org/officeDocument/2006/relationships/oleObject"/><Relationship Id="rId2570" Target="embeddings/oleObject1255.bin" Type="http://schemas.openxmlformats.org/officeDocument/2006/relationships/oleObject"/><Relationship Id="rId2571" Target="media/image1308.wmf" Type="http://schemas.openxmlformats.org/officeDocument/2006/relationships/image"/><Relationship Id="rId2572" Target="embeddings/oleObject1256.bin" Type="http://schemas.openxmlformats.org/officeDocument/2006/relationships/oleObject"/><Relationship Id="rId2573" Target="media/image1309.wmf" Type="http://schemas.openxmlformats.org/officeDocument/2006/relationships/image"/><Relationship Id="rId2574" Target="embeddings/oleObject1257.bin" Type="http://schemas.openxmlformats.org/officeDocument/2006/relationships/oleObject"/><Relationship Id="rId2575" Target="media/image1310.wmf" Type="http://schemas.openxmlformats.org/officeDocument/2006/relationships/image"/><Relationship Id="rId2576" Target="embeddings/oleObject1258.bin" Type="http://schemas.openxmlformats.org/officeDocument/2006/relationships/oleObject"/><Relationship Id="rId2577" Target="media/image1311.wmf" Type="http://schemas.openxmlformats.org/officeDocument/2006/relationships/image"/><Relationship Id="rId2578" Target="embeddings/oleObject1259.bin" Type="http://schemas.openxmlformats.org/officeDocument/2006/relationships/oleObject"/><Relationship Id="rId2579" Target="media/image1312.wmf" Type="http://schemas.openxmlformats.org/officeDocument/2006/relationships/image"/><Relationship Id="rId258" Target="media/image126.wmf" Type="http://schemas.openxmlformats.org/officeDocument/2006/relationships/image"/><Relationship Id="rId2580" Target="embeddings/oleObject1260.bin" Type="http://schemas.openxmlformats.org/officeDocument/2006/relationships/oleObject"/><Relationship Id="rId2581" Target="media/image1313.wmf" Type="http://schemas.openxmlformats.org/officeDocument/2006/relationships/image"/><Relationship Id="rId2582" Target="embeddings/oleObject1261.bin" Type="http://schemas.openxmlformats.org/officeDocument/2006/relationships/oleObject"/><Relationship Id="rId2583" Target="media/image1314.wmf" Type="http://schemas.openxmlformats.org/officeDocument/2006/relationships/image"/><Relationship Id="rId2584" Target="embeddings/oleObject1262.bin" Type="http://schemas.openxmlformats.org/officeDocument/2006/relationships/oleObject"/><Relationship Id="rId2585" Target="media/image1315.wmf" Type="http://schemas.openxmlformats.org/officeDocument/2006/relationships/image"/><Relationship Id="rId2586" Target="embeddings/oleObject1263.bin" Type="http://schemas.openxmlformats.org/officeDocument/2006/relationships/oleObject"/><Relationship Id="rId2587" Target="media/image1316.wmf" Type="http://schemas.openxmlformats.org/officeDocument/2006/relationships/image"/><Relationship Id="rId2588" Target="embeddings/oleObject1264.bin" Type="http://schemas.openxmlformats.org/officeDocument/2006/relationships/oleObject"/><Relationship Id="rId2589" Target="media/image1317.wmf" Type="http://schemas.openxmlformats.org/officeDocument/2006/relationships/image"/><Relationship Id="rId259" Target="embeddings/oleObject126.bin" Type="http://schemas.openxmlformats.org/officeDocument/2006/relationships/oleObject"/><Relationship Id="rId2590" Target="embeddings/oleObject1265.bin" Type="http://schemas.openxmlformats.org/officeDocument/2006/relationships/oleObject"/><Relationship Id="rId2591" Target="media/image1318.wmf" Type="http://schemas.openxmlformats.org/officeDocument/2006/relationships/image"/><Relationship Id="rId2592" Target="embeddings/oleObject1266.bin" Type="http://schemas.openxmlformats.org/officeDocument/2006/relationships/oleObject"/><Relationship Id="rId2593" Target="media/image1319.wmf" Type="http://schemas.openxmlformats.org/officeDocument/2006/relationships/image"/><Relationship Id="rId2594" Target="embeddings/oleObject1267.bin" Type="http://schemas.openxmlformats.org/officeDocument/2006/relationships/oleObject"/><Relationship Id="rId2595" Target="media/image1320.wmf" Type="http://schemas.openxmlformats.org/officeDocument/2006/relationships/image"/><Relationship Id="rId2596" Target="embeddings/oleObject1268.bin" Type="http://schemas.openxmlformats.org/officeDocument/2006/relationships/oleObject"/><Relationship Id="rId2597" Target="media/image1321.wmf" Type="http://schemas.openxmlformats.org/officeDocument/2006/relationships/image"/><Relationship Id="rId2598" Target="embeddings/oleObject1269.bin" Type="http://schemas.openxmlformats.org/officeDocument/2006/relationships/oleObject"/><Relationship Id="rId2599" Target="media/image1322.w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00" Target="embeddings/oleObject1270.bin" Type="http://schemas.openxmlformats.org/officeDocument/2006/relationships/oleObject"/><Relationship Id="rId2601" Target="media/image1323.wmf" Type="http://schemas.openxmlformats.org/officeDocument/2006/relationships/image"/><Relationship Id="rId2602" Target="embeddings/oleObject1271.bin" Type="http://schemas.openxmlformats.org/officeDocument/2006/relationships/oleObject"/><Relationship Id="rId2603" Target="media/image1324.wmf" Type="http://schemas.openxmlformats.org/officeDocument/2006/relationships/image"/><Relationship Id="rId2604" Target="embeddings/oleObject1272.bin" Type="http://schemas.openxmlformats.org/officeDocument/2006/relationships/oleObject"/><Relationship Id="rId2605" Target="media/image1325.wmf" Type="http://schemas.openxmlformats.org/officeDocument/2006/relationships/image"/><Relationship Id="rId2606" Target="embeddings/oleObject1273.bin" Type="http://schemas.openxmlformats.org/officeDocument/2006/relationships/oleObject"/><Relationship Id="rId2607" Target="media/image1326.wmf" Type="http://schemas.openxmlformats.org/officeDocument/2006/relationships/image"/><Relationship Id="rId2608" Target="embeddings/oleObject1274.bin" Type="http://schemas.openxmlformats.org/officeDocument/2006/relationships/oleObject"/><Relationship Id="rId2609" Target="media/image1327.wmf" Type="http://schemas.openxmlformats.org/officeDocument/2006/relationships/image"/><Relationship Id="rId261" Target="embeddings/oleObject127.bin" Type="http://schemas.openxmlformats.org/officeDocument/2006/relationships/oleObject"/><Relationship Id="rId2610" Target="embeddings/oleObject1275.bin" Type="http://schemas.openxmlformats.org/officeDocument/2006/relationships/oleObject"/><Relationship Id="rId2611" Target="media/image1328.wmf" Type="http://schemas.openxmlformats.org/officeDocument/2006/relationships/image"/><Relationship Id="rId2612" Target="embeddings/oleObject1276.bin" Type="http://schemas.openxmlformats.org/officeDocument/2006/relationships/oleObject"/><Relationship Id="rId2613" Target="media/image1329.wmf" Type="http://schemas.openxmlformats.org/officeDocument/2006/relationships/image"/><Relationship Id="rId2614" Target="embeddings/oleObject1277.bin" Type="http://schemas.openxmlformats.org/officeDocument/2006/relationships/oleObject"/><Relationship Id="rId2615" Target="media/image1330.wmf" Type="http://schemas.openxmlformats.org/officeDocument/2006/relationships/image"/><Relationship Id="rId2616" Target="embeddings/oleObject1278.bin" Type="http://schemas.openxmlformats.org/officeDocument/2006/relationships/oleObject"/><Relationship Id="rId2617" Target="media/image1331.wmf" Type="http://schemas.openxmlformats.org/officeDocument/2006/relationships/image"/><Relationship Id="rId2618" Target="embeddings/oleObject1279.bin" Type="http://schemas.openxmlformats.org/officeDocument/2006/relationships/oleObject"/><Relationship Id="rId2619" Target="media/image1332.wmf" Type="http://schemas.openxmlformats.org/officeDocument/2006/relationships/image"/><Relationship Id="rId262" Target="media/image128.wmf" Type="http://schemas.openxmlformats.org/officeDocument/2006/relationships/image"/><Relationship Id="rId2620" Target="embeddings/oleObject1280.bin" Type="http://schemas.openxmlformats.org/officeDocument/2006/relationships/oleObject"/><Relationship Id="rId2621" Target="media/image1333.wmf" Type="http://schemas.openxmlformats.org/officeDocument/2006/relationships/image"/><Relationship Id="rId2622" Target="embeddings/oleObject1281.bin" Type="http://schemas.openxmlformats.org/officeDocument/2006/relationships/oleObject"/><Relationship Id="rId2623" Target="media/image1334.wmf" Type="http://schemas.openxmlformats.org/officeDocument/2006/relationships/image"/><Relationship Id="rId2624" Target="embeddings/oleObject1282.bin" Type="http://schemas.openxmlformats.org/officeDocument/2006/relationships/oleObject"/><Relationship Id="rId2625" Target="media/image1335.wmf" Type="http://schemas.openxmlformats.org/officeDocument/2006/relationships/image"/><Relationship Id="rId2626" Target="embeddings/oleObject1283.bin" Type="http://schemas.openxmlformats.org/officeDocument/2006/relationships/oleObject"/><Relationship Id="rId2627" Target="media/image1336.wmf" Type="http://schemas.openxmlformats.org/officeDocument/2006/relationships/image"/><Relationship Id="rId2628" Target="embeddings/oleObject1284.bin" Type="http://schemas.openxmlformats.org/officeDocument/2006/relationships/oleObject"/><Relationship Id="rId2629" Target="media/image1337.wmf" Type="http://schemas.openxmlformats.org/officeDocument/2006/relationships/image"/><Relationship Id="rId263" Target="embeddings/oleObject128.bin" Type="http://schemas.openxmlformats.org/officeDocument/2006/relationships/oleObject"/><Relationship Id="rId2630" Target="embeddings/oleObject1285.bin" Type="http://schemas.openxmlformats.org/officeDocument/2006/relationships/oleObject"/><Relationship Id="rId2631" Target="media/image1338.wmf" Type="http://schemas.openxmlformats.org/officeDocument/2006/relationships/image"/><Relationship Id="rId2632" Target="embeddings/oleObject1286.bin" Type="http://schemas.openxmlformats.org/officeDocument/2006/relationships/oleObject"/><Relationship Id="rId2633" Target="media/image1339.wmf" Type="http://schemas.openxmlformats.org/officeDocument/2006/relationships/image"/><Relationship Id="rId2634" Target="embeddings/oleObject1287.bin" Type="http://schemas.openxmlformats.org/officeDocument/2006/relationships/oleObject"/><Relationship Id="rId2635" Target="media/image1340.wmf" Type="http://schemas.openxmlformats.org/officeDocument/2006/relationships/image"/><Relationship Id="rId2636" Target="embeddings/oleObject1288.bin" Type="http://schemas.openxmlformats.org/officeDocument/2006/relationships/oleObject"/><Relationship Id="rId2637" Target="media/image1341.wmf" Type="http://schemas.openxmlformats.org/officeDocument/2006/relationships/image"/><Relationship Id="rId2638" Target="embeddings/oleObject1289.bin" Type="http://schemas.openxmlformats.org/officeDocument/2006/relationships/oleObject"/><Relationship Id="rId2639" Target="media/image1342.wmf" Type="http://schemas.openxmlformats.org/officeDocument/2006/relationships/image"/><Relationship Id="rId264" Target="media/image129.wmf" Type="http://schemas.openxmlformats.org/officeDocument/2006/relationships/image"/><Relationship Id="rId2640" Target="embeddings/oleObject1290.bin" Type="http://schemas.openxmlformats.org/officeDocument/2006/relationships/oleObject"/><Relationship Id="rId2641" Target="media/image1343.wmf" Type="http://schemas.openxmlformats.org/officeDocument/2006/relationships/image"/><Relationship Id="rId2642" Target="embeddings/oleObject1291.bin" Type="http://schemas.openxmlformats.org/officeDocument/2006/relationships/oleObject"/><Relationship Id="rId2643" Target="media/image1344.wmf" Type="http://schemas.openxmlformats.org/officeDocument/2006/relationships/image"/><Relationship Id="rId2644" Target="media/image1345.wmf" Type="http://schemas.openxmlformats.org/officeDocument/2006/relationships/image"/><Relationship Id="rId2645" Target="media/image1346.wmf" Type="http://schemas.openxmlformats.org/officeDocument/2006/relationships/image"/><Relationship Id="rId2646" Target="media/image1347.emf" Type="http://schemas.openxmlformats.org/officeDocument/2006/relationships/image"/><Relationship Id="rId2647" Target="media/image1348.wmf" Type="http://schemas.openxmlformats.org/officeDocument/2006/relationships/image"/><Relationship Id="rId2648" Target="media/image1349.wmf" Type="http://schemas.openxmlformats.org/officeDocument/2006/relationships/image"/><Relationship Id="rId2649" Target="media/image1350.wmf" Type="http://schemas.openxmlformats.org/officeDocument/2006/relationships/image"/><Relationship Id="rId265" Target="embeddings/oleObject129.bin" Type="http://schemas.openxmlformats.org/officeDocument/2006/relationships/oleObject"/><Relationship Id="rId2650" Target="media/image1351.emf" Type="http://schemas.openxmlformats.org/officeDocument/2006/relationships/image"/><Relationship Id="rId2651" Target="media/image1352.wmf" Type="http://schemas.openxmlformats.org/officeDocument/2006/relationships/image"/><Relationship Id="rId2652" Target="embeddings/oleObject1292.bin" Type="http://schemas.openxmlformats.org/officeDocument/2006/relationships/oleObject"/><Relationship Id="rId2653" Target="media/image1353.wmf" Type="http://schemas.openxmlformats.org/officeDocument/2006/relationships/image"/><Relationship Id="rId2654" Target="embeddings/oleObject1293.bin" Type="http://schemas.openxmlformats.org/officeDocument/2006/relationships/oleObject"/><Relationship Id="rId2655" Target="media/image1354.wmf" Type="http://schemas.openxmlformats.org/officeDocument/2006/relationships/image"/><Relationship Id="rId2656" Target="embeddings/oleObject1294.bin" Type="http://schemas.openxmlformats.org/officeDocument/2006/relationships/oleObject"/><Relationship Id="rId2657" Target="media/image1355.wmf" Type="http://schemas.openxmlformats.org/officeDocument/2006/relationships/image"/><Relationship Id="rId2658" Target="embeddings/oleObject1295.bin" Type="http://schemas.openxmlformats.org/officeDocument/2006/relationships/oleObject"/><Relationship Id="rId2659" Target="media/image1356.wmf" Type="http://schemas.openxmlformats.org/officeDocument/2006/relationships/image"/><Relationship Id="rId266" Target="media/image130.wmf" Type="http://schemas.openxmlformats.org/officeDocument/2006/relationships/image"/><Relationship Id="rId2660" Target="embeddings/oleObject1296.bin" Type="http://schemas.openxmlformats.org/officeDocument/2006/relationships/oleObject"/><Relationship Id="rId2661" Target="media/image1357.wmf" Type="http://schemas.openxmlformats.org/officeDocument/2006/relationships/image"/><Relationship Id="rId2662" Target="embeddings/oleObject1297.bin" Type="http://schemas.openxmlformats.org/officeDocument/2006/relationships/oleObject"/><Relationship Id="rId2663" Target="media/image1358.wmf" Type="http://schemas.openxmlformats.org/officeDocument/2006/relationships/image"/><Relationship Id="rId2664" Target="embeddings/oleObject1298.bin" Type="http://schemas.openxmlformats.org/officeDocument/2006/relationships/oleObject"/><Relationship Id="rId2665" Target="media/image1359.wmf" Type="http://schemas.openxmlformats.org/officeDocument/2006/relationships/image"/><Relationship Id="rId2666" Target="embeddings/oleObject1299.bin" Type="http://schemas.openxmlformats.org/officeDocument/2006/relationships/oleObject"/><Relationship Id="rId2667" Target="media/image1360.wmf" Type="http://schemas.openxmlformats.org/officeDocument/2006/relationships/image"/><Relationship Id="rId2668" Target="embeddings/oleObject1300.bin" Type="http://schemas.openxmlformats.org/officeDocument/2006/relationships/oleObject"/><Relationship Id="rId2669" Target="media/image1361.wmf" Type="http://schemas.openxmlformats.org/officeDocument/2006/relationships/image"/><Relationship Id="rId267" Target="embeddings/oleObject130.bin" Type="http://schemas.openxmlformats.org/officeDocument/2006/relationships/oleObject"/><Relationship Id="rId2670" Target="embeddings/oleObject1301.bin" Type="http://schemas.openxmlformats.org/officeDocument/2006/relationships/oleObject"/><Relationship Id="rId2671" Target="media/image1362.wmf" Type="http://schemas.openxmlformats.org/officeDocument/2006/relationships/image"/><Relationship Id="rId2672" Target="embeddings/oleObject1302.bin" Type="http://schemas.openxmlformats.org/officeDocument/2006/relationships/oleObject"/><Relationship Id="rId2673" Target="media/image1363.wmf" Type="http://schemas.openxmlformats.org/officeDocument/2006/relationships/image"/><Relationship Id="rId2674" Target="embeddings/oleObject1303.bin" Type="http://schemas.openxmlformats.org/officeDocument/2006/relationships/oleObject"/><Relationship Id="rId2675" Target="media/image1364.wmf" Type="http://schemas.openxmlformats.org/officeDocument/2006/relationships/image"/><Relationship Id="rId2676" Target="embeddings/oleObject1304.bin" Type="http://schemas.openxmlformats.org/officeDocument/2006/relationships/oleObject"/><Relationship Id="rId2677" Target="media/image1365.wmf" Type="http://schemas.openxmlformats.org/officeDocument/2006/relationships/image"/><Relationship Id="rId2678" Target="embeddings/oleObject1305.bin" Type="http://schemas.openxmlformats.org/officeDocument/2006/relationships/oleObject"/><Relationship Id="rId2679" Target="media/image1366.wmf" Type="http://schemas.openxmlformats.org/officeDocument/2006/relationships/image"/><Relationship Id="rId268" Target="media/image131.wmf" Type="http://schemas.openxmlformats.org/officeDocument/2006/relationships/image"/><Relationship Id="rId2680" Target="embeddings/oleObject1306.bin" Type="http://schemas.openxmlformats.org/officeDocument/2006/relationships/oleObject"/><Relationship Id="rId2681" Target="media/image1367.wmf" Type="http://schemas.openxmlformats.org/officeDocument/2006/relationships/image"/><Relationship Id="rId2682" Target="embeddings/oleObject1307.bin" Type="http://schemas.openxmlformats.org/officeDocument/2006/relationships/oleObject"/><Relationship Id="rId2683" Target="media/image1368.wmf" Type="http://schemas.openxmlformats.org/officeDocument/2006/relationships/image"/><Relationship Id="rId2684" Target="embeddings/oleObject1308.bin" Type="http://schemas.openxmlformats.org/officeDocument/2006/relationships/oleObject"/><Relationship Id="rId2685" Target="media/image1369.wmf" Type="http://schemas.openxmlformats.org/officeDocument/2006/relationships/image"/><Relationship Id="rId2686" Target="embeddings/oleObject1309.bin" Type="http://schemas.openxmlformats.org/officeDocument/2006/relationships/oleObject"/><Relationship Id="rId2687" Target="media/image1370.wmf" Type="http://schemas.openxmlformats.org/officeDocument/2006/relationships/image"/><Relationship Id="rId2688" Target="embeddings/oleObject1310.bin" Type="http://schemas.openxmlformats.org/officeDocument/2006/relationships/oleObject"/><Relationship Id="rId2689" Target="media/image1371.wmf" Type="http://schemas.openxmlformats.org/officeDocument/2006/relationships/image"/><Relationship Id="rId269" Target="embeddings/oleObject131.bin" Type="http://schemas.openxmlformats.org/officeDocument/2006/relationships/oleObject"/><Relationship Id="rId2690" Target="embeddings/oleObject1311.bin" Type="http://schemas.openxmlformats.org/officeDocument/2006/relationships/oleObject"/><Relationship Id="rId2691" Target="media/image1372.wmf" Type="http://schemas.openxmlformats.org/officeDocument/2006/relationships/image"/><Relationship Id="rId2692" Target="embeddings/oleObject1312.bin" Type="http://schemas.openxmlformats.org/officeDocument/2006/relationships/oleObject"/><Relationship Id="rId2693" Target="media/image1373.wmf" Type="http://schemas.openxmlformats.org/officeDocument/2006/relationships/image"/><Relationship Id="rId2694" Target="embeddings/oleObject1313.bin" Type="http://schemas.openxmlformats.org/officeDocument/2006/relationships/oleObject"/><Relationship Id="rId2695" Target="media/image1374.wmf" Type="http://schemas.openxmlformats.org/officeDocument/2006/relationships/image"/><Relationship Id="rId2696" Target="embeddings/oleObject1314.bin" Type="http://schemas.openxmlformats.org/officeDocument/2006/relationships/oleObject"/><Relationship Id="rId2697" Target="media/image1375.wmf" Type="http://schemas.openxmlformats.org/officeDocument/2006/relationships/image"/><Relationship Id="rId2698" Target="embeddings/oleObject1315.bin" Type="http://schemas.openxmlformats.org/officeDocument/2006/relationships/oleObject"/><Relationship Id="rId2699" Target="media/image1376.wmf" Type="http://schemas.openxmlformats.org/officeDocument/2006/relationships/image"/><Relationship Id="rId27" Target="embeddings/oleObject10.bin" Type="http://schemas.openxmlformats.org/officeDocument/2006/relationships/oleObject"/><Relationship Id="rId270" Target="media/image132.wmf" Type="http://schemas.openxmlformats.org/officeDocument/2006/relationships/image"/><Relationship Id="rId2700" Target="embeddings/oleObject1316.bin" Type="http://schemas.openxmlformats.org/officeDocument/2006/relationships/oleObject"/><Relationship Id="rId2701" Target="media/image1377.wmf" Type="http://schemas.openxmlformats.org/officeDocument/2006/relationships/image"/><Relationship Id="rId2702" Target="embeddings/oleObject1317.bin" Type="http://schemas.openxmlformats.org/officeDocument/2006/relationships/oleObject"/><Relationship Id="rId2703" Target="media/image1378.wmf" Type="http://schemas.openxmlformats.org/officeDocument/2006/relationships/image"/><Relationship Id="rId2704" Target="embeddings/oleObject1318.bin" Type="http://schemas.openxmlformats.org/officeDocument/2006/relationships/oleObject"/><Relationship Id="rId2705" Target="media/image1379.wmf" Type="http://schemas.openxmlformats.org/officeDocument/2006/relationships/image"/><Relationship Id="rId2706" Target="embeddings/oleObject1319.bin" Type="http://schemas.openxmlformats.org/officeDocument/2006/relationships/oleObject"/><Relationship Id="rId2707" Target="media/image1380.png" Type="http://schemas.openxmlformats.org/officeDocument/2006/relationships/image"/><Relationship Id="rId2708" Target="media/image1381.wmf" Type="http://schemas.openxmlformats.org/officeDocument/2006/relationships/image"/><Relationship Id="rId2709" Target="media/image1382.wmf" Type="http://schemas.openxmlformats.org/officeDocument/2006/relationships/image"/><Relationship Id="rId271" Target="embeddings/oleObject132.bin" Type="http://schemas.openxmlformats.org/officeDocument/2006/relationships/oleObject"/><Relationship Id="rId2710" Target="media/image1383.wmf" Type="http://schemas.openxmlformats.org/officeDocument/2006/relationships/image"/><Relationship Id="rId2711" Target="media/image1384.wmf" Type="http://schemas.openxmlformats.org/officeDocument/2006/relationships/image"/><Relationship Id="rId2712" Target="media/image1385.wmf" Type="http://schemas.openxmlformats.org/officeDocument/2006/relationships/image"/><Relationship Id="rId2713" Target="media/image1386.wmf" Type="http://schemas.openxmlformats.org/officeDocument/2006/relationships/image"/><Relationship Id="rId2714" Target="media/image1387.wmf" Type="http://schemas.openxmlformats.org/officeDocument/2006/relationships/image"/><Relationship Id="rId2715" Target="media/image1388.wmf" Type="http://schemas.openxmlformats.org/officeDocument/2006/relationships/image"/><Relationship Id="rId2716" Target="media/image1389.emf" Type="http://schemas.openxmlformats.org/officeDocument/2006/relationships/image"/><Relationship Id="rId2717" Target="media/image1390.png" Type="http://schemas.openxmlformats.org/officeDocument/2006/relationships/image"/><Relationship Id="rId2718" Target="media/image1391.wmf" Type="http://schemas.openxmlformats.org/officeDocument/2006/relationships/image"/><Relationship Id="rId2719" Target="media/image1392.wmf" Type="http://schemas.openxmlformats.org/officeDocument/2006/relationships/image"/><Relationship Id="rId272" Target="media/image133.wmf" Type="http://schemas.openxmlformats.org/officeDocument/2006/relationships/image"/><Relationship Id="rId2720" Target="media/image1393.wmf" Type="http://schemas.openxmlformats.org/officeDocument/2006/relationships/image"/><Relationship Id="rId2721" Target="media/image1394.wmf" Type="http://schemas.openxmlformats.org/officeDocument/2006/relationships/image"/><Relationship Id="rId2722" Target="media/image1395.wmf" Type="http://schemas.openxmlformats.org/officeDocument/2006/relationships/image"/><Relationship Id="rId2723" Target="media/image1396.wmf" Type="http://schemas.openxmlformats.org/officeDocument/2006/relationships/image"/><Relationship Id="rId2724" Target="media/image1397.wmf" Type="http://schemas.openxmlformats.org/officeDocument/2006/relationships/image"/><Relationship Id="rId2725" Target="media/image1398.wmf" Type="http://schemas.openxmlformats.org/officeDocument/2006/relationships/image"/><Relationship Id="rId2726" Target="media/image1399.emf" Type="http://schemas.openxmlformats.org/officeDocument/2006/relationships/image"/><Relationship Id="rId2727" Target="media/image1400.wmf" Type="http://schemas.openxmlformats.org/officeDocument/2006/relationships/image"/><Relationship Id="rId2728" Target="embeddings/oleObject1320.bin" Type="http://schemas.openxmlformats.org/officeDocument/2006/relationships/oleObject"/><Relationship Id="rId2729" Target="media/image1401.wmf" Type="http://schemas.openxmlformats.org/officeDocument/2006/relationships/image"/><Relationship Id="rId273" Target="embeddings/oleObject133.bin" Type="http://schemas.openxmlformats.org/officeDocument/2006/relationships/oleObject"/><Relationship Id="rId2730" Target="embeddings/oleObject1321.bin" Type="http://schemas.openxmlformats.org/officeDocument/2006/relationships/oleObject"/><Relationship Id="rId2731" Target="media/image1402.wmf" Type="http://schemas.openxmlformats.org/officeDocument/2006/relationships/image"/><Relationship Id="rId2732" Target="embeddings/oleObject1322.bin" Type="http://schemas.openxmlformats.org/officeDocument/2006/relationships/oleObject"/><Relationship Id="rId2733" Target="media/image1403.wmf" Type="http://schemas.openxmlformats.org/officeDocument/2006/relationships/image"/><Relationship Id="rId2734" Target="embeddings/oleObject1323.bin" Type="http://schemas.openxmlformats.org/officeDocument/2006/relationships/oleObject"/><Relationship Id="rId2735" Target="media/image1404.wmf" Type="http://schemas.openxmlformats.org/officeDocument/2006/relationships/image"/><Relationship Id="rId2736" Target="embeddings/oleObject1324.bin" Type="http://schemas.openxmlformats.org/officeDocument/2006/relationships/oleObject"/><Relationship Id="rId2737" Target="media/image1405.wmf" Type="http://schemas.openxmlformats.org/officeDocument/2006/relationships/image"/><Relationship Id="rId2738" Target="embeddings/oleObject1325.bin" Type="http://schemas.openxmlformats.org/officeDocument/2006/relationships/oleObject"/><Relationship Id="rId2739" Target="media/image1406.wmf" Type="http://schemas.openxmlformats.org/officeDocument/2006/relationships/image"/><Relationship Id="rId274" Target="media/image134.wmf" Type="http://schemas.openxmlformats.org/officeDocument/2006/relationships/image"/><Relationship Id="rId2740" Target="embeddings/oleObject1326.bin" Type="http://schemas.openxmlformats.org/officeDocument/2006/relationships/oleObject"/><Relationship Id="rId2741" Target="media/image1407.wmf" Type="http://schemas.openxmlformats.org/officeDocument/2006/relationships/image"/><Relationship Id="rId2742" Target="embeddings/oleObject1327.bin" Type="http://schemas.openxmlformats.org/officeDocument/2006/relationships/oleObject"/><Relationship Id="rId2743" Target="media/image1408.wmf" Type="http://schemas.openxmlformats.org/officeDocument/2006/relationships/image"/><Relationship Id="rId2744" Target="embeddings/oleObject1328.bin" Type="http://schemas.openxmlformats.org/officeDocument/2006/relationships/oleObject"/><Relationship Id="rId2745" Target="media/image1409.wmf" Type="http://schemas.openxmlformats.org/officeDocument/2006/relationships/image"/><Relationship Id="rId2746" Target="embeddings/oleObject1329.bin" Type="http://schemas.openxmlformats.org/officeDocument/2006/relationships/oleObject"/><Relationship Id="rId2747" Target="media/image1410.wmf" Type="http://schemas.openxmlformats.org/officeDocument/2006/relationships/image"/><Relationship Id="rId2748" Target="embeddings/oleObject1330.bin" Type="http://schemas.openxmlformats.org/officeDocument/2006/relationships/oleObject"/><Relationship Id="rId2749" Target="media/image1411.wmf" Type="http://schemas.openxmlformats.org/officeDocument/2006/relationships/image"/><Relationship Id="rId275" Target="embeddings/oleObject134.bin" Type="http://schemas.openxmlformats.org/officeDocument/2006/relationships/oleObject"/><Relationship Id="rId2750" Target="embeddings/oleObject1331.bin" Type="http://schemas.openxmlformats.org/officeDocument/2006/relationships/oleObject"/><Relationship Id="rId2751" Target="media/image1412.wmf" Type="http://schemas.openxmlformats.org/officeDocument/2006/relationships/image"/><Relationship Id="rId2752" Target="embeddings/oleObject1332.bin" Type="http://schemas.openxmlformats.org/officeDocument/2006/relationships/oleObject"/><Relationship Id="rId2753" Target="media/image1413.wmf" Type="http://schemas.openxmlformats.org/officeDocument/2006/relationships/image"/><Relationship Id="rId2754" Target="embeddings/oleObject1333.bin" Type="http://schemas.openxmlformats.org/officeDocument/2006/relationships/oleObject"/><Relationship Id="rId2755" Target="media/image1414.wmf" Type="http://schemas.openxmlformats.org/officeDocument/2006/relationships/image"/><Relationship Id="rId2756" Target="embeddings/oleObject1334.bin" Type="http://schemas.openxmlformats.org/officeDocument/2006/relationships/oleObject"/><Relationship Id="rId2757" Target="media/image1415.wmf" Type="http://schemas.openxmlformats.org/officeDocument/2006/relationships/image"/><Relationship Id="rId2758" Target="embeddings/oleObject1335.bin" Type="http://schemas.openxmlformats.org/officeDocument/2006/relationships/oleObject"/><Relationship Id="rId2759" Target="media/image1416.wmf" Type="http://schemas.openxmlformats.org/officeDocument/2006/relationships/image"/><Relationship Id="rId276" Target="media/image135.wmf" Type="http://schemas.openxmlformats.org/officeDocument/2006/relationships/image"/><Relationship Id="rId2760" Target="embeddings/oleObject1336.bin" Type="http://schemas.openxmlformats.org/officeDocument/2006/relationships/oleObject"/><Relationship Id="rId2761" Target="media/image1417.wmf" Type="http://schemas.openxmlformats.org/officeDocument/2006/relationships/image"/><Relationship Id="rId2762" Target="embeddings/oleObject1337.bin" Type="http://schemas.openxmlformats.org/officeDocument/2006/relationships/oleObject"/><Relationship Id="rId2763" Target="media/image1418.wmf" Type="http://schemas.openxmlformats.org/officeDocument/2006/relationships/image"/><Relationship Id="rId2764" Target="embeddings/oleObject1338.bin" Type="http://schemas.openxmlformats.org/officeDocument/2006/relationships/oleObject"/><Relationship Id="rId2765" Target="media/image1419.wmf" Type="http://schemas.openxmlformats.org/officeDocument/2006/relationships/image"/><Relationship Id="rId2766" Target="embeddings/oleObject1339.bin" Type="http://schemas.openxmlformats.org/officeDocument/2006/relationships/oleObject"/><Relationship Id="rId2767" Target="media/image1420.wmf" Type="http://schemas.openxmlformats.org/officeDocument/2006/relationships/image"/><Relationship Id="rId2768" Target="embeddings/oleObject1340.bin" Type="http://schemas.openxmlformats.org/officeDocument/2006/relationships/oleObject"/><Relationship Id="rId2769" Target="media/image1421.wmf" Type="http://schemas.openxmlformats.org/officeDocument/2006/relationships/image"/><Relationship Id="rId277" Target="embeddings/oleObject135.bin" Type="http://schemas.openxmlformats.org/officeDocument/2006/relationships/oleObject"/><Relationship Id="rId2770" Target="embeddings/oleObject1341.bin" Type="http://schemas.openxmlformats.org/officeDocument/2006/relationships/oleObject"/><Relationship Id="rId2771" Target="media/image1422.wmf" Type="http://schemas.openxmlformats.org/officeDocument/2006/relationships/image"/><Relationship Id="rId2772" Target="embeddings/oleObject1342.bin" Type="http://schemas.openxmlformats.org/officeDocument/2006/relationships/oleObject"/><Relationship Id="rId2773" Target="media/image1423.wmf" Type="http://schemas.openxmlformats.org/officeDocument/2006/relationships/image"/><Relationship Id="rId2774" Target="embeddings/oleObject1343.bin" Type="http://schemas.openxmlformats.org/officeDocument/2006/relationships/oleObject"/><Relationship Id="rId2775" Target="media/image1424.wmf" Type="http://schemas.openxmlformats.org/officeDocument/2006/relationships/image"/><Relationship Id="rId2776" Target="embeddings/oleObject1344.bin" Type="http://schemas.openxmlformats.org/officeDocument/2006/relationships/oleObject"/><Relationship Id="rId2777" Target="media/image1425.wmf" Type="http://schemas.openxmlformats.org/officeDocument/2006/relationships/image"/><Relationship Id="rId2778" Target="embeddings/oleObject1345.bin" Type="http://schemas.openxmlformats.org/officeDocument/2006/relationships/oleObject"/><Relationship Id="rId2779" Target="media/image1426.wmf" Type="http://schemas.openxmlformats.org/officeDocument/2006/relationships/image"/><Relationship Id="rId278" Target="media/image136.wmf" Type="http://schemas.openxmlformats.org/officeDocument/2006/relationships/image"/><Relationship Id="rId2780" Target="embeddings/oleObject1346.bin" Type="http://schemas.openxmlformats.org/officeDocument/2006/relationships/oleObject"/><Relationship Id="rId2781" Target="media/image1427.wmf" Type="http://schemas.openxmlformats.org/officeDocument/2006/relationships/image"/><Relationship Id="rId2782" Target="embeddings/oleObject1347.bin" Type="http://schemas.openxmlformats.org/officeDocument/2006/relationships/oleObject"/><Relationship Id="rId2783" Target="media/image1428.wmf" Type="http://schemas.openxmlformats.org/officeDocument/2006/relationships/image"/><Relationship Id="rId2784" Target="embeddings/oleObject1348.bin" Type="http://schemas.openxmlformats.org/officeDocument/2006/relationships/oleObject"/><Relationship Id="rId2785" Target="media/image1429.wmf" Type="http://schemas.openxmlformats.org/officeDocument/2006/relationships/image"/><Relationship Id="rId2786" Target="embeddings/oleObject1349.bin" Type="http://schemas.openxmlformats.org/officeDocument/2006/relationships/oleObject"/><Relationship Id="rId2787" Target="media/image1430.wmf" Type="http://schemas.openxmlformats.org/officeDocument/2006/relationships/image"/><Relationship Id="rId2788" Target="embeddings/oleObject1350.bin" Type="http://schemas.openxmlformats.org/officeDocument/2006/relationships/oleObject"/><Relationship Id="rId2789" Target="media/image1431.wmf" Type="http://schemas.openxmlformats.org/officeDocument/2006/relationships/image"/><Relationship Id="rId279" Target="embeddings/oleObject136.bin" Type="http://schemas.openxmlformats.org/officeDocument/2006/relationships/oleObject"/><Relationship Id="rId2790" Target="embeddings/oleObject1351.bin" Type="http://schemas.openxmlformats.org/officeDocument/2006/relationships/oleObject"/><Relationship Id="rId2791" Target="media/image1432.wmf" Type="http://schemas.openxmlformats.org/officeDocument/2006/relationships/image"/><Relationship Id="rId2792" Target="embeddings/oleObject1352.bin" Type="http://schemas.openxmlformats.org/officeDocument/2006/relationships/oleObject"/><Relationship Id="rId2793" Target="media/image1433.wmf" Type="http://schemas.openxmlformats.org/officeDocument/2006/relationships/image"/><Relationship Id="rId2794" Target="embeddings/oleObject1353.bin" Type="http://schemas.openxmlformats.org/officeDocument/2006/relationships/oleObject"/><Relationship Id="rId2795" Target="media/image1434.wmf" Type="http://schemas.openxmlformats.org/officeDocument/2006/relationships/image"/><Relationship Id="rId2796" Target="embeddings/oleObject1354.bin" Type="http://schemas.openxmlformats.org/officeDocument/2006/relationships/oleObject"/><Relationship Id="rId2797" Target="media/image1435.wmf" Type="http://schemas.openxmlformats.org/officeDocument/2006/relationships/image"/><Relationship Id="rId2798" Target="embeddings/oleObject1355.bin" Type="http://schemas.openxmlformats.org/officeDocument/2006/relationships/oleObject"/><Relationship Id="rId2799" Target="media/image1436.wmf" Type="http://schemas.openxmlformats.org/officeDocument/2006/relationships/image"/><Relationship Id="rId28" Target="media/image11.wmf" Type="http://schemas.openxmlformats.org/officeDocument/2006/relationships/image"/><Relationship Id="rId280" Target="media/image137.wmf" Type="http://schemas.openxmlformats.org/officeDocument/2006/relationships/image"/><Relationship Id="rId2800" Target="embeddings/oleObject1356.bin" Type="http://schemas.openxmlformats.org/officeDocument/2006/relationships/oleObject"/><Relationship Id="rId2801" Target="media/image1437.wmf" Type="http://schemas.openxmlformats.org/officeDocument/2006/relationships/image"/><Relationship Id="rId2802" Target="embeddings/oleObject1357.bin" Type="http://schemas.openxmlformats.org/officeDocument/2006/relationships/oleObject"/><Relationship Id="rId2803" Target="media/image1438.wmf" Type="http://schemas.openxmlformats.org/officeDocument/2006/relationships/image"/><Relationship Id="rId2804" Target="embeddings/oleObject1358.bin" Type="http://schemas.openxmlformats.org/officeDocument/2006/relationships/oleObject"/><Relationship Id="rId2805" Target="media/image1439.wmf" Type="http://schemas.openxmlformats.org/officeDocument/2006/relationships/image"/><Relationship Id="rId2806" Target="embeddings/oleObject1359.bin" Type="http://schemas.openxmlformats.org/officeDocument/2006/relationships/oleObject"/><Relationship Id="rId2807" Target="media/image1440.wmf" Type="http://schemas.openxmlformats.org/officeDocument/2006/relationships/image"/><Relationship Id="rId2808" Target="embeddings/oleObject1360.bin" Type="http://schemas.openxmlformats.org/officeDocument/2006/relationships/oleObject"/><Relationship Id="rId2809" Target="media/image1441.wmf" Type="http://schemas.openxmlformats.org/officeDocument/2006/relationships/image"/><Relationship Id="rId281" Target="embeddings/oleObject137.bin" Type="http://schemas.openxmlformats.org/officeDocument/2006/relationships/oleObject"/><Relationship Id="rId2810" Target="embeddings/oleObject1361.bin" Type="http://schemas.openxmlformats.org/officeDocument/2006/relationships/oleObject"/><Relationship Id="rId2811" Target="media/image1442.wmf" Type="http://schemas.openxmlformats.org/officeDocument/2006/relationships/image"/><Relationship Id="rId2812" Target="embeddings/oleObject1362.bin" Type="http://schemas.openxmlformats.org/officeDocument/2006/relationships/oleObject"/><Relationship Id="rId2813" Target="media/image1443.wmf" Type="http://schemas.openxmlformats.org/officeDocument/2006/relationships/image"/><Relationship Id="rId2814" Target="embeddings/oleObject1363.bin" Type="http://schemas.openxmlformats.org/officeDocument/2006/relationships/oleObject"/><Relationship Id="rId2815" Target="media/image1444.wmf" Type="http://schemas.openxmlformats.org/officeDocument/2006/relationships/image"/><Relationship Id="rId2816" Target="embeddings/oleObject1364.bin" Type="http://schemas.openxmlformats.org/officeDocument/2006/relationships/oleObject"/><Relationship Id="rId2817" Target="media/image1445.wmf" Type="http://schemas.openxmlformats.org/officeDocument/2006/relationships/image"/><Relationship Id="rId2818" Target="embeddings/oleObject1365.bin" Type="http://schemas.openxmlformats.org/officeDocument/2006/relationships/oleObject"/><Relationship Id="rId2819" Target="media/image1446.wmf" Type="http://schemas.openxmlformats.org/officeDocument/2006/relationships/image"/><Relationship Id="rId282" Target="media/image138.wmf" Type="http://schemas.openxmlformats.org/officeDocument/2006/relationships/image"/><Relationship Id="rId2820" Target="embeddings/oleObject1366.bin" Type="http://schemas.openxmlformats.org/officeDocument/2006/relationships/oleObject"/><Relationship Id="rId2821" Target="media/image1447.wmf" Type="http://schemas.openxmlformats.org/officeDocument/2006/relationships/image"/><Relationship Id="rId2822" Target="embeddings/oleObject1367.bin" Type="http://schemas.openxmlformats.org/officeDocument/2006/relationships/oleObject"/><Relationship Id="rId2823" Target="media/image1448.wmf" Type="http://schemas.openxmlformats.org/officeDocument/2006/relationships/image"/><Relationship Id="rId2824" Target="embeddings/oleObject1368.bin" Type="http://schemas.openxmlformats.org/officeDocument/2006/relationships/oleObject"/><Relationship Id="rId2825" Target="media/image1449.wmf" Type="http://schemas.openxmlformats.org/officeDocument/2006/relationships/image"/><Relationship Id="rId2826" Target="embeddings/oleObject1369.bin" Type="http://schemas.openxmlformats.org/officeDocument/2006/relationships/oleObject"/><Relationship Id="rId2827" Target="media/image1450.wmf" Type="http://schemas.openxmlformats.org/officeDocument/2006/relationships/image"/><Relationship Id="rId2828" Target="embeddings/oleObject1370.bin" Type="http://schemas.openxmlformats.org/officeDocument/2006/relationships/oleObject"/><Relationship Id="rId2829" Target="media/image1451.wmf" Type="http://schemas.openxmlformats.org/officeDocument/2006/relationships/image"/><Relationship Id="rId283" Target="embeddings/oleObject138.bin" Type="http://schemas.openxmlformats.org/officeDocument/2006/relationships/oleObject"/><Relationship Id="rId2830" Target="embeddings/oleObject1371.bin" Type="http://schemas.openxmlformats.org/officeDocument/2006/relationships/oleObject"/><Relationship Id="rId2831" Target="media/image1452.wmf" Type="http://schemas.openxmlformats.org/officeDocument/2006/relationships/image"/><Relationship Id="rId2832" Target="embeddings/oleObject1372.bin" Type="http://schemas.openxmlformats.org/officeDocument/2006/relationships/oleObject"/><Relationship Id="rId2833" Target="media/image1453.wmf" Type="http://schemas.openxmlformats.org/officeDocument/2006/relationships/image"/><Relationship Id="rId2834" Target="embeddings/oleObject1373.bin" Type="http://schemas.openxmlformats.org/officeDocument/2006/relationships/oleObject"/><Relationship Id="rId2835" Target="media/image1454.wmf" Type="http://schemas.openxmlformats.org/officeDocument/2006/relationships/image"/><Relationship Id="rId2836" Target="embeddings/oleObject1374.bin" Type="http://schemas.openxmlformats.org/officeDocument/2006/relationships/oleObject"/><Relationship Id="rId2837" Target="media/image1455.wmf" Type="http://schemas.openxmlformats.org/officeDocument/2006/relationships/image"/><Relationship Id="rId2838" Target="embeddings/oleObject1375.bin" Type="http://schemas.openxmlformats.org/officeDocument/2006/relationships/oleObject"/><Relationship Id="rId2839" Target="media/image1456.wmf" Type="http://schemas.openxmlformats.org/officeDocument/2006/relationships/image"/><Relationship Id="rId284" Target="media/image139.wmf" Type="http://schemas.openxmlformats.org/officeDocument/2006/relationships/image"/><Relationship Id="rId2840" Target="embeddings/oleObject1376.bin" Type="http://schemas.openxmlformats.org/officeDocument/2006/relationships/oleObject"/><Relationship Id="rId2841" Target="media/image1457.wmf" Type="http://schemas.openxmlformats.org/officeDocument/2006/relationships/image"/><Relationship Id="rId2842" Target="embeddings/oleObject1377.bin" Type="http://schemas.openxmlformats.org/officeDocument/2006/relationships/oleObject"/><Relationship Id="rId2843" Target="media/image1458.wmf" Type="http://schemas.openxmlformats.org/officeDocument/2006/relationships/image"/><Relationship Id="rId2844" Target="embeddings/oleObject1378.bin" Type="http://schemas.openxmlformats.org/officeDocument/2006/relationships/oleObject"/><Relationship Id="rId2845" Target="media/image1459.wmf" Type="http://schemas.openxmlformats.org/officeDocument/2006/relationships/image"/><Relationship Id="rId2846" Target="embeddings/oleObject1379.bin" Type="http://schemas.openxmlformats.org/officeDocument/2006/relationships/oleObject"/><Relationship Id="rId2847" Target="media/image1460.wmf" Type="http://schemas.openxmlformats.org/officeDocument/2006/relationships/image"/><Relationship Id="rId2848" Target="embeddings/oleObject1380.bin" Type="http://schemas.openxmlformats.org/officeDocument/2006/relationships/oleObject"/><Relationship Id="rId2849" Target="media/image1461.wmf" Type="http://schemas.openxmlformats.org/officeDocument/2006/relationships/image"/><Relationship Id="rId285" Target="embeddings/oleObject139.bin" Type="http://schemas.openxmlformats.org/officeDocument/2006/relationships/oleObject"/><Relationship Id="rId2850" Target="embeddings/oleObject1381.bin" Type="http://schemas.openxmlformats.org/officeDocument/2006/relationships/oleObject"/><Relationship Id="rId2851" Target="media/image1462.wmf" Type="http://schemas.openxmlformats.org/officeDocument/2006/relationships/image"/><Relationship Id="rId2852" Target="embeddings/oleObject1382.bin" Type="http://schemas.openxmlformats.org/officeDocument/2006/relationships/oleObject"/><Relationship Id="rId2853" Target="media/image1463.wmf" Type="http://schemas.openxmlformats.org/officeDocument/2006/relationships/image"/><Relationship Id="rId2854" Target="embeddings/oleObject1383.bin" Type="http://schemas.openxmlformats.org/officeDocument/2006/relationships/oleObject"/><Relationship Id="rId2855" Target="media/image1464.wmf" Type="http://schemas.openxmlformats.org/officeDocument/2006/relationships/image"/><Relationship Id="rId2856" Target="embeddings/oleObject1384.bin" Type="http://schemas.openxmlformats.org/officeDocument/2006/relationships/oleObject"/><Relationship Id="rId2857" Target="media/image1465.wmf" Type="http://schemas.openxmlformats.org/officeDocument/2006/relationships/image"/><Relationship Id="rId2858" Target="embeddings/oleObject1385.bin" Type="http://schemas.openxmlformats.org/officeDocument/2006/relationships/oleObject"/><Relationship Id="rId2859" Target="media/image1466.wmf" Type="http://schemas.openxmlformats.org/officeDocument/2006/relationships/image"/><Relationship Id="rId286" Target="media/image140.wmf" Type="http://schemas.openxmlformats.org/officeDocument/2006/relationships/image"/><Relationship Id="rId2860" Target="embeddings/oleObject1386.bin" Type="http://schemas.openxmlformats.org/officeDocument/2006/relationships/oleObject"/><Relationship Id="rId2861" Target="media/image1467.wmf" Type="http://schemas.openxmlformats.org/officeDocument/2006/relationships/image"/><Relationship Id="rId2862" Target="embeddings/oleObject1387.bin" Type="http://schemas.openxmlformats.org/officeDocument/2006/relationships/oleObject"/><Relationship Id="rId2863" Target="media/image1468.wmf" Type="http://schemas.openxmlformats.org/officeDocument/2006/relationships/image"/><Relationship Id="rId2864" Target="embeddings/oleObject1388.bin" Type="http://schemas.openxmlformats.org/officeDocument/2006/relationships/oleObject"/><Relationship Id="rId2865" Target="media/image1469.wmf" Type="http://schemas.openxmlformats.org/officeDocument/2006/relationships/image"/><Relationship Id="rId2866" Target="embeddings/oleObject1389.bin" Type="http://schemas.openxmlformats.org/officeDocument/2006/relationships/oleObject"/><Relationship Id="rId2867" Target="media/image1470.wmf" Type="http://schemas.openxmlformats.org/officeDocument/2006/relationships/image"/><Relationship Id="rId2868" Target="embeddings/oleObject1390.bin" Type="http://schemas.openxmlformats.org/officeDocument/2006/relationships/oleObject"/><Relationship Id="rId2869" Target="media/image1471.wmf" Type="http://schemas.openxmlformats.org/officeDocument/2006/relationships/image"/><Relationship Id="rId287" Target="embeddings/oleObject140.bin" Type="http://schemas.openxmlformats.org/officeDocument/2006/relationships/oleObject"/><Relationship Id="rId2870" Target="embeddings/oleObject1391.bin" Type="http://schemas.openxmlformats.org/officeDocument/2006/relationships/oleObject"/><Relationship Id="rId2871" Target="media/image1472.wmf" Type="http://schemas.openxmlformats.org/officeDocument/2006/relationships/image"/><Relationship Id="rId2872" Target="embeddings/oleObject1392.bin" Type="http://schemas.openxmlformats.org/officeDocument/2006/relationships/oleObject"/><Relationship Id="rId2873" Target="media/image1473.wmf" Type="http://schemas.openxmlformats.org/officeDocument/2006/relationships/image"/><Relationship Id="rId2874" Target="media/image1474.wmf" Type="http://schemas.openxmlformats.org/officeDocument/2006/relationships/image"/><Relationship Id="rId2875" Target="media/image1475.wmf" Type="http://schemas.openxmlformats.org/officeDocument/2006/relationships/image"/><Relationship Id="rId2876" Target="media/image1476.wmf" Type="http://schemas.openxmlformats.org/officeDocument/2006/relationships/image"/><Relationship Id="rId2877" Target="media/image1477.wmf" Type="http://schemas.openxmlformats.org/officeDocument/2006/relationships/image"/><Relationship Id="rId2878" Target="media/image1478.wmf" Type="http://schemas.openxmlformats.org/officeDocument/2006/relationships/image"/><Relationship Id="rId2879" Target="media/image1479.wmf" Type="http://schemas.openxmlformats.org/officeDocument/2006/relationships/image"/><Relationship Id="rId288" Target="media/image141.wmf" Type="http://schemas.openxmlformats.org/officeDocument/2006/relationships/image"/><Relationship Id="rId2880" Target="media/image1480.wmf" Type="http://schemas.openxmlformats.org/officeDocument/2006/relationships/image"/><Relationship Id="rId2881" Target="media/image1481.wmf" Type="http://schemas.openxmlformats.org/officeDocument/2006/relationships/image"/><Relationship Id="rId2882" Target="media/image1482.wmf" Type="http://schemas.openxmlformats.org/officeDocument/2006/relationships/image"/><Relationship Id="rId2883" Target="media/image1483.wmf" Type="http://schemas.openxmlformats.org/officeDocument/2006/relationships/image"/><Relationship Id="rId2884" Target="media/image1484.wmf" Type="http://schemas.openxmlformats.org/officeDocument/2006/relationships/image"/><Relationship Id="rId2885" Target="media/image1485.wmf" Type="http://schemas.openxmlformats.org/officeDocument/2006/relationships/image"/><Relationship Id="rId2886" Target="media/image1486.wmf" Type="http://schemas.openxmlformats.org/officeDocument/2006/relationships/image"/><Relationship Id="rId2887" Target="media/image1487.wmf" Type="http://schemas.openxmlformats.org/officeDocument/2006/relationships/image"/><Relationship Id="rId2888" Target="embeddings/oleObject1393.bin" Type="http://schemas.openxmlformats.org/officeDocument/2006/relationships/oleObject"/><Relationship Id="rId2889" Target="media/image1488.wmf" Type="http://schemas.openxmlformats.org/officeDocument/2006/relationships/image"/><Relationship Id="rId289" Target="embeddings/oleObject141.bin" Type="http://schemas.openxmlformats.org/officeDocument/2006/relationships/oleObject"/><Relationship Id="rId2890" Target="embeddings/oleObject1394.bin" Type="http://schemas.openxmlformats.org/officeDocument/2006/relationships/oleObject"/><Relationship Id="rId2891" Target="media/image1489.wmf" Type="http://schemas.openxmlformats.org/officeDocument/2006/relationships/image"/><Relationship Id="rId2892" Target="embeddings/oleObject1395.bin" Type="http://schemas.openxmlformats.org/officeDocument/2006/relationships/oleObject"/><Relationship Id="rId2893" Target="media/image1490.wmf" Type="http://schemas.openxmlformats.org/officeDocument/2006/relationships/image"/><Relationship Id="rId2894" Target="embeddings/oleObject1396.bin" Type="http://schemas.openxmlformats.org/officeDocument/2006/relationships/oleObject"/><Relationship Id="rId2895" Target="media/image1491.wmf" Type="http://schemas.openxmlformats.org/officeDocument/2006/relationships/image"/><Relationship Id="rId2896" Target="embeddings/oleObject1397.bin" Type="http://schemas.openxmlformats.org/officeDocument/2006/relationships/oleObject"/><Relationship Id="rId2897" Target="media/image1492.wmf" Type="http://schemas.openxmlformats.org/officeDocument/2006/relationships/image"/><Relationship Id="rId2898" Target="embeddings/oleObject1398.bin" Type="http://schemas.openxmlformats.org/officeDocument/2006/relationships/oleObject"/><Relationship Id="rId2899" Target="media/image1493.wmf"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00" Target="embeddings/oleObject1399.bin" Type="http://schemas.openxmlformats.org/officeDocument/2006/relationships/oleObject"/><Relationship Id="rId2901" Target="media/image1494.wmf" Type="http://schemas.openxmlformats.org/officeDocument/2006/relationships/image"/><Relationship Id="rId2902" Target="embeddings/oleObject1400.bin" Type="http://schemas.openxmlformats.org/officeDocument/2006/relationships/oleObject"/><Relationship Id="rId2903" Target="media/image1495.wmf" Type="http://schemas.openxmlformats.org/officeDocument/2006/relationships/image"/><Relationship Id="rId2904" Target="embeddings/oleObject1401.bin" Type="http://schemas.openxmlformats.org/officeDocument/2006/relationships/oleObject"/><Relationship Id="rId2905" Target="media/image1496.wmf" Type="http://schemas.openxmlformats.org/officeDocument/2006/relationships/image"/><Relationship Id="rId2906" Target="embeddings/oleObject1402.bin" Type="http://schemas.openxmlformats.org/officeDocument/2006/relationships/oleObject"/><Relationship Id="rId2907" Target="media/image1497.wmf" Type="http://schemas.openxmlformats.org/officeDocument/2006/relationships/image"/><Relationship Id="rId2908" Target="embeddings/oleObject1403.bin" Type="http://schemas.openxmlformats.org/officeDocument/2006/relationships/oleObject"/><Relationship Id="rId2909" Target="media/image1498.wmf" Type="http://schemas.openxmlformats.org/officeDocument/2006/relationships/image"/><Relationship Id="rId291" Target="embeddings/oleObject142.bin" Type="http://schemas.openxmlformats.org/officeDocument/2006/relationships/oleObject"/><Relationship Id="rId2910" Target="embeddings/oleObject1404.bin" Type="http://schemas.openxmlformats.org/officeDocument/2006/relationships/oleObject"/><Relationship Id="rId2911" Target="media/image1499.wmf" Type="http://schemas.openxmlformats.org/officeDocument/2006/relationships/image"/><Relationship Id="rId2912" Target="embeddings/oleObject1405.bin" Type="http://schemas.openxmlformats.org/officeDocument/2006/relationships/oleObject"/><Relationship Id="rId2913" Target="media/image1500.wmf" Type="http://schemas.openxmlformats.org/officeDocument/2006/relationships/image"/><Relationship Id="rId2914" Target="embeddings/oleObject1406.bin" Type="http://schemas.openxmlformats.org/officeDocument/2006/relationships/oleObject"/><Relationship Id="rId2915" Target="media/image1501.wmf" Type="http://schemas.openxmlformats.org/officeDocument/2006/relationships/image"/><Relationship Id="rId2916" Target="embeddings/oleObject1407.bin" Type="http://schemas.openxmlformats.org/officeDocument/2006/relationships/oleObject"/><Relationship Id="rId2917" Target="media/image1502.wmf" Type="http://schemas.openxmlformats.org/officeDocument/2006/relationships/image"/><Relationship Id="rId2918" Target="embeddings/oleObject1408.bin" Type="http://schemas.openxmlformats.org/officeDocument/2006/relationships/oleObject"/><Relationship Id="rId2919" Target="media/image1503.wmf" Type="http://schemas.openxmlformats.org/officeDocument/2006/relationships/image"/><Relationship Id="rId292" Target="media/image143.wmf" Type="http://schemas.openxmlformats.org/officeDocument/2006/relationships/image"/><Relationship Id="rId2920" Target="embeddings/oleObject1409.bin" Type="http://schemas.openxmlformats.org/officeDocument/2006/relationships/oleObject"/><Relationship Id="rId2921" Target="media/image1504.wmf" Type="http://schemas.openxmlformats.org/officeDocument/2006/relationships/image"/><Relationship Id="rId2922" Target="media/image1505.wmf" Type="http://schemas.openxmlformats.org/officeDocument/2006/relationships/image"/><Relationship Id="rId2923" Target="media/image1506.wmf" Type="http://schemas.openxmlformats.org/officeDocument/2006/relationships/image"/><Relationship Id="rId2924" Target="media/image1507.wmf" Type="http://schemas.openxmlformats.org/officeDocument/2006/relationships/image"/><Relationship Id="rId2925" Target="media/image1508.wmf" Type="http://schemas.openxmlformats.org/officeDocument/2006/relationships/image"/><Relationship Id="rId2926" Target="media/image1509.wmf" Type="http://schemas.openxmlformats.org/officeDocument/2006/relationships/image"/><Relationship Id="rId2927" Target="media/image1510.wmf" Type="http://schemas.openxmlformats.org/officeDocument/2006/relationships/image"/><Relationship Id="rId2928" Target="media/image1511.wmf" Type="http://schemas.openxmlformats.org/officeDocument/2006/relationships/image"/><Relationship Id="rId2929" Target="media/image1512.wmf" Type="http://schemas.openxmlformats.org/officeDocument/2006/relationships/image"/><Relationship Id="rId293" Target="embeddings/oleObject143.bin" Type="http://schemas.openxmlformats.org/officeDocument/2006/relationships/oleObject"/><Relationship Id="rId2930" Target="embeddings/oleObject1410.bin" Type="http://schemas.openxmlformats.org/officeDocument/2006/relationships/oleObject"/><Relationship Id="rId2931" Target="media/image1513.wmf" Type="http://schemas.openxmlformats.org/officeDocument/2006/relationships/image"/><Relationship Id="rId2932" Target="embeddings/oleObject1411.bin" Type="http://schemas.openxmlformats.org/officeDocument/2006/relationships/oleObject"/><Relationship Id="rId2933" Target="media/image1514.wmf" Type="http://schemas.openxmlformats.org/officeDocument/2006/relationships/image"/><Relationship Id="rId2934" Target="embeddings/oleObject1412.bin" Type="http://schemas.openxmlformats.org/officeDocument/2006/relationships/oleObject"/><Relationship Id="rId2935" Target="media/image1515.wmf" Type="http://schemas.openxmlformats.org/officeDocument/2006/relationships/image"/><Relationship Id="rId2936" Target="embeddings/oleObject1413.bin" Type="http://schemas.openxmlformats.org/officeDocument/2006/relationships/oleObject"/><Relationship Id="rId2937" Target="media/image1516.wmf" Type="http://schemas.openxmlformats.org/officeDocument/2006/relationships/image"/><Relationship Id="rId2938" Target="embeddings/oleObject1414.bin" Type="http://schemas.openxmlformats.org/officeDocument/2006/relationships/oleObject"/><Relationship Id="rId2939" Target="media/image1517.wmf" Type="http://schemas.openxmlformats.org/officeDocument/2006/relationships/image"/><Relationship Id="rId294" Target="media/image144.wmf" Type="http://schemas.openxmlformats.org/officeDocument/2006/relationships/image"/><Relationship Id="rId2940" Target="embeddings/oleObject1415.bin" Type="http://schemas.openxmlformats.org/officeDocument/2006/relationships/oleObject"/><Relationship Id="rId2941" Target="media/image1518.wmf" Type="http://schemas.openxmlformats.org/officeDocument/2006/relationships/image"/><Relationship Id="rId2942" Target="embeddings/oleObject1416.bin" Type="http://schemas.openxmlformats.org/officeDocument/2006/relationships/oleObject"/><Relationship Id="rId2943" Target="media/image1519.wmf" Type="http://schemas.openxmlformats.org/officeDocument/2006/relationships/image"/><Relationship Id="rId2944" Target="embeddings/oleObject1417.bin" Type="http://schemas.openxmlformats.org/officeDocument/2006/relationships/oleObject"/><Relationship Id="rId2945" Target="media/image1520.wmf" Type="http://schemas.openxmlformats.org/officeDocument/2006/relationships/image"/><Relationship Id="rId2946" Target="embeddings/oleObject1418.bin" Type="http://schemas.openxmlformats.org/officeDocument/2006/relationships/oleObject"/><Relationship Id="rId2947" Target="media/image1521.wmf" Type="http://schemas.openxmlformats.org/officeDocument/2006/relationships/image"/><Relationship Id="rId2948" Target="embeddings/oleObject1419.bin" Type="http://schemas.openxmlformats.org/officeDocument/2006/relationships/oleObject"/><Relationship Id="rId2949" Target="media/image1522.wmf" Type="http://schemas.openxmlformats.org/officeDocument/2006/relationships/image"/><Relationship Id="rId295" Target="embeddings/oleObject144.bin" Type="http://schemas.openxmlformats.org/officeDocument/2006/relationships/oleObject"/><Relationship Id="rId2950" Target="embeddings/oleObject1420.bin" Type="http://schemas.openxmlformats.org/officeDocument/2006/relationships/oleObject"/><Relationship Id="rId2951" Target="media/image1523.wmf" Type="http://schemas.openxmlformats.org/officeDocument/2006/relationships/image"/><Relationship Id="rId2952" Target="embeddings/oleObject1421.bin" Type="http://schemas.openxmlformats.org/officeDocument/2006/relationships/oleObject"/><Relationship Id="rId2953" Target="media/image1524.wmf" Type="http://schemas.openxmlformats.org/officeDocument/2006/relationships/image"/><Relationship Id="rId2954" Target="embeddings/oleObject1422.bin" Type="http://schemas.openxmlformats.org/officeDocument/2006/relationships/oleObject"/><Relationship Id="rId2955" Target="media/image1525.wmf" Type="http://schemas.openxmlformats.org/officeDocument/2006/relationships/image"/><Relationship Id="rId2956" Target="embeddings/oleObject1423.bin" Type="http://schemas.openxmlformats.org/officeDocument/2006/relationships/oleObject"/><Relationship Id="rId2957" Target="media/image1526.wmf" Type="http://schemas.openxmlformats.org/officeDocument/2006/relationships/image"/><Relationship Id="rId2958" Target="embeddings/oleObject1424.bin" Type="http://schemas.openxmlformats.org/officeDocument/2006/relationships/oleObject"/><Relationship Id="rId2959" Target="media/image1527.wmf" Type="http://schemas.openxmlformats.org/officeDocument/2006/relationships/image"/><Relationship Id="rId296" Target="media/image145.wmf" Type="http://schemas.openxmlformats.org/officeDocument/2006/relationships/image"/><Relationship Id="rId2960" Target="embeddings/oleObject1425.bin" Type="http://schemas.openxmlformats.org/officeDocument/2006/relationships/oleObject"/><Relationship Id="rId2961" Target="media/image1528.wmf" Type="http://schemas.openxmlformats.org/officeDocument/2006/relationships/image"/><Relationship Id="rId2962" Target="embeddings/oleObject1426.bin" Type="http://schemas.openxmlformats.org/officeDocument/2006/relationships/oleObject"/><Relationship Id="rId2963" Target="media/image1529.wmf" Type="http://schemas.openxmlformats.org/officeDocument/2006/relationships/image"/><Relationship Id="rId2964" Target="embeddings/oleObject1427.bin" Type="http://schemas.openxmlformats.org/officeDocument/2006/relationships/oleObject"/><Relationship Id="rId2965" Target="media/image1530.wmf" Type="http://schemas.openxmlformats.org/officeDocument/2006/relationships/image"/><Relationship Id="rId2966" Target="media/image1531.wmf" Type="http://schemas.openxmlformats.org/officeDocument/2006/relationships/image"/><Relationship Id="rId2967" Target="media/image1532.wmf" Type="http://schemas.openxmlformats.org/officeDocument/2006/relationships/image"/><Relationship Id="rId2968" Target="media/image1533.wmf" Type="http://schemas.openxmlformats.org/officeDocument/2006/relationships/image"/><Relationship Id="rId2969" Target="media/image1534.wmf" Type="http://schemas.openxmlformats.org/officeDocument/2006/relationships/image"/><Relationship Id="rId297" Target="embeddings/oleObject145.bin" Type="http://schemas.openxmlformats.org/officeDocument/2006/relationships/oleObject"/><Relationship Id="rId2970" Target="media/image1535.wmf" Type="http://schemas.openxmlformats.org/officeDocument/2006/relationships/image"/><Relationship Id="rId2971" Target="media/image1536.wmf" Type="http://schemas.openxmlformats.org/officeDocument/2006/relationships/image"/><Relationship Id="rId2972" Target="media/image1537.wmf" Type="http://schemas.openxmlformats.org/officeDocument/2006/relationships/image"/><Relationship Id="rId2973" Target="media/image1538.wmf" Type="http://schemas.openxmlformats.org/officeDocument/2006/relationships/image"/><Relationship Id="rId2974" Target="media/image1539.wmf" Type="http://schemas.openxmlformats.org/officeDocument/2006/relationships/image"/><Relationship Id="rId2975" Target="media/image1540.wmf" Type="http://schemas.openxmlformats.org/officeDocument/2006/relationships/image"/><Relationship Id="rId2976" Target="media/image1541.png" Type="http://schemas.openxmlformats.org/officeDocument/2006/relationships/image"/><Relationship Id="rId2977" Target="media/image1542.wmf" Type="http://schemas.openxmlformats.org/officeDocument/2006/relationships/image"/><Relationship Id="rId2978" Target="media/image1543.wmf" Type="http://schemas.openxmlformats.org/officeDocument/2006/relationships/image"/><Relationship Id="rId2979" Target="media/image1544.wmf" Type="http://schemas.openxmlformats.org/officeDocument/2006/relationships/image"/><Relationship Id="rId298" Target="media/image146.wmf" Type="http://schemas.openxmlformats.org/officeDocument/2006/relationships/image"/><Relationship Id="rId2980" Target="media/image1545.wmf" Type="http://schemas.openxmlformats.org/officeDocument/2006/relationships/image"/><Relationship Id="rId2981" Target="media/image1546.wmf" Type="http://schemas.openxmlformats.org/officeDocument/2006/relationships/image"/><Relationship Id="rId2982" Target="media/image1547.wmf" Type="http://schemas.openxmlformats.org/officeDocument/2006/relationships/image"/><Relationship Id="rId2983" Target="media/image1548.wmf" Type="http://schemas.openxmlformats.org/officeDocument/2006/relationships/image"/><Relationship Id="rId2984" Target="media/image1549.wmf" Type="http://schemas.openxmlformats.org/officeDocument/2006/relationships/image"/><Relationship Id="rId2985" Target="media/image1550.wmf" Type="http://schemas.openxmlformats.org/officeDocument/2006/relationships/image"/><Relationship Id="rId2986" Target="media/image1551.wmf" Type="http://schemas.openxmlformats.org/officeDocument/2006/relationships/image"/><Relationship Id="rId2987" Target="media/image1552.wmf" Type="http://schemas.openxmlformats.org/officeDocument/2006/relationships/image"/><Relationship Id="rId2988" Target="media/image1553.png" Type="http://schemas.openxmlformats.org/officeDocument/2006/relationships/image"/><Relationship Id="rId2989" Target="media/image1554.wmf" Type="http://schemas.openxmlformats.org/officeDocument/2006/relationships/image"/><Relationship Id="rId299" Target="embeddings/oleObject146.bin" Type="http://schemas.openxmlformats.org/officeDocument/2006/relationships/oleObject"/><Relationship Id="rId2990" Target="embeddings/oleObject1428.bin" Type="http://schemas.openxmlformats.org/officeDocument/2006/relationships/oleObject"/><Relationship Id="rId2991" Target="media/image1555.wmf" Type="http://schemas.openxmlformats.org/officeDocument/2006/relationships/image"/><Relationship Id="rId2992" Target="embeddings/oleObject1429.bin" Type="http://schemas.openxmlformats.org/officeDocument/2006/relationships/oleObject"/><Relationship Id="rId2993" Target="media/image1556.wmf" Type="http://schemas.openxmlformats.org/officeDocument/2006/relationships/image"/><Relationship Id="rId2994" Target="embeddings/oleObject1430.bin" Type="http://schemas.openxmlformats.org/officeDocument/2006/relationships/oleObject"/><Relationship Id="rId2995" Target="media/image1557.wmf" Type="http://schemas.openxmlformats.org/officeDocument/2006/relationships/image"/><Relationship Id="rId2996" Target="embeddings/oleObject1431.bin" Type="http://schemas.openxmlformats.org/officeDocument/2006/relationships/oleObject"/><Relationship Id="rId2997" Target="media/image1558.wmf" Type="http://schemas.openxmlformats.org/officeDocument/2006/relationships/image"/><Relationship Id="rId2998" Target="embeddings/oleObject1432.bin" Type="http://schemas.openxmlformats.org/officeDocument/2006/relationships/oleObject"/><Relationship Id="rId2999" Target="media/image155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embeddings/oleObject1433.bin" Type="http://schemas.openxmlformats.org/officeDocument/2006/relationships/oleObject"/><Relationship Id="rId3001" Target="media/image1560.wmf" Type="http://schemas.openxmlformats.org/officeDocument/2006/relationships/image"/><Relationship Id="rId3002" Target="embeddings/oleObject1434.bin" Type="http://schemas.openxmlformats.org/officeDocument/2006/relationships/oleObject"/><Relationship Id="rId3003" Target="media/image1561.wmf" Type="http://schemas.openxmlformats.org/officeDocument/2006/relationships/image"/><Relationship Id="rId3004" Target="embeddings/oleObject1435.bin" Type="http://schemas.openxmlformats.org/officeDocument/2006/relationships/oleObject"/><Relationship Id="rId3005" Target="media/image1562.wmf" Type="http://schemas.openxmlformats.org/officeDocument/2006/relationships/image"/><Relationship Id="rId3006" Target="embeddings/oleObject1436.bin" Type="http://schemas.openxmlformats.org/officeDocument/2006/relationships/oleObject"/><Relationship Id="rId3007" Target="media/image1563.wmf" Type="http://schemas.openxmlformats.org/officeDocument/2006/relationships/image"/><Relationship Id="rId3008" Target="embeddings/oleObject1437.bin" Type="http://schemas.openxmlformats.org/officeDocument/2006/relationships/oleObject"/><Relationship Id="rId3009" Target="media/image1564.wmf" Type="http://schemas.openxmlformats.org/officeDocument/2006/relationships/image"/><Relationship Id="rId301" Target="embeddings/oleObject147.bin" Type="http://schemas.openxmlformats.org/officeDocument/2006/relationships/oleObject"/><Relationship Id="rId3010" Target="embeddings/oleObject1438.bin" Type="http://schemas.openxmlformats.org/officeDocument/2006/relationships/oleObject"/><Relationship Id="rId3011" Target="media/image1565.wmf" Type="http://schemas.openxmlformats.org/officeDocument/2006/relationships/image"/><Relationship Id="rId3012" Target="embeddings/oleObject1439.bin" Type="http://schemas.openxmlformats.org/officeDocument/2006/relationships/oleObject"/><Relationship Id="rId3013" Target="media/image1566.wmf" Type="http://schemas.openxmlformats.org/officeDocument/2006/relationships/image"/><Relationship Id="rId3014" Target="embeddings/oleObject1440.bin" Type="http://schemas.openxmlformats.org/officeDocument/2006/relationships/oleObject"/><Relationship Id="rId3015" Target="media/image1567.wmf" Type="http://schemas.openxmlformats.org/officeDocument/2006/relationships/image"/><Relationship Id="rId3016" Target="embeddings/oleObject1441.bin" Type="http://schemas.openxmlformats.org/officeDocument/2006/relationships/oleObject"/><Relationship Id="rId3017" Target="media/image1568.wmf" Type="http://schemas.openxmlformats.org/officeDocument/2006/relationships/image"/><Relationship Id="rId3018" Target="embeddings/oleObject1442.bin" Type="http://schemas.openxmlformats.org/officeDocument/2006/relationships/oleObject"/><Relationship Id="rId3019" Target="media/image1569.wmf" Type="http://schemas.openxmlformats.org/officeDocument/2006/relationships/image"/><Relationship Id="rId302" Target="media/image148.wmf" Type="http://schemas.openxmlformats.org/officeDocument/2006/relationships/image"/><Relationship Id="rId3020" Target="embeddings/oleObject1443.bin" Type="http://schemas.openxmlformats.org/officeDocument/2006/relationships/oleObject"/><Relationship Id="rId3021" Target="media/image1570.wmf" Type="http://schemas.openxmlformats.org/officeDocument/2006/relationships/image"/><Relationship Id="rId3022" Target="embeddings/oleObject1444.bin" Type="http://schemas.openxmlformats.org/officeDocument/2006/relationships/oleObject"/><Relationship Id="rId3023" Target="media/image1571.wmf" Type="http://schemas.openxmlformats.org/officeDocument/2006/relationships/image"/><Relationship Id="rId3024" Target="embeddings/oleObject1445.bin" Type="http://schemas.openxmlformats.org/officeDocument/2006/relationships/oleObject"/><Relationship Id="rId3025" Target="media/image1572.wmf" Type="http://schemas.openxmlformats.org/officeDocument/2006/relationships/image"/><Relationship Id="rId3026" Target="embeddings/oleObject1446.bin" Type="http://schemas.openxmlformats.org/officeDocument/2006/relationships/oleObject"/><Relationship Id="rId3027" Target="media/image1573.wmf" Type="http://schemas.openxmlformats.org/officeDocument/2006/relationships/image"/><Relationship Id="rId3028" Target="embeddings/oleObject1447.bin" Type="http://schemas.openxmlformats.org/officeDocument/2006/relationships/oleObject"/><Relationship Id="rId3029" Target="media/image1574.wmf" Type="http://schemas.openxmlformats.org/officeDocument/2006/relationships/image"/><Relationship Id="rId303" Target="embeddings/oleObject148.bin" Type="http://schemas.openxmlformats.org/officeDocument/2006/relationships/oleObject"/><Relationship Id="rId3030" Target="embeddings/oleObject1448.bin" Type="http://schemas.openxmlformats.org/officeDocument/2006/relationships/oleObject"/><Relationship Id="rId3031" Target="media/image1575.wmf" Type="http://schemas.openxmlformats.org/officeDocument/2006/relationships/image"/><Relationship Id="rId3032" Target="embeddings/oleObject1449.bin" Type="http://schemas.openxmlformats.org/officeDocument/2006/relationships/oleObject"/><Relationship Id="rId3033" Target="media/image1576.wmf" Type="http://schemas.openxmlformats.org/officeDocument/2006/relationships/image"/><Relationship Id="rId3034" Target="embeddings/oleObject1450.bin" Type="http://schemas.openxmlformats.org/officeDocument/2006/relationships/oleObject"/><Relationship Id="rId3035" Target="media/image1577.wmf" Type="http://schemas.openxmlformats.org/officeDocument/2006/relationships/image"/><Relationship Id="rId3036" Target="embeddings/oleObject1451.bin" Type="http://schemas.openxmlformats.org/officeDocument/2006/relationships/oleObject"/><Relationship Id="rId3037" Target="media/image1578.wmf" Type="http://schemas.openxmlformats.org/officeDocument/2006/relationships/image"/><Relationship Id="rId3038" Target="embeddings/oleObject1452.bin" Type="http://schemas.openxmlformats.org/officeDocument/2006/relationships/oleObject"/><Relationship Id="rId3039" Target="media/image1579.wmf" Type="http://schemas.openxmlformats.org/officeDocument/2006/relationships/image"/><Relationship Id="rId304" Target="media/image149.wmf" Type="http://schemas.openxmlformats.org/officeDocument/2006/relationships/image"/><Relationship Id="rId3040" Target="embeddings/oleObject1453.bin" Type="http://schemas.openxmlformats.org/officeDocument/2006/relationships/oleObject"/><Relationship Id="rId3041" Target="media/image1580.wmf" Type="http://schemas.openxmlformats.org/officeDocument/2006/relationships/image"/><Relationship Id="rId3042" Target="embeddings/oleObject1454.bin" Type="http://schemas.openxmlformats.org/officeDocument/2006/relationships/oleObject"/><Relationship Id="rId3043" Target="media/image1581.wmf" Type="http://schemas.openxmlformats.org/officeDocument/2006/relationships/image"/><Relationship Id="rId3044" Target="embeddings/oleObject1455.bin" Type="http://schemas.openxmlformats.org/officeDocument/2006/relationships/oleObject"/><Relationship Id="rId3045" Target="media/image1582.wmf" Type="http://schemas.openxmlformats.org/officeDocument/2006/relationships/image"/><Relationship Id="rId3046" Target="embeddings/oleObject1456.bin" Type="http://schemas.openxmlformats.org/officeDocument/2006/relationships/oleObject"/><Relationship Id="rId3047" Target="media/image1583.wmf" Type="http://schemas.openxmlformats.org/officeDocument/2006/relationships/image"/><Relationship Id="rId3048" Target="embeddings/oleObject1457.bin" Type="http://schemas.openxmlformats.org/officeDocument/2006/relationships/oleObject"/><Relationship Id="rId3049" Target="media/image1584.wmf" Type="http://schemas.openxmlformats.org/officeDocument/2006/relationships/image"/><Relationship Id="rId305" Target="embeddings/oleObject149.bin" Type="http://schemas.openxmlformats.org/officeDocument/2006/relationships/oleObject"/><Relationship Id="rId3050" Target="embeddings/oleObject1458.bin" Type="http://schemas.openxmlformats.org/officeDocument/2006/relationships/oleObject"/><Relationship Id="rId3051" Target="media/image1585.wmf" Type="http://schemas.openxmlformats.org/officeDocument/2006/relationships/image"/><Relationship Id="rId3052" Target="embeddings/oleObject1459.bin" Type="http://schemas.openxmlformats.org/officeDocument/2006/relationships/oleObject"/><Relationship Id="rId3053" Target="media/image1586.wmf" Type="http://schemas.openxmlformats.org/officeDocument/2006/relationships/image"/><Relationship Id="rId3054" Target="embeddings/oleObject1460.bin" Type="http://schemas.openxmlformats.org/officeDocument/2006/relationships/oleObject"/><Relationship Id="rId3055" Target="media/image1587.wmf" Type="http://schemas.openxmlformats.org/officeDocument/2006/relationships/image"/><Relationship Id="rId3056" Target="embeddings/oleObject1461.bin" Type="http://schemas.openxmlformats.org/officeDocument/2006/relationships/oleObject"/><Relationship Id="rId3057" Target="media/image1588.wmf" Type="http://schemas.openxmlformats.org/officeDocument/2006/relationships/image"/><Relationship Id="rId3058" Target="embeddings/oleObject1462.bin" Type="http://schemas.openxmlformats.org/officeDocument/2006/relationships/oleObject"/><Relationship Id="rId3059" Target="media/image1589.wmf" Type="http://schemas.openxmlformats.org/officeDocument/2006/relationships/image"/><Relationship Id="rId306" Target="media/image150.wmf" Type="http://schemas.openxmlformats.org/officeDocument/2006/relationships/image"/><Relationship Id="rId3060" Target="embeddings/oleObject1463.bin" Type="http://schemas.openxmlformats.org/officeDocument/2006/relationships/oleObject"/><Relationship Id="rId3061" Target="media/image1590.wmf" Type="http://schemas.openxmlformats.org/officeDocument/2006/relationships/image"/><Relationship Id="rId3062" Target="embeddings/oleObject1464.bin" Type="http://schemas.openxmlformats.org/officeDocument/2006/relationships/oleObject"/><Relationship Id="rId3063" Target="media/image1591.wmf" Type="http://schemas.openxmlformats.org/officeDocument/2006/relationships/image"/><Relationship Id="rId3064" Target="embeddings/oleObject1465.bin" Type="http://schemas.openxmlformats.org/officeDocument/2006/relationships/oleObject"/><Relationship Id="rId3065" Target="media/image1592.wmf" Type="http://schemas.openxmlformats.org/officeDocument/2006/relationships/image"/><Relationship Id="rId3066" Target="embeddings/oleObject1466.bin" Type="http://schemas.openxmlformats.org/officeDocument/2006/relationships/oleObject"/><Relationship Id="rId3067" Target="media/image1593.wmf" Type="http://schemas.openxmlformats.org/officeDocument/2006/relationships/image"/><Relationship Id="rId3068" Target="embeddings/oleObject1467.bin" Type="http://schemas.openxmlformats.org/officeDocument/2006/relationships/oleObject"/><Relationship Id="rId3069" Target="media/image1594.wmf" Type="http://schemas.openxmlformats.org/officeDocument/2006/relationships/image"/><Relationship Id="rId307" Target="embeddings/oleObject150.bin" Type="http://schemas.openxmlformats.org/officeDocument/2006/relationships/oleObject"/><Relationship Id="rId3070" Target="embeddings/oleObject1468.bin" Type="http://schemas.openxmlformats.org/officeDocument/2006/relationships/oleObject"/><Relationship Id="rId3071" Target="media/image1595.wmf" Type="http://schemas.openxmlformats.org/officeDocument/2006/relationships/image"/><Relationship Id="rId3072" Target="embeddings/oleObject1469.bin" Type="http://schemas.openxmlformats.org/officeDocument/2006/relationships/oleObject"/><Relationship Id="rId3073" Target="media/image1596.wmf" Type="http://schemas.openxmlformats.org/officeDocument/2006/relationships/image"/><Relationship Id="rId3074" Target="embeddings/oleObject1470.bin" Type="http://schemas.openxmlformats.org/officeDocument/2006/relationships/oleObject"/><Relationship Id="rId3075" Target="media/image1597.wmf" Type="http://schemas.openxmlformats.org/officeDocument/2006/relationships/image"/><Relationship Id="rId3076" Target="embeddings/oleObject1471.bin" Type="http://schemas.openxmlformats.org/officeDocument/2006/relationships/oleObject"/><Relationship Id="rId3077" Target="media/image1598.wmf" Type="http://schemas.openxmlformats.org/officeDocument/2006/relationships/image"/><Relationship Id="rId3078" Target="embeddings/oleObject1472.bin" Type="http://schemas.openxmlformats.org/officeDocument/2006/relationships/oleObject"/><Relationship Id="rId3079" Target="media/image1599.wmf" Type="http://schemas.openxmlformats.org/officeDocument/2006/relationships/image"/><Relationship Id="rId308" Target="media/image151.wmf" Type="http://schemas.openxmlformats.org/officeDocument/2006/relationships/image"/><Relationship Id="rId3080" Target="embeddings/oleObject1473.bin" Type="http://schemas.openxmlformats.org/officeDocument/2006/relationships/oleObject"/><Relationship Id="rId3081" Target="media/image1600.wmf" Type="http://schemas.openxmlformats.org/officeDocument/2006/relationships/image"/><Relationship Id="rId3082" Target="embeddings/oleObject1474.bin" Type="http://schemas.openxmlformats.org/officeDocument/2006/relationships/oleObject"/><Relationship Id="rId3083" Target="media/image1601.wmf" Type="http://schemas.openxmlformats.org/officeDocument/2006/relationships/image"/><Relationship Id="rId3084" Target="embeddings/oleObject1475.bin" Type="http://schemas.openxmlformats.org/officeDocument/2006/relationships/oleObject"/><Relationship Id="rId3085" Target="media/image1602.wmf" Type="http://schemas.openxmlformats.org/officeDocument/2006/relationships/image"/><Relationship Id="rId3086" Target="embeddings/oleObject1476.bin" Type="http://schemas.openxmlformats.org/officeDocument/2006/relationships/oleObject"/><Relationship Id="rId3087" Target="media/image1603.wmf" Type="http://schemas.openxmlformats.org/officeDocument/2006/relationships/image"/><Relationship Id="rId3088" Target="embeddings/oleObject1477.bin" Type="http://schemas.openxmlformats.org/officeDocument/2006/relationships/oleObject"/><Relationship Id="rId3089" Target="media/image1604.wmf" Type="http://schemas.openxmlformats.org/officeDocument/2006/relationships/image"/><Relationship Id="rId309" Target="embeddings/oleObject151.bin" Type="http://schemas.openxmlformats.org/officeDocument/2006/relationships/oleObject"/><Relationship Id="rId3090" Target="embeddings/oleObject1478.bin" Type="http://schemas.openxmlformats.org/officeDocument/2006/relationships/oleObject"/><Relationship Id="rId3091" Target="media/image1605.wmf" Type="http://schemas.openxmlformats.org/officeDocument/2006/relationships/image"/><Relationship Id="rId3092" Target="embeddings/oleObject1479.bin" Type="http://schemas.openxmlformats.org/officeDocument/2006/relationships/oleObject"/><Relationship Id="rId3093" Target="media/image1606.wmf" Type="http://schemas.openxmlformats.org/officeDocument/2006/relationships/image"/><Relationship Id="rId3094" Target="embeddings/oleObject1480.bin" Type="http://schemas.openxmlformats.org/officeDocument/2006/relationships/oleObject"/><Relationship Id="rId3095" Target="media/image1607.wmf" Type="http://schemas.openxmlformats.org/officeDocument/2006/relationships/image"/><Relationship Id="rId3096" Target="embeddings/oleObject1481.bin" Type="http://schemas.openxmlformats.org/officeDocument/2006/relationships/oleObject"/><Relationship Id="rId3097" Target="media/image1608.wmf" Type="http://schemas.openxmlformats.org/officeDocument/2006/relationships/image"/><Relationship Id="rId3098" Target="embeddings/oleObject1482.bin" Type="http://schemas.openxmlformats.org/officeDocument/2006/relationships/oleObject"/><Relationship Id="rId3099" Target="media/image1609.wmf" Type="http://schemas.openxmlformats.org/officeDocument/2006/relationships/image"/><Relationship Id="rId31" Target="embeddings/oleObject12.bin" Type="http://schemas.openxmlformats.org/officeDocument/2006/relationships/oleObject"/><Relationship Id="rId310" Target="media/image152.wmf" Type="http://schemas.openxmlformats.org/officeDocument/2006/relationships/image"/><Relationship Id="rId3100" Target="embeddings/oleObject1483.bin" Type="http://schemas.openxmlformats.org/officeDocument/2006/relationships/oleObject"/><Relationship Id="rId3101" Target="media/image1610.wmf" Type="http://schemas.openxmlformats.org/officeDocument/2006/relationships/image"/><Relationship Id="rId3102" Target="embeddings/oleObject1484.bin" Type="http://schemas.openxmlformats.org/officeDocument/2006/relationships/oleObject"/><Relationship Id="rId3103" Target="media/image1611.wmf" Type="http://schemas.openxmlformats.org/officeDocument/2006/relationships/image"/><Relationship Id="rId3104" Target="embeddings/oleObject1485.bin" Type="http://schemas.openxmlformats.org/officeDocument/2006/relationships/oleObject"/><Relationship Id="rId3105" Target="media/image1612.wmf" Type="http://schemas.openxmlformats.org/officeDocument/2006/relationships/image"/><Relationship Id="rId3106" Target="embeddings/oleObject1486.bin" Type="http://schemas.openxmlformats.org/officeDocument/2006/relationships/oleObject"/><Relationship Id="rId3107" Target="media/image1613.wmf" Type="http://schemas.openxmlformats.org/officeDocument/2006/relationships/image"/><Relationship Id="rId3108" Target="embeddings/oleObject1487.bin" Type="http://schemas.openxmlformats.org/officeDocument/2006/relationships/oleObject"/><Relationship Id="rId3109" Target="media/image1614.wmf" Type="http://schemas.openxmlformats.org/officeDocument/2006/relationships/image"/><Relationship Id="rId311" Target="embeddings/oleObject152.bin" Type="http://schemas.openxmlformats.org/officeDocument/2006/relationships/oleObject"/><Relationship Id="rId3110" Target="embeddings/oleObject1488.bin" Type="http://schemas.openxmlformats.org/officeDocument/2006/relationships/oleObject"/><Relationship Id="rId3111" Target="media/image1615.wmf" Type="http://schemas.openxmlformats.org/officeDocument/2006/relationships/image"/><Relationship Id="rId3112" Target="embeddings/oleObject1489.bin" Type="http://schemas.openxmlformats.org/officeDocument/2006/relationships/oleObject"/><Relationship Id="rId3113" Target="media/image1616.wmf" Type="http://schemas.openxmlformats.org/officeDocument/2006/relationships/image"/><Relationship Id="rId3114" Target="embeddings/oleObject1490.bin" Type="http://schemas.openxmlformats.org/officeDocument/2006/relationships/oleObject"/><Relationship Id="rId3115" Target="media/image1617.wmf" Type="http://schemas.openxmlformats.org/officeDocument/2006/relationships/image"/><Relationship Id="rId3116" Target="embeddings/oleObject1491.bin" Type="http://schemas.openxmlformats.org/officeDocument/2006/relationships/oleObject"/><Relationship Id="rId3117" Target="media/image1618.wmf" Type="http://schemas.openxmlformats.org/officeDocument/2006/relationships/image"/><Relationship Id="rId3118" Target="embeddings/oleObject1492.bin" Type="http://schemas.openxmlformats.org/officeDocument/2006/relationships/oleObject"/><Relationship Id="rId3119" Target="media/image1619.wmf" Type="http://schemas.openxmlformats.org/officeDocument/2006/relationships/image"/><Relationship Id="rId312" Target="media/image153.wmf" Type="http://schemas.openxmlformats.org/officeDocument/2006/relationships/image"/><Relationship Id="rId3120" Target="embeddings/oleObject1493.bin" Type="http://schemas.openxmlformats.org/officeDocument/2006/relationships/oleObject"/><Relationship Id="rId3121" Target="media/image1620.wmf" Type="http://schemas.openxmlformats.org/officeDocument/2006/relationships/image"/><Relationship Id="rId3122" Target="embeddings/oleObject1494.bin" Type="http://schemas.openxmlformats.org/officeDocument/2006/relationships/oleObject"/><Relationship Id="rId3123" Target="media/image1621.wmf" Type="http://schemas.openxmlformats.org/officeDocument/2006/relationships/image"/><Relationship Id="rId3124" Target="embeddings/oleObject1495.bin" Type="http://schemas.openxmlformats.org/officeDocument/2006/relationships/oleObject"/><Relationship Id="rId3125" Target="media/image1622.wmf" Type="http://schemas.openxmlformats.org/officeDocument/2006/relationships/image"/><Relationship Id="rId3126" Target="embeddings/oleObject1496.bin" Type="http://schemas.openxmlformats.org/officeDocument/2006/relationships/oleObject"/><Relationship Id="rId3127" Target="media/image1623.wmf" Type="http://schemas.openxmlformats.org/officeDocument/2006/relationships/image"/><Relationship Id="rId3128" Target="embeddings/oleObject1497.bin" Type="http://schemas.openxmlformats.org/officeDocument/2006/relationships/oleObject"/><Relationship Id="rId3129" Target="media/image1624.wmf" Type="http://schemas.openxmlformats.org/officeDocument/2006/relationships/image"/><Relationship Id="rId313" Target="embeddings/oleObject153.bin" Type="http://schemas.openxmlformats.org/officeDocument/2006/relationships/oleObject"/><Relationship Id="rId3130" Target="embeddings/oleObject1498.bin" Type="http://schemas.openxmlformats.org/officeDocument/2006/relationships/oleObject"/><Relationship Id="rId3131" Target="media/image1625.wmf" Type="http://schemas.openxmlformats.org/officeDocument/2006/relationships/image"/><Relationship Id="rId3132" Target="embeddings/oleObject1499.bin" Type="http://schemas.openxmlformats.org/officeDocument/2006/relationships/oleObject"/><Relationship Id="rId3133" Target="media/image1626.wmf" Type="http://schemas.openxmlformats.org/officeDocument/2006/relationships/image"/><Relationship Id="rId3134" Target="embeddings/oleObject1500.bin" Type="http://schemas.openxmlformats.org/officeDocument/2006/relationships/oleObject"/><Relationship Id="rId3135" Target="media/image1627.wmf" Type="http://schemas.openxmlformats.org/officeDocument/2006/relationships/image"/><Relationship Id="rId3136" Target="embeddings/oleObject1501.bin" Type="http://schemas.openxmlformats.org/officeDocument/2006/relationships/oleObject"/><Relationship Id="rId3137" Target="media/image1628.wmf" Type="http://schemas.openxmlformats.org/officeDocument/2006/relationships/image"/><Relationship Id="rId3138" Target="embeddings/oleObject1502.bin" Type="http://schemas.openxmlformats.org/officeDocument/2006/relationships/oleObject"/><Relationship Id="rId3139" Target="media/image1629.wmf" Type="http://schemas.openxmlformats.org/officeDocument/2006/relationships/image"/><Relationship Id="rId314" Target="media/image154.wmf" Type="http://schemas.openxmlformats.org/officeDocument/2006/relationships/image"/><Relationship Id="rId3140" Target="embeddings/oleObject1503.bin" Type="http://schemas.openxmlformats.org/officeDocument/2006/relationships/oleObject"/><Relationship Id="rId3141" Target="media/image1630.wmf" Type="http://schemas.openxmlformats.org/officeDocument/2006/relationships/image"/><Relationship Id="rId3142" Target="embeddings/oleObject1504.bin" Type="http://schemas.openxmlformats.org/officeDocument/2006/relationships/oleObject"/><Relationship Id="rId3143" Target="media/image1631.wmf" Type="http://schemas.openxmlformats.org/officeDocument/2006/relationships/image"/><Relationship Id="rId3144" Target="embeddings/oleObject1505.bin" Type="http://schemas.openxmlformats.org/officeDocument/2006/relationships/oleObject"/><Relationship Id="rId3145" Target="media/image1632.wmf" Type="http://schemas.openxmlformats.org/officeDocument/2006/relationships/image"/><Relationship Id="rId3146" Target="embeddings/oleObject1506.bin" Type="http://schemas.openxmlformats.org/officeDocument/2006/relationships/oleObject"/><Relationship Id="rId3147" Target="media/image1633.wmf" Type="http://schemas.openxmlformats.org/officeDocument/2006/relationships/image"/><Relationship Id="rId3148" Target="embeddings/oleObject1507.bin" Type="http://schemas.openxmlformats.org/officeDocument/2006/relationships/oleObject"/><Relationship Id="rId3149" Target="media/image1634.wmf" Type="http://schemas.openxmlformats.org/officeDocument/2006/relationships/image"/><Relationship Id="rId315" Target="embeddings/oleObject154.bin" Type="http://schemas.openxmlformats.org/officeDocument/2006/relationships/oleObject"/><Relationship Id="rId3150" Target="embeddings/oleObject1508.bin" Type="http://schemas.openxmlformats.org/officeDocument/2006/relationships/oleObject"/><Relationship Id="rId3151" Target="media/image1635.wmf" Type="http://schemas.openxmlformats.org/officeDocument/2006/relationships/image"/><Relationship Id="rId3152" Target="embeddings/oleObject1509.bin" Type="http://schemas.openxmlformats.org/officeDocument/2006/relationships/oleObject"/><Relationship Id="rId3153" Target="media/image1636.wmf" Type="http://schemas.openxmlformats.org/officeDocument/2006/relationships/image"/><Relationship Id="rId3154" Target="embeddings/oleObject1510.bin" Type="http://schemas.openxmlformats.org/officeDocument/2006/relationships/oleObject"/><Relationship Id="rId3155" Target="media/image1637.wmf" Type="http://schemas.openxmlformats.org/officeDocument/2006/relationships/image"/><Relationship Id="rId3156" Target="embeddings/oleObject1511.bin" Type="http://schemas.openxmlformats.org/officeDocument/2006/relationships/oleObject"/><Relationship Id="rId3157" Target="media/image1638.wmf" Type="http://schemas.openxmlformats.org/officeDocument/2006/relationships/image"/><Relationship Id="rId3158" Target="embeddings/oleObject1512.bin" Type="http://schemas.openxmlformats.org/officeDocument/2006/relationships/oleObject"/><Relationship Id="rId3159" Target="media/image1639.wmf" Type="http://schemas.openxmlformats.org/officeDocument/2006/relationships/image"/><Relationship Id="rId316" Target="media/image155.wmf" Type="http://schemas.openxmlformats.org/officeDocument/2006/relationships/image"/><Relationship Id="rId3160" Target="embeddings/oleObject1513.bin" Type="http://schemas.openxmlformats.org/officeDocument/2006/relationships/oleObject"/><Relationship Id="rId3161" Target="media/image1640.wmf" Type="http://schemas.openxmlformats.org/officeDocument/2006/relationships/image"/><Relationship Id="rId3162" Target="embeddings/oleObject1514.bin" Type="http://schemas.openxmlformats.org/officeDocument/2006/relationships/oleObject"/><Relationship Id="rId3163" Target="media/image1641.wmf" Type="http://schemas.openxmlformats.org/officeDocument/2006/relationships/image"/><Relationship Id="rId3164" Target="embeddings/oleObject1515.bin" Type="http://schemas.openxmlformats.org/officeDocument/2006/relationships/oleObject"/><Relationship Id="rId3165" Target="media/image1642.wmf" Type="http://schemas.openxmlformats.org/officeDocument/2006/relationships/image"/><Relationship Id="rId3166" Target="embeddings/oleObject1516.bin" Type="http://schemas.openxmlformats.org/officeDocument/2006/relationships/oleObject"/><Relationship Id="rId3167" Target="media/image1643.wmf" Type="http://schemas.openxmlformats.org/officeDocument/2006/relationships/image"/><Relationship Id="rId3168" Target="embeddings/oleObject1517.bin" Type="http://schemas.openxmlformats.org/officeDocument/2006/relationships/oleObject"/><Relationship Id="rId3169" Target="media/image1644.wmf" Type="http://schemas.openxmlformats.org/officeDocument/2006/relationships/image"/><Relationship Id="rId317" Target="embeddings/oleObject155.bin" Type="http://schemas.openxmlformats.org/officeDocument/2006/relationships/oleObject"/><Relationship Id="rId3170" Target="embeddings/oleObject1518.bin" Type="http://schemas.openxmlformats.org/officeDocument/2006/relationships/oleObject"/><Relationship Id="rId3171" Target="media/image1645.wmf" Type="http://schemas.openxmlformats.org/officeDocument/2006/relationships/image"/><Relationship Id="rId3172" Target="embeddings/oleObject1519.bin" Type="http://schemas.openxmlformats.org/officeDocument/2006/relationships/oleObject"/><Relationship Id="rId3173" Target="media/image1646.wmf" Type="http://schemas.openxmlformats.org/officeDocument/2006/relationships/image"/><Relationship Id="rId3174" Target="embeddings/oleObject1520.bin" Type="http://schemas.openxmlformats.org/officeDocument/2006/relationships/oleObject"/><Relationship Id="rId3175" Target="media/image1647.wmf" Type="http://schemas.openxmlformats.org/officeDocument/2006/relationships/image"/><Relationship Id="rId3176" Target="embeddings/oleObject1521.bin" Type="http://schemas.openxmlformats.org/officeDocument/2006/relationships/oleObject"/><Relationship Id="rId3177" Target="media/image1648.wmf" Type="http://schemas.openxmlformats.org/officeDocument/2006/relationships/image"/><Relationship Id="rId3178" Target="embeddings/oleObject1522.bin" Type="http://schemas.openxmlformats.org/officeDocument/2006/relationships/oleObject"/><Relationship Id="rId3179" Target="media/image1649.wmf" Type="http://schemas.openxmlformats.org/officeDocument/2006/relationships/image"/><Relationship Id="rId318" Target="media/image156.wmf" Type="http://schemas.openxmlformats.org/officeDocument/2006/relationships/image"/><Relationship Id="rId3180" Target="embeddings/oleObject1523.bin" Type="http://schemas.openxmlformats.org/officeDocument/2006/relationships/oleObject"/><Relationship Id="rId3181" Target="media/image1650.wmf" Type="http://schemas.openxmlformats.org/officeDocument/2006/relationships/image"/><Relationship Id="rId3182" Target="embeddings/oleObject1524.bin" Type="http://schemas.openxmlformats.org/officeDocument/2006/relationships/oleObject"/><Relationship Id="rId3183" Target="media/image1651.wmf" Type="http://schemas.openxmlformats.org/officeDocument/2006/relationships/image"/><Relationship Id="rId3184" Target="embeddings/oleObject1525.bin" Type="http://schemas.openxmlformats.org/officeDocument/2006/relationships/oleObject"/><Relationship Id="rId3185" Target="media/image1652.wmf" Type="http://schemas.openxmlformats.org/officeDocument/2006/relationships/image"/><Relationship Id="rId3186" Target="embeddings/oleObject1526.bin" Type="http://schemas.openxmlformats.org/officeDocument/2006/relationships/oleObject"/><Relationship Id="rId3187" Target="media/image1653.wmf" Type="http://schemas.openxmlformats.org/officeDocument/2006/relationships/image"/><Relationship Id="rId3188" Target="embeddings/oleObject1527.bin" Type="http://schemas.openxmlformats.org/officeDocument/2006/relationships/oleObject"/><Relationship Id="rId3189" Target="media/image1654.wmf" Type="http://schemas.openxmlformats.org/officeDocument/2006/relationships/image"/><Relationship Id="rId319" Target="embeddings/oleObject156.bin" Type="http://schemas.openxmlformats.org/officeDocument/2006/relationships/oleObject"/><Relationship Id="rId3190" Target="embeddings/oleObject1528.bin" Type="http://schemas.openxmlformats.org/officeDocument/2006/relationships/oleObject"/><Relationship Id="rId3191" Target="media/image1655.wmf" Type="http://schemas.openxmlformats.org/officeDocument/2006/relationships/image"/><Relationship Id="rId3192" Target="embeddings/oleObject1529.bin" Type="http://schemas.openxmlformats.org/officeDocument/2006/relationships/oleObject"/><Relationship Id="rId3193" Target="media/image1656.wmf" Type="http://schemas.openxmlformats.org/officeDocument/2006/relationships/image"/><Relationship Id="rId3194" Target="embeddings/oleObject1530.bin" Type="http://schemas.openxmlformats.org/officeDocument/2006/relationships/oleObject"/><Relationship Id="rId3195" Target="media/image1657.wmf" Type="http://schemas.openxmlformats.org/officeDocument/2006/relationships/image"/><Relationship Id="rId3196" Target="embeddings/oleObject1531.bin" Type="http://schemas.openxmlformats.org/officeDocument/2006/relationships/oleObject"/><Relationship Id="rId3197" Target="media/image1658.wmf" Type="http://schemas.openxmlformats.org/officeDocument/2006/relationships/image"/><Relationship Id="rId3198" Target="embeddings/oleObject1532.bin" Type="http://schemas.openxmlformats.org/officeDocument/2006/relationships/oleObject"/><Relationship Id="rId3199" Target="media/image1659.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embeddings/oleObject1533.bin" Type="http://schemas.openxmlformats.org/officeDocument/2006/relationships/oleObject"/><Relationship Id="rId3201" Target="media/image1660.wmf" Type="http://schemas.openxmlformats.org/officeDocument/2006/relationships/image"/><Relationship Id="rId3202" Target="embeddings/oleObject1534.bin" Type="http://schemas.openxmlformats.org/officeDocument/2006/relationships/oleObject"/><Relationship Id="rId3203" Target="media/image1661.png" Type="http://schemas.openxmlformats.org/officeDocument/2006/relationships/image"/><Relationship Id="rId3204" Target="media/image1662.wmf" Type="http://schemas.openxmlformats.org/officeDocument/2006/relationships/image"/><Relationship Id="rId3205" Target="embeddings/oleObject1535.bin" Type="http://schemas.openxmlformats.org/officeDocument/2006/relationships/oleObject"/><Relationship Id="rId3206" Target="media/image1663.wmf" Type="http://schemas.openxmlformats.org/officeDocument/2006/relationships/image"/><Relationship Id="rId3207" Target="embeddings/oleObject1536.bin" Type="http://schemas.openxmlformats.org/officeDocument/2006/relationships/oleObject"/><Relationship Id="rId3208" Target="media/image1664.wmf" Type="http://schemas.openxmlformats.org/officeDocument/2006/relationships/image"/><Relationship Id="rId3209" Target="embeddings/oleObject1537.bin" Type="http://schemas.openxmlformats.org/officeDocument/2006/relationships/oleObject"/><Relationship Id="rId321" Target="embeddings/oleObject157.bin" Type="http://schemas.openxmlformats.org/officeDocument/2006/relationships/oleObject"/><Relationship Id="rId3210" Target="media/image1665.wmf" Type="http://schemas.openxmlformats.org/officeDocument/2006/relationships/image"/><Relationship Id="rId3211" Target="embeddings/oleObject1538.bin" Type="http://schemas.openxmlformats.org/officeDocument/2006/relationships/oleObject"/><Relationship Id="rId3212" Target="media/image1666.png" Type="http://schemas.openxmlformats.org/officeDocument/2006/relationships/image"/><Relationship Id="rId3213" Target="media/image1667.wmf" Type="http://schemas.openxmlformats.org/officeDocument/2006/relationships/image"/><Relationship Id="rId3214" Target="embeddings/oleObject1539.bin" Type="http://schemas.openxmlformats.org/officeDocument/2006/relationships/oleObject"/><Relationship Id="rId3215" Target="media/image1668.wmf" Type="http://schemas.openxmlformats.org/officeDocument/2006/relationships/image"/><Relationship Id="rId3216" Target="embeddings/oleObject1540.bin" Type="http://schemas.openxmlformats.org/officeDocument/2006/relationships/oleObject"/><Relationship Id="rId3217" Target="media/image1669.wmf" Type="http://schemas.openxmlformats.org/officeDocument/2006/relationships/image"/><Relationship Id="rId3218" Target="embeddings/oleObject1541.bin" Type="http://schemas.openxmlformats.org/officeDocument/2006/relationships/oleObject"/><Relationship Id="rId3219" Target="media/image1670.wmf" Type="http://schemas.openxmlformats.org/officeDocument/2006/relationships/image"/><Relationship Id="rId322" Target="media/image158.png" Type="http://schemas.openxmlformats.org/officeDocument/2006/relationships/image"/><Relationship Id="rId3220" Target="embeddings/oleObject1542.bin" Type="http://schemas.openxmlformats.org/officeDocument/2006/relationships/oleObject"/><Relationship Id="rId3221" Target="media/image1671.wmf" Type="http://schemas.openxmlformats.org/officeDocument/2006/relationships/image"/><Relationship Id="rId3222" Target="embeddings/oleObject1543.bin" Type="http://schemas.openxmlformats.org/officeDocument/2006/relationships/oleObject"/><Relationship Id="rId3223" Target="media/image1672.wmf" Type="http://schemas.openxmlformats.org/officeDocument/2006/relationships/image"/><Relationship Id="rId3224" Target="embeddings/oleObject1544.bin" Type="http://schemas.openxmlformats.org/officeDocument/2006/relationships/oleObject"/><Relationship Id="rId3225" Target="media/image1673.wmf" Type="http://schemas.openxmlformats.org/officeDocument/2006/relationships/image"/><Relationship Id="rId3226" Target="embeddings/oleObject1545.bin" Type="http://schemas.openxmlformats.org/officeDocument/2006/relationships/oleObject"/><Relationship Id="rId3227" Target="embeddings/oleObject1546.bin" Type="http://schemas.openxmlformats.org/officeDocument/2006/relationships/oleObject"/><Relationship Id="rId3228" Target="media/image1674.wmf" Type="http://schemas.openxmlformats.org/officeDocument/2006/relationships/image"/><Relationship Id="rId3229" Target="embeddings/oleObject1547.bin" Type="http://schemas.openxmlformats.org/officeDocument/2006/relationships/oleObject"/><Relationship Id="rId323" Target="media/image159.wmf" Type="http://schemas.openxmlformats.org/officeDocument/2006/relationships/image"/><Relationship Id="rId3230" Target="media/image1675.wmf" Type="http://schemas.openxmlformats.org/officeDocument/2006/relationships/image"/><Relationship Id="rId3231" Target="embeddings/oleObject1548.bin" Type="http://schemas.openxmlformats.org/officeDocument/2006/relationships/oleObject"/><Relationship Id="rId3232" Target="media/image1676.wmf" Type="http://schemas.openxmlformats.org/officeDocument/2006/relationships/image"/><Relationship Id="rId3233" Target="embeddings/oleObject1549.bin" Type="http://schemas.openxmlformats.org/officeDocument/2006/relationships/oleObject"/><Relationship Id="rId3234" Target="media/image1677.wmf" Type="http://schemas.openxmlformats.org/officeDocument/2006/relationships/image"/><Relationship Id="rId3235" Target="embeddings/oleObject1550.bin" Type="http://schemas.openxmlformats.org/officeDocument/2006/relationships/oleObject"/><Relationship Id="rId3236" Target="media/image1678.wmf" Type="http://schemas.openxmlformats.org/officeDocument/2006/relationships/image"/><Relationship Id="rId3237" Target="embeddings/oleObject1551.bin" Type="http://schemas.openxmlformats.org/officeDocument/2006/relationships/oleObject"/><Relationship Id="rId3238" Target="media/image1679.wmf" Type="http://schemas.openxmlformats.org/officeDocument/2006/relationships/image"/><Relationship Id="rId3239" Target="embeddings/oleObject1552.bin" Type="http://schemas.openxmlformats.org/officeDocument/2006/relationships/oleObject"/><Relationship Id="rId324" Target="embeddings/oleObject158.bin" Type="http://schemas.openxmlformats.org/officeDocument/2006/relationships/oleObject"/><Relationship Id="rId3240" Target="media/image1680.wmf" Type="http://schemas.openxmlformats.org/officeDocument/2006/relationships/image"/><Relationship Id="rId3241" Target="embeddings/oleObject1553.bin" Type="http://schemas.openxmlformats.org/officeDocument/2006/relationships/oleObject"/><Relationship Id="rId3242" Target="media/image1681.wmf" Type="http://schemas.openxmlformats.org/officeDocument/2006/relationships/image"/><Relationship Id="rId3243" Target="embeddings/oleObject1554.bin" Type="http://schemas.openxmlformats.org/officeDocument/2006/relationships/oleObject"/><Relationship Id="rId3244" Target="media/image1682.wmf" Type="http://schemas.openxmlformats.org/officeDocument/2006/relationships/image"/><Relationship Id="rId3245" Target="embeddings/oleObject1555.bin" Type="http://schemas.openxmlformats.org/officeDocument/2006/relationships/oleObject"/><Relationship Id="rId3246" Target="media/image1683.wmf" Type="http://schemas.openxmlformats.org/officeDocument/2006/relationships/image"/><Relationship Id="rId3247" Target="embeddings/oleObject1556.bin" Type="http://schemas.openxmlformats.org/officeDocument/2006/relationships/oleObject"/><Relationship Id="rId3248" Target="media/image1684.wmf" Type="http://schemas.openxmlformats.org/officeDocument/2006/relationships/image"/><Relationship Id="rId3249" Target="embeddings/oleObject1557.bin" Type="http://schemas.openxmlformats.org/officeDocument/2006/relationships/oleObject"/><Relationship Id="rId325" Target="media/image160.wmf" Type="http://schemas.openxmlformats.org/officeDocument/2006/relationships/image"/><Relationship Id="rId3250" Target="media/image1685.png" Type="http://schemas.openxmlformats.org/officeDocument/2006/relationships/image"/><Relationship Id="rId3251" Target="media/image1686.wmf" Type="http://schemas.openxmlformats.org/officeDocument/2006/relationships/image"/><Relationship Id="rId3252" Target="embeddings/oleObject1558.bin" Type="http://schemas.openxmlformats.org/officeDocument/2006/relationships/oleObject"/><Relationship Id="rId3253" Target="media/image1687.wmf" Type="http://schemas.openxmlformats.org/officeDocument/2006/relationships/image"/><Relationship Id="rId3254" Target="embeddings/oleObject1559.bin" Type="http://schemas.openxmlformats.org/officeDocument/2006/relationships/oleObject"/><Relationship Id="rId3255" Target="media/image1688.wmf" Type="http://schemas.openxmlformats.org/officeDocument/2006/relationships/image"/><Relationship Id="rId3256" Target="embeddings/oleObject1560.bin" Type="http://schemas.openxmlformats.org/officeDocument/2006/relationships/oleObject"/><Relationship Id="rId3257" Target="media/image1689.wmf" Type="http://schemas.openxmlformats.org/officeDocument/2006/relationships/image"/><Relationship Id="rId3258" Target="embeddings/oleObject1561.bin" Type="http://schemas.openxmlformats.org/officeDocument/2006/relationships/oleObject"/><Relationship Id="rId3259" Target="media/image1690.wmf" Type="http://schemas.openxmlformats.org/officeDocument/2006/relationships/image"/><Relationship Id="rId326" Target="embeddings/oleObject159.bin" Type="http://schemas.openxmlformats.org/officeDocument/2006/relationships/oleObject"/><Relationship Id="rId3260" Target="embeddings/oleObject1562.bin" Type="http://schemas.openxmlformats.org/officeDocument/2006/relationships/oleObject"/><Relationship Id="rId3261" Target="media/image1691.wmf" Type="http://schemas.openxmlformats.org/officeDocument/2006/relationships/image"/><Relationship Id="rId3262" Target="embeddings/oleObject1563.bin" Type="http://schemas.openxmlformats.org/officeDocument/2006/relationships/oleObject"/><Relationship Id="rId3263" Target="media/image1692.wmf" Type="http://schemas.openxmlformats.org/officeDocument/2006/relationships/image"/><Relationship Id="rId3264" Target="embeddings/oleObject1564.bin" Type="http://schemas.openxmlformats.org/officeDocument/2006/relationships/oleObject"/><Relationship Id="rId3265" Target="media/image1693.wmf" Type="http://schemas.openxmlformats.org/officeDocument/2006/relationships/image"/><Relationship Id="rId3266" Target="embeddings/oleObject1565.bin" Type="http://schemas.openxmlformats.org/officeDocument/2006/relationships/oleObject"/><Relationship Id="rId3267" Target="media/image1694.wmf" Type="http://schemas.openxmlformats.org/officeDocument/2006/relationships/image"/><Relationship Id="rId3268" Target="embeddings/oleObject1566.bin" Type="http://schemas.openxmlformats.org/officeDocument/2006/relationships/oleObject"/><Relationship Id="rId3269" Target="media/image1695.wmf" Type="http://schemas.openxmlformats.org/officeDocument/2006/relationships/image"/><Relationship Id="rId327" Target="media/image161.wmf" Type="http://schemas.openxmlformats.org/officeDocument/2006/relationships/image"/><Relationship Id="rId3270" Target="embeddings/oleObject1567.bin" Type="http://schemas.openxmlformats.org/officeDocument/2006/relationships/oleObject"/><Relationship Id="rId3271" Target="media/image1696.wmf" Type="http://schemas.openxmlformats.org/officeDocument/2006/relationships/image"/><Relationship Id="rId3272" Target="embeddings/oleObject1568.bin" Type="http://schemas.openxmlformats.org/officeDocument/2006/relationships/oleObject"/><Relationship Id="rId3273" Target="media/image1697.wmf" Type="http://schemas.openxmlformats.org/officeDocument/2006/relationships/image"/><Relationship Id="rId3274" Target="embeddings/oleObject1569.bin" Type="http://schemas.openxmlformats.org/officeDocument/2006/relationships/oleObject"/><Relationship Id="rId3275" Target="media/image1698.wmf" Type="http://schemas.openxmlformats.org/officeDocument/2006/relationships/image"/><Relationship Id="rId3276" Target="embeddings/oleObject1570.bin" Type="http://schemas.openxmlformats.org/officeDocument/2006/relationships/oleObject"/><Relationship Id="rId3277" Target="media/image1699.wmf" Type="http://schemas.openxmlformats.org/officeDocument/2006/relationships/image"/><Relationship Id="rId3278" Target="embeddings/oleObject1571.bin" Type="http://schemas.openxmlformats.org/officeDocument/2006/relationships/oleObject"/><Relationship Id="rId3279" Target="media/image1700.wmf" Type="http://schemas.openxmlformats.org/officeDocument/2006/relationships/image"/><Relationship Id="rId328" Target="embeddings/oleObject160.bin" Type="http://schemas.openxmlformats.org/officeDocument/2006/relationships/oleObject"/><Relationship Id="rId3280" Target="embeddings/oleObject1572.bin" Type="http://schemas.openxmlformats.org/officeDocument/2006/relationships/oleObject"/><Relationship Id="rId3281" Target="media/image1701.wmf" Type="http://schemas.openxmlformats.org/officeDocument/2006/relationships/image"/><Relationship Id="rId3282" Target="embeddings/oleObject1573.bin" Type="http://schemas.openxmlformats.org/officeDocument/2006/relationships/oleObject"/><Relationship Id="rId3283" Target="media/image1702.wmf" Type="http://schemas.openxmlformats.org/officeDocument/2006/relationships/image"/><Relationship Id="rId3284" Target="embeddings/oleObject1574.bin" Type="http://schemas.openxmlformats.org/officeDocument/2006/relationships/oleObject"/><Relationship Id="rId3285" Target="media/image1703.wmf" Type="http://schemas.openxmlformats.org/officeDocument/2006/relationships/image"/><Relationship Id="rId3286" Target="embeddings/oleObject1575.bin" Type="http://schemas.openxmlformats.org/officeDocument/2006/relationships/oleObject"/><Relationship Id="rId3287" Target="media/image1704.wmf" Type="http://schemas.openxmlformats.org/officeDocument/2006/relationships/image"/><Relationship Id="rId3288" Target="embeddings/oleObject1576.bin" Type="http://schemas.openxmlformats.org/officeDocument/2006/relationships/oleObject"/><Relationship Id="rId3289" Target="media/image1705.wmf" Type="http://schemas.openxmlformats.org/officeDocument/2006/relationships/image"/><Relationship Id="rId329" Target="media/image162.wmf" Type="http://schemas.openxmlformats.org/officeDocument/2006/relationships/image"/><Relationship Id="rId3290" Target="embeddings/oleObject1577.bin" Type="http://schemas.openxmlformats.org/officeDocument/2006/relationships/oleObject"/><Relationship Id="rId3291" Target="media/image1706.wmf" Type="http://schemas.openxmlformats.org/officeDocument/2006/relationships/image"/><Relationship Id="rId3292" Target="embeddings/oleObject1578.bin" Type="http://schemas.openxmlformats.org/officeDocument/2006/relationships/oleObject"/><Relationship Id="rId3293" Target="media/image1707.wmf" Type="http://schemas.openxmlformats.org/officeDocument/2006/relationships/image"/><Relationship Id="rId3294" Target="embeddings/oleObject1579.bin" Type="http://schemas.openxmlformats.org/officeDocument/2006/relationships/oleObject"/><Relationship Id="rId3295" Target="media/image1708.wmf" Type="http://schemas.openxmlformats.org/officeDocument/2006/relationships/image"/><Relationship Id="rId3296" Target="embeddings/oleObject1580.bin" Type="http://schemas.openxmlformats.org/officeDocument/2006/relationships/oleObject"/><Relationship Id="rId3297" Target="media/image1709.wmf" Type="http://schemas.openxmlformats.org/officeDocument/2006/relationships/image"/><Relationship Id="rId3298" Target="embeddings/oleObject1581.bin" Type="http://schemas.openxmlformats.org/officeDocument/2006/relationships/oleObject"/><Relationship Id="rId3299" Target="media/image1710.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00" Target="embeddings/oleObject1582.bin" Type="http://schemas.openxmlformats.org/officeDocument/2006/relationships/oleObject"/><Relationship Id="rId3301" Target="media/image1711.wmf" Type="http://schemas.openxmlformats.org/officeDocument/2006/relationships/image"/><Relationship Id="rId3302" Target="embeddings/oleObject1583.bin" Type="http://schemas.openxmlformats.org/officeDocument/2006/relationships/oleObject"/><Relationship Id="rId3303" Target="media/image1712.wmf" Type="http://schemas.openxmlformats.org/officeDocument/2006/relationships/image"/><Relationship Id="rId3304" Target="embeddings/oleObject1584.bin" Type="http://schemas.openxmlformats.org/officeDocument/2006/relationships/oleObject"/><Relationship Id="rId3305" Target="media/image1713.wmf" Type="http://schemas.openxmlformats.org/officeDocument/2006/relationships/image"/><Relationship Id="rId3306" Target="embeddings/oleObject1585.bin" Type="http://schemas.openxmlformats.org/officeDocument/2006/relationships/oleObject"/><Relationship Id="rId3307" Target="media/image1714.wmf" Type="http://schemas.openxmlformats.org/officeDocument/2006/relationships/image"/><Relationship Id="rId3308" Target="embeddings/oleObject1586.bin" Type="http://schemas.openxmlformats.org/officeDocument/2006/relationships/oleObject"/><Relationship Id="rId3309" Target="media/image1715.wmf" Type="http://schemas.openxmlformats.org/officeDocument/2006/relationships/image"/><Relationship Id="rId331" Target="media/image163.wmf" Type="http://schemas.openxmlformats.org/officeDocument/2006/relationships/image"/><Relationship Id="rId3310" Target="embeddings/oleObject1587.bin" Type="http://schemas.openxmlformats.org/officeDocument/2006/relationships/oleObject"/><Relationship Id="rId3311" Target="media/image1716.wmf" Type="http://schemas.openxmlformats.org/officeDocument/2006/relationships/image"/><Relationship Id="rId3312" Target="embeddings/oleObject1588.bin" Type="http://schemas.openxmlformats.org/officeDocument/2006/relationships/oleObject"/><Relationship Id="rId3313" Target="media/image1717.wmf" Type="http://schemas.openxmlformats.org/officeDocument/2006/relationships/image"/><Relationship Id="rId3314" Target="embeddings/oleObject1589.bin" Type="http://schemas.openxmlformats.org/officeDocument/2006/relationships/oleObject"/><Relationship Id="rId3315" Target="media/image1718.wmf" Type="http://schemas.openxmlformats.org/officeDocument/2006/relationships/image"/><Relationship Id="rId3316" Target="embeddings/oleObject1590.bin" Type="http://schemas.openxmlformats.org/officeDocument/2006/relationships/oleObject"/><Relationship Id="rId3317" Target="media/image1719.wmf" Type="http://schemas.openxmlformats.org/officeDocument/2006/relationships/image"/><Relationship Id="rId3318" Target="embeddings/oleObject1591.bin" Type="http://schemas.openxmlformats.org/officeDocument/2006/relationships/oleObject"/><Relationship Id="rId3319" Target="media/image1720.wmf" Type="http://schemas.openxmlformats.org/officeDocument/2006/relationships/image"/><Relationship Id="rId332" Target="embeddings/oleObject162.bin" Type="http://schemas.openxmlformats.org/officeDocument/2006/relationships/oleObject"/><Relationship Id="rId3320" Target="embeddings/oleObject1592.bin" Type="http://schemas.openxmlformats.org/officeDocument/2006/relationships/oleObject"/><Relationship Id="rId3321" Target="media/image1721.wmf" Type="http://schemas.openxmlformats.org/officeDocument/2006/relationships/image"/><Relationship Id="rId3322" Target="embeddings/oleObject1593.bin" Type="http://schemas.openxmlformats.org/officeDocument/2006/relationships/oleObject"/><Relationship Id="rId3323" Target="media/image1722.wmf" Type="http://schemas.openxmlformats.org/officeDocument/2006/relationships/image"/><Relationship Id="rId3324" Target="embeddings/oleObject1594.bin" Type="http://schemas.openxmlformats.org/officeDocument/2006/relationships/oleObject"/><Relationship Id="rId3325" Target="media/image1723.wmf" Type="http://schemas.openxmlformats.org/officeDocument/2006/relationships/image"/><Relationship Id="rId3326" Target="embeddings/oleObject1595.bin" Type="http://schemas.openxmlformats.org/officeDocument/2006/relationships/oleObject"/><Relationship Id="rId3327" Target="media/image1724.wmf" Type="http://schemas.openxmlformats.org/officeDocument/2006/relationships/image"/><Relationship Id="rId3328" Target="embeddings/oleObject1596.bin" Type="http://schemas.openxmlformats.org/officeDocument/2006/relationships/oleObject"/><Relationship Id="rId3329" Target="embeddings/oleObject1597.bin" Type="http://schemas.openxmlformats.org/officeDocument/2006/relationships/oleObject"/><Relationship Id="rId333" Target="media/image164.wmf" Type="http://schemas.openxmlformats.org/officeDocument/2006/relationships/image"/><Relationship Id="rId3330" Target="media/image1725.wmf" Type="http://schemas.openxmlformats.org/officeDocument/2006/relationships/image"/><Relationship Id="rId3331" Target="embeddings/oleObject1598.bin" Type="http://schemas.openxmlformats.org/officeDocument/2006/relationships/oleObject"/><Relationship Id="rId3332" Target="media/image1726.wmf" Type="http://schemas.openxmlformats.org/officeDocument/2006/relationships/image"/><Relationship Id="rId3333" Target="embeddings/oleObject1599.bin" Type="http://schemas.openxmlformats.org/officeDocument/2006/relationships/oleObject"/><Relationship Id="rId3334" Target="embeddings/oleObject1600.bin" Type="http://schemas.openxmlformats.org/officeDocument/2006/relationships/oleObject"/><Relationship Id="rId3335" Target="embeddings/oleObject1601.bin" Type="http://schemas.openxmlformats.org/officeDocument/2006/relationships/oleObject"/><Relationship Id="rId3336" Target="embeddings/oleObject1602.bin" Type="http://schemas.openxmlformats.org/officeDocument/2006/relationships/oleObject"/><Relationship Id="rId3337" Target="media/image1727.wmf" Type="http://schemas.openxmlformats.org/officeDocument/2006/relationships/image"/><Relationship Id="rId3338" Target="embeddings/oleObject1603.bin" Type="http://schemas.openxmlformats.org/officeDocument/2006/relationships/oleObject"/><Relationship Id="rId3339" Target="media/image1728.wmf" Type="http://schemas.openxmlformats.org/officeDocument/2006/relationships/image"/><Relationship Id="rId334" Target="embeddings/oleObject163.bin" Type="http://schemas.openxmlformats.org/officeDocument/2006/relationships/oleObject"/><Relationship Id="rId3340" Target="embeddings/oleObject1604.bin" Type="http://schemas.openxmlformats.org/officeDocument/2006/relationships/oleObject"/><Relationship Id="rId3341" Target="media/image1729.wmf" Type="http://schemas.openxmlformats.org/officeDocument/2006/relationships/image"/><Relationship Id="rId3342" Target="embeddings/oleObject1605.bin" Type="http://schemas.openxmlformats.org/officeDocument/2006/relationships/oleObject"/><Relationship Id="rId3343" Target="media/image1730.wmf" Type="http://schemas.openxmlformats.org/officeDocument/2006/relationships/image"/><Relationship Id="rId3344" Target="embeddings/oleObject1606.bin" Type="http://schemas.openxmlformats.org/officeDocument/2006/relationships/oleObject"/><Relationship Id="rId3345" Target="media/image1731.wmf" Type="http://schemas.openxmlformats.org/officeDocument/2006/relationships/image"/><Relationship Id="rId3346" Target="embeddings/oleObject1607.bin" Type="http://schemas.openxmlformats.org/officeDocument/2006/relationships/oleObject"/><Relationship Id="rId3347" Target="media/image1732.wmf" Type="http://schemas.openxmlformats.org/officeDocument/2006/relationships/image"/><Relationship Id="rId3348" Target="embeddings/oleObject1608.bin" Type="http://schemas.openxmlformats.org/officeDocument/2006/relationships/oleObject"/><Relationship Id="rId3349" Target="media/image1733.wmf" Type="http://schemas.openxmlformats.org/officeDocument/2006/relationships/image"/><Relationship Id="rId335" Target="media/image165.wmf" Type="http://schemas.openxmlformats.org/officeDocument/2006/relationships/image"/><Relationship Id="rId3350" Target="embeddings/oleObject1609.bin" Type="http://schemas.openxmlformats.org/officeDocument/2006/relationships/oleObject"/><Relationship Id="rId3351" Target="media/image1734.wmf" Type="http://schemas.openxmlformats.org/officeDocument/2006/relationships/image"/><Relationship Id="rId3352" Target="embeddings/oleObject1610.bin" Type="http://schemas.openxmlformats.org/officeDocument/2006/relationships/oleObject"/><Relationship Id="rId3353" Target="media/image1735.wmf" Type="http://schemas.openxmlformats.org/officeDocument/2006/relationships/image"/><Relationship Id="rId3354" Target="embeddings/oleObject1611.bin" Type="http://schemas.openxmlformats.org/officeDocument/2006/relationships/oleObject"/><Relationship Id="rId3355" Target="media/image1736.wmf" Type="http://schemas.openxmlformats.org/officeDocument/2006/relationships/image"/><Relationship Id="rId3356" Target="embeddings/oleObject1612.bin" Type="http://schemas.openxmlformats.org/officeDocument/2006/relationships/oleObject"/><Relationship Id="rId3357" Target="media/image1737.wmf" Type="http://schemas.openxmlformats.org/officeDocument/2006/relationships/image"/><Relationship Id="rId3358" Target="embeddings/oleObject1613.bin" Type="http://schemas.openxmlformats.org/officeDocument/2006/relationships/oleObject"/><Relationship Id="rId3359" Target="media/image1738.wmf" Type="http://schemas.openxmlformats.org/officeDocument/2006/relationships/image"/><Relationship Id="rId336" Target="embeddings/oleObject164.bin" Type="http://schemas.openxmlformats.org/officeDocument/2006/relationships/oleObject"/><Relationship Id="rId3360" Target="embeddings/oleObject1614.bin" Type="http://schemas.openxmlformats.org/officeDocument/2006/relationships/oleObject"/><Relationship Id="rId3361" Target="media/image1739.wmf" Type="http://schemas.openxmlformats.org/officeDocument/2006/relationships/image"/><Relationship Id="rId3362" Target="embeddings/oleObject1615.bin" Type="http://schemas.openxmlformats.org/officeDocument/2006/relationships/oleObject"/><Relationship Id="rId3363" Target="media/image1740.wmf" Type="http://schemas.openxmlformats.org/officeDocument/2006/relationships/image"/><Relationship Id="rId3364" Target="embeddings/oleObject1616.bin" Type="http://schemas.openxmlformats.org/officeDocument/2006/relationships/oleObject"/><Relationship Id="rId3365" Target="media/image1741.wmf" Type="http://schemas.openxmlformats.org/officeDocument/2006/relationships/image"/><Relationship Id="rId3366" Target="embeddings/oleObject1617.bin" Type="http://schemas.openxmlformats.org/officeDocument/2006/relationships/oleObject"/><Relationship Id="rId3367" Target="media/image1742.wmf" Type="http://schemas.openxmlformats.org/officeDocument/2006/relationships/image"/><Relationship Id="rId3368" Target="embeddings/oleObject1618.bin" Type="http://schemas.openxmlformats.org/officeDocument/2006/relationships/oleObject"/><Relationship Id="rId3369" Target="media/image1743.wmf" Type="http://schemas.openxmlformats.org/officeDocument/2006/relationships/image"/><Relationship Id="rId337" Target="media/image166.wmf" Type="http://schemas.openxmlformats.org/officeDocument/2006/relationships/image"/><Relationship Id="rId3370" Target="embeddings/oleObject1619.bin" Type="http://schemas.openxmlformats.org/officeDocument/2006/relationships/oleObject"/><Relationship Id="rId3371" Target="media/image1744.wmf" Type="http://schemas.openxmlformats.org/officeDocument/2006/relationships/image"/><Relationship Id="rId3372" Target="embeddings/oleObject1620.bin" Type="http://schemas.openxmlformats.org/officeDocument/2006/relationships/oleObject"/><Relationship Id="rId3373" Target="media/image1745.wmf" Type="http://schemas.openxmlformats.org/officeDocument/2006/relationships/image"/><Relationship Id="rId3374" Target="embeddings/oleObject1621.bin" Type="http://schemas.openxmlformats.org/officeDocument/2006/relationships/oleObject"/><Relationship Id="rId3375" Target="media/image1746.wmf" Type="http://schemas.openxmlformats.org/officeDocument/2006/relationships/image"/><Relationship Id="rId3376" Target="embeddings/oleObject1622.bin" Type="http://schemas.openxmlformats.org/officeDocument/2006/relationships/oleObject"/><Relationship Id="rId3377" Target="media/image1747.wmf" Type="http://schemas.openxmlformats.org/officeDocument/2006/relationships/image"/><Relationship Id="rId3378" Target="embeddings/oleObject1623.bin" Type="http://schemas.openxmlformats.org/officeDocument/2006/relationships/oleObject"/><Relationship Id="rId3379" Target="media/image1748.wmf" Type="http://schemas.openxmlformats.org/officeDocument/2006/relationships/image"/><Relationship Id="rId338" Target="embeddings/oleObject165.bin" Type="http://schemas.openxmlformats.org/officeDocument/2006/relationships/oleObject"/><Relationship Id="rId3380" Target="embeddings/oleObject1624.bin" Type="http://schemas.openxmlformats.org/officeDocument/2006/relationships/oleObject"/><Relationship Id="rId3381" Target="media/image1749.wmf" Type="http://schemas.openxmlformats.org/officeDocument/2006/relationships/image"/><Relationship Id="rId3382" Target="embeddings/oleObject1625.bin" Type="http://schemas.openxmlformats.org/officeDocument/2006/relationships/oleObject"/><Relationship Id="rId3383" Target="media/image1750.wmf" Type="http://schemas.openxmlformats.org/officeDocument/2006/relationships/image"/><Relationship Id="rId3384" Target="embeddings/oleObject1626.bin" Type="http://schemas.openxmlformats.org/officeDocument/2006/relationships/oleObject"/><Relationship Id="rId3385" Target="media/image1751.wmf" Type="http://schemas.openxmlformats.org/officeDocument/2006/relationships/image"/><Relationship Id="rId3386" Target="embeddings/oleObject1627.bin" Type="http://schemas.openxmlformats.org/officeDocument/2006/relationships/oleObject"/><Relationship Id="rId3387" Target="media/image1752.png" Type="http://schemas.openxmlformats.org/officeDocument/2006/relationships/image"/><Relationship Id="rId3388" Target="media/image1753.wmf" Type="http://schemas.openxmlformats.org/officeDocument/2006/relationships/image"/><Relationship Id="rId3389" Target="embeddings/oleObject1628.bin" Type="http://schemas.openxmlformats.org/officeDocument/2006/relationships/oleObject"/><Relationship Id="rId339" Target="media/image167.wmf" Type="http://schemas.openxmlformats.org/officeDocument/2006/relationships/image"/><Relationship Id="rId3390" Target="media/image1754.wmf" Type="http://schemas.openxmlformats.org/officeDocument/2006/relationships/image"/><Relationship Id="rId3391" Target="embeddings/oleObject1629.bin" Type="http://schemas.openxmlformats.org/officeDocument/2006/relationships/oleObject"/><Relationship Id="rId3392" Target="media/image1755.wmf" Type="http://schemas.openxmlformats.org/officeDocument/2006/relationships/image"/><Relationship Id="rId3393" Target="embeddings/oleObject1630.bin" Type="http://schemas.openxmlformats.org/officeDocument/2006/relationships/oleObject"/><Relationship Id="rId3394" Target="media/image1756.wmf" Type="http://schemas.openxmlformats.org/officeDocument/2006/relationships/image"/><Relationship Id="rId3395" Target="embeddings/oleObject1631.bin" Type="http://schemas.openxmlformats.org/officeDocument/2006/relationships/oleObject"/><Relationship Id="rId3396" Target="media/image1757.wmf" Type="http://schemas.openxmlformats.org/officeDocument/2006/relationships/image"/><Relationship Id="rId3397" Target="embeddings/oleObject1632.bin" Type="http://schemas.openxmlformats.org/officeDocument/2006/relationships/oleObject"/><Relationship Id="rId3398" Target="media/image1758.wmf" Type="http://schemas.openxmlformats.org/officeDocument/2006/relationships/image"/><Relationship Id="rId3399" Target="embeddings/oleObject1633.bin" Type="http://schemas.openxmlformats.org/officeDocument/2006/relationships/oleObject"/><Relationship Id="rId34" Target="media/image14.wmf" Type="http://schemas.openxmlformats.org/officeDocument/2006/relationships/image"/><Relationship Id="rId340" Target="embeddings/oleObject166.bin" Type="http://schemas.openxmlformats.org/officeDocument/2006/relationships/oleObject"/><Relationship Id="rId3400" Target="media/image1759.wmf" Type="http://schemas.openxmlformats.org/officeDocument/2006/relationships/image"/><Relationship Id="rId3401" Target="embeddings/oleObject1634.bin" Type="http://schemas.openxmlformats.org/officeDocument/2006/relationships/oleObject"/><Relationship Id="rId3402" Target="media/image1760.wmf" Type="http://schemas.openxmlformats.org/officeDocument/2006/relationships/image"/><Relationship Id="rId3403" Target="embeddings/oleObject1635.bin" Type="http://schemas.openxmlformats.org/officeDocument/2006/relationships/oleObject"/><Relationship Id="rId3404" Target="media/image1761.wmf" Type="http://schemas.openxmlformats.org/officeDocument/2006/relationships/image"/><Relationship Id="rId3405" Target="embeddings/oleObject1636.bin" Type="http://schemas.openxmlformats.org/officeDocument/2006/relationships/oleObject"/><Relationship Id="rId3406" Target="media/image1762.wmf" Type="http://schemas.openxmlformats.org/officeDocument/2006/relationships/image"/><Relationship Id="rId3407" Target="embeddings/oleObject1637.bin" Type="http://schemas.openxmlformats.org/officeDocument/2006/relationships/oleObject"/><Relationship Id="rId3408" Target="media/image1763.wmf" Type="http://schemas.openxmlformats.org/officeDocument/2006/relationships/image"/><Relationship Id="rId3409" Target="embeddings/oleObject1638.bin" Type="http://schemas.openxmlformats.org/officeDocument/2006/relationships/oleObject"/><Relationship Id="rId341" Target="media/image168.wmf" Type="http://schemas.openxmlformats.org/officeDocument/2006/relationships/image"/><Relationship Id="rId3410" Target="media/image1764.wmf" Type="http://schemas.openxmlformats.org/officeDocument/2006/relationships/image"/><Relationship Id="rId3411" Target="embeddings/oleObject1639.bin" Type="http://schemas.openxmlformats.org/officeDocument/2006/relationships/oleObject"/><Relationship Id="rId3412" Target="media/image1765.wmf" Type="http://schemas.openxmlformats.org/officeDocument/2006/relationships/image"/><Relationship Id="rId3413" Target="embeddings/oleObject1640.bin" Type="http://schemas.openxmlformats.org/officeDocument/2006/relationships/oleObject"/><Relationship Id="rId3414" Target="media/image1766.wmf" Type="http://schemas.openxmlformats.org/officeDocument/2006/relationships/image"/><Relationship Id="rId3415" Target="embeddings/oleObject1641.bin" Type="http://schemas.openxmlformats.org/officeDocument/2006/relationships/oleObject"/><Relationship Id="rId3416" Target="media/image1767.wmf" Type="http://schemas.openxmlformats.org/officeDocument/2006/relationships/image"/><Relationship Id="rId3417" Target="embeddings/oleObject1642.bin" Type="http://schemas.openxmlformats.org/officeDocument/2006/relationships/oleObject"/><Relationship Id="rId3418" Target="media/image1768.wmf" Type="http://schemas.openxmlformats.org/officeDocument/2006/relationships/image"/><Relationship Id="rId3419" Target="embeddings/oleObject1643.bin" Type="http://schemas.openxmlformats.org/officeDocument/2006/relationships/oleObject"/><Relationship Id="rId342" Target="embeddings/oleObject167.bin" Type="http://schemas.openxmlformats.org/officeDocument/2006/relationships/oleObject"/><Relationship Id="rId3420" Target="media/image1769.wmf" Type="http://schemas.openxmlformats.org/officeDocument/2006/relationships/image"/><Relationship Id="rId3421" Target="embeddings/oleObject1644.bin" Type="http://schemas.openxmlformats.org/officeDocument/2006/relationships/oleObject"/><Relationship Id="rId3422" Target="media/image1770.wmf" Type="http://schemas.openxmlformats.org/officeDocument/2006/relationships/image"/><Relationship Id="rId3423" Target="embeddings/oleObject1645.bin" Type="http://schemas.openxmlformats.org/officeDocument/2006/relationships/oleObject"/><Relationship Id="rId3424" Target="media/image1771.wmf" Type="http://schemas.openxmlformats.org/officeDocument/2006/relationships/image"/><Relationship Id="rId3425" Target="embeddings/oleObject1646.bin" Type="http://schemas.openxmlformats.org/officeDocument/2006/relationships/oleObject"/><Relationship Id="rId3426" Target="media/image1772.wmf" Type="http://schemas.openxmlformats.org/officeDocument/2006/relationships/image"/><Relationship Id="rId3427" Target="embeddings/oleObject1647.bin" Type="http://schemas.openxmlformats.org/officeDocument/2006/relationships/oleObject"/><Relationship Id="rId3428" Target="media/image1773.wmf" Type="http://schemas.openxmlformats.org/officeDocument/2006/relationships/image"/><Relationship Id="rId3429" Target="embeddings/oleObject1648.bin" Type="http://schemas.openxmlformats.org/officeDocument/2006/relationships/oleObject"/><Relationship Id="rId343" Target="media/image169.wmf" Type="http://schemas.openxmlformats.org/officeDocument/2006/relationships/image"/><Relationship Id="rId3430" Target="media/image1774.wmf" Type="http://schemas.openxmlformats.org/officeDocument/2006/relationships/image"/><Relationship Id="rId3431" Target="embeddings/oleObject1649.bin" Type="http://schemas.openxmlformats.org/officeDocument/2006/relationships/oleObject"/><Relationship Id="rId3432" Target="media/image1775.wmf" Type="http://schemas.openxmlformats.org/officeDocument/2006/relationships/image"/><Relationship Id="rId3433" Target="embeddings/oleObject1650.bin" Type="http://schemas.openxmlformats.org/officeDocument/2006/relationships/oleObject"/><Relationship Id="rId3434" Target="media/image1776.wmf" Type="http://schemas.openxmlformats.org/officeDocument/2006/relationships/image"/><Relationship Id="rId3435" Target="embeddings/oleObject1651.bin" Type="http://schemas.openxmlformats.org/officeDocument/2006/relationships/oleObject"/><Relationship Id="rId3436" Target="media/image1777.wmf" Type="http://schemas.openxmlformats.org/officeDocument/2006/relationships/image"/><Relationship Id="rId3437" Target="embeddings/oleObject1652.bin" Type="http://schemas.openxmlformats.org/officeDocument/2006/relationships/oleObject"/><Relationship Id="rId3438" Target="embeddings/oleObject1653.bin" Type="http://schemas.openxmlformats.org/officeDocument/2006/relationships/oleObject"/><Relationship Id="rId3439" Target="media/image1778.wmf" Type="http://schemas.openxmlformats.org/officeDocument/2006/relationships/image"/><Relationship Id="rId344" Target="embeddings/oleObject168.bin" Type="http://schemas.openxmlformats.org/officeDocument/2006/relationships/oleObject"/><Relationship Id="rId3440" Target="embeddings/oleObject1654.bin" Type="http://schemas.openxmlformats.org/officeDocument/2006/relationships/oleObject"/><Relationship Id="rId3441" Target="embeddings/oleObject1655.bin" Type="http://schemas.openxmlformats.org/officeDocument/2006/relationships/oleObject"/><Relationship Id="rId3442" Target="media/image1779.wmf" Type="http://schemas.openxmlformats.org/officeDocument/2006/relationships/image"/><Relationship Id="rId3443" Target="embeddings/oleObject1656.bin" Type="http://schemas.openxmlformats.org/officeDocument/2006/relationships/oleObject"/><Relationship Id="rId3444" Target="media/image1780.wmf" Type="http://schemas.openxmlformats.org/officeDocument/2006/relationships/image"/><Relationship Id="rId3445" Target="embeddings/oleObject1657.bin" Type="http://schemas.openxmlformats.org/officeDocument/2006/relationships/oleObject"/><Relationship Id="rId3446" Target="media/image1781.wmf" Type="http://schemas.openxmlformats.org/officeDocument/2006/relationships/image"/><Relationship Id="rId3447" Target="embeddings/oleObject1658.bin" Type="http://schemas.openxmlformats.org/officeDocument/2006/relationships/oleObject"/><Relationship Id="rId3448" Target="media/image1782.wmf" Type="http://schemas.openxmlformats.org/officeDocument/2006/relationships/image"/><Relationship Id="rId3449" Target="embeddings/oleObject1659.bin" Type="http://schemas.openxmlformats.org/officeDocument/2006/relationships/oleObject"/><Relationship Id="rId345" Target="media/image170.wmf" Type="http://schemas.openxmlformats.org/officeDocument/2006/relationships/image"/><Relationship Id="rId3450" Target="media/image1783.wmf" Type="http://schemas.openxmlformats.org/officeDocument/2006/relationships/image"/><Relationship Id="rId3451" Target="embeddings/oleObject1660.bin" Type="http://schemas.openxmlformats.org/officeDocument/2006/relationships/oleObject"/><Relationship Id="rId3452" Target="media/image1784.wmf" Type="http://schemas.openxmlformats.org/officeDocument/2006/relationships/image"/><Relationship Id="rId3453" Target="embeddings/oleObject1661.bin" Type="http://schemas.openxmlformats.org/officeDocument/2006/relationships/oleObject"/><Relationship Id="rId3454" Target="media/image1785.wmf" Type="http://schemas.openxmlformats.org/officeDocument/2006/relationships/image"/><Relationship Id="rId3455" Target="embeddings/oleObject1662.bin" Type="http://schemas.openxmlformats.org/officeDocument/2006/relationships/oleObject"/><Relationship Id="rId3456" Target="media/image1786.wmf" Type="http://schemas.openxmlformats.org/officeDocument/2006/relationships/image"/><Relationship Id="rId3457" Target="embeddings/oleObject1663.bin" Type="http://schemas.openxmlformats.org/officeDocument/2006/relationships/oleObject"/><Relationship Id="rId3458" Target="media/image1787.wmf" Type="http://schemas.openxmlformats.org/officeDocument/2006/relationships/image"/><Relationship Id="rId3459" Target="embeddings/oleObject1664.bin" Type="http://schemas.openxmlformats.org/officeDocument/2006/relationships/oleObject"/><Relationship Id="rId346" Target="embeddings/oleObject169.bin" Type="http://schemas.openxmlformats.org/officeDocument/2006/relationships/oleObject"/><Relationship Id="rId3460" Target="media/image1788.wmf" Type="http://schemas.openxmlformats.org/officeDocument/2006/relationships/image"/><Relationship Id="rId3461" Target="embeddings/oleObject1665.bin" Type="http://schemas.openxmlformats.org/officeDocument/2006/relationships/oleObject"/><Relationship Id="rId3462" Target="media/image1789.wmf" Type="http://schemas.openxmlformats.org/officeDocument/2006/relationships/image"/><Relationship Id="rId3463" Target="embeddings/oleObject1666.bin" Type="http://schemas.openxmlformats.org/officeDocument/2006/relationships/oleObject"/><Relationship Id="rId3464" Target="media/image1790.wmf" Type="http://schemas.openxmlformats.org/officeDocument/2006/relationships/image"/><Relationship Id="rId3465" Target="embeddings/oleObject1667.bin" Type="http://schemas.openxmlformats.org/officeDocument/2006/relationships/oleObject"/><Relationship Id="rId3466" Target="media/image1791.png" Type="http://schemas.openxmlformats.org/officeDocument/2006/relationships/image"/><Relationship Id="rId3467" Target="media/image1792.wmf" Type="http://schemas.openxmlformats.org/officeDocument/2006/relationships/image"/><Relationship Id="rId3468" Target="embeddings/oleObject1668.bin" Type="http://schemas.openxmlformats.org/officeDocument/2006/relationships/oleObject"/><Relationship Id="rId3469" Target="media/image1793.wmf" Type="http://schemas.openxmlformats.org/officeDocument/2006/relationships/image"/><Relationship Id="rId347" Target="media/image171.wmf" Type="http://schemas.openxmlformats.org/officeDocument/2006/relationships/image"/><Relationship Id="rId3470" Target="embeddings/oleObject1669.bin" Type="http://schemas.openxmlformats.org/officeDocument/2006/relationships/oleObject"/><Relationship Id="rId3471" Target="media/image1794.wmf" Type="http://schemas.openxmlformats.org/officeDocument/2006/relationships/image"/><Relationship Id="rId3472" Target="embeddings/oleObject1670.bin" Type="http://schemas.openxmlformats.org/officeDocument/2006/relationships/oleObject"/><Relationship Id="rId3473" Target="media/image1795.wmf" Type="http://schemas.openxmlformats.org/officeDocument/2006/relationships/image"/><Relationship Id="rId3474" Target="embeddings/oleObject1671.bin" Type="http://schemas.openxmlformats.org/officeDocument/2006/relationships/oleObject"/><Relationship Id="rId3475" Target="media/image1796.wmf" Type="http://schemas.openxmlformats.org/officeDocument/2006/relationships/image"/><Relationship Id="rId3476" Target="embeddings/oleObject1672.bin" Type="http://schemas.openxmlformats.org/officeDocument/2006/relationships/oleObject"/><Relationship Id="rId3477" Target="media/image1797.wmf" Type="http://schemas.openxmlformats.org/officeDocument/2006/relationships/image"/><Relationship Id="rId3478" Target="embeddings/oleObject1673.bin" Type="http://schemas.openxmlformats.org/officeDocument/2006/relationships/oleObject"/><Relationship Id="rId3479" Target="media/image1798.wmf" Type="http://schemas.openxmlformats.org/officeDocument/2006/relationships/image"/><Relationship Id="rId348" Target="embeddings/oleObject170.bin" Type="http://schemas.openxmlformats.org/officeDocument/2006/relationships/oleObject"/><Relationship Id="rId3480" Target="embeddings/oleObject1674.bin" Type="http://schemas.openxmlformats.org/officeDocument/2006/relationships/oleObject"/><Relationship Id="rId3481" Target="media/image1799.wmf" Type="http://schemas.openxmlformats.org/officeDocument/2006/relationships/image"/><Relationship Id="rId3482" Target="embeddings/oleObject1675.bin" Type="http://schemas.openxmlformats.org/officeDocument/2006/relationships/oleObject"/><Relationship Id="rId3483" Target="media/image1800.wmf" Type="http://schemas.openxmlformats.org/officeDocument/2006/relationships/image"/><Relationship Id="rId3484" Target="embeddings/oleObject1676.bin" Type="http://schemas.openxmlformats.org/officeDocument/2006/relationships/oleObject"/><Relationship Id="rId3485" Target="media/image1801.wmf" Type="http://schemas.openxmlformats.org/officeDocument/2006/relationships/image"/><Relationship Id="rId3486" Target="embeddings/oleObject1677.bin" Type="http://schemas.openxmlformats.org/officeDocument/2006/relationships/oleObject"/><Relationship Id="rId3487" Target="media/image1802.wmf" Type="http://schemas.openxmlformats.org/officeDocument/2006/relationships/image"/><Relationship Id="rId3488" Target="embeddings/oleObject1678.bin" Type="http://schemas.openxmlformats.org/officeDocument/2006/relationships/oleObject"/><Relationship Id="rId3489" Target="media/image1803.wmf" Type="http://schemas.openxmlformats.org/officeDocument/2006/relationships/image"/><Relationship Id="rId349" Target="media/image172.wmf" Type="http://schemas.openxmlformats.org/officeDocument/2006/relationships/image"/><Relationship Id="rId3490" Target="embeddings/oleObject1679.bin" Type="http://schemas.openxmlformats.org/officeDocument/2006/relationships/oleObject"/><Relationship Id="rId3491" Target="media/image1804.wmf" Type="http://schemas.openxmlformats.org/officeDocument/2006/relationships/image"/><Relationship Id="rId3492" Target="embeddings/oleObject1680.bin" Type="http://schemas.openxmlformats.org/officeDocument/2006/relationships/oleObject"/><Relationship Id="rId3493" Target="media/image1805.wmf" Type="http://schemas.openxmlformats.org/officeDocument/2006/relationships/image"/><Relationship Id="rId3494" Target="embeddings/oleObject1681.bin" Type="http://schemas.openxmlformats.org/officeDocument/2006/relationships/oleObject"/><Relationship Id="rId3495" Target="media/image1806.wmf" Type="http://schemas.openxmlformats.org/officeDocument/2006/relationships/image"/><Relationship Id="rId3496" Target="embeddings/oleObject1682.bin" Type="http://schemas.openxmlformats.org/officeDocument/2006/relationships/oleObject"/><Relationship Id="rId3497" Target="media/image1807.wmf" Type="http://schemas.openxmlformats.org/officeDocument/2006/relationships/image"/><Relationship Id="rId3498" Target="embeddings/oleObject1683.bin" Type="http://schemas.openxmlformats.org/officeDocument/2006/relationships/oleObject"/><Relationship Id="rId3499" Target="embeddings/oleObject1684.bin" Type="http://schemas.openxmlformats.org/officeDocument/2006/relationships/oleObject"/><Relationship Id="rId35" Target="embeddings/oleObject14.bin" Type="http://schemas.openxmlformats.org/officeDocument/2006/relationships/oleObject"/><Relationship Id="rId350" Target="embeddings/oleObject171.bin" Type="http://schemas.openxmlformats.org/officeDocument/2006/relationships/oleObject"/><Relationship Id="rId3500" Target="media/image1808.wmf" Type="http://schemas.openxmlformats.org/officeDocument/2006/relationships/image"/><Relationship Id="rId3501" Target="embeddings/oleObject1685.bin" Type="http://schemas.openxmlformats.org/officeDocument/2006/relationships/oleObject"/><Relationship Id="rId3502" Target="media/image1809.wmf" Type="http://schemas.openxmlformats.org/officeDocument/2006/relationships/image"/><Relationship Id="rId3503" Target="embeddings/oleObject1686.bin" Type="http://schemas.openxmlformats.org/officeDocument/2006/relationships/oleObject"/><Relationship Id="rId3504" Target="media/image1810.wmf" Type="http://schemas.openxmlformats.org/officeDocument/2006/relationships/image"/><Relationship Id="rId3505" Target="embeddings/oleObject1687.bin" Type="http://schemas.openxmlformats.org/officeDocument/2006/relationships/oleObject"/><Relationship Id="rId3506" Target="media/image1811.wmf" Type="http://schemas.openxmlformats.org/officeDocument/2006/relationships/image"/><Relationship Id="rId3507" Target="embeddings/oleObject1688.bin" Type="http://schemas.openxmlformats.org/officeDocument/2006/relationships/oleObject"/><Relationship Id="rId3508" Target="media/image1812.png" Type="http://schemas.openxmlformats.org/officeDocument/2006/relationships/image"/><Relationship Id="rId3509" Target="media/image1813.wmf" Type="http://schemas.openxmlformats.org/officeDocument/2006/relationships/image"/><Relationship Id="rId351" Target="media/image173.wmf" Type="http://schemas.openxmlformats.org/officeDocument/2006/relationships/image"/><Relationship Id="rId3510" Target="embeddings/oleObject1689.bin" Type="http://schemas.openxmlformats.org/officeDocument/2006/relationships/oleObject"/><Relationship Id="rId3511" Target="media/image1814.wmf" Type="http://schemas.openxmlformats.org/officeDocument/2006/relationships/image"/><Relationship Id="rId3512" Target="embeddings/oleObject1690.bin" Type="http://schemas.openxmlformats.org/officeDocument/2006/relationships/oleObject"/><Relationship Id="rId3513" Target="media/image1815.wmf" Type="http://schemas.openxmlformats.org/officeDocument/2006/relationships/image"/><Relationship Id="rId3514" Target="embeddings/oleObject1691.bin" Type="http://schemas.openxmlformats.org/officeDocument/2006/relationships/oleObject"/><Relationship Id="rId3515" Target="media/image1816.wmf" Type="http://schemas.openxmlformats.org/officeDocument/2006/relationships/image"/><Relationship Id="rId3516" Target="embeddings/oleObject1692.bin" Type="http://schemas.openxmlformats.org/officeDocument/2006/relationships/oleObject"/><Relationship Id="rId3517" Target="media/image1817.wmf" Type="http://schemas.openxmlformats.org/officeDocument/2006/relationships/image"/><Relationship Id="rId3518" Target="embeddings/oleObject1693.bin" Type="http://schemas.openxmlformats.org/officeDocument/2006/relationships/oleObject"/><Relationship Id="rId3519" Target="media/image1818.wmf" Type="http://schemas.openxmlformats.org/officeDocument/2006/relationships/image"/><Relationship Id="rId352" Target="embeddings/oleObject172.bin" Type="http://schemas.openxmlformats.org/officeDocument/2006/relationships/oleObject"/><Relationship Id="rId3520" Target="embeddings/oleObject1694.bin" Type="http://schemas.openxmlformats.org/officeDocument/2006/relationships/oleObject"/><Relationship Id="rId3521" Target="media/image1819.wmf" Type="http://schemas.openxmlformats.org/officeDocument/2006/relationships/image"/><Relationship Id="rId3522" Target="embeddings/oleObject1695.bin" Type="http://schemas.openxmlformats.org/officeDocument/2006/relationships/oleObject"/><Relationship Id="rId3523" Target="media/image1820.wmf" Type="http://schemas.openxmlformats.org/officeDocument/2006/relationships/image"/><Relationship Id="rId3524" Target="embeddings/oleObject1696.bin" Type="http://schemas.openxmlformats.org/officeDocument/2006/relationships/oleObject"/><Relationship Id="rId3525" Target="media/image1821.wmf" Type="http://schemas.openxmlformats.org/officeDocument/2006/relationships/image"/><Relationship Id="rId3526" Target="embeddings/oleObject1697.bin" Type="http://schemas.openxmlformats.org/officeDocument/2006/relationships/oleObject"/><Relationship Id="rId3527" Target="media/image1822.wmf" Type="http://schemas.openxmlformats.org/officeDocument/2006/relationships/image"/><Relationship Id="rId3528" Target="embeddings/oleObject1698.bin" Type="http://schemas.openxmlformats.org/officeDocument/2006/relationships/oleObject"/><Relationship Id="rId3529" Target="media/image1823.wmf" Type="http://schemas.openxmlformats.org/officeDocument/2006/relationships/image"/><Relationship Id="rId353" Target="media/image174.wmf" Type="http://schemas.openxmlformats.org/officeDocument/2006/relationships/image"/><Relationship Id="rId3530" Target="embeddings/oleObject1699.bin" Type="http://schemas.openxmlformats.org/officeDocument/2006/relationships/oleObject"/><Relationship Id="rId3531" Target="media/image1824.wmf" Type="http://schemas.openxmlformats.org/officeDocument/2006/relationships/image"/><Relationship Id="rId3532" Target="embeddings/oleObject1700.bin" Type="http://schemas.openxmlformats.org/officeDocument/2006/relationships/oleObject"/><Relationship Id="rId3533" Target="media/image1825.wmf" Type="http://schemas.openxmlformats.org/officeDocument/2006/relationships/image"/><Relationship Id="rId3534" Target="embeddings/oleObject1701.bin" Type="http://schemas.openxmlformats.org/officeDocument/2006/relationships/oleObject"/><Relationship Id="rId3535" Target="media/image1826.wmf" Type="http://schemas.openxmlformats.org/officeDocument/2006/relationships/image"/><Relationship Id="rId3536" Target="embeddings/oleObject1702.bin" Type="http://schemas.openxmlformats.org/officeDocument/2006/relationships/oleObject"/><Relationship Id="rId3537" Target="media/image1827.wmf" Type="http://schemas.openxmlformats.org/officeDocument/2006/relationships/image"/><Relationship Id="rId3538" Target="embeddings/oleObject1703.bin" Type="http://schemas.openxmlformats.org/officeDocument/2006/relationships/oleObject"/><Relationship Id="rId3539" Target="media/image1828.wmf" Type="http://schemas.openxmlformats.org/officeDocument/2006/relationships/image"/><Relationship Id="rId354" Target="embeddings/oleObject173.bin" Type="http://schemas.openxmlformats.org/officeDocument/2006/relationships/oleObject"/><Relationship Id="rId3540" Target="embeddings/oleObject1704.bin" Type="http://schemas.openxmlformats.org/officeDocument/2006/relationships/oleObject"/><Relationship Id="rId3541" Target="media/image1829.wmf" Type="http://schemas.openxmlformats.org/officeDocument/2006/relationships/image"/><Relationship Id="rId3542" Target="embeddings/oleObject1705.bin" Type="http://schemas.openxmlformats.org/officeDocument/2006/relationships/oleObject"/><Relationship Id="rId3543" Target="media/image1830.wmf" Type="http://schemas.openxmlformats.org/officeDocument/2006/relationships/image"/><Relationship Id="rId3544" Target="embeddings/oleObject1706.bin" Type="http://schemas.openxmlformats.org/officeDocument/2006/relationships/oleObject"/><Relationship Id="rId3545" Target="media/image1831.wmf" Type="http://schemas.openxmlformats.org/officeDocument/2006/relationships/image"/><Relationship Id="rId3546" Target="embeddings/oleObject1707.bin" Type="http://schemas.openxmlformats.org/officeDocument/2006/relationships/oleObject"/><Relationship Id="rId3547" Target="media/image1832.wmf" Type="http://schemas.openxmlformats.org/officeDocument/2006/relationships/image"/><Relationship Id="rId3548" Target="embeddings/oleObject1708.bin" Type="http://schemas.openxmlformats.org/officeDocument/2006/relationships/oleObject"/><Relationship Id="rId3549" Target="media/image1833.wmf" Type="http://schemas.openxmlformats.org/officeDocument/2006/relationships/image"/><Relationship Id="rId355" Target="media/image175.wmf" Type="http://schemas.openxmlformats.org/officeDocument/2006/relationships/image"/><Relationship Id="rId3550" Target="embeddings/oleObject1709.bin" Type="http://schemas.openxmlformats.org/officeDocument/2006/relationships/oleObject"/><Relationship Id="rId3551" Target="media/image1834.wmf" Type="http://schemas.openxmlformats.org/officeDocument/2006/relationships/image"/><Relationship Id="rId3552" Target="embeddings/oleObject1710.bin" Type="http://schemas.openxmlformats.org/officeDocument/2006/relationships/oleObject"/><Relationship Id="rId3553" Target="media/image1835.wmf" Type="http://schemas.openxmlformats.org/officeDocument/2006/relationships/image"/><Relationship Id="rId3554" Target="embeddings/oleObject1711.bin" Type="http://schemas.openxmlformats.org/officeDocument/2006/relationships/oleObject"/><Relationship Id="rId3555" Target="media/image1836.wmf" Type="http://schemas.openxmlformats.org/officeDocument/2006/relationships/image"/><Relationship Id="rId3556" Target="embeddings/oleObject1712.bin" Type="http://schemas.openxmlformats.org/officeDocument/2006/relationships/oleObject"/><Relationship Id="rId3557" Target="media/image1837.wmf" Type="http://schemas.openxmlformats.org/officeDocument/2006/relationships/image"/><Relationship Id="rId3558" Target="embeddings/oleObject1713.bin" Type="http://schemas.openxmlformats.org/officeDocument/2006/relationships/oleObject"/><Relationship Id="rId3559" Target="media/image1838.wmf" Type="http://schemas.openxmlformats.org/officeDocument/2006/relationships/image"/><Relationship Id="rId356" Target="embeddings/oleObject174.bin" Type="http://schemas.openxmlformats.org/officeDocument/2006/relationships/oleObject"/><Relationship Id="rId3560" Target="embeddings/oleObject1714.bin" Type="http://schemas.openxmlformats.org/officeDocument/2006/relationships/oleObject"/><Relationship Id="rId3561" Target="media/image1839.wmf" Type="http://schemas.openxmlformats.org/officeDocument/2006/relationships/image"/><Relationship Id="rId3562" Target="embeddings/oleObject1715.bin" Type="http://schemas.openxmlformats.org/officeDocument/2006/relationships/oleObject"/><Relationship Id="rId3563" Target="media/image1840.wmf" Type="http://schemas.openxmlformats.org/officeDocument/2006/relationships/image"/><Relationship Id="rId3564" Target="embeddings/oleObject1716.bin" Type="http://schemas.openxmlformats.org/officeDocument/2006/relationships/oleObject"/><Relationship Id="rId3565" Target="media/image1841.wmf" Type="http://schemas.openxmlformats.org/officeDocument/2006/relationships/image"/><Relationship Id="rId3566" Target="embeddings/oleObject1717.bin" Type="http://schemas.openxmlformats.org/officeDocument/2006/relationships/oleObject"/><Relationship Id="rId3567" Target="media/image1842.wmf" Type="http://schemas.openxmlformats.org/officeDocument/2006/relationships/image"/><Relationship Id="rId3568" Target="embeddings/oleObject1718.bin" Type="http://schemas.openxmlformats.org/officeDocument/2006/relationships/oleObject"/><Relationship Id="rId3569" Target="media/image1843.wmf" Type="http://schemas.openxmlformats.org/officeDocument/2006/relationships/image"/><Relationship Id="rId357" Target="media/image176.wmf" Type="http://schemas.openxmlformats.org/officeDocument/2006/relationships/image"/><Relationship Id="rId3570" Target="embeddings/oleObject1719.bin" Type="http://schemas.openxmlformats.org/officeDocument/2006/relationships/oleObject"/><Relationship Id="rId3571" Target="media/image1844.wmf" Type="http://schemas.openxmlformats.org/officeDocument/2006/relationships/image"/><Relationship Id="rId3572" Target="embeddings/oleObject1720.bin" Type="http://schemas.openxmlformats.org/officeDocument/2006/relationships/oleObject"/><Relationship Id="rId3573" Target="media/image1845.wmf" Type="http://schemas.openxmlformats.org/officeDocument/2006/relationships/image"/><Relationship Id="rId3574" Target="embeddings/oleObject1721.bin" Type="http://schemas.openxmlformats.org/officeDocument/2006/relationships/oleObject"/><Relationship Id="rId3575" Target="media/image1846.wmf" Type="http://schemas.openxmlformats.org/officeDocument/2006/relationships/image"/><Relationship Id="rId3576" Target="embeddings/oleObject1722.bin" Type="http://schemas.openxmlformats.org/officeDocument/2006/relationships/oleObject"/><Relationship Id="rId3577" Target="media/image1847.wmf" Type="http://schemas.openxmlformats.org/officeDocument/2006/relationships/image"/><Relationship Id="rId3578" Target="embeddings/oleObject1723.bin" Type="http://schemas.openxmlformats.org/officeDocument/2006/relationships/oleObject"/><Relationship Id="rId3579" Target="media/image1848.wmf" Type="http://schemas.openxmlformats.org/officeDocument/2006/relationships/image"/><Relationship Id="rId358" Target="embeddings/oleObject175.bin" Type="http://schemas.openxmlformats.org/officeDocument/2006/relationships/oleObject"/><Relationship Id="rId3580" Target="embeddings/oleObject1724.bin" Type="http://schemas.openxmlformats.org/officeDocument/2006/relationships/oleObject"/><Relationship Id="rId3581" Target="media/image1849.wmf" Type="http://schemas.openxmlformats.org/officeDocument/2006/relationships/image"/><Relationship Id="rId3582" Target="embeddings/oleObject1725.bin" Type="http://schemas.openxmlformats.org/officeDocument/2006/relationships/oleObject"/><Relationship Id="rId3583" Target="media/image1850.wmf" Type="http://schemas.openxmlformats.org/officeDocument/2006/relationships/image"/><Relationship Id="rId3584" Target="embeddings/oleObject1726.bin" Type="http://schemas.openxmlformats.org/officeDocument/2006/relationships/oleObject"/><Relationship Id="rId3585" Target="media/image1851.wmf" Type="http://schemas.openxmlformats.org/officeDocument/2006/relationships/image"/><Relationship Id="rId3586" Target="embeddings/oleObject1727.bin" Type="http://schemas.openxmlformats.org/officeDocument/2006/relationships/oleObject"/><Relationship Id="rId3587" Target="media/image1852.wmf" Type="http://schemas.openxmlformats.org/officeDocument/2006/relationships/image"/><Relationship Id="rId3588" Target="embeddings/oleObject1728.bin" Type="http://schemas.openxmlformats.org/officeDocument/2006/relationships/oleObject"/><Relationship Id="rId3589" Target="media/image1853.wmf" Type="http://schemas.openxmlformats.org/officeDocument/2006/relationships/image"/><Relationship Id="rId359" Target="media/image177.wmf" Type="http://schemas.openxmlformats.org/officeDocument/2006/relationships/image"/><Relationship Id="rId3590" Target="embeddings/oleObject1729.bin" Type="http://schemas.openxmlformats.org/officeDocument/2006/relationships/oleObject"/><Relationship Id="rId3591" Target="media/image1854.wmf" Type="http://schemas.openxmlformats.org/officeDocument/2006/relationships/image"/><Relationship Id="rId3592" Target="embeddings/oleObject1730.bin" Type="http://schemas.openxmlformats.org/officeDocument/2006/relationships/oleObject"/><Relationship Id="rId3593" Target="media/image1855.wmf" Type="http://schemas.openxmlformats.org/officeDocument/2006/relationships/image"/><Relationship Id="rId3594" Target="embeddings/oleObject1731.bin" Type="http://schemas.openxmlformats.org/officeDocument/2006/relationships/oleObject"/><Relationship Id="rId3595" Target="media/image1856.wmf" Type="http://schemas.openxmlformats.org/officeDocument/2006/relationships/image"/><Relationship Id="rId3596" Target="embeddings/oleObject1732.bin" Type="http://schemas.openxmlformats.org/officeDocument/2006/relationships/oleObject"/><Relationship Id="rId3597" Target="media/image1857.wmf" Type="http://schemas.openxmlformats.org/officeDocument/2006/relationships/image"/><Relationship Id="rId3598" Target="embeddings/oleObject1733.bin" Type="http://schemas.openxmlformats.org/officeDocument/2006/relationships/oleObject"/><Relationship Id="rId3599" Target="media/image1858.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00" Target="embeddings/oleObject1734.bin" Type="http://schemas.openxmlformats.org/officeDocument/2006/relationships/oleObject"/><Relationship Id="rId3601" Target="media/image1859.wmf" Type="http://schemas.openxmlformats.org/officeDocument/2006/relationships/image"/><Relationship Id="rId3602" Target="embeddings/oleObject1735.bin" Type="http://schemas.openxmlformats.org/officeDocument/2006/relationships/oleObject"/><Relationship Id="rId3603" Target="media/image1860.wmf" Type="http://schemas.openxmlformats.org/officeDocument/2006/relationships/image"/><Relationship Id="rId3604" Target="embeddings/oleObject1736.bin" Type="http://schemas.openxmlformats.org/officeDocument/2006/relationships/oleObject"/><Relationship Id="rId3605" Target="media/image1861.wmf" Type="http://schemas.openxmlformats.org/officeDocument/2006/relationships/image"/><Relationship Id="rId3606" Target="embeddings/oleObject1737.bin" Type="http://schemas.openxmlformats.org/officeDocument/2006/relationships/oleObject"/><Relationship Id="rId3607" Target="media/image1862.wmf" Type="http://schemas.openxmlformats.org/officeDocument/2006/relationships/image"/><Relationship Id="rId3608" Target="embeddings/oleObject1738.bin" Type="http://schemas.openxmlformats.org/officeDocument/2006/relationships/oleObject"/><Relationship Id="rId3609" Target="media/image1863.wmf" Type="http://schemas.openxmlformats.org/officeDocument/2006/relationships/image"/><Relationship Id="rId361" Target="media/image178.wmf" Type="http://schemas.openxmlformats.org/officeDocument/2006/relationships/image"/><Relationship Id="rId3610" Target="embeddings/oleObject1739.bin" Type="http://schemas.openxmlformats.org/officeDocument/2006/relationships/oleObject"/><Relationship Id="rId3611" Target="media/image1864.wmf" Type="http://schemas.openxmlformats.org/officeDocument/2006/relationships/image"/><Relationship Id="rId3612" Target="embeddings/oleObject1740.bin" Type="http://schemas.openxmlformats.org/officeDocument/2006/relationships/oleObject"/><Relationship Id="rId3613" Target="media/image1865.wmf" Type="http://schemas.openxmlformats.org/officeDocument/2006/relationships/image"/><Relationship Id="rId3614" Target="embeddings/oleObject1741.bin" Type="http://schemas.openxmlformats.org/officeDocument/2006/relationships/oleObject"/><Relationship Id="rId3615" Target="media/image1866.wmf" Type="http://schemas.openxmlformats.org/officeDocument/2006/relationships/image"/><Relationship Id="rId3616" Target="embeddings/oleObject1742.bin" Type="http://schemas.openxmlformats.org/officeDocument/2006/relationships/oleObject"/><Relationship Id="rId3617" Target="media/image1867.wmf" Type="http://schemas.openxmlformats.org/officeDocument/2006/relationships/image"/><Relationship Id="rId3618" Target="embeddings/oleObject1743.bin" Type="http://schemas.openxmlformats.org/officeDocument/2006/relationships/oleObject"/><Relationship Id="rId3619" Target="media/image1868.wmf" Type="http://schemas.openxmlformats.org/officeDocument/2006/relationships/image"/><Relationship Id="rId362" Target="embeddings/oleObject177.bin" Type="http://schemas.openxmlformats.org/officeDocument/2006/relationships/oleObject"/><Relationship Id="rId3620" Target="embeddings/oleObject1744.bin" Type="http://schemas.openxmlformats.org/officeDocument/2006/relationships/oleObject"/><Relationship Id="rId3621" Target="media/image1869.wmf" Type="http://schemas.openxmlformats.org/officeDocument/2006/relationships/image"/><Relationship Id="rId3622" Target="embeddings/oleObject1745.bin" Type="http://schemas.openxmlformats.org/officeDocument/2006/relationships/oleObject"/><Relationship Id="rId3623" Target="media/image1870.wmf" Type="http://schemas.openxmlformats.org/officeDocument/2006/relationships/image"/><Relationship Id="rId3624" Target="embeddings/oleObject1746.bin" Type="http://schemas.openxmlformats.org/officeDocument/2006/relationships/oleObject"/><Relationship Id="rId3625" Target="media/image1871.wmf" Type="http://schemas.openxmlformats.org/officeDocument/2006/relationships/image"/><Relationship Id="rId3626" Target="embeddings/oleObject1747.bin" Type="http://schemas.openxmlformats.org/officeDocument/2006/relationships/oleObject"/><Relationship Id="rId3627" Target="media/image1872.wmf" Type="http://schemas.openxmlformats.org/officeDocument/2006/relationships/image"/><Relationship Id="rId3628" Target="embeddings/oleObject1748.bin" Type="http://schemas.openxmlformats.org/officeDocument/2006/relationships/oleObject"/><Relationship Id="rId3629" Target="media/image1873.wmf" Type="http://schemas.openxmlformats.org/officeDocument/2006/relationships/image"/><Relationship Id="rId363" Target="media/image179.wmf" Type="http://schemas.openxmlformats.org/officeDocument/2006/relationships/image"/><Relationship Id="rId3630" Target="embeddings/oleObject1749.bin" Type="http://schemas.openxmlformats.org/officeDocument/2006/relationships/oleObject"/><Relationship Id="rId3631" Target="media/image1874.wmf" Type="http://schemas.openxmlformats.org/officeDocument/2006/relationships/image"/><Relationship Id="rId3632" Target="embeddings/oleObject1750.bin" Type="http://schemas.openxmlformats.org/officeDocument/2006/relationships/oleObject"/><Relationship Id="rId3633" Target="media/image1875.wmf" Type="http://schemas.openxmlformats.org/officeDocument/2006/relationships/image"/><Relationship Id="rId3634" Target="embeddings/oleObject1751.bin" Type="http://schemas.openxmlformats.org/officeDocument/2006/relationships/oleObject"/><Relationship Id="rId3635" Target="media/image1876.wmf" Type="http://schemas.openxmlformats.org/officeDocument/2006/relationships/image"/><Relationship Id="rId3636" Target="embeddings/oleObject1752.bin" Type="http://schemas.openxmlformats.org/officeDocument/2006/relationships/oleObject"/><Relationship Id="rId3637" Target="media/image1877.wmf" Type="http://schemas.openxmlformats.org/officeDocument/2006/relationships/image"/><Relationship Id="rId3638" Target="embeddings/oleObject1753.bin" Type="http://schemas.openxmlformats.org/officeDocument/2006/relationships/oleObject"/><Relationship Id="rId3639" Target="media/image1878.wmf" Type="http://schemas.openxmlformats.org/officeDocument/2006/relationships/image"/><Relationship Id="rId364" Target="embeddings/oleObject178.bin" Type="http://schemas.openxmlformats.org/officeDocument/2006/relationships/oleObject"/><Relationship Id="rId3640" Target="embeddings/oleObject1754.bin" Type="http://schemas.openxmlformats.org/officeDocument/2006/relationships/oleObject"/><Relationship Id="rId3641" Target="media/image1879.wmf" Type="http://schemas.openxmlformats.org/officeDocument/2006/relationships/image"/><Relationship Id="rId3642" Target="embeddings/oleObject1755.bin" Type="http://schemas.openxmlformats.org/officeDocument/2006/relationships/oleObject"/><Relationship Id="rId3643" Target="media/image1880.wmf" Type="http://schemas.openxmlformats.org/officeDocument/2006/relationships/image"/><Relationship Id="rId3644" Target="embeddings/oleObject1756.bin" Type="http://schemas.openxmlformats.org/officeDocument/2006/relationships/oleObject"/><Relationship Id="rId3645" Target="media/image1881.png" Type="http://schemas.openxmlformats.org/officeDocument/2006/relationships/image"/><Relationship Id="rId3646" Target="media/image1882.wmf" Type="http://schemas.openxmlformats.org/officeDocument/2006/relationships/image"/><Relationship Id="rId3647" Target="embeddings/oleObject1757.bin" Type="http://schemas.openxmlformats.org/officeDocument/2006/relationships/oleObject"/><Relationship Id="rId3648" Target="media/image1883.wmf" Type="http://schemas.openxmlformats.org/officeDocument/2006/relationships/image"/><Relationship Id="rId3649" Target="embeddings/oleObject1758.bin" Type="http://schemas.openxmlformats.org/officeDocument/2006/relationships/oleObject"/><Relationship Id="rId365" Target="media/image180.wmf" Type="http://schemas.openxmlformats.org/officeDocument/2006/relationships/image"/><Relationship Id="rId3650" Target="media/image1884.wmf" Type="http://schemas.openxmlformats.org/officeDocument/2006/relationships/image"/><Relationship Id="rId3651" Target="embeddings/oleObject1759.bin" Type="http://schemas.openxmlformats.org/officeDocument/2006/relationships/oleObject"/><Relationship Id="rId3652" Target="media/image1885.wmf" Type="http://schemas.openxmlformats.org/officeDocument/2006/relationships/image"/><Relationship Id="rId3653" Target="embeddings/oleObject1760.bin" Type="http://schemas.openxmlformats.org/officeDocument/2006/relationships/oleObject"/><Relationship Id="rId3654" Target="media/image1886.wmf" Type="http://schemas.openxmlformats.org/officeDocument/2006/relationships/image"/><Relationship Id="rId3655" Target="embeddings/oleObject1761.bin" Type="http://schemas.openxmlformats.org/officeDocument/2006/relationships/oleObject"/><Relationship Id="rId3656" Target="media/image1887.wmf" Type="http://schemas.openxmlformats.org/officeDocument/2006/relationships/image"/><Relationship Id="rId3657" Target="embeddings/oleObject1762.bin" Type="http://schemas.openxmlformats.org/officeDocument/2006/relationships/oleObject"/><Relationship Id="rId3658" Target="media/image1888.wmf" Type="http://schemas.openxmlformats.org/officeDocument/2006/relationships/image"/><Relationship Id="rId3659" Target="embeddings/oleObject1763.bin" Type="http://schemas.openxmlformats.org/officeDocument/2006/relationships/oleObject"/><Relationship Id="rId366" Target="embeddings/oleObject179.bin" Type="http://schemas.openxmlformats.org/officeDocument/2006/relationships/oleObject"/><Relationship Id="rId3660" Target="media/image1889.wmf" Type="http://schemas.openxmlformats.org/officeDocument/2006/relationships/image"/><Relationship Id="rId3661" Target="embeddings/oleObject1764.bin" Type="http://schemas.openxmlformats.org/officeDocument/2006/relationships/oleObject"/><Relationship Id="rId3662" Target="media/image1890.wmf" Type="http://schemas.openxmlformats.org/officeDocument/2006/relationships/image"/><Relationship Id="rId3663" Target="embeddings/oleObject1765.bin" Type="http://schemas.openxmlformats.org/officeDocument/2006/relationships/oleObject"/><Relationship Id="rId3664" Target="media/image1891.wmf" Type="http://schemas.openxmlformats.org/officeDocument/2006/relationships/image"/><Relationship Id="rId3665" Target="embeddings/oleObject1766.bin" Type="http://schemas.openxmlformats.org/officeDocument/2006/relationships/oleObject"/><Relationship Id="rId3666" Target="media/image1892.wmf" Type="http://schemas.openxmlformats.org/officeDocument/2006/relationships/image"/><Relationship Id="rId3667" Target="embeddings/oleObject1767.bin" Type="http://schemas.openxmlformats.org/officeDocument/2006/relationships/oleObject"/><Relationship Id="rId3668" Target="media/image1893.wmf" Type="http://schemas.openxmlformats.org/officeDocument/2006/relationships/image"/><Relationship Id="rId3669" Target="embeddings/oleObject1768.bin" Type="http://schemas.openxmlformats.org/officeDocument/2006/relationships/oleObject"/><Relationship Id="rId367" Target="media/image181.wmf" Type="http://schemas.openxmlformats.org/officeDocument/2006/relationships/image"/><Relationship Id="rId3670" Target="media/image1894.wmf" Type="http://schemas.openxmlformats.org/officeDocument/2006/relationships/image"/><Relationship Id="rId3671" Target="embeddings/oleObject1769.bin" Type="http://schemas.openxmlformats.org/officeDocument/2006/relationships/oleObject"/><Relationship Id="rId3672" Target="media/image1895.wmf" Type="http://schemas.openxmlformats.org/officeDocument/2006/relationships/image"/><Relationship Id="rId3673" Target="embeddings/oleObject1770.bin" Type="http://schemas.openxmlformats.org/officeDocument/2006/relationships/oleObject"/><Relationship Id="rId3674" Target="media/image1896.wmf" Type="http://schemas.openxmlformats.org/officeDocument/2006/relationships/image"/><Relationship Id="rId3675" Target="embeddings/oleObject1771.bin" Type="http://schemas.openxmlformats.org/officeDocument/2006/relationships/oleObject"/><Relationship Id="rId3676" Target="media/image1897.wmf" Type="http://schemas.openxmlformats.org/officeDocument/2006/relationships/image"/><Relationship Id="rId3677" Target="embeddings/oleObject1772.bin" Type="http://schemas.openxmlformats.org/officeDocument/2006/relationships/oleObject"/><Relationship Id="rId3678" Target="media/image1898.wmf" Type="http://schemas.openxmlformats.org/officeDocument/2006/relationships/image"/><Relationship Id="rId3679" Target="embeddings/oleObject1773.bin" Type="http://schemas.openxmlformats.org/officeDocument/2006/relationships/oleObject"/><Relationship Id="rId368" Target="embeddings/oleObject180.bin" Type="http://schemas.openxmlformats.org/officeDocument/2006/relationships/oleObject"/><Relationship Id="rId3680" Target="media/image1899.wmf" Type="http://schemas.openxmlformats.org/officeDocument/2006/relationships/image"/><Relationship Id="rId3681" Target="embeddings/oleObject1774.bin" Type="http://schemas.openxmlformats.org/officeDocument/2006/relationships/oleObject"/><Relationship Id="rId3682" Target="media/image1900.wmf" Type="http://schemas.openxmlformats.org/officeDocument/2006/relationships/image"/><Relationship Id="rId3683" Target="embeddings/oleObject1775.bin" Type="http://schemas.openxmlformats.org/officeDocument/2006/relationships/oleObject"/><Relationship Id="rId3684" Target="media/image1901.wmf" Type="http://schemas.openxmlformats.org/officeDocument/2006/relationships/image"/><Relationship Id="rId3685" Target="embeddings/oleObject1776.bin" Type="http://schemas.openxmlformats.org/officeDocument/2006/relationships/oleObject"/><Relationship Id="rId3686" Target="media/image1902.wmf" Type="http://schemas.openxmlformats.org/officeDocument/2006/relationships/image"/><Relationship Id="rId3687" Target="embeddings/oleObject1777.bin" Type="http://schemas.openxmlformats.org/officeDocument/2006/relationships/oleObject"/><Relationship Id="rId3688" Target="media/image1903.wmf" Type="http://schemas.openxmlformats.org/officeDocument/2006/relationships/image"/><Relationship Id="rId3689" Target="embeddings/oleObject1778.bin" Type="http://schemas.openxmlformats.org/officeDocument/2006/relationships/oleObject"/><Relationship Id="rId369" Target="media/image182.wmf" Type="http://schemas.openxmlformats.org/officeDocument/2006/relationships/image"/><Relationship Id="rId3690" Target="media/image1904.wmf" Type="http://schemas.openxmlformats.org/officeDocument/2006/relationships/image"/><Relationship Id="rId3691" Target="embeddings/oleObject1779.bin" Type="http://schemas.openxmlformats.org/officeDocument/2006/relationships/oleObject"/><Relationship Id="rId3692" Target="embeddings/oleObject1780.bin" Type="http://schemas.openxmlformats.org/officeDocument/2006/relationships/oleObject"/><Relationship Id="rId3693" Target="embeddings/oleObject1781.bin" Type="http://schemas.openxmlformats.org/officeDocument/2006/relationships/oleObject"/><Relationship Id="rId3694" Target="embeddings/oleObject1782.bin" Type="http://schemas.openxmlformats.org/officeDocument/2006/relationships/oleObject"/><Relationship Id="rId3695" Target="embeddings/oleObject1783.bin" Type="http://schemas.openxmlformats.org/officeDocument/2006/relationships/oleObject"/><Relationship Id="rId3696" Target="embeddings/oleObject1784.bin" Type="http://schemas.openxmlformats.org/officeDocument/2006/relationships/oleObject"/><Relationship Id="rId3697" Target="embeddings/oleObject1785.bin" Type="http://schemas.openxmlformats.org/officeDocument/2006/relationships/oleObject"/><Relationship Id="rId3698" Target="embeddings/oleObject1786.bin" Type="http://schemas.openxmlformats.org/officeDocument/2006/relationships/oleObject"/><Relationship Id="rId3699" Target="embeddings/oleObject1787.bin" Type="http://schemas.openxmlformats.org/officeDocument/2006/relationships/oleObject"/><Relationship Id="rId37" Target="embeddings/oleObject15.bin" Type="http://schemas.openxmlformats.org/officeDocument/2006/relationships/oleObject"/><Relationship Id="rId370" Target="embeddings/oleObject181.bin" Type="http://schemas.openxmlformats.org/officeDocument/2006/relationships/oleObject"/><Relationship Id="rId3700" Target="embeddings/oleObject1788.bin" Type="http://schemas.openxmlformats.org/officeDocument/2006/relationships/oleObject"/><Relationship Id="rId3701" Target="embeddings/oleObject1789.bin" Type="http://schemas.openxmlformats.org/officeDocument/2006/relationships/oleObject"/><Relationship Id="rId3702" Target="embeddings/oleObject1790.bin" Type="http://schemas.openxmlformats.org/officeDocument/2006/relationships/oleObject"/><Relationship Id="rId3703" Target="embeddings/oleObject1791.bin" Type="http://schemas.openxmlformats.org/officeDocument/2006/relationships/oleObject"/><Relationship Id="rId3704" Target="embeddings/oleObject1792.bin" Type="http://schemas.openxmlformats.org/officeDocument/2006/relationships/oleObject"/><Relationship Id="rId3705" Target="embeddings/oleObject1793.bin" Type="http://schemas.openxmlformats.org/officeDocument/2006/relationships/oleObject"/><Relationship Id="rId3706" Target="embeddings/oleObject1794.bin" Type="http://schemas.openxmlformats.org/officeDocument/2006/relationships/oleObject"/><Relationship Id="rId3707" Target="embeddings/oleObject1795.bin" Type="http://schemas.openxmlformats.org/officeDocument/2006/relationships/oleObject"/><Relationship Id="rId3708" Target="embeddings/oleObject1796.bin" Type="http://schemas.openxmlformats.org/officeDocument/2006/relationships/oleObject"/><Relationship Id="rId3709" Target="embeddings/oleObject1797.bin" Type="http://schemas.openxmlformats.org/officeDocument/2006/relationships/oleObject"/><Relationship Id="rId371" Target="media/image183.png" Type="http://schemas.openxmlformats.org/officeDocument/2006/relationships/image"/><Relationship Id="rId3710" Target="embeddings/oleObject1798.bin" Type="http://schemas.openxmlformats.org/officeDocument/2006/relationships/oleObject"/><Relationship Id="rId3711" Target="embeddings/oleObject1799.bin" Type="http://schemas.openxmlformats.org/officeDocument/2006/relationships/oleObject"/><Relationship Id="rId3712" Target="embeddings/oleObject1800.bin" Type="http://schemas.openxmlformats.org/officeDocument/2006/relationships/oleObject"/><Relationship Id="rId3713" Target="embeddings/oleObject1801.bin" Type="http://schemas.openxmlformats.org/officeDocument/2006/relationships/oleObject"/><Relationship Id="rId3714" Target="embeddings/oleObject1802.bin" Type="http://schemas.openxmlformats.org/officeDocument/2006/relationships/oleObject"/><Relationship Id="rId3715" Target="embeddings/oleObject1803.bin" Type="http://schemas.openxmlformats.org/officeDocument/2006/relationships/oleObject"/><Relationship Id="rId3716" Target="embeddings/oleObject1804.bin" Type="http://schemas.openxmlformats.org/officeDocument/2006/relationships/oleObject"/><Relationship Id="rId3717" Target="embeddings/oleObject1805.bin" Type="http://schemas.openxmlformats.org/officeDocument/2006/relationships/oleObject"/><Relationship Id="rId3718" Target="embeddings/oleObject1806.bin" Type="http://schemas.openxmlformats.org/officeDocument/2006/relationships/oleObject"/><Relationship Id="rId3719" Target="embeddings/oleObject1807.bin" Type="http://schemas.openxmlformats.org/officeDocument/2006/relationships/oleObject"/><Relationship Id="rId372" Target="media/image184.wmf" Type="http://schemas.openxmlformats.org/officeDocument/2006/relationships/image"/><Relationship Id="rId3720" Target="embeddings/oleObject1808.bin" Type="http://schemas.openxmlformats.org/officeDocument/2006/relationships/oleObject"/><Relationship Id="rId3721" Target="embeddings/oleObject1809.bin" Type="http://schemas.openxmlformats.org/officeDocument/2006/relationships/oleObject"/><Relationship Id="rId3722" Target="embeddings/oleObject1810.bin" Type="http://schemas.openxmlformats.org/officeDocument/2006/relationships/oleObject"/><Relationship Id="rId3723" Target="embeddings/oleObject1811.bin" Type="http://schemas.openxmlformats.org/officeDocument/2006/relationships/oleObject"/><Relationship Id="rId3724" Target="embeddings/oleObject1812.bin" Type="http://schemas.openxmlformats.org/officeDocument/2006/relationships/oleObject"/><Relationship Id="rId3725" Target="embeddings/oleObject1813.bin" Type="http://schemas.openxmlformats.org/officeDocument/2006/relationships/oleObject"/><Relationship Id="rId3726" Target="embeddings/oleObject1814.bin" Type="http://schemas.openxmlformats.org/officeDocument/2006/relationships/oleObject"/><Relationship Id="rId3727" Target="embeddings/oleObject1815.bin" Type="http://schemas.openxmlformats.org/officeDocument/2006/relationships/oleObject"/><Relationship Id="rId3728" Target="embeddings/oleObject1816.bin" Type="http://schemas.openxmlformats.org/officeDocument/2006/relationships/oleObject"/><Relationship Id="rId3729" Target="embeddings/oleObject1817.bin" Type="http://schemas.openxmlformats.org/officeDocument/2006/relationships/oleObject"/><Relationship Id="rId373" Target="embeddings/oleObject182.bin" Type="http://schemas.openxmlformats.org/officeDocument/2006/relationships/oleObject"/><Relationship Id="rId3730" Target="embeddings/oleObject1818.bin" Type="http://schemas.openxmlformats.org/officeDocument/2006/relationships/oleObject"/><Relationship Id="rId3731" Target="embeddings/oleObject1819.bin" Type="http://schemas.openxmlformats.org/officeDocument/2006/relationships/oleObject"/><Relationship Id="rId3732" Target="embeddings/oleObject1820.bin" Type="http://schemas.openxmlformats.org/officeDocument/2006/relationships/oleObject"/><Relationship Id="rId3733" Target="embeddings/oleObject1821.bin" Type="http://schemas.openxmlformats.org/officeDocument/2006/relationships/oleObject"/><Relationship Id="rId3734" Target="embeddings/oleObject1822.bin" Type="http://schemas.openxmlformats.org/officeDocument/2006/relationships/oleObject"/><Relationship Id="rId3735" Target="embeddings/oleObject1823.bin" Type="http://schemas.openxmlformats.org/officeDocument/2006/relationships/oleObject"/><Relationship Id="rId3736" Target="embeddings/oleObject1824.bin" Type="http://schemas.openxmlformats.org/officeDocument/2006/relationships/oleObject"/><Relationship Id="rId3737" Target="embeddings/oleObject1825.bin" Type="http://schemas.openxmlformats.org/officeDocument/2006/relationships/oleObject"/><Relationship Id="rId3738" Target="embeddings/oleObject1826.bin" Type="http://schemas.openxmlformats.org/officeDocument/2006/relationships/oleObject"/><Relationship Id="rId3739" Target="embeddings/oleObject1827.bin" Type="http://schemas.openxmlformats.org/officeDocument/2006/relationships/oleObject"/><Relationship Id="rId374" Target="media/image185.wmf" Type="http://schemas.openxmlformats.org/officeDocument/2006/relationships/image"/><Relationship Id="rId3740" Target="embeddings/oleObject1828.bin" Type="http://schemas.openxmlformats.org/officeDocument/2006/relationships/oleObject"/><Relationship Id="rId3741" Target="embeddings/oleObject1829.bin" Type="http://schemas.openxmlformats.org/officeDocument/2006/relationships/oleObject"/><Relationship Id="rId3742" Target="embeddings/oleObject1830.bin" Type="http://schemas.openxmlformats.org/officeDocument/2006/relationships/oleObject"/><Relationship Id="rId3743" Target="embeddings/oleObject1831.bin" Type="http://schemas.openxmlformats.org/officeDocument/2006/relationships/oleObject"/><Relationship Id="rId3744" Target="embeddings/oleObject1832.bin" Type="http://schemas.openxmlformats.org/officeDocument/2006/relationships/oleObject"/><Relationship Id="rId3745" Target="embeddings/oleObject1833.bin" Type="http://schemas.openxmlformats.org/officeDocument/2006/relationships/oleObject"/><Relationship Id="rId3746" Target="embeddings/oleObject1834.bin" Type="http://schemas.openxmlformats.org/officeDocument/2006/relationships/oleObject"/><Relationship Id="rId3747" Target="embeddings/oleObject1835.bin" Type="http://schemas.openxmlformats.org/officeDocument/2006/relationships/oleObject"/><Relationship Id="rId3748" Target="embeddings/oleObject1836.bin" Type="http://schemas.openxmlformats.org/officeDocument/2006/relationships/oleObject"/><Relationship Id="rId3749" Target="embeddings/oleObject1837.bin" Type="http://schemas.openxmlformats.org/officeDocument/2006/relationships/oleObject"/><Relationship Id="rId375" Target="embeddings/oleObject183.bin" Type="http://schemas.openxmlformats.org/officeDocument/2006/relationships/oleObject"/><Relationship Id="rId3750" Target="embeddings/oleObject1838.bin" Type="http://schemas.openxmlformats.org/officeDocument/2006/relationships/oleObject"/><Relationship Id="rId3751" Target="embeddings/oleObject1839.bin" Type="http://schemas.openxmlformats.org/officeDocument/2006/relationships/oleObject"/><Relationship Id="rId3752" Target="embeddings/oleObject1840.bin" Type="http://schemas.openxmlformats.org/officeDocument/2006/relationships/oleObject"/><Relationship Id="rId3753" Target="embeddings/oleObject1841.bin" Type="http://schemas.openxmlformats.org/officeDocument/2006/relationships/oleObject"/><Relationship Id="rId3754" Target="embeddings/oleObject1842.bin" Type="http://schemas.openxmlformats.org/officeDocument/2006/relationships/oleObject"/><Relationship Id="rId3755" Target="embeddings/oleObject1843.bin" Type="http://schemas.openxmlformats.org/officeDocument/2006/relationships/oleObject"/><Relationship Id="rId3756" Target="embeddings/oleObject1844.bin" Type="http://schemas.openxmlformats.org/officeDocument/2006/relationships/oleObject"/><Relationship Id="rId3757" Target="embeddings/oleObject1845.bin" Type="http://schemas.openxmlformats.org/officeDocument/2006/relationships/oleObject"/><Relationship Id="rId3758" Target="embeddings/oleObject1846.bin" Type="http://schemas.openxmlformats.org/officeDocument/2006/relationships/oleObject"/><Relationship Id="rId3759" Target="embeddings/oleObject1847.bin" Type="http://schemas.openxmlformats.org/officeDocument/2006/relationships/oleObject"/><Relationship Id="rId376" Target="media/image186.wmf" Type="http://schemas.openxmlformats.org/officeDocument/2006/relationships/image"/><Relationship Id="rId3760" Target="embeddings/oleObject1848.bin" Type="http://schemas.openxmlformats.org/officeDocument/2006/relationships/oleObject"/><Relationship Id="rId3761" Target="embeddings/oleObject1849.bin" Type="http://schemas.openxmlformats.org/officeDocument/2006/relationships/oleObject"/><Relationship Id="rId3762" Target="embeddings/oleObject1850.bin" Type="http://schemas.openxmlformats.org/officeDocument/2006/relationships/oleObject"/><Relationship Id="rId3763" Target="embeddings/oleObject1851.bin" Type="http://schemas.openxmlformats.org/officeDocument/2006/relationships/oleObject"/><Relationship Id="rId3764" Target="embeddings/oleObject1852.bin" Type="http://schemas.openxmlformats.org/officeDocument/2006/relationships/oleObject"/><Relationship Id="rId3765" Target="embeddings/oleObject1853.bin" Type="http://schemas.openxmlformats.org/officeDocument/2006/relationships/oleObject"/><Relationship Id="rId3766" Target="embeddings/oleObject1854.bin" Type="http://schemas.openxmlformats.org/officeDocument/2006/relationships/oleObject"/><Relationship Id="rId3767" Target="embeddings/oleObject1855.bin" Type="http://schemas.openxmlformats.org/officeDocument/2006/relationships/oleObject"/><Relationship Id="rId3768" Target="embeddings/oleObject1856.bin" Type="http://schemas.openxmlformats.org/officeDocument/2006/relationships/oleObject"/><Relationship Id="rId3769" Target="embeddings/oleObject1857.bin" Type="http://schemas.openxmlformats.org/officeDocument/2006/relationships/oleObject"/><Relationship Id="rId377" Target="embeddings/oleObject184.bin" Type="http://schemas.openxmlformats.org/officeDocument/2006/relationships/oleObject"/><Relationship Id="rId3770" Target="embeddings/oleObject1858.bin" Type="http://schemas.openxmlformats.org/officeDocument/2006/relationships/oleObject"/><Relationship Id="rId3771" Target="embeddings/oleObject1859.bin" Type="http://schemas.openxmlformats.org/officeDocument/2006/relationships/oleObject"/><Relationship Id="rId3772" Target="embeddings/oleObject1860.bin" Type="http://schemas.openxmlformats.org/officeDocument/2006/relationships/oleObject"/><Relationship Id="rId3773" Target="embeddings/oleObject1861.bin" Type="http://schemas.openxmlformats.org/officeDocument/2006/relationships/oleObject"/><Relationship Id="rId3774" Target="embeddings/oleObject1862.bin" Type="http://schemas.openxmlformats.org/officeDocument/2006/relationships/oleObject"/><Relationship Id="rId3775" Target="embeddings/oleObject1863.bin" Type="http://schemas.openxmlformats.org/officeDocument/2006/relationships/oleObject"/><Relationship Id="rId3776" Target="embeddings/oleObject1864.bin" Type="http://schemas.openxmlformats.org/officeDocument/2006/relationships/oleObject"/><Relationship Id="rId3777" Target="embeddings/oleObject1865.bin" Type="http://schemas.openxmlformats.org/officeDocument/2006/relationships/oleObject"/><Relationship Id="rId3778" Target="embeddings/oleObject1866.bin" Type="http://schemas.openxmlformats.org/officeDocument/2006/relationships/oleObject"/><Relationship Id="rId3779" Target="embeddings/oleObject1867.bin" Type="http://schemas.openxmlformats.org/officeDocument/2006/relationships/oleObject"/><Relationship Id="rId378" Target="media/image187.wmf" Type="http://schemas.openxmlformats.org/officeDocument/2006/relationships/image"/><Relationship Id="rId3780" Target="embeddings/oleObject1868.bin" Type="http://schemas.openxmlformats.org/officeDocument/2006/relationships/oleObject"/><Relationship Id="rId3781" Target="embeddings/oleObject1869.bin" Type="http://schemas.openxmlformats.org/officeDocument/2006/relationships/oleObject"/><Relationship Id="rId3782" Target="embeddings/oleObject1870.bin" Type="http://schemas.openxmlformats.org/officeDocument/2006/relationships/oleObject"/><Relationship Id="rId3783" Target="embeddings/oleObject1871.bin" Type="http://schemas.openxmlformats.org/officeDocument/2006/relationships/oleObject"/><Relationship Id="rId3784" Target="embeddings/oleObject1872.bin" Type="http://schemas.openxmlformats.org/officeDocument/2006/relationships/oleObject"/><Relationship Id="rId3785" Target="embeddings/oleObject1873.bin" Type="http://schemas.openxmlformats.org/officeDocument/2006/relationships/oleObject"/><Relationship Id="rId3786" Target="embeddings/oleObject1874.bin" Type="http://schemas.openxmlformats.org/officeDocument/2006/relationships/oleObject"/><Relationship Id="rId3787" Target="embeddings/oleObject1875.bin" Type="http://schemas.openxmlformats.org/officeDocument/2006/relationships/oleObject"/><Relationship Id="rId3788" Target="embeddings/oleObject1876.bin" Type="http://schemas.openxmlformats.org/officeDocument/2006/relationships/oleObject"/><Relationship Id="rId3789" Target="embeddings/oleObject1877.bin" Type="http://schemas.openxmlformats.org/officeDocument/2006/relationships/oleObject"/><Relationship Id="rId379" Target="embeddings/oleObject185.bin" Type="http://schemas.openxmlformats.org/officeDocument/2006/relationships/oleObject"/><Relationship Id="rId3790" Target="embeddings/oleObject1878.bin" Type="http://schemas.openxmlformats.org/officeDocument/2006/relationships/oleObject"/><Relationship Id="rId3791" Target="embeddings/oleObject1879.bin" Type="http://schemas.openxmlformats.org/officeDocument/2006/relationships/oleObject"/><Relationship Id="rId3792" Target="embeddings/oleObject1880.bin" Type="http://schemas.openxmlformats.org/officeDocument/2006/relationships/oleObject"/><Relationship Id="rId3793" Target="embeddings/oleObject1881.bin" Type="http://schemas.openxmlformats.org/officeDocument/2006/relationships/oleObject"/><Relationship Id="rId3794" Target="embeddings/oleObject1882.bin" Type="http://schemas.openxmlformats.org/officeDocument/2006/relationships/oleObject"/><Relationship Id="rId3795" Target="embeddings/oleObject1883.bin" Type="http://schemas.openxmlformats.org/officeDocument/2006/relationships/oleObject"/><Relationship Id="rId3796" Target="embeddings/oleObject1884.bin" Type="http://schemas.openxmlformats.org/officeDocument/2006/relationships/oleObject"/><Relationship Id="rId3797" Target="embeddings/oleObject1885.bin" Type="http://schemas.openxmlformats.org/officeDocument/2006/relationships/oleObject"/><Relationship Id="rId3798" Target="embeddings/oleObject1886.bin" Type="http://schemas.openxmlformats.org/officeDocument/2006/relationships/oleObject"/><Relationship Id="rId3799" Target="embeddings/oleObject1887.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00" Target="embeddings/oleObject1888.bin" Type="http://schemas.openxmlformats.org/officeDocument/2006/relationships/oleObject"/><Relationship Id="rId3801" Target="embeddings/oleObject1889.bin" Type="http://schemas.openxmlformats.org/officeDocument/2006/relationships/oleObject"/><Relationship Id="rId3802" Target="embeddings/oleObject1890.bin" Type="http://schemas.openxmlformats.org/officeDocument/2006/relationships/oleObject"/><Relationship Id="rId3803" Target="embeddings/oleObject1891.bin" Type="http://schemas.openxmlformats.org/officeDocument/2006/relationships/oleObject"/><Relationship Id="rId3804" Target="embeddings/oleObject1892.bin" Type="http://schemas.openxmlformats.org/officeDocument/2006/relationships/oleObject"/><Relationship Id="rId3805" Target="embeddings/oleObject1893.bin" Type="http://schemas.openxmlformats.org/officeDocument/2006/relationships/oleObject"/><Relationship Id="rId3806" Target="embeddings/oleObject1894.bin" Type="http://schemas.openxmlformats.org/officeDocument/2006/relationships/oleObject"/><Relationship Id="rId3807" Target="embeddings/oleObject1895.bin" Type="http://schemas.openxmlformats.org/officeDocument/2006/relationships/oleObject"/><Relationship Id="rId3808" Target="embeddings/oleObject1896.bin" Type="http://schemas.openxmlformats.org/officeDocument/2006/relationships/oleObject"/><Relationship Id="rId3809" Target="embeddings/oleObject1897.bin" Type="http://schemas.openxmlformats.org/officeDocument/2006/relationships/oleObject"/><Relationship Id="rId381" Target="embeddings/oleObject186.bin" Type="http://schemas.openxmlformats.org/officeDocument/2006/relationships/oleObject"/><Relationship Id="rId3810" Target="embeddings/oleObject1898.bin" Type="http://schemas.openxmlformats.org/officeDocument/2006/relationships/oleObject"/><Relationship Id="rId3811" Target="embeddings/oleObject1899.bin" Type="http://schemas.openxmlformats.org/officeDocument/2006/relationships/oleObject"/><Relationship Id="rId3812" Target="embeddings/oleObject1900.bin" Type="http://schemas.openxmlformats.org/officeDocument/2006/relationships/oleObject"/><Relationship Id="rId3813" Target="embeddings/oleObject1901.bin" Type="http://schemas.openxmlformats.org/officeDocument/2006/relationships/oleObject"/><Relationship Id="rId3814" Target="embeddings/oleObject1902.bin" Type="http://schemas.openxmlformats.org/officeDocument/2006/relationships/oleObject"/><Relationship Id="rId3815" Target="embeddings/oleObject1903.bin" Type="http://schemas.openxmlformats.org/officeDocument/2006/relationships/oleObject"/><Relationship Id="rId3816" Target="embeddings/oleObject1904.bin" Type="http://schemas.openxmlformats.org/officeDocument/2006/relationships/oleObject"/><Relationship Id="rId3817" Target="embeddings/oleObject1905.bin" Type="http://schemas.openxmlformats.org/officeDocument/2006/relationships/oleObject"/><Relationship Id="rId3818" Target="embeddings/oleObject1906.bin" Type="http://schemas.openxmlformats.org/officeDocument/2006/relationships/oleObject"/><Relationship Id="rId3819" Target="embeddings/oleObject1907.bin" Type="http://schemas.openxmlformats.org/officeDocument/2006/relationships/oleObject"/><Relationship Id="rId382" Target="media/image189.wmf" Type="http://schemas.openxmlformats.org/officeDocument/2006/relationships/image"/><Relationship Id="rId3820" Target="embeddings/oleObject1908.bin" Type="http://schemas.openxmlformats.org/officeDocument/2006/relationships/oleObject"/><Relationship Id="rId3821" Target="embeddings/oleObject1909.bin" Type="http://schemas.openxmlformats.org/officeDocument/2006/relationships/oleObject"/><Relationship Id="rId3822" Target="embeddings/oleObject1910.bin" Type="http://schemas.openxmlformats.org/officeDocument/2006/relationships/oleObject"/><Relationship Id="rId3823" Target="embeddings/oleObject1911.bin" Type="http://schemas.openxmlformats.org/officeDocument/2006/relationships/oleObject"/><Relationship Id="rId3824" Target="embeddings/oleObject1912.bin" Type="http://schemas.openxmlformats.org/officeDocument/2006/relationships/oleObject"/><Relationship Id="rId3825" Target="embeddings/oleObject1913.bin" Type="http://schemas.openxmlformats.org/officeDocument/2006/relationships/oleObject"/><Relationship Id="rId3826" Target="embeddings/oleObject1914.bin" Type="http://schemas.openxmlformats.org/officeDocument/2006/relationships/oleObject"/><Relationship Id="rId3827" Target="embeddings/oleObject1915.bin" Type="http://schemas.openxmlformats.org/officeDocument/2006/relationships/oleObject"/><Relationship Id="rId3828" Target="embeddings/oleObject1916.bin" Type="http://schemas.openxmlformats.org/officeDocument/2006/relationships/oleObject"/><Relationship Id="rId3829" Target="embeddings/oleObject1917.bin" Type="http://schemas.openxmlformats.org/officeDocument/2006/relationships/oleObject"/><Relationship Id="rId383" Target="embeddings/oleObject187.bin" Type="http://schemas.openxmlformats.org/officeDocument/2006/relationships/oleObject"/><Relationship Id="rId3830" Target="embeddings/oleObject1918.bin" Type="http://schemas.openxmlformats.org/officeDocument/2006/relationships/oleObject"/><Relationship Id="rId3831" Target="embeddings/oleObject1919.bin" Type="http://schemas.openxmlformats.org/officeDocument/2006/relationships/oleObject"/><Relationship Id="rId3832" Target="embeddings/oleObject1920.bin" Type="http://schemas.openxmlformats.org/officeDocument/2006/relationships/oleObject"/><Relationship Id="rId3833" Target="embeddings/oleObject1921.bin" Type="http://schemas.openxmlformats.org/officeDocument/2006/relationships/oleObject"/><Relationship Id="rId3834" Target="embeddings/oleObject1922.bin" Type="http://schemas.openxmlformats.org/officeDocument/2006/relationships/oleObject"/><Relationship Id="rId3835" Target="embeddings/oleObject1923.bin" Type="http://schemas.openxmlformats.org/officeDocument/2006/relationships/oleObject"/><Relationship Id="rId3836" Target="embeddings/oleObject1924.bin" Type="http://schemas.openxmlformats.org/officeDocument/2006/relationships/oleObject"/><Relationship Id="rId3837" Target="embeddings/oleObject1925.bin" Type="http://schemas.openxmlformats.org/officeDocument/2006/relationships/oleObject"/><Relationship Id="rId3838" Target="embeddings/oleObject1926.bin" Type="http://schemas.openxmlformats.org/officeDocument/2006/relationships/oleObject"/><Relationship Id="rId3839" Target="embeddings/oleObject1927.bin" Type="http://schemas.openxmlformats.org/officeDocument/2006/relationships/oleObject"/><Relationship Id="rId384" Target="media/image190.wmf" Type="http://schemas.openxmlformats.org/officeDocument/2006/relationships/image"/><Relationship Id="rId3840" Target="embeddings/oleObject1928.bin" Type="http://schemas.openxmlformats.org/officeDocument/2006/relationships/oleObject"/><Relationship Id="rId3841" Target="embeddings/oleObject1929.bin" Type="http://schemas.openxmlformats.org/officeDocument/2006/relationships/oleObject"/><Relationship Id="rId3842" Target="embeddings/oleObject1930.bin" Type="http://schemas.openxmlformats.org/officeDocument/2006/relationships/oleObject"/><Relationship Id="rId3843" Target="embeddings/oleObject1931.bin" Type="http://schemas.openxmlformats.org/officeDocument/2006/relationships/oleObject"/><Relationship Id="rId3844" Target="embeddings/oleObject1932.bin" Type="http://schemas.openxmlformats.org/officeDocument/2006/relationships/oleObject"/><Relationship Id="rId3845" Target="embeddings/oleObject1933.bin" Type="http://schemas.openxmlformats.org/officeDocument/2006/relationships/oleObject"/><Relationship Id="rId3846" Target="embeddings/oleObject1934.bin" Type="http://schemas.openxmlformats.org/officeDocument/2006/relationships/oleObject"/><Relationship Id="rId3847" Target="embeddings/oleObject1935.bin" Type="http://schemas.openxmlformats.org/officeDocument/2006/relationships/oleObject"/><Relationship Id="rId3848" Target="embeddings/oleObject1936.bin" Type="http://schemas.openxmlformats.org/officeDocument/2006/relationships/oleObject"/><Relationship Id="rId3849" Target="embeddings/oleObject1937.bin" Type="http://schemas.openxmlformats.org/officeDocument/2006/relationships/oleObject"/><Relationship Id="rId385" Target="embeddings/oleObject188.bin" Type="http://schemas.openxmlformats.org/officeDocument/2006/relationships/oleObject"/><Relationship Id="rId3850" Target="embeddings/oleObject1938.bin" Type="http://schemas.openxmlformats.org/officeDocument/2006/relationships/oleObject"/><Relationship Id="rId3851" Target="embeddings/oleObject1939.bin" Type="http://schemas.openxmlformats.org/officeDocument/2006/relationships/oleObject"/><Relationship Id="rId3852" Target="embeddings/oleObject1940.bin" Type="http://schemas.openxmlformats.org/officeDocument/2006/relationships/oleObject"/><Relationship Id="rId3853" Target="embeddings/oleObject1941.bin" Type="http://schemas.openxmlformats.org/officeDocument/2006/relationships/oleObject"/><Relationship Id="rId3854" Target="embeddings/oleObject1942.bin" Type="http://schemas.openxmlformats.org/officeDocument/2006/relationships/oleObject"/><Relationship Id="rId3855" Target="embeddings/oleObject1943.bin" Type="http://schemas.openxmlformats.org/officeDocument/2006/relationships/oleObject"/><Relationship Id="rId3856" Target="embeddings/oleObject1944.bin" Type="http://schemas.openxmlformats.org/officeDocument/2006/relationships/oleObject"/><Relationship Id="rId3857" Target="embeddings/oleObject1945.bin" Type="http://schemas.openxmlformats.org/officeDocument/2006/relationships/oleObject"/><Relationship Id="rId3858" Target="embeddings/oleObject1946.bin" Type="http://schemas.openxmlformats.org/officeDocument/2006/relationships/oleObject"/><Relationship Id="rId3859" Target="embeddings/oleObject1947.bin" Type="http://schemas.openxmlformats.org/officeDocument/2006/relationships/oleObject"/><Relationship Id="rId386" Target="media/image191.wmf" Type="http://schemas.openxmlformats.org/officeDocument/2006/relationships/image"/><Relationship Id="rId3860" Target="embeddings/oleObject1948.bin" Type="http://schemas.openxmlformats.org/officeDocument/2006/relationships/oleObject"/><Relationship Id="rId3861" Target="embeddings/oleObject1949.bin" Type="http://schemas.openxmlformats.org/officeDocument/2006/relationships/oleObject"/><Relationship Id="rId3862" Target="embeddings/oleObject1950.bin" Type="http://schemas.openxmlformats.org/officeDocument/2006/relationships/oleObject"/><Relationship Id="rId3863" Target="embeddings/oleObject1951.bin" Type="http://schemas.openxmlformats.org/officeDocument/2006/relationships/oleObject"/><Relationship Id="rId3864" Target="embeddings/oleObject1952.bin" Type="http://schemas.openxmlformats.org/officeDocument/2006/relationships/oleObject"/><Relationship Id="rId3865" Target="embeddings/oleObject1953.bin" Type="http://schemas.openxmlformats.org/officeDocument/2006/relationships/oleObject"/><Relationship Id="rId3866" Target="embeddings/oleObject1954.bin" Type="http://schemas.openxmlformats.org/officeDocument/2006/relationships/oleObject"/><Relationship Id="rId3867" Target="embeddings/oleObject1955.bin" Type="http://schemas.openxmlformats.org/officeDocument/2006/relationships/oleObject"/><Relationship Id="rId3868" Target="embeddings/oleObject1956.bin" Type="http://schemas.openxmlformats.org/officeDocument/2006/relationships/oleObject"/><Relationship Id="rId3869" Target="media/image1905.wmf" Type="http://schemas.openxmlformats.org/officeDocument/2006/relationships/image"/><Relationship Id="rId387" Target="embeddings/oleObject189.bin" Type="http://schemas.openxmlformats.org/officeDocument/2006/relationships/oleObject"/><Relationship Id="rId3870" Target="embeddings/oleObject1957.bin" Type="http://schemas.openxmlformats.org/officeDocument/2006/relationships/oleObject"/><Relationship Id="rId3871" Target="media/image1906.wmf" Type="http://schemas.openxmlformats.org/officeDocument/2006/relationships/image"/><Relationship Id="rId3872" Target="embeddings/oleObject1958.bin" Type="http://schemas.openxmlformats.org/officeDocument/2006/relationships/oleObject"/><Relationship Id="rId3873" Target="media/image1907.wmf" Type="http://schemas.openxmlformats.org/officeDocument/2006/relationships/image"/><Relationship Id="rId3874" Target="embeddings/oleObject1959.bin" Type="http://schemas.openxmlformats.org/officeDocument/2006/relationships/oleObject"/><Relationship Id="rId3875" Target="media/image1908.wmf" Type="http://schemas.openxmlformats.org/officeDocument/2006/relationships/image"/><Relationship Id="rId3876" Target="embeddings/oleObject1960.bin" Type="http://schemas.openxmlformats.org/officeDocument/2006/relationships/oleObject"/><Relationship Id="rId3877" Target="media/image1909.wmf" Type="http://schemas.openxmlformats.org/officeDocument/2006/relationships/image"/><Relationship Id="rId3878" Target="embeddings/oleObject1961.bin" Type="http://schemas.openxmlformats.org/officeDocument/2006/relationships/oleObject"/><Relationship Id="rId3879" Target="media/image1910.wmf" Type="http://schemas.openxmlformats.org/officeDocument/2006/relationships/image"/><Relationship Id="rId388" Target="media/image192.png" Type="http://schemas.openxmlformats.org/officeDocument/2006/relationships/image"/><Relationship Id="rId3880" Target="embeddings/oleObject1962.bin" Type="http://schemas.openxmlformats.org/officeDocument/2006/relationships/oleObject"/><Relationship Id="rId3881" Target="media/image1911.wmf" Type="http://schemas.openxmlformats.org/officeDocument/2006/relationships/image"/><Relationship Id="rId3882" Target="embeddings/oleObject1963.bin" Type="http://schemas.openxmlformats.org/officeDocument/2006/relationships/oleObject"/><Relationship Id="rId3883" Target="media/image1912.wmf" Type="http://schemas.openxmlformats.org/officeDocument/2006/relationships/image"/><Relationship Id="rId3884" Target="embeddings/oleObject1964.bin" Type="http://schemas.openxmlformats.org/officeDocument/2006/relationships/oleObject"/><Relationship Id="rId3885" Target="media/image1913.wmf" Type="http://schemas.openxmlformats.org/officeDocument/2006/relationships/image"/><Relationship Id="rId3886" Target="embeddings/oleObject1965.bin" Type="http://schemas.openxmlformats.org/officeDocument/2006/relationships/oleObject"/><Relationship Id="rId3887" Target="media/image1914.wmf" Type="http://schemas.openxmlformats.org/officeDocument/2006/relationships/image"/><Relationship Id="rId3888" Target="embeddings/oleObject1966.bin" Type="http://schemas.openxmlformats.org/officeDocument/2006/relationships/oleObject"/><Relationship Id="rId3889" Target="media/image1915.wmf" Type="http://schemas.openxmlformats.org/officeDocument/2006/relationships/image"/><Relationship Id="rId389" Target="media/image193.wmf" Type="http://schemas.openxmlformats.org/officeDocument/2006/relationships/image"/><Relationship Id="rId3890" Target="embeddings/oleObject1967.bin" Type="http://schemas.openxmlformats.org/officeDocument/2006/relationships/oleObject"/><Relationship Id="rId3891" Target="media/image1916.png" Type="http://schemas.openxmlformats.org/officeDocument/2006/relationships/image"/><Relationship Id="rId3892" Target="media/image1917.wmf" Type="http://schemas.openxmlformats.org/officeDocument/2006/relationships/image"/><Relationship Id="rId3893" Target="embeddings/oleObject1968.bin" Type="http://schemas.openxmlformats.org/officeDocument/2006/relationships/oleObject"/><Relationship Id="rId3894" Target="media/image1918.wmf" Type="http://schemas.openxmlformats.org/officeDocument/2006/relationships/image"/><Relationship Id="rId3895" Target="embeddings/oleObject1969.bin" Type="http://schemas.openxmlformats.org/officeDocument/2006/relationships/oleObject"/><Relationship Id="rId3896" Target="media/image1919.wmf" Type="http://schemas.openxmlformats.org/officeDocument/2006/relationships/image"/><Relationship Id="rId3897" Target="embeddings/oleObject1970.bin" Type="http://schemas.openxmlformats.org/officeDocument/2006/relationships/oleObject"/><Relationship Id="rId3898" Target="media/image1920.wmf" Type="http://schemas.openxmlformats.org/officeDocument/2006/relationships/image"/><Relationship Id="rId3899" Target="embeddings/oleObject1971.bin" Type="http://schemas.openxmlformats.org/officeDocument/2006/relationships/oleObject"/><Relationship Id="rId39" Target="embeddings/oleObject16.bin" Type="http://schemas.openxmlformats.org/officeDocument/2006/relationships/oleObject"/><Relationship Id="rId390" Target="embeddings/oleObject190.bin" Type="http://schemas.openxmlformats.org/officeDocument/2006/relationships/oleObject"/><Relationship Id="rId3900" Target="media/image1921.wmf" Type="http://schemas.openxmlformats.org/officeDocument/2006/relationships/image"/><Relationship Id="rId3901" Target="embeddings/oleObject1972.bin" Type="http://schemas.openxmlformats.org/officeDocument/2006/relationships/oleObject"/><Relationship Id="rId3902" Target="media/image1922.wmf" Type="http://schemas.openxmlformats.org/officeDocument/2006/relationships/image"/><Relationship Id="rId3903" Target="embeddings/oleObject1973.bin" Type="http://schemas.openxmlformats.org/officeDocument/2006/relationships/oleObject"/><Relationship Id="rId3904" Target="media/image1923.wmf" Type="http://schemas.openxmlformats.org/officeDocument/2006/relationships/image"/><Relationship Id="rId3905" Target="embeddings/oleObject1974.bin" Type="http://schemas.openxmlformats.org/officeDocument/2006/relationships/oleObject"/><Relationship Id="rId3906" Target="media/image1924.wmf" Type="http://schemas.openxmlformats.org/officeDocument/2006/relationships/image"/><Relationship Id="rId3907" Target="embeddings/oleObject1975.bin" Type="http://schemas.openxmlformats.org/officeDocument/2006/relationships/oleObject"/><Relationship Id="rId3908" Target="media/image1925.wmf" Type="http://schemas.openxmlformats.org/officeDocument/2006/relationships/image"/><Relationship Id="rId3909" Target="embeddings/oleObject1976.bin" Type="http://schemas.openxmlformats.org/officeDocument/2006/relationships/oleObject"/><Relationship Id="rId391" Target="media/image194.wmf" Type="http://schemas.openxmlformats.org/officeDocument/2006/relationships/image"/><Relationship Id="rId3910" Target="media/image1926.wmf" Type="http://schemas.openxmlformats.org/officeDocument/2006/relationships/image"/><Relationship Id="rId3911" Target="embeddings/oleObject1977.bin" Type="http://schemas.openxmlformats.org/officeDocument/2006/relationships/oleObject"/><Relationship Id="rId3912" Target="media/image1927.wmf" Type="http://schemas.openxmlformats.org/officeDocument/2006/relationships/image"/><Relationship Id="rId3913" Target="embeddings/oleObject1978.bin" Type="http://schemas.openxmlformats.org/officeDocument/2006/relationships/oleObject"/><Relationship Id="rId3914" Target="media/image1928.wmf" Type="http://schemas.openxmlformats.org/officeDocument/2006/relationships/image"/><Relationship Id="rId3915" Target="embeddings/oleObject1979.bin" Type="http://schemas.openxmlformats.org/officeDocument/2006/relationships/oleObject"/><Relationship Id="rId3916" Target="media/image1929.wmf" Type="http://schemas.openxmlformats.org/officeDocument/2006/relationships/image"/><Relationship Id="rId3917" Target="embeddings/oleObject1980.bin" Type="http://schemas.openxmlformats.org/officeDocument/2006/relationships/oleObject"/><Relationship Id="rId3918" Target="media/image1930.wmf" Type="http://schemas.openxmlformats.org/officeDocument/2006/relationships/image"/><Relationship Id="rId3919" Target="embeddings/oleObject1981.bin" Type="http://schemas.openxmlformats.org/officeDocument/2006/relationships/oleObject"/><Relationship Id="rId392" Target="embeddings/oleObject191.bin" Type="http://schemas.openxmlformats.org/officeDocument/2006/relationships/oleObject"/><Relationship Id="rId3920" Target="media/image1931.wmf" Type="http://schemas.openxmlformats.org/officeDocument/2006/relationships/image"/><Relationship Id="rId3921" Target="embeddings/oleObject1982.bin" Type="http://schemas.openxmlformats.org/officeDocument/2006/relationships/oleObject"/><Relationship Id="rId3922" Target="media/image1932.wmf" Type="http://schemas.openxmlformats.org/officeDocument/2006/relationships/image"/><Relationship Id="rId3923" Target="embeddings/oleObject1983.bin" Type="http://schemas.openxmlformats.org/officeDocument/2006/relationships/oleObject"/><Relationship Id="rId3924" Target="media/image1933.wmf" Type="http://schemas.openxmlformats.org/officeDocument/2006/relationships/image"/><Relationship Id="rId3925" Target="embeddings/oleObject1984.bin" Type="http://schemas.openxmlformats.org/officeDocument/2006/relationships/oleObject"/><Relationship Id="rId3926" Target="media/image1934.wmf" Type="http://schemas.openxmlformats.org/officeDocument/2006/relationships/image"/><Relationship Id="rId3927" Target="embeddings/oleObject1985.bin" Type="http://schemas.openxmlformats.org/officeDocument/2006/relationships/oleObject"/><Relationship Id="rId3928" Target="media/image1935.wmf" Type="http://schemas.openxmlformats.org/officeDocument/2006/relationships/image"/><Relationship Id="rId3929" Target="embeddings/oleObject1986.bin" Type="http://schemas.openxmlformats.org/officeDocument/2006/relationships/oleObject"/><Relationship Id="rId393" Target="media/image195.wmf" Type="http://schemas.openxmlformats.org/officeDocument/2006/relationships/image"/><Relationship Id="rId3930" Target="media/image1936.wmf" Type="http://schemas.openxmlformats.org/officeDocument/2006/relationships/image"/><Relationship Id="rId3931" Target="embeddings/oleObject1987.bin" Type="http://schemas.openxmlformats.org/officeDocument/2006/relationships/oleObject"/><Relationship Id="rId3932" Target="media/image1937.wmf" Type="http://schemas.openxmlformats.org/officeDocument/2006/relationships/image"/><Relationship Id="rId3933" Target="embeddings/oleObject1988.bin" Type="http://schemas.openxmlformats.org/officeDocument/2006/relationships/oleObject"/><Relationship Id="rId3934" Target="embeddings/oleObject1989.bin" Type="http://schemas.openxmlformats.org/officeDocument/2006/relationships/oleObject"/><Relationship Id="rId3935" Target="media/image1938.wmf" Type="http://schemas.openxmlformats.org/officeDocument/2006/relationships/image"/><Relationship Id="rId3936" Target="embeddings/oleObject1990.bin" Type="http://schemas.openxmlformats.org/officeDocument/2006/relationships/oleObject"/><Relationship Id="rId3937" Target="media/image1939.wmf" Type="http://schemas.openxmlformats.org/officeDocument/2006/relationships/image"/><Relationship Id="rId3938" Target="embeddings/oleObject1991.bin" Type="http://schemas.openxmlformats.org/officeDocument/2006/relationships/oleObject"/><Relationship Id="rId3939" Target="media/image1940.wmf" Type="http://schemas.openxmlformats.org/officeDocument/2006/relationships/image"/><Relationship Id="rId394" Target="embeddings/oleObject192.bin" Type="http://schemas.openxmlformats.org/officeDocument/2006/relationships/oleObject"/><Relationship Id="rId3940" Target="embeddings/oleObject1992.bin" Type="http://schemas.openxmlformats.org/officeDocument/2006/relationships/oleObject"/><Relationship Id="rId3941" Target="media/image1941.wmf" Type="http://schemas.openxmlformats.org/officeDocument/2006/relationships/image"/><Relationship Id="rId3942" Target="embeddings/oleObject1993.bin" Type="http://schemas.openxmlformats.org/officeDocument/2006/relationships/oleObject"/><Relationship Id="rId3943" Target="media/image1942.wmf" Type="http://schemas.openxmlformats.org/officeDocument/2006/relationships/image"/><Relationship Id="rId3944" Target="embeddings/oleObject1994.bin" Type="http://schemas.openxmlformats.org/officeDocument/2006/relationships/oleObject"/><Relationship Id="rId3945" Target="media/image1943.wmf" Type="http://schemas.openxmlformats.org/officeDocument/2006/relationships/image"/><Relationship Id="rId3946" Target="embeddings/oleObject1995.bin" Type="http://schemas.openxmlformats.org/officeDocument/2006/relationships/oleObject"/><Relationship Id="rId3947" Target="media/image1944.wmf" Type="http://schemas.openxmlformats.org/officeDocument/2006/relationships/image"/><Relationship Id="rId3948" Target="embeddings/oleObject1996.bin" Type="http://schemas.openxmlformats.org/officeDocument/2006/relationships/oleObject"/><Relationship Id="rId3949" Target="media/image1945.wmf" Type="http://schemas.openxmlformats.org/officeDocument/2006/relationships/image"/><Relationship Id="rId395" Target="media/image196.wmf" Type="http://schemas.openxmlformats.org/officeDocument/2006/relationships/image"/><Relationship Id="rId3950" Target="embeddings/oleObject1997.bin" Type="http://schemas.openxmlformats.org/officeDocument/2006/relationships/oleObject"/><Relationship Id="rId3951" Target="media/image1946.wmf" Type="http://schemas.openxmlformats.org/officeDocument/2006/relationships/image"/><Relationship Id="rId3952" Target="embeddings/oleObject1998.bin" Type="http://schemas.openxmlformats.org/officeDocument/2006/relationships/oleObject"/><Relationship Id="rId3953" Target="media/image1947.wmf" Type="http://schemas.openxmlformats.org/officeDocument/2006/relationships/image"/><Relationship Id="rId3954" Target="embeddings/oleObject1999.bin" Type="http://schemas.openxmlformats.org/officeDocument/2006/relationships/oleObject"/><Relationship Id="rId3955" Target="media/image1948.wmf" Type="http://schemas.openxmlformats.org/officeDocument/2006/relationships/image"/><Relationship Id="rId3956" Target="embeddings/oleObject2000.bin" Type="http://schemas.openxmlformats.org/officeDocument/2006/relationships/oleObject"/><Relationship Id="rId3957" Target="media/image1949.wmf" Type="http://schemas.openxmlformats.org/officeDocument/2006/relationships/image"/><Relationship Id="rId3958" Target="embeddings/oleObject2001.bin" Type="http://schemas.openxmlformats.org/officeDocument/2006/relationships/oleObject"/><Relationship Id="rId3959" Target="media/image1950.wmf" Type="http://schemas.openxmlformats.org/officeDocument/2006/relationships/image"/><Relationship Id="rId396" Target="embeddings/oleObject193.bin" Type="http://schemas.openxmlformats.org/officeDocument/2006/relationships/oleObject"/><Relationship Id="rId3960" Target="embeddings/oleObject2002.bin" Type="http://schemas.openxmlformats.org/officeDocument/2006/relationships/oleObject"/><Relationship Id="rId3961" Target="embeddings/oleObject2003.bin" Type="http://schemas.openxmlformats.org/officeDocument/2006/relationships/oleObject"/><Relationship Id="rId3962" Target="media/image1951.wmf" Type="http://schemas.openxmlformats.org/officeDocument/2006/relationships/image"/><Relationship Id="rId3963" Target="embeddings/oleObject2004.bin" Type="http://schemas.openxmlformats.org/officeDocument/2006/relationships/oleObject"/><Relationship Id="rId3964" Target="media/image1952.wmf" Type="http://schemas.openxmlformats.org/officeDocument/2006/relationships/image"/><Relationship Id="rId3965" Target="embeddings/oleObject2005.bin" Type="http://schemas.openxmlformats.org/officeDocument/2006/relationships/oleObject"/><Relationship Id="rId3966" Target="media/image1953.wmf" Type="http://schemas.openxmlformats.org/officeDocument/2006/relationships/image"/><Relationship Id="rId3967" Target="embeddings/oleObject2006.bin" Type="http://schemas.openxmlformats.org/officeDocument/2006/relationships/oleObject"/><Relationship Id="rId3968" Target="media/image1954.wmf" Type="http://schemas.openxmlformats.org/officeDocument/2006/relationships/image"/><Relationship Id="rId3969" Target="embeddings/oleObject2007.bin" Type="http://schemas.openxmlformats.org/officeDocument/2006/relationships/oleObject"/><Relationship Id="rId397" Target="media/image197.wmf" Type="http://schemas.openxmlformats.org/officeDocument/2006/relationships/image"/><Relationship Id="rId3970" Target="media/image1955.wmf" Type="http://schemas.openxmlformats.org/officeDocument/2006/relationships/image"/><Relationship Id="rId3971" Target="embeddings/oleObject2008.bin" Type="http://schemas.openxmlformats.org/officeDocument/2006/relationships/oleObject"/><Relationship Id="rId3972" Target="media/image1956.wmf" Type="http://schemas.openxmlformats.org/officeDocument/2006/relationships/image"/><Relationship Id="rId3973" Target="embeddings/oleObject2009.bin" Type="http://schemas.openxmlformats.org/officeDocument/2006/relationships/oleObject"/><Relationship Id="rId3974" Target="media/image1957.wmf" Type="http://schemas.openxmlformats.org/officeDocument/2006/relationships/image"/><Relationship Id="rId3975" Target="embeddings/oleObject2010.bin" Type="http://schemas.openxmlformats.org/officeDocument/2006/relationships/oleObject"/><Relationship Id="rId3976" Target="media/image1958.wmf" Type="http://schemas.openxmlformats.org/officeDocument/2006/relationships/image"/><Relationship Id="rId3977" Target="embeddings/oleObject2011.bin" Type="http://schemas.openxmlformats.org/officeDocument/2006/relationships/oleObject"/><Relationship Id="rId3978" Target="media/image1959.wmf" Type="http://schemas.openxmlformats.org/officeDocument/2006/relationships/image"/><Relationship Id="rId3979" Target="embeddings/oleObject2012.bin" Type="http://schemas.openxmlformats.org/officeDocument/2006/relationships/oleObject"/><Relationship Id="rId398" Target="embeddings/oleObject194.bin" Type="http://schemas.openxmlformats.org/officeDocument/2006/relationships/oleObject"/><Relationship Id="rId3980" Target="media/image1960.wmf" Type="http://schemas.openxmlformats.org/officeDocument/2006/relationships/image"/><Relationship Id="rId3981" Target="embeddings/oleObject2013.bin" Type="http://schemas.openxmlformats.org/officeDocument/2006/relationships/oleObject"/><Relationship Id="rId3982" Target="media/image1961.png" Type="http://schemas.openxmlformats.org/officeDocument/2006/relationships/image"/><Relationship Id="rId3983" Target="media/image1962.wmf" Type="http://schemas.openxmlformats.org/officeDocument/2006/relationships/image"/><Relationship Id="rId3984" Target="embeddings/oleObject2014.bin" Type="http://schemas.openxmlformats.org/officeDocument/2006/relationships/oleObject"/><Relationship Id="rId3985" Target="media/image1963.wmf" Type="http://schemas.openxmlformats.org/officeDocument/2006/relationships/image"/><Relationship Id="rId3986" Target="embeddings/oleObject2015.bin" Type="http://schemas.openxmlformats.org/officeDocument/2006/relationships/oleObject"/><Relationship Id="rId3987" Target="media/image1964.wmf" Type="http://schemas.openxmlformats.org/officeDocument/2006/relationships/image"/><Relationship Id="rId3988" Target="embeddings/oleObject2016.bin" Type="http://schemas.openxmlformats.org/officeDocument/2006/relationships/oleObject"/><Relationship Id="rId3989" Target="media/image1965.wmf" Type="http://schemas.openxmlformats.org/officeDocument/2006/relationships/image"/><Relationship Id="rId399" Target="media/image198.wmf" Type="http://schemas.openxmlformats.org/officeDocument/2006/relationships/image"/><Relationship Id="rId3990" Target="embeddings/oleObject2017.bin" Type="http://schemas.openxmlformats.org/officeDocument/2006/relationships/oleObject"/><Relationship Id="rId3991" Target="media/image1966.wmf" Type="http://schemas.openxmlformats.org/officeDocument/2006/relationships/image"/><Relationship Id="rId3992" Target="embeddings/oleObject2018.bin" Type="http://schemas.openxmlformats.org/officeDocument/2006/relationships/oleObject"/><Relationship Id="rId3993" Target="media/image1967.wmf" Type="http://schemas.openxmlformats.org/officeDocument/2006/relationships/image"/><Relationship Id="rId3994" Target="embeddings/oleObject2019.bin" Type="http://schemas.openxmlformats.org/officeDocument/2006/relationships/oleObject"/><Relationship Id="rId3995" Target="media/image1968.wmf" Type="http://schemas.openxmlformats.org/officeDocument/2006/relationships/image"/><Relationship Id="rId3996" Target="embeddings/oleObject2020.bin" Type="http://schemas.openxmlformats.org/officeDocument/2006/relationships/oleObject"/><Relationship Id="rId3997" Target="media/image1969.wmf" Type="http://schemas.openxmlformats.org/officeDocument/2006/relationships/image"/><Relationship Id="rId3998" Target="embeddings/oleObject2021.bin" Type="http://schemas.openxmlformats.org/officeDocument/2006/relationships/oleObject"/><Relationship Id="rId3999" Target="media/image1970.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00" Target="embeddings/oleObject2022.bin" Type="http://schemas.openxmlformats.org/officeDocument/2006/relationships/oleObject"/><Relationship Id="rId4001" Target="media/image1971.wmf" Type="http://schemas.openxmlformats.org/officeDocument/2006/relationships/image"/><Relationship Id="rId4002" Target="embeddings/oleObject2023.bin" Type="http://schemas.openxmlformats.org/officeDocument/2006/relationships/oleObject"/><Relationship Id="rId4003" Target="media/image1972.wmf" Type="http://schemas.openxmlformats.org/officeDocument/2006/relationships/image"/><Relationship Id="rId4004" Target="embeddings/oleObject2024.bin" Type="http://schemas.openxmlformats.org/officeDocument/2006/relationships/oleObject"/><Relationship Id="rId4005" Target="media/image1973.wmf" Type="http://schemas.openxmlformats.org/officeDocument/2006/relationships/image"/><Relationship Id="rId4006" Target="embeddings/oleObject2025.bin" Type="http://schemas.openxmlformats.org/officeDocument/2006/relationships/oleObject"/><Relationship Id="rId4007" Target="media/image1974.wmf" Type="http://schemas.openxmlformats.org/officeDocument/2006/relationships/image"/><Relationship Id="rId4008" Target="embeddings/oleObject2026.bin" Type="http://schemas.openxmlformats.org/officeDocument/2006/relationships/oleObject"/><Relationship Id="rId4009" Target="media/image1975.wmf" Type="http://schemas.openxmlformats.org/officeDocument/2006/relationships/image"/><Relationship Id="rId401" Target="media/image199.wmf" Type="http://schemas.openxmlformats.org/officeDocument/2006/relationships/image"/><Relationship Id="rId4010" Target="embeddings/oleObject2027.bin" Type="http://schemas.openxmlformats.org/officeDocument/2006/relationships/oleObject"/><Relationship Id="rId4011" Target="media/image1976.wmf" Type="http://schemas.openxmlformats.org/officeDocument/2006/relationships/image"/><Relationship Id="rId4012" Target="embeddings/oleObject2028.bin" Type="http://schemas.openxmlformats.org/officeDocument/2006/relationships/oleObject"/><Relationship Id="rId4013" Target="media/image1977.wmf" Type="http://schemas.openxmlformats.org/officeDocument/2006/relationships/image"/><Relationship Id="rId4014" Target="embeddings/oleObject2029.bin" Type="http://schemas.openxmlformats.org/officeDocument/2006/relationships/oleObject"/><Relationship Id="rId4015" Target="media/image1978.wmf" Type="http://schemas.openxmlformats.org/officeDocument/2006/relationships/image"/><Relationship Id="rId4016" Target="embeddings/oleObject2030.bin" Type="http://schemas.openxmlformats.org/officeDocument/2006/relationships/oleObject"/><Relationship Id="rId4017" Target="media/image1979.png" Type="http://schemas.openxmlformats.org/officeDocument/2006/relationships/image"/><Relationship Id="rId4018" Target="media/image1980.wmf" Type="http://schemas.openxmlformats.org/officeDocument/2006/relationships/image"/><Relationship Id="rId4019" Target="embeddings/oleObject2031.bin" Type="http://schemas.openxmlformats.org/officeDocument/2006/relationships/oleObject"/><Relationship Id="rId402" Target="embeddings/oleObject196.bin" Type="http://schemas.openxmlformats.org/officeDocument/2006/relationships/oleObject"/><Relationship Id="rId4020" Target="media/image1981.wmf" Type="http://schemas.openxmlformats.org/officeDocument/2006/relationships/image"/><Relationship Id="rId4021" Target="embeddings/oleObject2032.bin" Type="http://schemas.openxmlformats.org/officeDocument/2006/relationships/oleObject"/><Relationship Id="rId4022" Target="media/image1982.wmf" Type="http://schemas.openxmlformats.org/officeDocument/2006/relationships/image"/><Relationship Id="rId4023" Target="embeddings/oleObject2033.bin" Type="http://schemas.openxmlformats.org/officeDocument/2006/relationships/oleObject"/><Relationship Id="rId4024" Target="media/image1983.wmf" Type="http://schemas.openxmlformats.org/officeDocument/2006/relationships/image"/><Relationship Id="rId4025" Target="embeddings/oleObject2034.bin" Type="http://schemas.openxmlformats.org/officeDocument/2006/relationships/oleObject"/><Relationship Id="rId4026" Target="media/image1984.wmf" Type="http://schemas.openxmlformats.org/officeDocument/2006/relationships/image"/><Relationship Id="rId4027" Target="embeddings/oleObject2035.bin" Type="http://schemas.openxmlformats.org/officeDocument/2006/relationships/oleObject"/><Relationship Id="rId4028" Target="media/image1985.wmf" Type="http://schemas.openxmlformats.org/officeDocument/2006/relationships/image"/><Relationship Id="rId4029" Target="embeddings/oleObject2036.bin" Type="http://schemas.openxmlformats.org/officeDocument/2006/relationships/oleObject"/><Relationship Id="rId403" Target="media/image200.wmf" Type="http://schemas.openxmlformats.org/officeDocument/2006/relationships/image"/><Relationship Id="rId4030" Target="media/image1986.wmf" Type="http://schemas.openxmlformats.org/officeDocument/2006/relationships/image"/><Relationship Id="rId4031" Target="embeddings/oleObject2037.bin" Type="http://schemas.openxmlformats.org/officeDocument/2006/relationships/oleObject"/><Relationship Id="rId4032" Target="media/image1987.wmf" Type="http://schemas.openxmlformats.org/officeDocument/2006/relationships/image"/><Relationship Id="rId4033" Target="embeddings/oleObject2038.bin" Type="http://schemas.openxmlformats.org/officeDocument/2006/relationships/oleObject"/><Relationship Id="rId4034" Target="embeddings/oleObject2039.bin" Type="http://schemas.openxmlformats.org/officeDocument/2006/relationships/oleObject"/><Relationship Id="rId4035" Target="media/image1988.wmf" Type="http://schemas.openxmlformats.org/officeDocument/2006/relationships/image"/><Relationship Id="rId4036" Target="embeddings/oleObject2040.bin" Type="http://schemas.openxmlformats.org/officeDocument/2006/relationships/oleObject"/><Relationship Id="rId4037" Target="embeddings/oleObject2041.bin" Type="http://schemas.openxmlformats.org/officeDocument/2006/relationships/oleObject"/><Relationship Id="rId4038" Target="media/image1989.png" Type="http://schemas.openxmlformats.org/officeDocument/2006/relationships/image"/><Relationship Id="rId4039" Target="media/image1990.wmf" Type="http://schemas.openxmlformats.org/officeDocument/2006/relationships/image"/><Relationship Id="rId404" Target="embeddings/oleObject197.bin" Type="http://schemas.openxmlformats.org/officeDocument/2006/relationships/oleObject"/><Relationship Id="rId4040" Target="embeddings/oleObject2042.bin" Type="http://schemas.openxmlformats.org/officeDocument/2006/relationships/oleObject"/><Relationship Id="rId4041" Target="media/image1991.wmf" Type="http://schemas.openxmlformats.org/officeDocument/2006/relationships/image"/><Relationship Id="rId4042" Target="embeddings/oleObject2043.bin" Type="http://schemas.openxmlformats.org/officeDocument/2006/relationships/oleObject"/><Relationship Id="rId4043" Target="media/image1992.wmf" Type="http://schemas.openxmlformats.org/officeDocument/2006/relationships/image"/><Relationship Id="rId4044" Target="embeddings/oleObject2044.bin" Type="http://schemas.openxmlformats.org/officeDocument/2006/relationships/oleObject"/><Relationship Id="rId4045" Target="media/image1993.wmf" Type="http://schemas.openxmlformats.org/officeDocument/2006/relationships/image"/><Relationship Id="rId4046" Target="embeddings/oleObject2045.bin" Type="http://schemas.openxmlformats.org/officeDocument/2006/relationships/oleObject"/><Relationship Id="rId4047" Target="media/image1994.wmf" Type="http://schemas.openxmlformats.org/officeDocument/2006/relationships/image"/><Relationship Id="rId4048" Target="embeddings/oleObject2046.bin" Type="http://schemas.openxmlformats.org/officeDocument/2006/relationships/oleObject"/><Relationship Id="rId4049" Target="media/image1995.wmf" Type="http://schemas.openxmlformats.org/officeDocument/2006/relationships/image"/><Relationship Id="rId405" Target="media/image201.wmf" Type="http://schemas.openxmlformats.org/officeDocument/2006/relationships/image"/><Relationship Id="rId4050" Target="embeddings/oleObject2047.bin" Type="http://schemas.openxmlformats.org/officeDocument/2006/relationships/oleObject"/><Relationship Id="rId4051" Target="media/image1996.wmf" Type="http://schemas.openxmlformats.org/officeDocument/2006/relationships/image"/><Relationship Id="rId4052" Target="embeddings/oleObject2048.bin" Type="http://schemas.openxmlformats.org/officeDocument/2006/relationships/oleObject"/><Relationship Id="rId4053" Target="media/image1997.wmf" Type="http://schemas.openxmlformats.org/officeDocument/2006/relationships/image"/><Relationship Id="rId4054" Target="embeddings/oleObject2049.bin" Type="http://schemas.openxmlformats.org/officeDocument/2006/relationships/oleObject"/><Relationship Id="rId4055" Target="media/image1998.wmf" Type="http://schemas.openxmlformats.org/officeDocument/2006/relationships/image"/><Relationship Id="rId4056" Target="embeddings/oleObject2050.bin" Type="http://schemas.openxmlformats.org/officeDocument/2006/relationships/oleObject"/><Relationship Id="rId4057" Target="media/image1999.wmf" Type="http://schemas.openxmlformats.org/officeDocument/2006/relationships/image"/><Relationship Id="rId4058" Target="embeddings/oleObject2051.bin" Type="http://schemas.openxmlformats.org/officeDocument/2006/relationships/oleObject"/><Relationship Id="rId4059" Target="media/image2000.wmf" Type="http://schemas.openxmlformats.org/officeDocument/2006/relationships/image"/><Relationship Id="rId406" Target="embeddings/oleObject198.bin" Type="http://schemas.openxmlformats.org/officeDocument/2006/relationships/oleObject"/><Relationship Id="rId4060" Target="embeddings/oleObject2052.bin" Type="http://schemas.openxmlformats.org/officeDocument/2006/relationships/oleObject"/><Relationship Id="rId4061" Target="media/image2001.wmf" Type="http://schemas.openxmlformats.org/officeDocument/2006/relationships/image"/><Relationship Id="rId4062" Target="embeddings/oleObject2053.bin" Type="http://schemas.openxmlformats.org/officeDocument/2006/relationships/oleObject"/><Relationship Id="rId4063" Target="media/image2002.wmf" Type="http://schemas.openxmlformats.org/officeDocument/2006/relationships/image"/><Relationship Id="rId4064" Target="embeddings/oleObject2054.bin" Type="http://schemas.openxmlformats.org/officeDocument/2006/relationships/oleObject"/><Relationship Id="rId4065" Target="media/image2003.wmf" Type="http://schemas.openxmlformats.org/officeDocument/2006/relationships/image"/><Relationship Id="rId4066" Target="embeddings/oleObject2055.bin" Type="http://schemas.openxmlformats.org/officeDocument/2006/relationships/oleObject"/><Relationship Id="rId4067" Target="media/image2004.png" Type="http://schemas.openxmlformats.org/officeDocument/2006/relationships/image"/><Relationship Id="rId4068" Target="media/image2005.wmf" Type="http://schemas.openxmlformats.org/officeDocument/2006/relationships/image"/><Relationship Id="rId4069" Target="embeddings/oleObject2056.bin" Type="http://schemas.openxmlformats.org/officeDocument/2006/relationships/oleObject"/><Relationship Id="rId407" Target="media/image202.wmf" Type="http://schemas.openxmlformats.org/officeDocument/2006/relationships/image"/><Relationship Id="rId4070" Target="media/image2006.wmf" Type="http://schemas.openxmlformats.org/officeDocument/2006/relationships/image"/><Relationship Id="rId4071" Target="embeddings/oleObject2057.bin" Type="http://schemas.openxmlformats.org/officeDocument/2006/relationships/oleObject"/><Relationship Id="rId4072" Target="media/image2007.wmf" Type="http://schemas.openxmlformats.org/officeDocument/2006/relationships/image"/><Relationship Id="rId4073" Target="embeddings/oleObject2058.bin" Type="http://schemas.openxmlformats.org/officeDocument/2006/relationships/oleObject"/><Relationship Id="rId4074" Target="media/image2008.wmf" Type="http://schemas.openxmlformats.org/officeDocument/2006/relationships/image"/><Relationship Id="rId4075" Target="embeddings/oleObject2059.bin" Type="http://schemas.openxmlformats.org/officeDocument/2006/relationships/oleObject"/><Relationship Id="rId4076" Target="media/image2009.wmf" Type="http://schemas.openxmlformats.org/officeDocument/2006/relationships/image"/><Relationship Id="rId4077" Target="embeddings/oleObject2060.bin" Type="http://schemas.openxmlformats.org/officeDocument/2006/relationships/oleObject"/><Relationship Id="rId4078" Target="media/image2010.wmf" Type="http://schemas.openxmlformats.org/officeDocument/2006/relationships/image"/><Relationship Id="rId4079" Target="embeddings/oleObject2061.bin" Type="http://schemas.openxmlformats.org/officeDocument/2006/relationships/oleObject"/><Relationship Id="rId408" Target="embeddings/oleObject199.bin" Type="http://schemas.openxmlformats.org/officeDocument/2006/relationships/oleObject"/><Relationship Id="rId4080" Target="media/image2011.png" Type="http://schemas.openxmlformats.org/officeDocument/2006/relationships/image"/><Relationship Id="rId4081" Target="media/image2012.wmf" Type="http://schemas.openxmlformats.org/officeDocument/2006/relationships/image"/><Relationship Id="rId4082" Target="embeddings/oleObject2062.bin" Type="http://schemas.openxmlformats.org/officeDocument/2006/relationships/oleObject"/><Relationship Id="rId4083" Target="media/image2013.wmf" Type="http://schemas.openxmlformats.org/officeDocument/2006/relationships/image"/><Relationship Id="rId4084" Target="embeddings/oleObject2063.bin" Type="http://schemas.openxmlformats.org/officeDocument/2006/relationships/oleObject"/><Relationship Id="rId4085" Target="media/image2014.wmf" Type="http://schemas.openxmlformats.org/officeDocument/2006/relationships/image"/><Relationship Id="rId4086" Target="embeddings/oleObject2064.bin" Type="http://schemas.openxmlformats.org/officeDocument/2006/relationships/oleObject"/><Relationship Id="rId4087" Target="media/image2015.wmf" Type="http://schemas.openxmlformats.org/officeDocument/2006/relationships/image"/><Relationship Id="rId4088" Target="embeddings/oleObject2065.bin" Type="http://schemas.openxmlformats.org/officeDocument/2006/relationships/oleObject"/><Relationship Id="rId4089" Target="media/image2016.wmf" Type="http://schemas.openxmlformats.org/officeDocument/2006/relationships/image"/><Relationship Id="rId409" Target="media/image203.png" Type="http://schemas.openxmlformats.org/officeDocument/2006/relationships/image"/><Relationship Id="rId4090" Target="embeddings/oleObject2066.bin" Type="http://schemas.openxmlformats.org/officeDocument/2006/relationships/oleObject"/><Relationship Id="rId4091" Target="media/image2017.wmf" Type="http://schemas.openxmlformats.org/officeDocument/2006/relationships/image"/><Relationship Id="rId4092" Target="embeddings/oleObject2067.bin" Type="http://schemas.openxmlformats.org/officeDocument/2006/relationships/oleObject"/><Relationship Id="rId4093" Target="media/image2018.wmf" Type="http://schemas.openxmlformats.org/officeDocument/2006/relationships/image"/><Relationship Id="rId4094" Target="embeddings/oleObject2068.bin" Type="http://schemas.openxmlformats.org/officeDocument/2006/relationships/oleObject"/><Relationship Id="rId4095" Target="media/image2019.wmf" Type="http://schemas.openxmlformats.org/officeDocument/2006/relationships/image"/><Relationship Id="rId4096" Target="embeddings/oleObject2069.bin" Type="http://schemas.openxmlformats.org/officeDocument/2006/relationships/oleObject"/><Relationship Id="rId4097" Target="media/image2020.wmf" Type="http://schemas.openxmlformats.org/officeDocument/2006/relationships/image"/><Relationship Id="rId4098" Target="embeddings/oleObject2070.bin" Type="http://schemas.openxmlformats.org/officeDocument/2006/relationships/oleObject"/><Relationship Id="rId4099" Target="media/image2021.wmf" Type="http://schemas.openxmlformats.org/officeDocument/2006/relationships/image"/><Relationship Id="rId41" Target="embeddings/oleObject17.bin" Type="http://schemas.openxmlformats.org/officeDocument/2006/relationships/oleObject"/><Relationship Id="rId410" Target="media/image204.wmf" Type="http://schemas.openxmlformats.org/officeDocument/2006/relationships/image"/><Relationship Id="rId4100" Target="embeddings/oleObject2071.bin" Type="http://schemas.openxmlformats.org/officeDocument/2006/relationships/oleObject"/><Relationship Id="rId4101" Target="media/image2022.wmf" Type="http://schemas.openxmlformats.org/officeDocument/2006/relationships/image"/><Relationship Id="rId4102" Target="embeddings/oleObject2072.bin" Type="http://schemas.openxmlformats.org/officeDocument/2006/relationships/oleObject"/><Relationship Id="rId4103" Target="media/image2023.wmf" Type="http://schemas.openxmlformats.org/officeDocument/2006/relationships/image"/><Relationship Id="rId4104" Target="embeddings/oleObject2073.bin" Type="http://schemas.openxmlformats.org/officeDocument/2006/relationships/oleObject"/><Relationship Id="rId4105" Target="media/image2024.wmf" Type="http://schemas.openxmlformats.org/officeDocument/2006/relationships/image"/><Relationship Id="rId4106" Target="embeddings/oleObject2074.bin" Type="http://schemas.openxmlformats.org/officeDocument/2006/relationships/oleObject"/><Relationship Id="rId4107" Target="media/image2025.wmf" Type="http://schemas.openxmlformats.org/officeDocument/2006/relationships/image"/><Relationship Id="rId4108" Target="embeddings/oleObject2075.bin" Type="http://schemas.openxmlformats.org/officeDocument/2006/relationships/oleObject"/><Relationship Id="rId4109" Target="media/image2026.wmf" Type="http://schemas.openxmlformats.org/officeDocument/2006/relationships/image"/><Relationship Id="rId411" Target="embeddings/oleObject200.bin" Type="http://schemas.openxmlformats.org/officeDocument/2006/relationships/oleObject"/><Relationship Id="rId4110" Target="embeddings/oleObject2076.bin" Type="http://schemas.openxmlformats.org/officeDocument/2006/relationships/oleObject"/><Relationship Id="rId4111" Target="media/image2027.png" Type="http://schemas.openxmlformats.org/officeDocument/2006/relationships/image"/><Relationship Id="rId4112" Target="media/image2028.wmf" Type="http://schemas.openxmlformats.org/officeDocument/2006/relationships/image"/><Relationship Id="rId4113" Target="embeddings/oleObject2077.bin" Type="http://schemas.openxmlformats.org/officeDocument/2006/relationships/oleObject"/><Relationship Id="rId4114" Target="media/image2029.wmf" Type="http://schemas.openxmlformats.org/officeDocument/2006/relationships/image"/><Relationship Id="rId4115" Target="embeddings/oleObject2078.bin" Type="http://schemas.openxmlformats.org/officeDocument/2006/relationships/oleObject"/><Relationship Id="rId4116" Target="media/image2030.wmf" Type="http://schemas.openxmlformats.org/officeDocument/2006/relationships/image"/><Relationship Id="rId4117" Target="embeddings/oleObject2079.bin" Type="http://schemas.openxmlformats.org/officeDocument/2006/relationships/oleObject"/><Relationship Id="rId4118" Target="media/image2031.wmf" Type="http://schemas.openxmlformats.org/officeDocument/2006/relationships/image"/><Relationship Id="rId4119" Target="embeddings/oleObject2080.bin" Type="http://schemas.openxmlformats.org/officeDocument/2006/relationships/oleObject"/><Relationship Id="rId412" Target="media/image205.wmf" Type="http://schemas.openxmlformats.org/officeDocument/2006/relationships/image"/><Relationship Id="rId4120" Target="media/image2032.wmf" Type="http://schemas.openxmlformats.org/officeDocument/2006/relationships/image"/><Relationship Id="rId4121" Target="embeddings/oleObject2081.bin" Type="http://schemas.openxmlformats.org/officeDocument/2006/relationships/oleObject"/><Relationship Id="rId4122" Target="media/image2033.wmf" Type="http://schemas.openxmlformats.org/officeDocument/2006/relationships/image"/><Relationship Id="rId4123" Target="embeddings/oleObject2082.bin" Type="http://schemas.openxmlformats.org/officeDocument/2006/relationships/oleObject"/><Relationship Id="rId4124" Target="media/image2034.wmf" Type="http://schemas.openxmlformats.org/officeDocument/2006/relationships/image"/><Relationship Id="rId4125" Target="embeddings/oleObject2083.bin" Type="http://schemas.openxmlformats.org/officeDocument/2006/relationships/oleObject"/><Relationship Id="rId4126" Target="media/image2035.wmf" Type="http://schemas.openxmlformats.org/officeDocument/2006/relationships/image"/><Relationship Id="rId4127" Target="embeddings/oleObject2084.bin" Type="http://schemas.openxmlformats.org/officeDocument/2006/relationships/oleObject"/><Relationship Id="rId4128" Target="media/image2036.wmf" Type="http://schemas.openxmlformats.org/officeDocument/2006/relationships/image"/><Relationship Id="rId4129" Target="embeddings/oleObject2085.bin" Type="http://schemas.openxmlformats.org/officeDocument/2006/relationships/oleObject"/><Relationship Id="rId413" Target="embeddings/oleObject201.bin" Type="http://schemas.openxmlformats.org/officeDocument/2006/relationships/oleObject"/><Relationship Id="rId4130" Target="media/image2037.wmf" Type="http://schemas.openxmlformats.org/officeDocument/2006/relationships/image"/><Relationship Id="rId4131" Target="embeddings/oleObject2086.bin" Type="http://schemas.openxmlformats.org/officeDocument/2006/relationships/oleObject"/><Relationship Id="rId4132" Target="media/image2038.wmf" Type="http://schemas.openxmlformats.org/officeDocument/2006/relationships/image"/><Relationship Id="rId4133" Target="embeddings/oleObject2087.bin" Type="http://schemas.openxmlformats.org/officeDocument/2006/relationships/oleObject"/><Relationship Id="rId4134" Target="media/image2039.wmf" Type="http://schemas.openxmlformats.org/officeDocument/2006/relationships/image"/><Relationship Id="rId4135" Target="embeddings/oleObject2088.bin" Type="http://schemas.openxmlformats.org/officeDocument/2006/relationships/oleObject"/><Relationship Id="rId4136" Target="media/image2040.wmf" Type="http://schemas.openxmlformats.org/officeDocument/2006/relationships/image"/><Relationship Id="rId4137" Target="embeddings/oleObject2089.bin" Type="http://schemas.openxmlformats.org/officeDocument/2006/relationships/oleObject"/><Relationship Id="rId4138" Target="media/image2041.wmf" Type="http://schemas.openxmlformats.org/officeDocument/2006/relationships/image"/><Relationship Id="rId4139" Target="embeddings/oleObject2090.bin" Type="http://schemas.openxmlformats.org/officeDocument/2006/relationships/oleObject"/><Relationship Id="rId414" Target="media/image206.wmf" Type="http://schemas.openxmlformats.org/officeDocument/2006/relationships/image"/><Relationship Id="rId4140" Target="media/image2042.wmf" Type="http://schemas.openxmlformats.org/officeDocument/2006/relationships/image"/><Relationship Id="rId4141" Target="embeddings/oleObject2091.bin" Type="http://schemas.openxmlformats.org/officeDocument/2006/relationships/oleObject"/><Relationship Id="rId4142" Target="media/image2043.wmf" Type="http://schemas.openxmlformats.org/officeDocument/2006/relationships/image"/><Relationship Id="rId4143" Target="embeddings/oleObject2092.bin" Type="http://schemas.openxmlformats.org/officeDocument/2006/relationships/oleObject"/><Relationship Id="rId4144" Target="media/image2044.wmf" Type="http://schemas.openxmlformats.org/officeDocument/2006/relationships/image"/><Relationship Id="rId4145" Target="embeddings/oleObject2093.bin" Type="http://schemas.openxmlformats.org/officeDocument/2006/relationships/oleObject"/><Relationship Id="rId4146" Target="media/image2045.wmf" Type="http://schemas.openxmlformats.org/officeDocument/2006/relationships/image"/><Relationship Id="rId4147" Target="embeddings/oleObject2094.bin" Type="http://schemas.openxmlformats.org/officeDocument/2006/relationships/oleObject"/><Relationship Id="rId4148" Target="media/image2046.wmf" Type="http://schemas.openxmlformats.org/officeDocument/2006/relationships/image"/><Relationship Id="rId4149" Target="embeddings/oleObject2095.bin" Type="http://schemas.openxmlformats.org/officeDocument/2006/relationships/oleObject"/><Relationship Id="rId415" Target="embeddings/oleObject202.bin" Type="http://schemas.openxmlformats.org/officeDocument/2006/relationships/oleObject"/><Relationship Id="rId4150" Target="media/image2047.png" Type="http://schemas.openxmlformats.org/officeDocument/2006/relationships/image"/><Relationship Id="rId4151" Target="media/image2048.wmf" Type="http://schemas.openxmlformats.org/officeDocument/2006/relationships/image"/><Relationship Id="rId4152" Target="embeddings/oleObject2096.bin" Type="http://schemas.openxmlformats.org/officeDocument/2006/relationships/oleObject"/><Relationship Id="rId4153" Target="media/image2049.wmf" Type="http://schemas.openxmlformats.org/officeDocument/2006/relationships/image"/><Relationship Id="rId4154" Target="embeddings/oleObject2097.bin" Type="http://schemas.openxmlformats.org/officeDocument/2006/relationships/oleObject"/><Relationship Id="rId4155" Target="media/image2050.wmf" Type="http://schemas.openxmlformats.org/officeDocument/2006/relationships/image"/><Relationship Id="rId4156" Target="embeddings/oleObject2098.bin" Type="http://schemas.openxmlformats.org/officeDocument/2006/relationships/oleObject"/><Relationship Id="rId4157" Target="media/image2051.wmf" Type="http://schemas.openxmlformats.org/officeDocument/2006/relationships/image"/><Relationship Id="rId4158" Target="embeddings/oleObject2099.bin" Type="http://schemas.openxmlformats.org/officeDocument/2006/relationships/oleObject"/><Relationship Id="rId4159" Target="media/image2052.wmf" Type="http://schemas.openxmlformats.org/officeDocument/2006/relationships/image"/><Relationship Id="rId416" Target="media/image207.wmf" Type="http://schemas.openxmlformats.org/officeDocument/2006/relationships/image"/><Relationship Id="rId4160" Target="embeddings/oleObject2100.bin" Type="http://schemas.openxmlformats.org/officeDocument/2006/relationships/oleObject"/><Relationship Id="rId4161" Target="media/image2053.wmf" Type="http://schemas.openxmlformats.org/officeDocument/2006/relationships/image"/><Relationship Id="rId4162" Target="embeddings/oleObject2101.bin" Type="http://schemas.openxmlformats.org/officeDocument/2006/relationships/oleObject"/><Relationship Id="rId4163" Target="media/image2054.wmf" Type="http://schemas.openxmlformats.org/officeDocument/2006/relationships/image"/><Relationship Id="rId4164" Target="embeddings/oleObject2102.bin" Type="http://schemas.openxmlformats.org/officeDocument/2006/relationships/oleObject"/><Relationship Id="rId4165" Target="media/image2055.wmf" Type="http://schemas.openxmlformats.org/officeDocument/2006/relationships/image"/><Relationship Id="rId4166" Target="embeddings/oleObject2103.bin" Type="http://schemas.openxmlformats.org/officeDocument/2006/relationships/oleObject"/><Relationship Id="rId4167" Target="media/image2056.wmf" Type="http://schemas.openxmlformats.org/officeDocument/2006/relationships/image"/><Relationship Id="rId4168" Target="embeddings/oleObject2104.bin" Type="http://schemas.openxmlformats.org/officeDocument/2006/relationships/oleObject"/><Relationship Id="rId4169" Target="media/image2057.wmf" Type="http://schemas.openxmlformats.org/officeDocument/2006/relationships/image"/><Relationship Id="rId417" Target="embeddings/oleObject203.bin" Type="http://schemas.openxmlformats.org/officeDocument/2006/relationships/oleObject"/><Relationship Id="rId4170" Target="embeddings/oleObject2105.bin" Type="http://schemas.openxmlformats.org/officeDocument/2006/relationships/oleObject"/><Relationship Id="rId4171" Target="media/image2058.wmf" Type="http://schemas.openxmlformats.org/officeDocument/2006/relationships/image"/><Relationship Id="rId4172" Target="embeddings/oleObject2106.bin" Type="http://schemas.openxmlformats.org/officeDocument/2006/relationships/oleObject"/><Relationship Id="rId4173" Target="media/image2059.wmf" Type="http://schemas.openxmlformats.org/officeDocument/2006/relationships/image"/><Relationship Id="rId4174" Target="embeddings/oleObject2107.bin" Type="http://schemas.openxmlformats.org/officeDocument/2006/relationships/oleObject"/><Relationship Id="rId4175" Target="media/image2060.wmf" Type="http://schemas.openxmlformats.org/officeDocument/2006/relationships/image"/><Relationship Id="rId4176" Target="embeddings/oleObject2108.bin" Type="http://schemas.openxmlformats.org/officeDocument/2006/relationships/oleObject"/><Relationship Id="rId4177" Target="media/image2061.wmf" Type="http://schemas.openxmlformats.org/officeDocument/2006/relationships/image"/><Relationship Id="rId4178" Target="embeddings/oleObject2109.bin" Type="http://schemas.openxmlformats.org/officeDocument/2006/relationships/oleObject"/><Relationship Id="rId4179" Target="embeddings/oleObject2110.bin" Type="http://schemas.openxmlformats.org/officeDocument/2006/relationships/oleObject"/><Relationship Id="rId418" Target="media/image208.wmf" Type="http://schemas.openxmlformats.org/officeDocument/2006/relationships/image"/><Relationship Id="rId4180" Target="media/image2062.wmf" Type="http://schemas.openxmlformats.org/officeDocument/2006/relationships/image"/><Relationship Id="rId4181" Target="embeddings/oleObject2111.bin" Type="http://schemas.openxmlformats.org/officeDocument/2006/relationships/oleObject"/><Relationship Id="rId4182" Target="media/image2063.wmf" Type="http://schemas.openxmlformats.org/officeDocument/2006/relationships/image"/><Relationship Id="rId4183" Target="embeddings/oleObject2112.bin" Type="http://schemas.openxmlformats.org/officeDocument/2006/relationships/oleObject"/><Relationship Id="rId4184" Target="media/image2064.wmf" Type="http://schemas.openxmlformats.org/officeDocument/2006/relationships/image"/><Relationship Id="rId4185" Target="embeddings/oleObject2113.bin" Type="http://schemas.openxmlformats.org/officeDocument/2006/relationships/oleObject"/><Relationship Id="rId4186" Target="media/image2065.wmf" Type="http://schemas.openxmlformats.org/officeDocument/2006/relationships/image"/><Relationship Id="rId4187" Target="embeddings/oleObject2114.bin" Type="http://schemas.openxmlformats.org/officeDocument/2006/relationships/oleObject"/><Relationship Id="rId4188" Target="media/image2066.png" Type="http://schemas.openxmlformats.org/officeDocument/2006/relationships/image"/><Relationship Id="rId4189" Target="media/image2067.wmf" Type="http://schemas.openxmlformats.org/officeDocument/2006/relationships/image"/><Relationship Id="rId419" Target="embeddings/oleObject204.bin" Type="http://schemas.openxmlformats.org/officeDocument/2006/relationships/oleObject"/><Relationship Id="rId4190" Target="embeddings/oleObject2115.bin" Type="http://schemas.openxmlformats.org/officeDocument/2006/relationships/oleObject"/><Relationship Id="rId4191" Target="media/image2068.wmf" Type="http://schemas.openxmlformats.org/officeDocument/2006/relationships/image"/><Relationship Id="rId4192" Target="embeddings/oleObject2116.bin" Type="http://schemas.openxmlformats.org/officeDocument/2006/relationships/oleObject"/><Relationship Id="rId4193" Target="media/image2069.wmf" Type="http://schemas.openxmlformats.org/officeDocument/2006/relationships/image"/><Relationship Id="rId4194" Target="embeddings/oleObject2117.bin" Type="http://schemas.openxmlformats.org/officeDocument/2006/relationships/oleObject"/><Relationship Id="rId4195" Target="media/image2070.wmf" Type="http://schemas.openxmlformats.org/officeDocument/2006/relationships/image"/><Relationship Id="rId4196" Target="embeddings/oleObject2118.bin" Type="http://schemas.openxmlformats.org/officeDocument/2006/relationships/oleObject"/><Relationship Id="rId4197" Target="media/image2071.png" Type="http://schemas.openxmlformats.org/officeDocument/2006/relationships/image"/><Relationship Id="rId4198" Target="media/image2072.wmf" Type="http://schemas.openxmlformats.org/officeDocument/2006/relationships/image"/><Relationship Id="rId4199" Target="embeddings/oleObject2119.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00" Target="media/image2073.wmf" Type="http://schemas.openxmlformats.org/officeDocument/2006/relationships/image"/><Relationship Id="rId4201" Target="embeddings/oleObject2120.bin" Type="http://schemas.openxmlformats.org/officeDocument/2006/relationships/oleObject"/><Relationship Id="rId4202" Target="media/image2074.wmf" Type="http://schemas.openxmlformats.org/officeDocument/2006/relationships/image"/><Relationship Id="rId4203" Target="embeddings/oleObject2121.bin" Type="http://schemas.openxmlformats.org/officeDocument/2006/relationships/oleObject"/><Relationship Id="rId4204" Target="media/image2075.wmf" Type="http://schemas.openxmlformats.org/officeDocument/2006/relationships/image"/><Relationship Id="rId4205" Target="embeddings/oleObject2122.bin" Type="http://schemas.openxmlformats.org/officeDocument/2006/relationships/oleObject"/><Relationship Id="rId4206" Target="media/image2076.wmf" Type="http://schemas.openxmlformats.org/officeDocument/2006/relationships/image"/><Relationship Id="rId4207" Target="embeddings/oleObject2123.bin" Type="http://schemas.openxmlformats.org/officeDocument/2006/relationships/oleObject"/><Relationship Id="rId4208" Target="media/image2077.wmf" Type="http://schemas.openxmlformats.org/officeDocument/2006/relationships/image"/><Relationship Id="rId4209" Target="embeddings/oleObject2124.bin" Type="http://schemas.openxmlformats.org/officeDocument/2006/relationships/oleObject"/><Relationship Id="rId421" Target="embeddings/oleObject205.bin" Type="http://schemas.openxmlformats.org/officeDocument/2006/relationships/oleObject"/><Relationship Id="rId4210" Target="media/image2078.wmf" Type="http://schemas.openxmlformats.org/officeDocument/2006/relationships/image"/><Relationship Id="rId4211" Target="embeddings/oleObject2125.bin" Type="http://schemas.openxmlformats.org/officeDocument/2006/relationships/oleObject"/><Relationship Id="rId4212" Target="media/image2079.wmf" Type="http://schemas.openxmlformats.org/officeDocument/2006/relationships/image"/><Relationship Id="rId4213" Target="embeddings/oleObject2126.bin" Type="http://schemas.openxmlformats.org/officeDocument/2006/relationships/oleObject"/><Relationship Id="rId4214" Target="media/image2080.wmf" Type="http://schemas.openxmlformats.org/officeDocument/2006/relationships/image"/><Relationship Id="rId4215" Target="embeddings/oleObject2127.bin" Type="http://schemas.openxmlformats.org/officeDocument/2006/relationships/oleObject"/><Relationship Id="rId4216" Target="media/image2081.wmf" Type="http://schemas.openxmlformats.org/officeDocument/2006/relationships/image"/><Relationship Id="rId4217" Target="embeddings/oleObject2128.bin" Type="http://schemas.openxmlformats.org/officeDocument/2006/relationships/oleObject"/><Relationship Id="rId4218" Target="media/image2082.wmf" Type="http://schemas.openxmlformats.org/officeDocument/2006/relationships/image"/><Relationship Id="rId4219" Target="embeddings/oleObject2129.bin" Type="http://schemas.openxmlformats.org/officeDocument/2006/relationships/oleObject"/><Relationship Id="rId422" Target="media/image210.wmf" Type="http://schemas.openxmlformats.org/officeDocument/2006/relationships/image"/><Relationship Id="rId4220" Target="media/image2083.wmf" Type="http://schemas.openxmlformats.org/officeDocument/2006/relationships/image"/><Relationship Id="rId4221" Target="embeddings/oleObject2130.bin" Type="http://schemas.openxmlformats.org/officeDocument/2006/relationships/oleObject"/><Relationship Id="rId4222" Target="media/image2084.wmf" Type="http://schemas.openxmlformats.org/officeDocument/2006/relationships/image"/><Relationship Id="rId4223" Target="embeddings/oleObject2131.bin" Type="http://schemas.openxmlformats.org/officeDocument/2006/relationships/oleObject"/><Relationship Id="rId4224" Target="media/image2085.wmf" Type="http://schemas.openxmlformats.org/officeDocument/2006/relationships/image"/><Relationship Id="rId4225" Target="embeddings/oleObject2132.bin" Type="http://schemas.openxmlformats.org/officeDocument/2006/relationships/oleObject"/><Relationship Id="rId4226" Target="media/image2086.wmf" Type="http://schemas.openxmlformats.org/officeDocument/2006/relationships/image"/><Relationship Id="rId4227" Target="embeddings/oleObject2133.bin" Type="http://schemas.openxmlformats.org/officeDocument/2006/relationships/oleObject"/><Relationship Id="rId4228" Target="media/image2087.wmf" Type="http://schemas.openxmlformats.org/officeDocument/2006/relationships/image"/><Relationship Id="rId4229" Target="embeddings/oleObject2134.bin" Type="http://schemas.openxmlformats.org/officeDocument/2006/relationships/oleObject"/><Relationship Id="rId423" Target="embeddings/oleObject206.bin" Type="http://schemas.openxmlformats.org/officeDocument/2006/relationships/oleObject"/><Relationship Id="rId4230" Target="media/image2088.wmf" Type="http://schemas.openxmlformats.org/officeDocument/2006/relationships/image"/><Relationship Id="rId4231" Target="embeddings/oleObject2135.bin" Type="http://schemas.openxmlformats.org/officeDocument/2006/relationships/oleObject"/><Relationship Id="rId4232" Target="media/image2089.wmf" Type="http://schemas.openxmlformats.org/officeDocument/2006/relationships/image"/><Relationship Id="rId4233" Target="embeddings/oleObject2136.bin" Type="http://schemas.openxmlformats.org/officeDocument/2006/relationships/oleObject"/><Relationship Id="rId4234" Target="media/image2090.wmf" Type="http://schemas.openxmlformats.org/officeDocument/2006/relationships/image"/><Relationship Id="rId4235" Target="embeddings/oleObject2137.bin" Type="http://schemas.openxmlformats.org/officeDocument/2006/relationships/oleObject"/><Relationship Id="rId4236" Target="media/image2091.wmf" Type="http://schemas.openxmlformats.org/officeDocument/2006/relationships/image"/><Relationship Id="rId4237" Target="embeddings/oleObject2138.bin" Type="http://schemas.openxmlformats.org/officeDocument/2006/relationships/oleObject"/><Relationship Id="rId4238" Target="media/image2092.wmf" Type="http://schemas.openxmlformats.org/officeDocument/2006/relationships/image"/><Relationship Id="rId4239" Target="embeddings/oleObject2139.bin" Type="http://schemas.openxmlformats.org/officeDocument/2006/relationships/oleObject"/><Relationship Id="rId424" Target="media/image211.wmf" Type="http://schemas.openxmlformats.org/officeDocument/2006/relationships/image"/><Relationship Id="rId4240" Target="media/image2093.wmf" Type="http://schemas.openxmlformats.org/officeDocument/2006/relationships/image"/><Relationship Id="rId4241" Target="embeddings/oleObject2140.bin" Type="http://schemas.openxmlformats.org/officeDocument/2006/relationships/oleObject"/><Relationship Id="rId4242" Target="media/image2094.wmf" Type="http://schemas.openxmlformats.org/officeDocument/2006/relationships/image"/><Relationship Id="rId4243" Target="embeddings/oleObject2141.bin" Type="http://schemas.openxmlformats.org/officeDocument/2006/relationships/oleObject"/><Relationship Id="rId4244" Target="media/image2095.png" Type="http://schemas.openxmlformats.org/officeDocument/2006/relationships/image"/><Relationship Id="rId4245" Target="media/image2096.wmf" Type="http://schemas.openxmlformats.org/officeDocument/2006/relationships/image"/><Relationship Id="rId4246" Target="embeddings/oleObject2142.bin" Type="http://schemas.openxmlformats.org/officeDocument/2006/relationships/oleObject"/><Relationship Id="rId4247" Target="media/image2097.png" Type="http://schemas.openxmlformats.org/officeDocument/2006/relationships/image"/><Relationship Id="rId4248" Target="media/image2098.wmf" Type="http://schemas.openxmlformats.org/officeDocument/2006/relationships/image"/><Relationship Id="rId4249" Target="embeddings/oleObject2143.bin" Type="http://schemas.openxmlformats.org/officeDocument/2006/relationships/oleObject"/><Relationship Id="rId425" Target="embeddings/oleObject207.bin" Type="http://schemas.openxmlformats.org/officeDocument/2006/relationships/oleObject"/><Relationship Id="rId4250" Target="media/image2099.wmf" Type="http://schemas.openxmlformats.org/officeDocument/2006/relationships/image"/><Relationship Id="rId4251" Target="embeddings/oleObject2144.bin" Type="http://schemas.openxmlformats.org/officeDocument/2006/relationships/oleObject"/><Relationship Id="rId4252" Target="media/image2100.wmf" Type="http://schemas.openxmlformats.org/officeDocument/2006/relationships/image"/><Relationship Id="rId4253" Target="embeddings/oleObject2145.bin" Type="http://schemas.openxmlformats.org/officeDocument/2006/relationships/oleObject"/><Relationship Id="rId4254" Target="media/image2101.wmf" Type="http://schemas.openxmlformats.org/officeDocument/2006/relationships/image"/><Relationship Id="rId4255" Target="embeddings/oleObject2146.bin" Type="http://schemas.openxmlformats.org/officeDocument/2006/relationships/oleObject"/><Relationship Id="rId4256" Target="media/image2102.wmf" Type="http://schemas.openxmlformats.org/officeDocument/2006/relationships/image"/><Relationship Id="rId4257" Target="embeddings/oleObject2147.bin" Type="http://schemas.openxmlformats.org/officeDocument/2006/relationships/oleObject"/><Relationship Id="rId4258" Target="media/image2103.wmf" Type="http://schemas.openxmlformats.org/officeDocument/2006/relationships/image"/><Relationship Id="rId4259" Target="embeddings/oleObject2148.bin" Type="http://schemas.openxmlformats.org/officeDocument/2006/relationships/oleObject"/><Relationship Id="rId426" Target="media/image212.png" Type="http://schemas.openxmlformats.org/officeDocument/2006/relationships/image"/><Relationship Id="rId4260" Target="media/image2104.wmf" Type="http://schemas.openxmlformats.org/officeDocument/2006/relationships/image"/><Relationship Id="rId4261" Target="embeddings/oleObject2149.bin" Type="http://schemas.openxmlformats.org/officeDocument/2006/relationships/oleObject"/><Relationship Id="rId4262" Target="media/image2105.png" Type="http://schemas.openxmlformats.org/officeDocument/2006/relationships/image"/><Relationship Id="rId4263" Target="media/image2106.wmf" Type="http://schemas.openxmlformats.org/officeDocument/2006/relationships/image"/><Relationship Id="rId4264" Target="embeddings/oleObject2150.bin" Type="http://schemas.openxmlformats.org/officeDocument/2006/relationships/oleObject"/><Relationship Id="rId4265" Target="media/image2107.wmf" Type="http://schemas.openxmlformats.org/officeDocument/2006/relationships/image"/><Relationship Id="rId4266" Target="embeddings/oleObject2151.bin" Type="http://schemas.openxmlformats.org/officeDocument/2006/relationships/oleObject"/><Relationship Id="rId4267" Target="media/image2108.wmf" Type="http://schemas.openxmlformats.org/officeDocument/2006/relationships/image"/><Relationship Id="rId4268" Target="embeddings/oleObject2152.bin" Type="http://schemas.openxmlformats.org/officeDocument/2006/relationships/oleObject"/><Relationship Id="rId4269" Target="media/image2109.wmf" Type="http://schemas.openxmlformats.org/officeDocument/2006/relationships/image"/><Relationship Id="rId427" Target="media/image213.wmf" Type="http://schemas.openxmlformats.org/officeDocument/2006/relationships/image"/><Relationship Id="rId4270" Target="embeddings/oleObject2153.bin" Type="http://schemas.openxmlformats.org/officeDocument/2006/relationships/oleObject"/><Relationship Id="rId4271" Target="media/image2110.wmf" Type="http://schemas.openxmlformats.org/officeDocument/2006/relationships/image"/><Relationship Id="rId4272" Target="embeddings/oleObject2154.bin" Type="http://schemas.openxmlformats.org/officeDocument/2006/relationships/oleObject"/><Relationship Id="rId4273" Target="media/image2111.wmf" Type="http://schemas.openxmlformats.org/officeDocument/2006/relationships/image"/><Relationship Id="rId4274" Target="embeddings/oleObject2155.bin" Type="http://schemas.openxmlformats.org/officeDocument/2006/relationships/oleObject"/><Relationship Id="rId4275" Target="media/image2112.wmf" Type="http://schemas.openxmlformats.org/officeDocument/2006/relationships/image"/><Relationship Id="rId4276" Target="embeddings/oleObject2156.bin" Type="http://schemas.openxmlformats.org/officeDocument/2006/relationships/oleObject"/><Relationship Id="rId4277" Target="media/image2113.wmf" Type="http://schemas.openxmlformats.org/officeDocument/2006/relationships/image"/><Relationship Id="rId4278" Target="embeddings/oleObject2157.bin" Type="http://schemas.openxmlformats.org/officeDocument/2006/relationships/oleObject"/><Relationship Id="rId4279" Target="embeddings/oleObject2158.bin" Type="http://schemas.openxmlformats.org/officeDocument/2006/relationships/oleObject"/><Relationship Id="rId428" Target="embeddings/oleObject208.bin" Type="http://schemas.openxmlformats.org/officeDocument/2006/relationships/oleObject"/><Relationship Id="rId4280" Target="media/image2114.wmf" Type="http://schemas.openxmlformats.org/officeDocument/2006/relationships/image"/><Relationship Id="rId4281" Target="embeddings/oleObject2159.bin" Type="http://schemas.openxmlformats.org/officeDocument/2006/relationships/oleObject"/><Relationship Id="rId4282" Target="media/image2115.wmf" Type="http://schemas.openxmlformats.org/officeDocument/2006/relationships/image"/><Relationship Id="rId4283" Target="embeddings/oleObject2160.bin" Type="http://schemas.openxmlformats.org/officeDocument/2006/relationships/oleObject"/><Relationship Id="rId4284" Target="media/image2116.wmf" Type="http://schemas.openxmlformats.org/officeDocument/2006/relationships/image"/><Relationship Id="rId4285" Target="embeddings/oleObject2161.bin" Type="http://schemas.openxmlformats.org/officeDocument/2006/relationships/oleObject"/><Relationship Id="rId4286" Target="media/image2117.wmf" Type="http://schemas.openxmlformats.org/officeDocument/2006/relationships/image"/><Relationship Id="rId4287" Target="embeddings/oleObject2162.bin" Type="http://schemas.openxmlformats.org/officeDocument/2006/relationships/oleObject"/><Relationship Id="rId4288" Target="media/image2118.wmf" Type="http://schemas.openxmlformats.org/officeDocument/2006/relationships/image"/><Relationship Id="rId4289" Target="embeddings/oleObject2163.bin" Type="http://schemas.openxmlformats.org/officeDocument/2006/relationships/oleObject"/><Relationship Id="rId429" Target="media/image214.wmf" Type="http://schemas.openxmlformats.org/officeDocument/2006/relationships/image"/><Relationship Id="rId4290" Target="media/image2119.wmf" Type="http://schemas.openxmlformats.org/officeDocument/2006/relationships/image"/><Relationship Id="rId4291" Target="embeddings/oleObject2164.bin" Type="http://schemas.openxmlformats.org/officeDocument/2006/relationships/oleObject"/><Relationship Id="rId4292" Target="media/image2120.wmf" Type="http://schemas.openxmlformats.org/officeDocument/2006/relationships/image"/><Relationship Id="rId4293" Target="embeddings/oleObject2165.bin" Type="http://schemas.openxmlformats.org/officeDocument/2006/relationships/oleObject"/><Relationship Id="rId4294" Target="media/image2121.wmf" Type="http://schemas.openxmlformats.org/officeDocument/2006/relationships/image"/><Relationship Id="rId4295" Target="embeddings/oleObject2166.bin" Type="http://schemas.openxmlformats.org/officeDocument/2006/relationships/oleObject"/><Relationship Id="rId4296" Target="media/image2122.wmf" Type="http://schemas.openxmlformats.org/officeDocument/2006/relationships/image"/><Relationship Id="rId4297" Target="embeddings/oleObject2167.bin" Type="http://schemas.openxmlformats.org/officeDocument/2006/relationships/oleObject"/><Relationship Id="rId4298" Target="media/image2123.png" Type="http://schemas.openxmlformats.org/officeDocument/2006/relationships/image"/><Relationship Id="rId4299" Target="media/image2124.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00" Target="embeddings/oleObject2168.bin" Type="http://schemas.openxmlformats.org/officeDocument/2006/relationships/oleObject"/><Relationship Id="rId4301" Target="media/image2125.wmf" Type="http://schemas.openxmlformats.org/officeDocument/2006/relationships/image"/><Relationship Id="rId4302" Target="embeddings/oleObject2169.bin" Type="http://schemas.openxmlformats.org/officeDocument/2006/relationships/oleObject"/><Relationship Id="rId4303" Target="media/image2126.wmf" Type="http://schemas.openxmlformats.org/officeDocument/2006/relationships/image"/><Relationship Id="rId4304" Target="embeddings/oleObject2170.bin" Type="http://schemas.openxmlformats.org/officeDocument/2006/relationships/oleObject"/><Relationship Id="rId4305" Target="media/image2127.wmf" Type="http://schemas.openxmlformats.org/officeDocument/2006/relationships/image"/><Relationship Id="rId4306" Target="embeddings/oleObject2171.bin" Type="http://schemas.openxmlformats.org/officeDocument/2006/relationships/oleObject"/><Relationship Id="rId4307" Target="media/image2128.png" Type="http://schemas.openxmlformats.org/officeDocument/2006/relationships/image"/><Relationship Id="rId4308" Target="media/image2129.wmf" Type="http://schemas.openxmlformats.org/officeDocument/2006/relationships/image"/><Relationship Id="rId4309" Target="embeddings/oleObject2172.bin" Type="http://schemas.openxmlformats.org/officeDocument/2006/relationships/oleObject"/><Relationship Id="rId431" Target="media/image215.wmf" Type="http://schemas.openxmlformats.org/officeDocument/2006/relationships/image"/><Relationship Id="rId4310" Target="media/image2130.wmf" Type="http://schemas.openxmlformats.org/officeDocument/2006/relationships/image"/><Relationship Id="rId4311" Target="embeddings/oleObject2173.bin" Type="http://schemas.openxmlformats.org/officeDocument/2006/relationships/oleObject"/><Relationship Id="rId4312" Target="media/image2131.wmf" Type="http://schemas.openxmlformats.org/officeDocument/2006/relationships/image"/><Relationship Id="rId4313" Target="embeddings/oleObject2174.bin" Type="http://schemas.openxmlformats.org/officeDocument/2006/relationships/oleObject"/><Relationship Id="rId4314" Target="media/image2132.wmf" Type="http://schemas.openxmlformats.org/officeDocument/2006/relationships/image"/><Relationship Id="rId4315" Target="embeddings/oleObject2175.bin" Type="http://schemas.openxmlformats.org/officeDocument/2006/relationships/oleObject"/><Relationship Id="rId4316" Target="media/image2133.wmf" Type="http://schemas.openxmlformats.org/officeDocument/2006/relationships/image"/><Relationship Id="rId4317" Target="embeddings/oleObject2176.bin" Type="http://schemas.openxmlformats.org/officeDocument/2006/relationships/oleObject"/><Relationship Id="rId4318" Target="media/image2134.wmf" Type="http://schemas.openxmlformats.org/officeDocument/2006/relationships/image"/><Relationship Id="rId4319" Target="embeddings/oleObject2177.bin" Type="http://schemas.openxmlformats.org/officeDocument/2006/relationships/oleObject"/><Relationship Id="rId432" Target="embeddings/oleObject210.bin" Type="http://schemas.openxmlformats.org/officeDocument/2006/relationships/oleObject"/><Relationship Id="rId4320" Target="media/image2135.wmf" Type="http://schemas.openxmlformats.org/officeDocument/2006/relationships/image"/><Relationship Id="rId4321" Target="embeddings/oleObject2178.bin" Type="http://schemas.openxmlformats.org/officeDocument/2006/relationships/oleObject"/><Relationship Id="rId4322" Target="media/image2136.wmf" Type="http://schemas.openxmlformats.org/officeDocument/2006/relationships/image"/><Relationship Id="rId4323" Target="embeddings/oleObject2179.bin" Type="http://schemas.openxmlformats.org/officeDocument/2006/relationships/oleObject"/><Relationship Id="rId4324" Target="media/image2137.wmf" Type="http://schemas.openxmlformats.org/officeDocument/2006/relationships/image"/><Relationship Id="rId4325" Target="embeddings/oleObject2180.bin" Type="http://schemas.openxmlformats.org/officeDocument/2006/relationships/oleObject"/><Relationship Id="rId4326" Target="media/image2138.png" Type="http://schemas.openxmlformats.org/officeDocument/2006/relationships/image"/><Relationship Id="rId4327" Target="media/image2139.wmf" Type="http://schemas.openxmlformats.org/officeDocument/2006/relationships/image"/><Relationship Id="rId4328" Target="embeddings/oleObject2181.bin" Type="http://schemas.openxmlformats.org/officeDocument/2006/relationships/oleObject"/><Relationship Id="rId4329" Target="media/image2140.wmf" Type="http://schemas.openxmlformats.org/officeDocument/2006/relationships/image"/><Relationship Id="rId433" Target="media/image216.wmf" Type="http://schemas.openxmlformats.org/officeDocument/2006/relationships/image"/><Relationship Id="rId4330" Target="embeddings/oleObject2182.bin" Type="http://schemas.openxmlformats.org/officeDocument/2006/relationships/oleObject"/><Relationship Id="rId4331" Target="media/image2141.wmf" Type="http://schemas.openxmlformats.org/officeDocument/2006/relationships/image"/><Relationship Id="rId4332" Target="embeddings/oleObject2183.bin" Type="http://schemas.openxmlformats.org/officeDocument/2006/relationships/oleObject"/><Relationship Id="rId4333" Target="media/image2142.wmf" Type="http://schemas.openxmlformats.org/officeDocument/2006/relationships/image"/><Relationship Id="rId4334" Target="embeddings/oleObject2184.bin" Type="http://schemas.openxmlformats.org/officeDocument/2006/relationships/oleObject"/><Relationship Id="rId4335" Target="media/image2143.wmf" Type="http://schemas.openxmlformats.org/officeDocument/2006/relationships/image"/><Relationship Id="rId4336" Target="embeddings/oleObject2185.bin" Type="http://schemas.openxmlformats.org/officeDocument/2006/relationships/oleObject"/><Relationship Id="rId4337" Target="media/image2144.wmf" Type="http://schemas.openxmlformats.org/officeDocument/2006/relationships/image"/><Relationship Id="rId4338" Target="embeddings/oleObject2186.bin" Type="http://schemas.openxmlformats.org/officeDocument/2006/relationships/oleObject"/><Relationship Id="rId4339" Target="media/image2145.wmf" Type="http://schemas.openxmlformats.org/officeDocument/2006/relationships/image"/><Relationship Id="rId434" Target="embeddings/oleObject211.bin" Type="http://schemas.openxmlformats.org/officeDocument/2006/relationships/oleObject"/><Relationship Id="rId4340" Target="embeddings/oleObject2187.bin" Type="http://schemas.openxmlformats.org/officeDocument/2006/relationships/oleObject"/><Relationship Id="rId4341" Target="media/image2146.wmf" Type="http://schemas.openxmlformats.org/officeDocument/2006/relationships/image"/><Relationship Id="rId4342" Target="embeddings/oleObject2188.bin" Type="http://schemas.openxmlformats.org/officeDocument/2006/relationships/oleObject"/><Relationship Id="rId4343" Target="media/image2147.wmf" Type="http://schemas.openxmlformats.org/officeDocument/2006/relationships/image"/><Relationship Id="rId4344" Target="embeddings/oleObject2189.bin" Type="http://schemas.openxmlformats.org/officeDocument/2006/relationships/oleObject"/><Relationship Id="rId4345" Target="media/image2148.wmf" Type="http://schemas.openxmlformats.org/officeDocument/2006/relationships/image"/><Relationship Id="rId4346" Target="embeddings/oleObject2190.bin" Type="http://schemas.openxmlformats.org/officeDocument/2006/relationships/oleObject"/><Relationship Id="rId4347" Target="media/image2149.wmf" Type="http://schemas.openxmlformats.org/officeDocument/2006/relationships/image"/><Relationship Id="rId4348" Target="embeddings/oleObject2191.bin" Type="http://schemas.openxmlformats.org/officeDocument/2006/relationships/oleObject"/><Relationship Id="rId4349" Target="media/image2150.wmf" Type="http://schemas.openxmlformats.org/officeDocument/2006/relationships/image"/><Relationship Id="rId435" Target="media/image217.wmf" Type="http://schemas.openxmlformats.org/officeDocument/2006/relationships/image"/><Relationship Id="rId4350" Target="embeddings/oleObject2192.bin" Type="http://schemas.openxmlformats.org/officeDocument/2006/relationships/oleObject"/><Relationship Id="rId4351" Target="media/image2151.wmf" Type="http://schemas.openxmlformats.org/officeDocument/2006/relationships/image"/><Relationship Id="rId4352" Target="embeddings/oleObject2193.bin" Type="http://schemas.openxmlformats.org/officeDocument/2006/relationships/oleObject"/><Relationship Id="rId4353" Target="media/image2152.wmf" Type="http://schemas.openxmlformats.org/officeDocument/2006/relationships/image"/><Relationship Id="rId4354" Target="embeddings/oleObject2194.bin" Type="http://schemas.openxmlformats.org/officeDocument/2006/relationships/oleObject"/><Relationship Id="rId4355" Target="media/image2153.wmf" Type="http://schemas.openxmlformats.org/officeDocument/2006/relationships/image"/><Relationship Id="rId4356" Target="embeddings/oleObject2195.bin" Type="http://schemas.openxmlformats.org/officeDocument/2006/relationships/oleObject"/><Relationship Id="rId4357" Target="media/image2154.wmf" Type="http://schemas.openxmlformats.org/officeDocument/2006/relationships/image"/><Relationship Id="rId4358" Target="embeddings/oleObject2196.bin" Type="http://schemas.openxmlformats.org/officeDocument/2006/relationships/oleObject"/><Relationship Id="rId4359" Target="media/image2155.wmf" Type="http://schemas.openxmlformats.org/officeDocument/2006/relationships/image"/><Relationship Id="rId436" Target="embeddings/oleObject212.bin" Type="http://schemas.openxmlformats.org/officeDocument/2006/relationships/oleObject"/><Relationship Id="rId4360" Target="embeddings/oleObject2197.bin" Type="http://schemas.openxmlformats.org/officeDocument/2006/relationships/oleObject"/><Relationship Id="rId4361" Target="media/image2156.wmf" Type="http://schemas.openxmlformats.org/officeDocument/2006/relationships/image"/><Relationship Id="rId4362" Target="embeddings/oleObject2198.bin" Type="http://schemas.openxmlformats.org/officeDocument/2006/relationships/oleObject"/><Relationship Id="rId4363" Target="media/image2157.wmf" Type="http://schemas.openxmlformats.org/officeDocument/2006/relationships/image"/><Relationship Id="rId4364" Target="embeddings/oleObject2199.bin" Type="http://schemas.openxmlformats.org/officeDocument/2006/relationships/oleObject"/><Relationship Id="rId4365" Target="media/image2158.wmf" Type="http://schemas.openxmlformats.org/officeDocument/2006/relationships/image"/><Relationship Id="rId4366" Target="embeddings/oleObject2200.bin" Type="http://schemas.openxmlformats.org/officeDocument/2006/relationships/oleObject"/><Relationship Id="rId4367" Target="media/image2159.wmf" Type="http://schemas.openxmlformats.org/officeDocument/2006/relationships/image"/><Relationship Id="rId4368" Target="embeddings/oleObject2201.bin" Type="http://schemas.openxmlformats.org/officeDocument/2006/relationships/oleObject"/><Relationship Id="rId4369" Target="media/image2160.wmf" Type="http://schemas.openxmlformats.org/officeDocument/2006/relationships/image"/><Relationship Id="rId437" Target="media/image218.wmf" Type="http://schemas.openxmlformats.org/officeDocument/2006/relationships/image"/><Relationship Id="rId4370" Target="embeddings/oleObject2202.bin" Type="http://schemas.openxmlformats.org/officeDocument/2006/relationships/oleObject"/><Relationship Id="rId4371" Target="media/image2161.wmf" Type="http://schemas.openxmlformats.org/officeDocument/2006/relationships/image"/><Relationship Id="rId4372" Target="embeddings/oleObject2203.bin" Type="http://schemas.openxmlformats.org/officeDocument/2006/relationships/oleObject"/><Relationship Id="rId4373" Target="media/image2162.wmf" Type="http://schemas.openxmlformats.org/officeDocument/2006/relationships/image"/><Relationship Id="rId4374" Target="embeddings/oleObject2204.bin" Type="http://schemas.openxmlformats.org/officeDocument/2006/relationships/oleObject"/><Relationship Id="rId4375" Target="media/image2163.wmf" Type="http://schemas.openxmlformats.org/officeDocument/2006/relationships/image"/><Relationship Id="rId4376" Target="embeddings/oleObject2205.bin" Type="http://schemas.openxmlformats.org/officeDocument/2006/relationships/oleObject"/><Relationship Id="rId4377" Target="media/image2164.wmf" Type="http://schemas.openxmlformats.org/officeDocument/2006/relationships/image"/><Relationship Id="rId4378" Target="embeddings/oleObject2206.bin" Type="http://schemas.openxmlformats.org/officeDocument/2006/relationships/oleObject"/><Relationship Id="rId4379" Target="media/image2165.wmf" Type="http://schemas.openxmlformats.org/officeDocument/2006/relationships/image"/><Relationship Id="rId438" Target="embeddings/oleObject213.bin" Type="http://schemas.openxmlformats.org/officeDocument/2006/relationships/oleObject"/><Relationship Id="rId4380" Target="embeddings/oleObject2207.bin" Type="http://schemas.openxmlformats.org/officeDocument/2006/relationships/oleObject"/><Relationship Id="rId4381" Target="media/image2166.wmf" Type="http://schemas.openxmlformats.org/officeDocument/2006/relationships/image"/><Relationship Id="rId4382" Target="embeddings/oleObject2208.bin" Type="http://schemas.openxmlformats.org/officeDocument/2006/relationships/oleObject"/><Relationship Id="rId4383" Target="media/image2167.wmf" Type="http://schemas.openxmlformats.org/officeDocument/2006/relationships/image"/><Relationship Id="rId4384" Target="embeddings/oleObject2209.bin" Type="http://schemas.openxmlformats.org/officeDocument/2006/relationships/oleObject"/><Relationship Id="rId4385" Target="media/image2168.wmf" Type="http://schemas.openxmlformats.org/officeDocument/2006/relationships/image"/><Relationship Id="rId4386" Target="embeddings/oleObject2210.bin" Type="http://schemas.openxmlformats.org/officeDocument/2006/relationships/oleObject"/><Relationship Id="rId4387" Target="media/image2169.wmf" Type="http://schemas.openxmlformats.org/officeDocument/2006/relationships/image"/><Relationship Id="rId4388" Target="embeddings/oleObject2211.bin" Type="http://schemas.openxmlformats.org/officeDocument/2006/relationships/oleObject"/><Relationship Id="rId4389" Target="media/image2170.wmf" Type="http://schemas.openxmlformats.org/officeDocument/2006/relationships/image"/><Relationship Id="rId439" Target="media/image219.wmf" Type="http://schemas.openxmlformats.org/officeDocument/2006/relationships/image"/><Relationship Id="rId4390" Target="embeddings/oleObject2212.bin" Type="http://schemas.openxmlformats.org/officeDocument/2006/relationships/oleObject"/><Relationship Id="rId4391" Target="media/image2171.wmf" Type="http://schemas.openxmlformats.org/officeDocument/2006/relationships/image"/><Relationship Id="rId4392" Target="embeddings/oleObject2213.bin" Type="http://schemas.openxmlformats.org/officeDocument/2006/relationships/oleObject"/><Relationship Id="rId4393" Target="media/image2172.wmf" Type="http://schemas.openxmlformats.org/officeDocument/2006/relationships/image"/><Relationship Id="rId4394" Target="embeddings/oleObject2214.bin" Type="http://schemas.openxmlformats.org/officeDocument/2006/relationships/oleObject"/><Relationship Id="rId4395" Target="media/image2173.wmf" Type="http://schemas.openxmlformats.org/officeDocument/2006/relationships/image"/><Relationship Id="rId4396" Target="embeddings/oleObject2215.bin" Type="http://schemas.openxmlformats.org/officeDocument/2006/relationships/oleObject"/><Relationship Id="rId4397" Target="media/image2174.wmf" Type="http://schemas.openxmlformats.org/officeDocument/2006/relationships/image"/><Relationship Id="rId4398" Target="embeddings/oleObject2216.bin" Type="http://schemas.openxmlformats.org/officeDocument/2006/relationships/oleObject"/><Relationship Id="rId4399" Target="media/image2175.wmf" Type="http://schemas.openxmlformats.org/officeDocument/2006/relationships/image"/><Relationship Id="rId44" Target="media/image19.wmf" Type="http://schemas.openxmlformats.org/officeDocument/2006/relationships/image"/><Relationship Id="rId440" Target="embeddings/oleObject214.bin" Type="http://schemas.openxmlformats.org/officeDocument/2006/relationships/oleObject"/><Relationship Id="rId4400" Target="embeddings/oleObject2217.bin" Type="http://schemas.openxmlformats.org/officeDocument/2006/relationships/oleObject"/><Relationship Id="rId4401" Target="media/image2176.wmf" Type="http://schemas.openxmlformats.org/officeDocument/2006/relationships/image"/><Relationship Id="rId4402" Target="embeddings/oleObject2218.bin" Type="http://schemas.openxmlformats.org/officeDocument/2006/relationships/oleObject"/><Relationship Id="rId4403" Target="media/image2177.wmf" Type="http://schemas.openxmlformats.org/officeDocument/2006/relationships/image"/><Relationship Id="rId4404" Target="embeddings/oleObject2219.bin" Type="http://schemas.openxmlformats.org/officeDocument/2006/relationships/oleObject"/><Relationship Id="rId4405" Target="media/image2178.wmf" Type="http://schemas.openxmlformats.org/officeDocument/2006/relationships/image"/><Relationship Id="rId4406" Target="embeddings/oleObject2220.bin" Type="http://schemas.openxmlformats.org/officeDocument/2006/relationships/oleObject"/><Relationship Id="rId4407" Target="media/image2179.wmf" Type="http://schemas.openxmlformats.org/officeDocument/2006/relationships/image"/><Relationship Id="rId4408" Target="embeddings/oleObject2221.bin" Type="http://schemas.openxmlformats.org/officeDocument/2006/relationships/oleObject"/><Relationship Id="rId4409" Target="media/image2180.wmf" Type="http://schemas.openxmlformats.org/officeDocument/2006/relationships/image"/><Relationship Id="rId441" Target="media/image220.wmf" Type="http://schemas.openxmlformats.org/officeDocument/2006/relationships/image"/><Relationship Id="rId4410" Target="embeddings/oleObject2222.bin" Type="http://schemas.openxmlformats.org/officeDocument/2006/relationships/oleObject"/><Relationship Id="rId4411" Target="media/image2181.wmf" Type="http://schemas.openxmlformats.org/officeDocument/2006/relationships/image"/><Relationship Id="rId4412" Target="embeddings/oleObject2223.bin" Type="http://schemas.openxmlformats.org/officeDocument/2006/relationships/oleObject"/><Relationship Id="rId4413" Target="media/image2182.wmf" Type="http://schemas.openxmlformats.org/officeDocument/2006/relationships/image"/><Relationship Id="rId4414" Target="embeddings/oleObject2224.bin" Type="http://schemas.openxmlformats.org/officeDocument/2006/relationships/oleObject"/><Relationship Id="rId4415" Target="media/image2183.wmf" Type="http://schemas.openxmlformats.org/officeDocument/2006/relationships/image"/><Relationship Id="rId4416" Target="embeddings/oleObject2225.bin" Type="http://schemas.openxmlformats.org/officeDocument/2006/relationships/oleObject"/><Relationship Id="rId4417" Target="media/image2184.wmf" Type="http://schemas.openxmlformats.org/officeDocument/2006/relationships/image"/><Relationship Id="rId4418" Target="embeddings/oleObject2226.bin" Type="http://schemas.openxmlformats.org/officeDocument/2006/relationships/oleObject"/><Relationship Id="rId4419" Target="media/image2185.wmf" Type="http://schemas.openxmlformats.org/officeDocument/2006/relationships/image"/><Relationship Id="rId442" Target="embeddings/oleObject215.bin" Type="http://schemas.openxmlformats.org/officeDocument/2006/relationships/oleObject"/><Relationship Id="rId4420" Target="embeddings/oleObject2227.bin" Type="http://schemas.openxmlformats.org/officeDocument/2006/relationships/oleObject"/><Relationship Id="rId4421" Target="media/image2186.wmf" Type="http://schemas.openxmlformats.org/officeDocument/2006/relationships/image"/><Relationship Id="rId4422" Target="embeddings/oleObject2228.bin" Type="http://schemas.openxmlformats.org/officeDocument/2006/relationships/oleObject"/><Relationship Id="rId4423" Target="media/image2187.wmf" Type="http://schemas.openxmlformats.org/officeDocument/2006/relationships/image"/><Relationship Id="rId4424" Target="embeddings/oleObject2229.bin" Type="http://schemas.openxmlformats.org/officeDocument/2006/relationships/oleObject"/><Relationship Id="rId4425" Target="media/image2188.wmf" Type="http://schemas.openxmlformats.org/officeDocument/2006/relationships/image"/><Relationship Id="rId4426" Target="embeddings/oleObject2230.bin" Type="http://schemas.openxmlformats.org/officeDocument/2006/relationships/oleObject"/><Relationship Id="rId4427" Target="media/image2189.wmf" Type="http://schemas.openxmlformats.org/officeDocument/2006/relationships/image"/><Relationship Id="rId4428" Target="embeddings/oleObject2231.bin" Type="http://schemas.openxmlformats.org/officeDocument/2006/relationships/oleObject"/><Relationship Id="rId4429" Target="media/image2190.wmf" Type="http://schemas.openxmlformats.org/officeDocument/2006/relationships/image"/><Relationship Id="rId443" Target="media/image221.wmf" Type="http://schemas.openxmlformats.org/officeDocument/2006/relationships/image"/><Relationship Id="rId4430" Target="embeddings/oleObject2232.bin" Type="http://schemas.openxmlformats.org/officeDocument/2006/relationships/oleObject"/><Relationship Id="rId4431" Target="media/image2191.wmf" Type="http://schemas.openxmlformats.org/officeDocument/2006/relationships/image"/><Relationship Id="rId4432" Target="embeddings/oleObject2233.bin" Type="http://schemas.openxmlformats.org/officeDocument/2006/relationships/oleObject"/><Relationship Id="rId4433" Target="media/image2192.wmf" Type="http://schemas.openxmlformats.org/officeDocument/2006/relationships/image"/><Relationship Id="rId4434" Target="embeddings/oleObject2234.bin" Type="http://schemas.openxmlformats.org/officeDocument/2006/relationships/oleObject"/><Relationship Id="rId4435" Target="media/image2193.wmf" Type="http://schemas.openxmlformats.org/officeDocument/2006/relationships/image"/><Relationship Id="rId4436" Target="embeddings/oleObject2235.bin" Type="http://schemas.openxmlformats.org/officeDocument/2006/relationships/oleObject"/><Relationship Id="rId4437" Target="media/image2194.wmf" Type="http://schemas.openxmlformats.org/officeDocument/2006/relationships/image"/><Relationship Id="rId4438" Target="embeddings/oleObject2236.bin" Type="http://schemas.openxmlformats.org/officeDocument/2006/relationships/oleObject"/><Relationship Id="rId4439" Target="media/image2195.wmf" Type="http://schemas.openxmlformats.org/officeDocument/2006/relationships/image"/><Relationship Id="rId444" Target="embeddings/oleObject216.bin" Type="http://schemas.openxmlformats.org/officeDocument/2006/relationships/oleObject"/><Relationship Id="rId4440" Target="embeddings/oleObject2237.bin" Type="http://schemas.openxmlformats.org/officeDocument/2006/relationships/oleObject"/><Relationship Id="rId4441" Target="media/image2196.wmf" Type="http://schemas.openxmlformats.org/officeDocument/2006/relationships/image"/><Relationship Id="rId4442" Target="embeddings/oleObject2238.bin" Type="http://schemas.openxmlformats.org/officeDocument/2006/relationships/oleObject"/><Relationship Id="rId4443" Target="media/image2197.wmf" Type="http://schemas.openxmlformats.org/officeDocument/2006/relationships/image"/><Relationship Id="rId4444" Target="embeddings/oleObject2239.bin" Type="http://schemas.openxmlformats.org/officeDocument/2006/relationships/oleObject"/><Relationship Id="rId4445" Target="media/image2198.wmf" Type="http://schemas.openxmlformats.org/officeDocument/2006/relationships/image"/><Relationship Id="rId4446" Target="embeddings/oleObject2240.bin" Type="http://schemas.openxmlformats.org/officeDocument/2006/relationships/oleObject"/><Relationship Id="rId4447" Target="media/image2199.wmf" Type="http://schemas.openxmlformats.org/officeDocument/2006/relationships/image"/><Relationship Id="rId4448" Target="embeddings/oleObject2241.bin" Type="http://schemas.openxmlformats.org/officeDocument/2006/relationships/oleObject"/><Relationship Id="rId4449" Target="media/image2200.wmf" Type="http://schemas.openxmlformats.org/officeDocument/2006/relationships/image"/><Relationship Id="rId445" Target="media/image222.wmf" Type="http://schemas.openxmlformats.org/officeDocument/2006/relationships/image"/><Relationship Id="rId4450" Target="embeddings/oleObject2242.bin" Type="http://schemas.openxmlformats.org/officeDocument/2006/relationships/oleObject"/><Relationship Id="rId4451" Target="media/image2201.wmf" Type="http://schemas.openxmlformats.org/officeDocument/2006/relationships/image"/><Relationship Id="rId4452" Target="embeddings/oleObject2243.bin" Type="http://schemas.openxmlformats.org/officeDocument/2006/relationships/oleObject"/><Relationship Id="rId4453" Target="media/image2202.wmf" Type="http://schemas.openxmlformats.org/officeDocument/2006/relationships/image"/><Relationship Id="rId4454" Target="embeddings/oleObject2244.bin" Type="http://schemas.openxmlformats.org/officeDocument/2006/relationships/oleObject"/><Relationship Id="rId4455" Target="media/image2203.wmf" Type="http://schemas.openxmlformats.org/officeDocument/2006/relationships/image"/><Relationship Id="rId4456" Target="embeddings/oleObject2245.bin" Type="http://schemas.openxmlformats.org/officeDocument/2006/relationships/oleObject"/><Relationship Id="rId4457" Target="media/image2204.wmf" Type="http://schemas.openxmlformats.org/officeDocument/2006/relationships/image"/><Relationship Id="rId4458" Target="embeddings/oleObject2246.bin" Type="http://schemas.openxmlformats.org/officeDocument/2006/relationships/oleObject"/><Relationship Id="rId4459" Target="media/image2205.wmf" Type="http://schemas.openxmlformats.org/officeDocument/2006/relationships/image"/><Relationship Id="rId446" Target="embeddings/oleObject217.bin" Type="http://schemas.openxmlformats.org/officeDocument/2006/relationships/oleObject"/><Relationship Id="rId4460" Target="embeddings/oleObject2247.bin" Type="http://schemas.openxmlformats.org/officeDocument/2006/relationships/oleObject"/><Relationship Id="rId4461" Target="media/image2206.wmf" Type="http://schemas.openxmlformats.org/officeDocument/2006/relationships/image"/><Relationship Id="rId4462" Target="embeddings/oleObject2248.bin" Type="http://schemas.openxmlformats.org/officeDocument/2006/relationships/oleObject"/><Relationship Id="rId4463" Target="media/image2207.wmf" Type="http://schemas.openxmlformats.org/officeDocument/2006/relationships/image"/><Relationship Id="rId4464" Target="embeddings/oleObject2249.bin" Type="http://schemas.openxmlformats.org/officeDocument/2006/relationships/oleObject"/><Relationship Id="rId4465" Target="media/image2208.wmf" Type="http://schemas.openxmlformats.org/officeDocument/2006/relationships/image"/><Relationship Id="rId4466" Target="embeddings/oleObject2250.bin" Type="http://schemas.openxmlformats.org/officeDocument/2006/relationships/oleObject"/><Relationship Id="rId4467" Target="media/image2209.wmf" Type="http://schemas.openxmlformats.org/officeDocument/2006/relationships/image"/><Relationship Id="rId4468" Target="embeddings/oleObject2251.bin" Type="http://schemas.openxmlformats.org/officeDocument/2006/relationships/oleObject"/><Relationship Id="rId4469" Target="media/image2210.wmf" Type="http://schemas.openxmlformats.org/officeDocument/2006/relationships/image"/><Relationship Id="rId447" Target="media/image223.wmf" Type="http://schemas.openxmlformats.org/officeDocument/2006/relationships/image"/><Relationship Id="rId4470" Target="embeddings/oleObject2252.bin" Type="http://schemas.openxmlformats.org/officeDocument/2006/relationships/oleObject"/><Relationship Id="rId4471" Target="media/image2211.wmf" Type="http://schemas.openxmlformats.org/officeDocument/2006/relationships/image"/><Relationship Id="rId4472" Target="embeddings/oleObject2253.bin" Type="http://schemas.openxmlformats.org/officeDocument/2006/relationships/oleObject"/><Relationship Id="rId4473" Target="media/image2212.wmf" Type="http://schemas.openxmlformats.org/officeDocument/2006/relationships/image"/><Relationship Id="rId4474" Target="embeddings/oleObject2254.bin" Type="http://schemas.openxmlformats.org/officeDocument/2006/relationships/oleObject"/><Relationship Id="rId4475" Target="media/image2213.wmf" Type="http://schemas.openxmlformats.org/officeDocument/2006/relationships/image"/><Relationship Id="rId4476" Target="embeddings/oleObject2255.bin" Type="http://schemas.openxmlformats.org/officeDocument/2006/relationships/oleObject"/><Relationship Id="rId4477" Target="media/image2214.wmf" Type="http://schemas.openxmlformats.org/officeDocument/2006/relationships/image"/><Relationship Id="rId4478" Target="embeddings/oleObject2256.bin" Type="http://schemas.openxmlformats.org/officeDocument/2006/relationships/oleObject"/><Relationship Id="rId4479" Target="media/image2215.wmf" Type="http://schemas.openxmlformats.org/officeDocument/2006/relationships/image"/><Relationship Id="rId448" Target="embeddings/oleObject218.bin" Type="http://schemas.openxmlformats.org/officeDocument/2006/relationships/oleObject"/><Relationship Id="rId4480" Target="embeddings/oleObject2257.bin" Type="http://schemas.openxmlformats.org/officeDocument/2006/relationships/oleObject"/><Relationship Id="rId4481" Target="media/image2216.wmf" Type="http://schemas.openxmlformats.org/officeDocument/2006/relationships/image"/><Relationship Id="rId4482" Target="embeddings/oleObject2258.bin" Type="http://schemas.openxmlformats.org/officeDocument/2006/relationships/oleObject"/><Relationship Id="rId4483" Target="media/image2217.wmf" Type="http://schemas.openxmlformats.org/officeDocument/2006/relationships/image"/><Relationship Id="rId4484" Target="embeddings/oleObject2259.bin" Type="http://schemas.openxmlformats.org/officeDocument/2006/relationships/oleObject"/><Relationship Id="rId4485" Target="media/image2218.wmf" Type="http://schemas.openxmlformats.org/officeDocument/2006/relationships/image"/><Relationship Id="rId4486" Target="embeddings/oleObject2260.bin" Type="http://schemas.openxmlformats.org/officeDocument/2006/relationships/oleObject"/><Relationship Id="rId4487" Target="media/image2219.wmf" Type="http://schemas.openxmlformats.org/officeDocument/2006/relationships/image"/><Relationship Id="rId4488" Target="embeddings/oleObject2261.bin" Type="http://schemas.openxmlformats.org/officeDocument/2006/relationships/oleObject"/><Relationship Id="rId4489" Target="media/image2220.wmf" Type="http://schemas.openxmlformats.org/officeDocument/2006/relationships/image"/><Relationship Id="rId449" Target="media/image224.wmf" Type="http://schemas.openxmlformats.org/officeDocument/2006/relationships/image"/><Relationship Id="rId4490" Target="embeddings/oleObject2262.bin" Type="http://schemas.openxmlformats.org/officeDocument/2006/relationships/oleObject"/><Relationship Id="rId4491" Target="media/image2221.wmf" Type="http://schemas.openxmlformats.org/officeDocument/2006/relationships/image"/><Relationship Id="rId4492" Target="embeddings/oleObject2263.bin" Type="http://schemas.openxmlformats.org/officeDocument/2006/relationships/oleObject"/><Relationship Id="rId4493" Target="media/image2222.wmf" Type="http://schemas.openxmlformats.org/officeDocument/2006/relationships/image"/><Relationship Id="rId4494" Target="embeddings/oleObject2264.bin" Type="http://schemas.openxmlformats.org/officeDocument/2006/relationships/oleObject"/><Relationship Id="rId4495" Target="media/image2223.wmf" Type="http://schemas.openxmlformats.org/officeDocument/2006/relationships/image"/><Relationship Id="rId4496" Target="embeddings/oleObject2265.bin" Type="http://schemas.openxmlformats.org/officeDocument/2006/relationships/oleObject"/><Relationship Id="rId4497" Target="media/image2224.wmf" Type="http://schemas.openxmlformats.org/officeDocument/2006/relationships/image"/><Relationship Id="rId4498" Target="embeddings/oleObject2266.bin" Type="http://schemas.openxmlformats.org/officeDocument/2006/relationships/oleObject"/><Relationship Id="rId4499" Target="media/image2225.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00" Target="embeddings/oleObject2267.bin" Type="http://schemas.openxmlformats.org/officeDocument/2006/relationships/oleObject"/><Relationship Id="rId4501" Target="media/image2226.wmf" Type="http://schemas.openxmlformats.org/officeDocument/2006/relationships/image"/><Relationship Id="rId4502" Target="embeddings/oleObject2268.bin" Type="http://schemas.openxmlformats.org/officeDocument/2006/relationships/oleObject"/><Relationship Id="rId4503" Target="embeddings/oleObject2269.bin" Type="http://schemas.openxmlformats.org/officeDocument/2006/relationships/oleObject"/><Relationship Id="rId4504" Target="embeddings/oleObject2270.bin" Type="http://schemas.openxmlformats.org/officeDocument/2006/relationships/oleObject"/><Relationship Id="rId4505" Target="embeddings/oleObject2271.bin" Type="http://schemas.openxmlformats.org/officeDocument/2006/relationships/oleObject"/><Relationship Id="rId4506" Target="embeddings/oleObject2272.bin" Type="http://schemas.openxmlformats.org/officeDocument/2006/relationships/oleObject"/><Relationship Id="rId4507" Target="media/image2227.wmf" Type="http://schemas.openxmlformats.org/officeDocument/2006/relationships/image"/><Relationship Id="rId4508" Target="embeddings/oleObject2273.bin" Type="http://schemas.openxmlformats.org/officeDocument/2006/relationships/oleObject"/><Relationship Id="rId4509" Target="media/image2228.wmf" Type="http://schemas.openxmlformats.org/officeDocument/2006/relationships/image"/><Relationship Id="rId451" Target="media/image225.wmf" Type="http://schemas.openxmlformats.org/officeDocument/2006/relationships/image"/><Relationship Id="rId4510" Target="embeddings/oleObject2274.bin" Type="http://schemas.openxmlformats.org/officeDocument/2006/relationships/oleObject"/><Relationship Id="rId4511" Target="media/image2229.wmf" Type="http://schemas.openxmlformats.org/officeDocument/2006/relationships/image"/><Relationship Id="rId4512" Target="embeddings/oleObject2275.bin" Type="http://schemas.openxmlformats.org/officeDocument/2006/relationships/oleObject"/><Relationship Id="rId4513" Target="media/image2230.wmf" Type="http://schemas.openxmlformats.org/officeDocument/2006/relationships/image"/><Relationship Id="rId4514" Target="embeddings/oleObject2276.bin" Type="http://schemas.openxmlformats.org/officeDocument/2006/relationships/oleObject"/><Relationship Id="rId4515" Target="media/image2231.wmf" Type="http://schemas.openxmlformats.org/officeDocument/2006/relationships/image"/><Relationship Id="rId4516" Target="embeddings/oleObject2277.bin" Type="http://schemas.openxmlformats.org/officeDocument/2006/relationships/oleObject"/><Relationship Id="rId4517" Target="media/image2232.wmf" Type="http://schemas.openxmlformats.org/officeDocument/2006/relationships/image"/><Relationship Id="rId4518" Target="embeddings/oleObject2278.bin" Type="http://schemas.openxmlformats.org/officeDocument/2006/relationships/oleObject"/><Relationship Id="rId4519" Target="media/image2233.wmf" Type="http://schemas.openxmlformats.org/officeDocument/2006/relationships/image"/><Relationship Id="rId452" Target="embeddings/oleObject220.bin" Type="http://schemas.openxmlformats.org/officeDocument/2006/relationships/oleObject"/><Relationship Id="rId4520" Target="embeddings/oleObject2279.bin" Type="http://schemas.openxmlformats.org/officeDocument/2006/relationships/oleObject"/><Relationship Id="rId4521" Target="media/image2234.wmf" Type="http://schemas.openxmlformats.org/officeDocument/2006/relationships/image"/><Relationship Id="rId4522" Target="embeddings/oleObject2280.bin" Type="http://schemas.openxmlformats.org/officeDocument/2006/relationships/oleObject"/><Relationship Id="rId4523" Target="media/image2235.wmf" Type="http://schemas.openxmlformats.org/officeDocument/2006/relationships/image"/><Relationship Id="rId4524" Target="embeddings/oleObject2281.bin" Type="http://schemas.openxmlformats.org/officeDocument/2006/relationships/oleObject"/><Relationship Id="rId4525" Target="media/image2236.wmf" Type="http://schemas.openxmlformats.org/officeDocument/2006/relationships/image"/><Relationship Id="rId4526" Target="embeddings/oleObject2282.bin" Type="http://schemas.openxmlformats.org/officeDocument/2006/relationships/oleObject"/><Relationship Id="rId4527" Target="media/image2237.wmf" Type="http://schemas.openxmlformats.org/officeDocument/2006/relationships/image"/><Relationship Id="rId4528" Target="embeddings/oleObject2283.bin" Type="http://schemas.openxmlformats.org/officeDocument/2006/relationships/oleObject"/><Relationship Id="rId4529" Target="media/image2238.wmf" Type="http://schemas.openxmlformats.org/officeDocument/2006/relationships/image"/><Relationship Id="rId453" Target="media/image226.wmf" Type="http://schemas.openxmlformats.org/officeDocument/2006/relationships/image"/><Relationship Id="rId4530" Target="embeddings/oleObject2284.bin" Type="http://schemas.openxmlformats.org/officeDocument/2006/relationships/oleObject"/><Relationship Id="rId4531" Target="media/image2239.wmf" Type="http://schemas.openxmlformats.org/officeDocument/2006/relationships/image"/><Relationship Id="rId4532" Target="embeddings/oleObject2285.bin" Type="http://schemas.openxmlformats.org/officeDocument/2006/relationships/oleObject"/><Relationship Id="rId4533" Target="media/image2240.wmf" Type="http://schemas.openxmlformats.org/officeDocument/2006/relationships/image"/><Relationship Id="rId4534" Target="embeddings/oleObject2286.bin" Type="http://schemas.openxmlformats.org/officeDocument/2006/relationships/oleObject"/><Relationship Id="rId4535" Target="media/image2241.wmf" Type="http://schemas.openxmlformats.org/officeDocument/2006/relationships/image"/><Relationship Id="rId4536" Target="embeddings/oleObject2287.bin" Type="http://schemas.openxmlformats.org/officeDocument/2006/relationships/oleObject"/><Relationship Id="rId4537" Target="media/image2242.wmf" Type="http://schemas.openxmlformats.org/officeDocument/2006/relationships/image"/><Relationship Id="rId4538" Target="embeddings/oleObject2288.bin" Type="http://schemas.openxmlformats.org/officeDocument/2006/relationships/oleObject"/><Relationship Id="rId4539" Target="media/image2243.wmf" Type="http://schemas.openxmlformats.org/officeDocument/2006/relationships/image"/><Relationship Id="rId454" Target="embeddings/oleObject221.bin" Type="http://schemas.openxmlformats.org/officeDocument/2006/relationships/oleObject"/><Relationship Id="rId4540" Target="embeddings/oleObject2289.bin" Type="http://schemas.openxmlformats.org/officeDocument/2006/relationships/oleObject"/><Relationship Id="rId4541" Target="media/image2244.wmf" Type="http://schemas.openxmlformats.org/officeDocument/2006/relationships/image"/><Relationship Id="rId4542" Target="embeddings/oleObject2290.bin" Type="http://schemas.openxmlformats.org/officeDocument/2006/relationships/oleObject"/><Relationship Id="rId4543" Target="media/image2245.wmf" Type="http://schemas.openxmlformats.org/officeDocument/2006/relationships/image"/><Relationship Id="rId4544" Target="embeddings/oleObject2291.bin" Type="http://schemas.openxmlformats.org/officeDocument/2006/relationships/oleObject"/><Relationship Id="rId4545" Target="media/image2246.wmf" Type="http://schemas.openxmlformats.org/officeDocument/2006/relationships/image"/><Relationship Id="rId4546" Target="embeddings/oleObject2292.bin" Type="http://schemas.openxmlformats.org/officeDocument/2006/relationships/oleObject"/><Relationship Id="rId4547" Target="media/image2247.wmf" Type="http://schemas.openxmlformats.org/officeDocument/2006/relationships/image"/><Relationship Id="rId4548" Target="embeddings/oleObject2293.bin" Type="http://schemas.openxmlformats.org/officeDocument/2006/relationships/oleObject"/><Relationship Id="rId4549" Target="media/image2248.wmf" Type="http://schemas.openxmlformats.org/officeDocument/2006/relationships/image"/><Relationship Id="rId455" Target="media/image227.wmf" Type="http://schemas.openxmlformats.org/officeDocument/2006/relationships/image"/><Relationship Id="rId4550" Target="embeddings/oleObject2294.bin" Type="http://schemas.openxmlformats.org/officeDocument/2006/relationships/oleObject"/><Relationship Id="rId4551" Target="media/image2249.wmf" Type="http://schemas.openxmlformats.org/officeDocument/2006/relationships/image"/><Relationship Id="rId4552" Target="embeddings/oleObject2295.bin" Type="http://schemas.openxmlformats.org/officeDocument/2006/relationships/oleObject"/><Relationship Id="rId4553" Target="media/image2250.wmf" Type="http://schemas.openxmlformats.org/officeDocument/2006/relationships/image"/><Relationship Id="rId4554" Target="embeddings/oleObject2296.bin" Type="http://schemas.openxmlformats.org/officeDocument/2006/relationships/oleObject"/><Relationship Id="rId4555" Target="media/image2251.wmf" Type="http://schemas.openxmlformats.org/officeDocument/2006/relationships/image"/><Relationship Id="rId4556" Target="embeddings/oleObject2297.bin" Type="http://schemas.openxmlformats.org/officeDocument/2006/relationships/oleObject"/><Relationship Id="rId4557" Target="media/image2252.wmf" Type="http://schemas.openxmlformats.org/officeDocument/2006/relationships/image"/><Relationship Id="rId4558" Target="embeddings/oleObject2298.bin" Type="http://schemas.openxmlformats.org/officeDocument/2006/relationships/oleObject"/><Relationship Id="rId4559" Target="media/image2253.wmf" Type="http://schemas.openxmlformats.org/officeDocument/2006/relationships/image"/><Relationship Id="rId456" Target="embeddings/oleObject222.bin" Type="http://schemas.openxmlformats.org/officeDocument/2006/relationships/oleObject"/><Relationship Id="rId4560" Target="embeddings/oleObject2299.bin" Type="http://schemas.openxmlformats.org/officeDocument/2006/relationships/oleObject"/><Relationship Id="rId4561" Target="media/image2254.wmf" Type="http://schemas.openxmlformats.org/officeDocument/2006/relationships/image"/><Relationship Id="rId4562" Target="embeddings/oleObject2300.bin" Type="http://schemas.openxmlformats.org/officeDocument/2006/relationships/oleObject"/><Relationship Id="rId4563" Target="media/image2255.wmf" Type="http://schemas.openxmlformats.org/officeDocument/2006/relationships/image"/><Relationship Id="rId4564" Target="embeddings/oleObject2301.bin" Type="http://schemas.openxmlformats.org/officeDocument/2006/relationships/oleObject"/><Relationship Id="rId4565" Target="media/image2256.wmf" Type="http://schemas.openxmlformats.org/officeDocument/2006/relationships/image"/><Relationship Id="rId4566" Target="embeddings/oleObject2302.bin" Type="http://schemas.openxmlformats.org/officeDocument/2006/relationships/oleObject"/><Relationship Id="rId4567" Target="media/image2257.wmf" Type="http://schemas.openxmlformats.org/officeDocument/2006/relationships/image"/><Relationship Id="rId4568" Target="embeddings/oleObject2303.bin" Type="http://schemas.openxmlformats.org/officeDocument/2006/relationships/oleObject"/><Relationship Id="rId4569" Target="media/image2258.wmf" Type="http://schemas.openxmlformats.org/officeDocument/2006/relationships/image"/><Relationship Id="rId457" Target="media/image228.wmf" Type="http://schemas.openxmlformats.org/officeDocument/2006/relationships/image"/><Relationship Id="rId4570" Target="embeddings/oleObject2304.bin" Type="http://schemas.openxmlformats.org/officeDocument/2006/relationships/oleObject"/><Relationship Id="rId4571" Target="media/image2259.wmf" Type="http://schemas.openxmlformats.org/officeDocument/2006/relationships/image"/><Relationship Id="rId4572" Target="embeddings/oleObject2305.bin" Type="http://schemas.openxmlformats.org/officeDocument/2006/relationships/oleObject"/><Relationship Id="rId4573" Target="media/image2260.wmf" Type="http://schemas.openxmlformats.org/officeDocument/2006/relationships/image"/><Relationship Id="rId4574" Target="embeddings/oleObject2306.bin" Type="http://schemas.openxmlformats.org/officeDocument/2006/relationships/oleObject"/><Relationship Id="rId4575" Target="media/image2261.wmf" Type="http://schemas.openxmlformats.org/officeDocument/2006/relationships/image"/><Relationship Id="rId4576" Target="embeddings/oleObject2307.bin" Type="http://schemas.openxmlformats.org/officeDocument/2006/relationships/oleObject"/><Relationship Id="rId4577" Target="media/image2262.wmf" Type="http://schemas.openxmlformats.org/officeDocument/2006/relationships/image"/><Relationship Id="rId4578" Target="embeddings/oleObject2308.bin" Type="http://schemas.openxmlformats.org/officeDocument/2006/relationships/oleObject"/><Relationship Id="rId4579" Target="media/image2263.wmf" Type="http://schemas.openxmlformats.org/officeDocument/2006/relationships/image"/><Relationship Id="rId458" Target="embeddings/oleObject223.bin" Type="http://schemas.openxmlformats.org/officeDocument/2006/relationships/oleObject"/><Relationship Id="rId4580" Target="embeddings/oleObject2309.bin" Type="http://schemas.openxmlformats.org/officeDocument/2006/relationships/oleObject"/><Relationship Id="rId4581" Target="media/image2264.wmf" Type="http://schemas.openxmlformats.org/officeDocument/2006/relationships/image"/><Relationship Id="rId4582" Target="embeddings/oleObject2310.bin" Type="http://schemas.openxmlformats.org/officeDocument/2006/relationships/oleObject"/><Relationship Id="rId4583" Target="media/image2265.wmf" Type="http://schemas.openxmlformats.org/officeDocument/2006/relationships/image"/><Relationship Id="rId4584" Target="embeddings/oleObject2311.bin" Type="http://schemas.openxmlformats.org/officeDocument/2006/relationships/oleObject"/><Relationship Id="rId4585" Target="media/image2266.wmf" Type="http://schemas.openxmlformats.org/officeDocument/2006/relationships/image"/><Relationship Id="rId4586" Target="embeddings/oleObject2312.bin" Type="http://schemas.openxmlformats.org/officeDocument/2006/relationships/oleObject"/><Relationship Id="rId4587" Target="media/image2267.wmf" Type="http://schemas.openxmlformats.org/officeDocument/2006/relationships/image"/><Relationship Id="rId4588" Target="embeddings/oleObject2313.bin" Type="http://schemas.openxmlformats.org/officeDocument/2006/relationships/oleObject"/><Relationship Id="rId4589" Target="media/image2268.wmf" Type="http://schemas.openxmlformats.org/officeDocument/2006/relationships/image"/><Relationship Id="rId459" Target="media/image229.wmf" Type="http://schemas.openxmlformats.org/officeDocument/2006/relationships/image"/><Relationship Id="rId4590" Target="embeddings/oleObject2314.bin" Type="http://schemas.openxmlformats.org/officeDocument/2006/relationships/oleObject"/><Relationship Id="rId4591" Target="media/image2269.wmf" Type="http://schemas.openxmlformats.org/officeDocument/2006/relationships/image"/><Relationship Id="rId4592" Target="embeddings/oleObject2315.bin" Type="http://schemas.openxmlformats.org/officeDocument/2006/relationships/oleObject"/><Relationship Id="rId4593" Target="media/image2270.wmf" Type="http://schemas.openxmlformats.org/officeDocument/2006/relationships/image"/><Relationship Id="rId4594" Target="embeddings/oleObject2316.bin" Type="http://schemas.openxmlformats.org/officeDocument/2006/relationships/oleObject"/><Relationship Id="rId4595" Target="media/image2271.wmf" Type="http://schemas.openxmlformats.org/officeDocument/2006/relationships/image"/><Relationship Id="rId4596" Target="embeddings/oleObject2317.bin" Type="http://schemas.openxmlformats.org/officeDocument/2006/relationships/oleObject"/><Relationship Id="rId4597" Target="media/image2272.wmf" Type="http://schemas.openxmlformats.org/officeDocument/2006/relationships/image"/><Relationship Id="rId4598" Target="embeddings/oleObject2318.bin" Type="http://schemas.openxmlformats.org/officeDocument/2006/relationships/oleObject"/><Relationship Id="rId4599" Target="media/image2273.wmf" Type="http://schemas.openxmlformats.org/officeDocument/2006/relationships/image"/><Relationship Id="rId46" Target="media/image20.wmf" Type="http://schemas.openxmlformats.org/officeDocument/2006/relationships/image"/><Relationship Id="rId460" Target="embeddings/oleObject224.bin" Type="http://schemas.openxmlformats.org/officeDocument/2006/relationships/oleObject"/><Relationship Id="rId4600" Target="embeddings/oleObject2319.bin" Type="http://schemas.openxmlformats.org/officeDocument/2006/relationships/oleObject"/><Relationship Id="rId4601" Target="media/image2274.wmf" Type="http://schemas.openxmlformats.org/officeDocument/2006/relationships/image"/><Relationship Id="rId4602" Target="embeddings/oleObject2320.bin" Type="http://schemas.openxmlformats.org/officeDocument/2006/relationships/oleObject"/><Relationship Id="rId4603" Target="media/image2275.wmf" Type="http://schemas.openxmlformats.org/officeDocument/2006/relationships/image"/><Relationship Id="rId4604" Target="embeddings/oleObject2321.bin" Type="http://schemas.openxmlformats.org/officeDocument/2006/relationships/oleObject"/><Relationship Id="rId4605" Target="media/image2276.wmf" Type="http://schemas.openxmlformats.org/officeDocument/2006/relationships/image"/><Relationship Id="rId4606" Target="embeddings/oleObject2322.bin" Type="http://schemas.openxmlformats.org/officeDocument/2006/relationships/oleObject"/><Relationship Id="rId4607" Target="media/image2277.wmf" Type="http://schemas.openxmlformats.org/officeDocument/2006/relationships/image"/><Relationship Id="rId4608" Target="embeddings/oleObject2323.bin" Type="http://schemas.openxmlformats.org/officeDocument/2006/relationships/oleObject"/><Relationship Id="rId4609" Target="media/image2278.wmf" Type="http://schemas.openxmlformats.org/officeDocument/2006/relationships/image"/><Relationship Id="rId461" Target="media/image230.wmf" Type="http://schemas.openxmlformats.org/officeDocument/2006/relationships/image"/><Relationship Id="rId4610" Target="embeddings/oleObject2324.bin" Type="http://schemas.openxmlformats.org/officeDocument/2006/relationships/oleObject"/><Relationship Id="rId4611" Target="media/image2279.wmf" Type="http://schemas.openxmlformats.org/officeDocument/2006/relationships/image"/><Relationship Id="rId4612" Target="embeddings/oleObject2325.bin" Type="http://schemas.openxmlformats.org/officeDocument/2006/relationships/oleObject"/><Relationship Id="rId4613" Target="media/image2280.wmf" Type="http://schemas.openxmlformats.org/officeDocument/2006/relationships/image"/><Relationship Id="rId4614" Target="embeddings/oleObject2326.bin" Type="http://schemas.openxmlformats.org/officeDocument/2006/relationships/oleObject"/><Relationship Id="rId4615" Target="media/image2281.wmf" Type="http://schemas.openxmlformats.org/officeDocument/2006/relationships/image"/><Relationship Id="rId4616" Target="embeddings/oleObject2327.bin" Type="http://schemas.openxmlformats.org/officeDocument/2006/relationships/oleObject"/><Relationship Id="rId4617" Target="media/image2282.wmf" Type="http://schemas.openxmlformats.org/officeDocument/2006/relationships/image"/><Relationship Id="rId4618" Target="embeddings/oleObject2328.bin" Type="http://schemas.openxmlformats.org/officeDocument/2006/relationships/oleObject"/><Relationship Id="rId4619" Target="media/image2283.wmf" Type="http://schemas.openxmlformats.org/officeDocument/2006/relationships/image"/><Relationship Id="rId462" Target="media/image231.wmf" Type="http://schemas.openxmlformats.org/officeDocument/2006/relationships/image"/><Relationship Id="rId4620" Target="embeddings/oleObject2329.bin" Type="http://schemas.openxmlformats.org/officeDocument/2006/relationships/oleObject"/><Relationship Id="rId4621" Target="media/image2284.wmf" Type="http://schemas.openxmlformats.org/officeDocument/2006/relationships/image"/><Relationship Id="rId4622" Target="embeddings/oleObject2330.bin" Type="http://schemas.openxmlformats.org/officeDocument/2006/relationships/oleObject"/><Relationship Id="rId4623" Target="media/image2285.wmf" Type="http://schemas.openxmlformats.org/officeDocument/2006/relationships/image"/><Relationship Id="rId4624" Target="embeddings/oleObject2331.bin" Type="http://schemas.openxmlformats.org/officeDocument/2006/relationships/oleObject"/><Relationship Id="rId4625" Target="media/image2286.wmf" Type="http://schemas.openxmlformats.org/officeDocument/2006/relationships/image"/><Relationship Id="rId4626" Target="embeddings/oleObject2332.bin" Type="http://schemas.openxmlformats.org/officeDocument/2006/relationships/oleObject"/><Relationship Id="rId4627" Target="media/image2287.wmf" Type="http://schemas.openxmlformats.org/officeDocument/2006/relationships/image"/><Relationship Id="rId4628" Target="embeddings/oleObject2333.bin" Type="http://schemas.openxmlformats.org/officeDocument/2006/relationships/oleObject"/><Relationship Id="rId4629" Target="media/image2288.wmf" Type="http://schemas.openxmlformats.org/officeDocument/2006/relationships/image"/><Relationship Id="rId463" Target="media/image232.emf" Type="http://schemas.openxmlformats.org/officeDocument/2006/relationships/image"/><Relationship Id="rId4630" Target="embeddings/oleObject2334.bin" Type="http://schemas.openxmlformats.org/officeDocument/2006/relationships/oleObject"/><Relationship Id="rId4631" Target="media/image2289.wmf" Type="http://schemas.openxmlformats.org/officeDocument/2006/relationships/image"/><Relationship Id="rId4632" Target="embeddings/oleObject2335.bin" Type="http://schemas.openxmlformats.org/officeDocument/2006/relationships/oleObject"/><Relationship Id="rId4633" Target="media/image2290.wmf" Type="http://schemas.openxmlformats.org/officeDocument/2006/relationships/image"/><Relationship Id="rId4634" Target="embeddings/oleObject2336.bin" Type="http://schemas.openxmlformats.org/officeDocument/2006/relationships/oleObject"/><Relationship Id="rId4635" Target="media/image2291.wmf" Type="http://schemas.openxmlformats.org/officeDocument/2006/relationships/image"/><Relationship Id="rId4636" Target="embeddings/oleObject2337.bin" Type="http://schemas.openxmlformats.org/officeDocument/2006/relationships/oleObject"/><Relationship Id="rId4637" Target="media/image2292.wmf" Type="http://schemas.openxmlformats.org/officeDocument/2006/relationships/image"/><Relationship Id="rId4638" Target="embeddings/oleObject2338.bin" Type="http://schemas.openxmlformats.org/officeDocument/2006/relationships/oleObject"/><Relationship Id="rId4639" Target="media/image2293.wmf" Type="http://schemas.openxmlformats.org/officeDocument/2006/relationships/image"/><Relationship Id="rId464" Target="media/image233.wmf" Type="http://schemas.openxmlformats.org/officeDocument/2006/relationships/image"/><Relationship Id="rId4640" Target="embeddings/oleObject2339.bin" Type="http://schemas.openxmlformats.org/officeDocument/2006/relationships/oleObject"/><Relationship Id="rId4641" Target="media/image2294.wmf" Type="http://schemas.openxmlformats.org/officeDocument/2006/relationships/image"/><Relationship Id="rId4642" Target="embeddings/oleObject2340.bin" Type="http://schemas.openxmlformats.org/officeDocument/2006/relationships/oleObject"/><Relationship Id="rId4643" Target="media/image2295.wmf" Type="http://schemas.openxmlformats.org/officeDocument/2006/relationships/image"/><Relationship Id="rId4644" Target="embeddings/oleObject2341.bin" Type="http://schemas.openxmlformats.org/officeDocument/2006/relationships/oleObject"/><Relationship Id="rId4645" Target="media/image2296.wmf" Type="http://schemas.openxmlformats.org/officeDocument/2006/relationships/image"/><Relationship Id="rId4646" Target="embeddings/oleObject2342.bin" Type="http://schemas.openxmlformats.org/officeDocument/2006/relationships/oleObject"/><Relationship Id="rId4647" Target="media/image2297.wmf" Type="http://schemas.openxmlformats.org/officeDocument/2006/relationships/image"/><Relationship Id="rId4648" Target="embeddings/oleObject2343.bin" Type="http://schemas.openxmlformats.org/officeDocument/2006/relationships/oleObject"/><Relationship Id="rId4649" Target="media/image2298.wmf" Type="http://schemas.openxmlformats.org/officeDocument/2006/relationships/image"/><Relationship Id="rId465" Target="media/image234.wmf" Type="http://schemas.openxmlformats.org/officeDocument/2006/relationships/image"/><Relationship Id="rId4650" Target="embeddings/oleObject2344.bin" Type="http://schemas.openxmlformats.org/officeDocument/2006/relationships/oleObject"/><Relationship Id="rId4651" Target="media/image2299.wmf" Type="http://schemas.openxmlformats.org/officeDocument/2006/relationships/image"/><Relationship Id="rId4652" Target="embeddings/oleObject2345.bin" Type="http://schemas.openxmlformats.org/officeDocument/2006/relationships/oleObject"/><Relationship Id="rId4653" Target="media/image2300.wmf" Type="http://schemas.openxmlformats.org/officeDocument/2006/relationships/image"/><Relationship Id="rId4654" Target="embeddings/oleObject2346.bin" Type="http://schemas.openxmlformats.org/officeDocument/2006/relationships/oleObject"/><Relationship Id="rId4655" Target="media/image2301.wmf" Type="http://schemas.openxmlformats.org/officeDocument/2006/relationships/image"/><Relationship Id="rId4656" Target="embeddings/oleObject2347.bin" Type="http://schemas.openxmlformats.org/officeDocument/2006/relationships/oleObject"/><Relationship Id="rId4657" Target="media/image2302.wmf" Type="http://schemas.openxmlformats.org/officeDocument/2006/relationships/image"/><Relationship Id="rId4658" Target="embeddings/oleObject2348.bin" Type="http://schemas.openxmlformats.org/officeDocument/2006/relationships/oleObject"/><Relationship Id="rId4659" Target="media/image2303.wmf" Type="http://schemas.openxmlformats.org/officeDocument/2006/relationships/image"/><Relationship Id="rId466" Target="media/image235.emf" Type="http://schemas.openxmlformats.org/officeDocument/2006/relationships/image"/><Relationship Id="rId4660" Target="embeddings/oleObject2349.bin" Type="http://schemas.openxmlformats.org/officeDocument/2006/relationships/oleObject"/><Relationship Id="rId4661" Target="media/image2304.wmf" Type="http://schemas.openxmlformats.org/officeDocument/2006/relationships/image"/><Relationship Id="rId4662" Target="embeddings/oleObject2350.bin" Type="http://schemas.openxmlformats.org/officeDocument/2006/relationships/oleObject"/><Relationship Id="rId4663" Target="media/image2305.wmf" Type="http://schemas.openxmlformats.org/officeDocument/2006/relationships/image"/><Relationship Id="rId4664" Target="embeddings/oleObject2351.bin" Type="http://schemas.openxmlformats.org/officeDocument/2006/relationships/oleObject"/><Relationship Id="rId4665" Target="media/image2306.wmf" Type="http://schemas.openxmlformats.org/officeDocument/2006/relationships/image"/><Relationship Id="rId4666" Target="embeddings/oleObject2352.bin" Type="http://schemas.openxmlformats.org/officeDocument/2006/relationships/oleObject"/><Relationship Id="rId4667" Target="media/image2307.wmf" Type="http://schemas.openxmlformats.org/officeDocument/2006/relationships/image"/><Relationship Id="rId4668" Target="embeddings/oleObject2353.bin" Type="http://schemas.openxmlformats.org/officeDocument/2006/relationships/oleObject"/><Relationship Id="rId4669" Target="media/image2308.wmf" Type="http://schemas.openxmlformats.org/officeDocument/2006/relationships/image"/><Relationship Id="rId467" Target="media/image236.wmf" Type="http://schemas.openxmlformats.org/officeDocument/2006/relationships/image"/><Relationship Id="rId4670" Target="embeddings/oleObject2354.bin" Type="http://schemas.openxmlformats.org/officeDocument/2006/relationships/oleObject"/><Relationship Id="rId4671" Target="media/image2309.wmf" Type="http://schemas.openxmlformats.org/officeDocument/2006/relationships/image"/><Relationship Id="rId4672" Target="embeddings/oleObject2355.bin" Type="http://schemas.openxmlformats.org/officeDocument/2006/relationships/oleObject"/><Relationship Id="rId4673" Target="media/image2310.wmf" Type="http://schemas.openxmlformats.org/officeDocument/2006/relationships/image"/><Relationship Id="rId4674" Target="embeddings/oleObject2356.bin" Type="http://schemas.openxmlformats.org/officeDocument/2006/relationships/oleObject"/><Relationship Id="rId4675" Target="media/image2311.wmf" Type="http://schemas.openxmlformats.org/officeDocument/2006/relationships/image"/><Relationship Id="rId4676" Target="embeddings/oleObject2357.bin" Type="http://schemas.openxmlformats.org/officeDocument/2006/relationships/oleObject"/><Relationship Id="rId4677" Target="media/image2312.wmf" Type="http://schemas.openxmlformats.org/officeDocument/2006/relationships/image"/><Relationship Id="rId4678" Target="embeddings/oleObject2358.bin" Type="http://schemas.openxmlformats.org/officeDocument/2006/relationships/oleObject"/><Relationship Id="rId4679" Target="media/image2313.wmf" Type="http://schemas.openxmlformats.org/officeDocument/2006/relationships/image"/><Relationship Id="rId468" Target="embeddings/oleObject225.bin" Type="http://schemas.openxmlformats.org/officeDocument/2006/relationships/oleObject"/><Relationship Id="rId4680" Target="embeddings/oleObject2359.bin" Type="http://schemas.openxmlformats.org/officeDocument/2006/relationships/oleObject"/><Relationship Id="rId4681" Target="media/image2314.wmf" Type="http://schemas.openxmlformats.org/officeDocument/2006/relationships/image"/><Relationship Id="rId4682" Target="embeddings/oleObject2360.bin" Type="http://schemas.openxmlformats.org/officeDocument/2006/relationships/oleObject"/><Relationship Id="rId4683" Target="media/image2315.emf" Type="http://schemas.openxmlformats.org/officeDocument/2006/relationships/image"/><Relationship Id="rId4684" Target="media/image2316.wmf" Type="http://schemas.openxmlformats.org/officeDocument/2006/relationships/image"/><Relationship Id="rId4685" Target="embeddings/oleObject2361.bin" Type="http://schemas.openxmlformats.org/officeDocument/2006/relationships/oleObject"/><Relationship Id="rId4686" Target="media/image2317.wmf" Type="http://schemas.openxmlformats.org/officeDocument/2006/relationships/image"/><Relationship Id="rId4687" Target="embeddings/oleObject2362.bin" Type="http://schemas.openxmlformats.org/officeDocument/2006/relationships/oleObject"/><Relationship Id="rId4688" Target="media/image2318.wmf" Type="http://schemas.openxmlformats.org/officeDocument/2006/relationships/image"/><Relationship Id="rId4689" Target="embeddings/oleObject2363.bin" Type="http://schemas.openxmlformats.org/officeDocument/2006/relationships/oleObject"/><Relationship Id="rId469" Target="media/image237.wmf" Type="http://schemas.openxmlformats.org/officeDocument/2006/relationships/image"/><Relationship Id="rId4690" Target="media/image2319.wmf" Type="http://schemas.openxmlformats.org/officeDocument/2006/relationships/image"/><Relationship Id="rId4691" Target="embeddings/oleObject2364.bin" Type="http://schemas.openxmlformats.org/officeDocument/2006/relationships/oleObject"/><Relationship Id="rId4692" Target="media/image2320.wmf" Type="http://schemas.openxmlformats.org/officeDocument/2006/relationships/image"/><Relationship Id="rId4693" Target="embeddings/oleObject2365.bin" Type="http://schemas.openxmlformats.org/officeDocument/2006/relationships/oleObject"/><Relationship Id="rId4694" Target="media/image2321.wmf" Type="http://schemas.openxmlformats.org/officeDocument/2006/relationships/image"/><Relationship Id="rId4695" Target="embeddings/oleObject2366.bin" Type="http://schemas.openxmlformats.org/officeDocument/2006/relationships/oleObject"/><Relationship Id="rId4696" Target="media/image2322.wmf" Type="http://schemas.openxmlformats.org/officeDocument/2006/relationships/image"/><Relationship Id="rId4697" Target="embeddings/oleObject2367.bin" Type="http://schemas.openxmlformats.org/officeDocument/2006/relationships/oleObject"/><Relationship Id="rId4698" Target="media/image2323.wmf" Type="http://schemas.openxmlformats.org/officeDocument/2006/relationships/image"/><Relationship Id="rId4699" Target="embeddings/oleObject2368.bin" Type="http://schemas.openxmlformats.org/officeDocument/2006/relationships/oleObject"/><Relationship Id="rId47" Target="embeddings/oleObject20.bin" Type="http://schemas.openxmlformats.org/officeDocument/2006/relationships/oleObject"/><Relationship Id="rId470" Target="embeddings/oleObject226.bin" Type="http://schemas.openxmlformats.org/officeDocument/2006/relationships/oleObject"/><Relationship Id="rId4700" Target="media/image2324.wmf" Type="http://schemas.openxmlformats.org/officeDocument/2006/relationships/image"/><Relationship Id="rId4701" Target="embeddings/oleObject2369.bin" Type="http://schemas.openxmlformats.org/officeDocument/2006/relationships/oleObject"/><Relationship Id="rId4702" Target="media/image2325.wmf" Type="http://schemas.openxmlformats.org/officeDocument/2006/relationships/image"/><Relationship Id="rId4703" Target="embeddings/oleObject2370.bin" Type="http://schemas.openxmlformats.org/officeDocument/2006/relationships/oleObject"/><Relationship Id="rId4704" Target="media/image2326.wmf" Type="http://schemas.openxmlformats.org/officeDocument/2006/relationships/image"/><Relationship Id="rId4705" Target="embeddings/oleObject2371.bin" Type="http://schemas.openxmlformats.org/officeDocument/2006/relationships/oleObject"/><Relationship Id="rId4706" Target="media/image2327.wmf" Type="http://schemas.openxmlformats.org/officeDocument/2006/relationships/image"/><Relationship Id="rId4707" Target="embeddings/oleObject2372.bin" Type="http://schemas.openxmlformats.org/officeDocument/2006/relationships/oleObject"/><Relationship Id="rId4708" Target="media/image2328.wmf" Type="http://schemas.openxmlformats.org/officeDocument/2006/relationships/image"/><Relationship Id="rId4709" Target="embeddings/oleObject2373.bin" Type="http://schemas.openxmlformats.org/officeDocument/2006/relationships/oleObject"/><Relationship Id="rId471" Target="media/image238.wmf" Type="http://schemas.openxmlformats.org/officeDocument/2006/relationships/image"/><Relationship Id="rId4710" Target="media/image2329.wmf" Type="http://schemas.openxmlformats.org/officeDocument/2006/relationships/image"/><Relationship Id="rId4711" Target="embeddings/oleObject2374.bin" Type="http://schemas.openxmlformats.org/officeDocument/2006/relationships/oleObject"/><Relationship Id="rId4712" Target="media/image2330.wmf" Type="http://schemas.openxmlformats.org/officeDocument/2006/relationships/image"/><Relationship Id="rId4713" Target="embeddings/oleObject2375.bin" Type="http://schemas.openxmlformats.org/officeDocument/2006/relationships/oleObject"/><Relationship Id="rId4714" Target="media/image2331.wmf" Type="http://schemas.openxmlformats.org/officeDocument/2006/relationships/image"/><Relationship Id="rId4715" Target="embeddings/oleObject2376.bin" Type="http://schemas.openxmlformats.org/officeDocument/2006/relationships/oleObject"/><Relationship Id="rId4716" Target="media/image2332.wmf" Type="http://schemas.openxmlformats.org/officeDocument/2006/relationships/image"/><Relationship Id="rId4717" Target="embeddings/oleObject2377.bin" Type="http://schemas.openxmlformats.org/officeDocument/2006/relationships/oleObject"/><Relationship Id="rId4718" Target="media/image2333.wmf" Type="http://schemas.openxmlformats.org/officeDocument/2006/relationships/image"/><Relationship Id="rId4719" Target="embeddings/oleObject2378.bin" Type="http://schemas.openxmlformats.org/officeDocument/2006/relationships/oleObject"/><Relationship Id="rId472" Target="embeddings/oleObject227.bin" Type="http://schemas.openxmlformats.org/officeDocument/2006/relationships/oleObject"/><Relationship Id="rId4720" Target="media/image2334.wmf" Type="http://schemas.openxmlformats.org/officeDocument/2006/relationships/image"/><Relationship Id="rId4721" Target="embeddings/oleObject2379.bin" Type="http://schemas.openxmlformats.org/officeDocument/2006/relationships/oleObject"/><Relationship Id="rId4722" Target="media/image2335.wmf" Type="http://schemas.openxmlformats.org/officeDocument/2006/relationships/image"/><Relationship Id="rId4723" Target="embeddings/oleObject2380.bin" Type="http://schemas.openxmlformats.org/officeDocument/2006/relationships/oleObject"/><Relationship Id="rId4724" Target="media/image2336.wmf" Type="http://schemas.openxmlformats.org/officeDocument/2006/relationships/image"/><Relationship Id="rId4725" Target="embeddings/oleObject2381.bin" Type="http://schemas.openxmlformats.org/officeDocument/2006/relationships/oleObject"/><Relationship Id="rId4726" Target="media/image2337.wmf" Type="http://schemas.openxmlformats.org/officeDocument/2006/relationships/image"/><Relationship Id="rId4727" Target="embeddings/oleObject2382.bin" Type="http://schemas.openxmlformats.org/officeDocument/2006/relationships/oleObject"/><Relationship Id="rId4728" Target="media/image2338.wmf" Type="http://schemas.openxmlformats.org/officeDocument/2006/relationships/image"/><Relationship Id="rId4729" Target="embeddings/oleObject2383.bin" Type="http://schemas.openxmlformats.org/officeDocument/2006/relationships/oleObject"/><Relationship Id="rId473" Target="media/image239.wmf" Type="http://schemas.openxmlformats.org/officeDocument/2006/relationships/image"/><Relationship Id="rId4730" Target="media/image2339.wmf" Type="http://schemas.openxmlformats.org/officeDocument/2006/relationships/image"/><Relationship Id="rId4731" Target="embeddings/oleObject2384.bin" Type="http://schemas.openxmlformats.org/officeDocument/2006/relationships/oleObject"/><Relationship Id="rId4732" Target="media/image2340.wmf" Type="http://schemas.openxmlformats.org/officeDocument/2006/relationships/image"/><Relationship Id="rId4733" Target="embeddings/oleObject2385.bin" Type="http://schemas.openxmlformats.org/officeDocument/2006/relationships/oleObject"/><Relationship Id="rId4734" Target="media/image2341.wmf" Type="http://schemas.openxmlformats.org/officeDocument/2006/relationships/image"/><Relationship Id="rId4735" Target="embeddings/oleObject2386.bin" Type="http://schemas.openxmlformats.org/officeDocument/2006/relationships/oleObject"/><Relationship Id="rId4736" Target="media/image2342.wmf" Type="http://schemas.openxmlformats.org/officeDocument/2006/relationships/image"/><Relationship Id="rId4737" Target="embeddings/oleObject2387.bin" Type="http://schemas.openxmlformats.org/officeDocument/2006/relationships/oleObject"/><Relationship Id="rId4738" Target="media/image2343.wmf" Type="http://schemas.openxmlformats.org/officeDocument/2006/relationships/image"/><Relationship Id="rId4739" Target="embeddings/oleObject2388.bin" Type="http://schemas.openxmlformats.org/officeDocument/2006/relationships/oleObject"/><Relationship Id="rId474" Target="embeddings/oleObject228.bin" Type="http://schemas.openxmlformats.org/officeDocument/2006/relationships/oleObject"/><Relationship Id="rId4740" Target="media/image2344.wmf" Type="http://schemas.openxmlformats.org/officeDocument/2006/relationships/image"/><Relationship Id="rId4741" Target="embeddings/oleObject2389.bin" Type="http://schemas.openxmlformats.org/officeDocument/2006/relationships/oleObject"/><Relationship Id="rId4742" Target="media/image2345.wmf" Type="http://schemas.openxmlformats.org/officeDocument/2006/relationships/image"/><Relationship Id="rId4743" Target="embeddings/oleObject2390.bin" Type="http://schemas.openxmlformats.org/officeDocument/2006/relationships/oleObject"/><Relationship Id="rId4744" Target="media/image2346.wmf" Type="http://schemas.openxmlformats.org/officeDocument/2006/relationships/image"/><Relationship Id="rId4745" Target="embeddings/oleObject2391.bin" Type="http://schemas.openxmlformats.org/officeDocument/2006/relationships/oleObject"/><Relationship Id="rId4746" Target="media/image2347.wmf" Type="http://schemas.openxmlformats.org/officeDocument/2006/relationships/image"/><Relationship Id="rId4747" Target="embeddings/oleObject2392.bin" Type="http://schemas.openxmlformats.org/officeDocument/2006/relationships/oleObject"/><Relationship Id="rId4748" Target="media/image2348.wmf" Type="http://schemas.openxmlformats.org/officeDocument/2006/relationships/image"/><Relationship Id="rId4749" Target="embeddings/oleObject2393.bin" Type="http://schemas.openxmlformats.org/officeDocument/2006/relationships/oleObject"/><Relationship Id="rId475" Target="media/image240.wmf" Type="http://schemas.openxmlformats.org/officeDocument/2006/relationships/image"/><Relationship Id="rId4750" Target="media/image2349.wmf" Type="http://schemas.openxmlformats.org/officeDocument/2006/relationships/image"/><Relationship Id="rId4751" Target="embeddings/oleObject2394.bin" Type="http://schemas.openxmlformats.org/officeDocument/2006/relationships/oleObject"/><Relationship Id="rId4752" Target="media/image2350.wmf" Type="http://schemas.openxmlformats.org/officeDocument/2006/relationships/image"/><Relationship Id="rId4753" Target="embeddings/oleObject2395.bin" Type="http://schemas.openxmlformats.org/officeDocument/2006/relationships/oleObject"/><Relationship Id="rId4754" Target="media/image2351.wmf" Type="http://schemas.openxmlformats.org/officeDocument/2006/relationships/image"/><Relationship Id="rId4755" Target="embeddings/oleObject2396.bin" Type="http://schemas.openxmlformats.org/officeDocument/2006/relationships/oleObject"/><Relationship Id="rId4756" Target="media/image2352.wmf" Type="http://schemas.openxmlformats.org/officeDocument/2006/relationships/image"/><Relationship Id="rId4757" Target="embeddings/oleObject2397.bin" Type="http://schemas.openxmlformats.org/officeDocument/2006/relationships/oleObject"/><Relationship Id="rId4758" Target="media/image2353.wmf" Type="http://schemas.openxmlformats.org/officeDocument/2006/relationships/image"/><Relationship Id="rId4759" Target="embeddings/oleObject2398.bin" Type="http://schemas.openxmlformats.org/officeDocument/2006/relationships/oleObject"/><Relationship Id="rId476" Target="embeddings/oleObject229.bin" Type="http://schemas.openxmlformats.org/officeDocument/2006/relationships/oleObject"/><Relationship Id="rId4760" Target="media/image2354.wmf" Type="http://schemas.openxmlformats.org/officeDocument/2006/relationships/image"/><Relationship Id="rId4761" Target="embeddings/oleObject2399.bin" Type="http://schemas.openxmlformats.org/officeDocument/2006/relationships/oleObject"/><Relationship Id="rId4762" Target="media/image2355.wmf" Type="http://schemas.openxmlformats.org/officeDocument/2006/relationships/image"/><Relationship Id="rId4763" Target="embeddings/oleObject2400.bin" Type="http://schemas.openxmlformats.org/officeDocument/2006/relationships/oleObject"/><Relationship Id="rId4764" Target="media/image2356.wmf" Type="http://schemas.openxmlformats.org/officeDocument/2006/relationships/image"/><Relationship Id="rId4765" Target="embeddings/oleObject2401.bin" Type="http://schemas.openxmlformats.org/officeDocument/2006/relationships/oleObject"/><Relationship Id="rId4766" Target="media/image2357.wmf" Type="http://schemas.openxmlformats.org/officeDocument/2006/relationships/image"/><Relationship Id="rId4767" Target="embeddings/oleObject2402.bin" Type="http://schemas.openxmlformats.org/officeDocument/2006/relationships/oleObject"/><Relationship Id="rId4768" Target="media/image2358.wmf" Type="http://schemas.openxmlformats.org/officeDocument/2006/relationships/image"/><Relationship Id="rId4769" Target="embeddings/oleObject2403.bin" Type="http://schemas.openxmlformats.org/officeDocument/2006/relationships/oleObject"/><Relationship Id="rId477" Target="media/image241.wmf" Type="http://schemas.openxmlformats.org/officeDocument/2006/relationships/image"/><Relationship Id="rId4770" Target="media/image2359.wmf" Type="http://schemas.openxmlformats.org/officeDocument/2006/relationships/image"/><Relationship Id="rId4771" Target="embeddings/oleObject2404.bin" Type="http://schemas.openxmlformats.org/officeDocument/2006/relationships/oleObject"/><Relationship Id="rId4772" Target="media/image2360.wmf" Type="http://schemas.openxmlformats.org/officeDocument/2006/relationships/image"/><Relationship Id="rId4773" Target="embeddings/oleObject2405.bin" Type="http://schemas.openxmlformats.org/officeDocument/2006/relationships/oleObject"/><Relationship Id="rId4774" Target="media/image2361.wmf" Type="http://schemas.openxmlformats.org/officeDocument/2006/relationships/image"/><Relationship Id="rId4775" Target="embeddings/oleObject2406.bin" Type="http://schemas.openxmlformats.org/officeDocument/2006/relationships/oleObject"/><Relationship Id="rId4776" Target="media/image2362.wmf" Type="http://schemas.openxmlformats.org/officeDocument/2006/relationships/image"/><Relationship Id="rId4777" Target="embeddings/oleObject2407.bin" Type="http://schemas.openxmlformats.org/officeDocument/2006/relationships/oleObject"/><Relationship Id="rId4778" Target="media/image2363.wmf" Type="http://schemas.openxmlformats.org/officeDocument/2006/relationships/image"/><Relationship Id="rId4779" Target="embeddings/oleObject2408.bin" Type="http://schemas.openxmlformats.org/officeDocument/2006/relationships/oleObject"/><Relationship Id="rId478" Target="embeddings/oleObject230.bin" Type="http://schemas.openxmlformats.org/officeDocument/2006/relationships/oleObject"/><Relationship Id="rId4780" Target="media/image2364.wmf" Type="http://schemas.openxmlformats.org/officeDocument/2006/relationships/image"/><Relationship Id="rId4781" Target="embeddings/oleObject2409.bin" Type="http://schemas.openxmlformats.org/officeDocument/2006/relationships/oleObject"/><Relationship Id="rId4782" Target="media/image2365.wmf" Type="http://schemas.openxmlformats.org/officeDocument/2006/relationships/image"/><Relationship Id="rId4783" Target="embeddings/oleObject2410.bin" Type="http://schemas.openxmlformats.org/officeDocument/2006/relationships/oleObject"/><Relationship Id="rId4784" Target="media/image2366.wmf" Type="http://schemas.openxmlformats.org/officeDocument/2006/relationships/image"/><Relationship Id="rId4785" Target="embeddings/oleObject2411.bin" Type="http://schemas.openxmlformats.org/officeDocument/2006/relationships/oleObject"/><Relationship Id="rId4786" Target="media/image2367.wmf" Type="http://schemas.openxmlformats.org/officeDocument/2006/relationships/image"/><Relationship Id="rId4787" Target="embeddings/oleObject2412.bin" Type="http://schemas.openxmlformats.org/officeDocument/2006/relationships/oleObject"/><Relationship Id="rId4788" Target="media/image2368.wmf" Type="http://schemas.openxmlformats.org/officeDocument/2006/relationships/image"/><Relationship Id="rId4789" Target="embeddings/oleObject2413.bin" Type="http://schemas.openxmlformats.org/officeDocument/2006/relationships/oleObject"/><Relationship Id="rId479" Target="media/image242.wmf" Type="http://schemas.openxmlformats.org/officeDocument/2006/relationships/image"/><Relationship Id="rId4790" Target="media/image2369.wmf" Type="http://schemas.openxmlformats.org/officeDocument/2006/relationships/image"/><Relationship Id="rId4791" Target="embeddings/oleObject2414.bin" Type="http://schemas.openxmlformats.org/officeDocument/2006/relationships/oleObject"/><Relationship Id="rId4792" Target="media/image2370.wmf" Type="http://schemas.openxmlformats.org/officeDocument/2006/relationships/image"/><Relationship Id="rId4793" Target="embeddings/oleObject2415.bin" Type="http://schemas.openxmlformats.org/officeDocument/2006/relationships/oleObject"/><Relationship Id="rId4794" Target="media/image2371.wmf" Type="http://schemas.openxmlformats.org/officeDocument/2006/relationships/image"/><Relationship Id="rId4795" Target="embeddings/oleObject2416.bin" Type="http://schemas.openxmlformats.org/officeDocument/2006/relationships/oleObject"/><Relationship Id="rId4796" Target="media/image2372.wmf" Type="http://schemas.openxmlformats.org/officeDocument/2006/relationships/image"/><Relationship Id="rId4797" Target="embeddings/oleObject2417.bin" Type="http://schemas.openxmlformats.org/officeDocument/2006/relationships/oleObject"/><Relationship Id="rId4798" Target="media/image2373.wmf" Type="http://schemas.openxmlformats.org/officeDocument/2006/relationships/image"/><Relationship Id="rId4799" Target="embeddings/oleObject2418.bin" Type="http://schemas.openxmlformats.org/officeDocument/2006/relationships/oleObject"/><Relationship Id="rId48" Target="media/image21.wmf" Type="http://schemas.openxmlformats.org/officeDocument/2006/relationships/image"/><Relationship Id="rId480" Target="embeddings/oleObject231.bin" Type="http://schemas.openxmlformats.org/officeDocument/2006/relationships/oleObject"/><Relationship Id="rId4800" Target="media/image2374.wmf" Type="http://schemas.openxmlformats.org/officeDocument/2006/relationships/image"/><Relationship Id="rId4801" Target="embeddings/oleObject2419.bin" Type="http://schemas.openxmlformats.org/officeDocument/2006/relationships/oleObject"/><Relationship Id="rId4802" Target="media/image2375.wmf" Type="http://schemas.openxmlformats.org/officeDocument/2006/relationships/image"/><Relationship Id="rId4803" Target="embeddings/oleObject2420.bin" Type="http://schemas.openxmlformats.org/officeDocument/2006/relationships/oleObject"/><Relationship Id="rId4804" Target="media/image2376.wmf" Type="http://schemas.openxmlformats.org/officeDocument/2006/relationships/image"/><Relationship Id="rId4805" Target="embeddings/oleObject2421.bin" Type="http://schemas.openxmlformats.org/officeDocument/2006/relationships/oleObject"/><Relationship Id="rId4806" Target="media/image2377.wmf" Type="http://schemas.openxmlformats.org/officeDocument/2006/relationships/image"/><Relationship Id="rId4807" Target="embeddings/oleObject2422.bin" Type="http://schemas.openxmlformats.org/officeDocument/2006/relationships/oleObject"/><Relationship Id="rId4808" Target="media/image2378.wmf" Type="http://schemas.openxmlformats.org/officeDocument/2006/relationships/image"/><Relationship Id="rId4809" Target="embeddings/oleObject2423.bin" Type="http://schemas.openxmlformats.org/officeDocument/2006/relationships/oleObject"/><Relationship Id="rId481" Target="media/image243.wmf" Type="http://schemas.openxmlformats.org/officeDocument/2006/relationships/image"/><Relationship Id="rId4810" Target="media/image2379.wmf" Type="http://schemas.openxmlformats.org/officeDocument/2006/relationships/image"/><Relationship Id="rId4811" Target="embeddings/oleObject2424.bin" Type="http://schemas.openxmlformats.org/officeDocument/2006/relationships/oleObject"/><Relationship Id="rId4812" Target="media/image2380.wmf" Type="http://schemas.openxmlformats.org/officeDocument/2006/relationships/image"/><Relationship Id="rId4813" Target="embeddings/oleObject2425.bin" Type="http://schemas.openxmlformats.org/officeDocument/2006/relationships/oleObject"/><Relationship Id="rId4814" Target="media/image2381.wmf" Type="http://schemas.openxmlformats.org/officeDocument/2006/relationships/image"/><Relationship Id="rId4815" Target="embeddings/oleObject2426.bin" Type="http://schemas.openxmlformats.org/officeDocument/2006/relationships/oleObject"/><Relationship Id="rId4816" Target="media/image2382.wmf" Type="http://schemas.openxmlformats.org/officeDocument/2006/relationships/image"/><Relationship Id="rId4817" Target="embeddings/oleObject2427.bin" Type="http://schemas.openxmlformats.org/officeDocument/2006/relationships/oleObject"/><Relationship Id="rId4818" Target="media/image2383.wmf" Type="http://schemas.openxmlformats.org/officeDocument/2006/relationships/image"/><Relationship Id="rId4819" Target="embeddings/oleObject2428.bin" Type="http://schemas.openxmlformats.org/officeDocument/2006/relationships/oleObject"/><Relationship Id="rId482" Target="embeddings/oleObject232.bin" Type="http://schemas.openxmlformats.org/officeDocument/2006/relationships/oleObject"/><Relationship Id="rId4820" Target="media/image2384.wmf" Type="http://schemas.openxmlformats.org/officeDocument/2006/relationships/image"/><Relationship Id="rId4821" Target="embeddings/oleObject2429.bin" Type="http://schemas.openxmlformats.org/officeDocument/2006/relationships/oleObject"/><Relationship Id="rId4822" Target="media/image2385.wmf" Type="http://schemas.openxmlformats.org/officeDocument/2006/relationships/image"/><Relationship Id="rId4823" Target="embeddings/oleObject2430.bin" Type="http://schemas.openxmlformats.org/officeDocument/2006/relationships/oleObject"/><Relationship Id="rId4824" Target="media/image2386.wmf" Type="http://schemas.openxmlformats.org/officeDocument/2006/relationships/image"/><Relationship Id="rId4825" Target="embeddings/oleObject2431.bin" Type="http://schemas.openxmlformats.org/officeDocument/2006/relationships/oleObject"/><Relationship Id="rId4826" Target="media/image2387.wmf" Type="http://schemas.openxmlformats.org/officeDocument/2006/relationships/image"/><Relationship Id="rId4827" Target="embeddings/oleObject2432.bin" Type="http://schemas.openxmlformats.org/officeDocument/2006/relationships/oleObject"/><Relationship Id="rId4828" Target="media/image2388.wmf" Type="http://schemas.openxmlformats.org/officeDocument/2006/relationships/image"/><Relationship Id="rId4829" Target="embeddings/oleObject2433.bin" Type="http://schemas.openxmlformats.org/officeDocument/2006/relationships/oleObject"/><Relationship Id="rId483" Target="media/image244.wmf" Type="http://schemas.openxmlformats.org/officeDocument/2006/relationships/image"/><Relationship Id="rId4830" Target="media/image2389.wmf" Type="http://schemas.openxmlformats.org/officeDocument/2006/relationships/image"/><Relationship Id="rId4831" Target="embeddings/oleObject2434.bin" Type="http://schemas.openxmlformats.org/officeDocument/2006/relationships/oleObject"/><Relationship Id="rId4832" Target="media/image2390.wmf" Type="http://schemas.openxmlformats.org/officeDocument/2006/relationships/image"/><Relationship Id="rId4833" Target="embeddings/oleObject2435.bin" Type="http://schemas.openxmlformats.org/officeDocument/2006/relationships/oleObject"/><Relationship Id="rId4834" Target="media/image2391.wmf" Type="http://schemas.openxmlformats.org/officeDocument/2006/relationships/image"/><Relationship Id="rId4835" Target="embeddings/oleObject2436.bin" Type="http://schemas.openxmlformats.org/officeDocument/2006/relationships/oleObject"/><Relationship Id="rId4836" Target="media/image2392.wmf" Type="http://schemas.openxmlformats.org/officeDocument/2006/relationships/image"/><Relationship Id="rId4837" Target="embeddings/oleObject2437.bin" Type="http://schemas.openxmlformats.org/officeDocument/2006/relationships/oleObject"/><Relationship Id="rId4838" Target="media/image2393.wmf" Type="http://schemas.openxmlformats.org/officeDocument/2006/relationships/image"/><Relationship Id="rId4839" Target="embeddings/oleObject2438.bin" Type="http://schemas.openxmlformats.org/officeDocument/2006/relationships/oleObject"/><Relationship Id="rId484" Target="embeddings/oleObject233.bin" Type="http://schemas.openxmlformats.org/officeDocument/2006/relationships/oleObject"/><Relationship Id="rId4840" Target="media/image2394.wmf" Type="http://schemas.openxmlformats.org/officeDocument/2006/relationships/image"/><Relationship Id="rId4841" Target="embeddings/oleObject2439.bin" Type="http://schemas.openxmlformats.org/officeDocument/2006/relationships/oleObject"/><Relationship Id="rId4842" Target="media/image2395.wmf" Type="http://schemas.openxmlformats.org/officeDocument/2006/relationships/image"/><Relationship Id="rId4843" Target="embeddings/oleObject2440.bin" Type="http://schemas.openxmlformats.org/officeDocument/2006/relationships/oleObject"/><Relationship Id="rId4844" Target="media/image2396.wmf" Type="http://schemas.openxmlformats.org/officeDocument/2006/relationships/image"/><Relationship Id="rId4845" Target="embeddings/oleObject2441.bin" Type="http://schemas.openxmlformats.org/officeDocument/2006/relationships/oleObject"/><Relationship Id="rId4846" Target="media/image2397.wmf" Type="http://schemas.openxmlformats.org/officeDocument/2006/relationships/image"/><Relationship Id="rId4847" Target="embeddings/oleObject2442.bin" Type="http://schemas.openxmlformats.org/officeDocument/2006/relationships/oleObject"/><Relationship Id="rId4848" Target="media/image2398.wmf" Type="http://schemas.openxmlformats.org/officeDocument/2006/relationships/image"/><Relationship Id="rId4849" Target="embeddings/oleObject2443.bin" Type="http://schemas.openxmlformats.org/officeDocument/2006/relationships/oleObject"/><Relationship Id="rId485" Target="media/image245.wmf" Type="http://schemas.openxmlformats.org/officeDocument/2006/relationships/image"/><Relationship Id="rId4850" Target="media/image2399.wmf" Type="http://schemas.openxmlformats.org/officeDocument/2006/relationships/image"/><Relationship Id="rId4851" Target="embeddings/oleObject2444.bin" Type="http://schemas.openxmlformats.org/officeDocument/2006/relationships/oleObject"/><Relationship Id="rId4852" Target="media/image2400.wmf" Type="http://schemas.openxmlformats.org/officeDocument/2006/relationships/image"/><Relationship Id="rId4853" Target="embeddings/oleObject2445.bin" Type="http://schemas.openxmlformats.org/officeDocument/2006/relationships/oleObject"/><Relationship Id="rId4854" Target="media/image2401.wmf" Type="http://schemas.openxmlformats.org/officeDocument/2006/relationships/image"/><Relationship Id="rId4855" Target="embeddings/oleObject2446.bin" Type="http://schemas.openxmlformats.org/officeDocument/2006/relationships/oleObject"/><Relationship Id="rId4856" Target="media/image2402.wmf" Type="http://schemas.openxmlformats.org/officeDocument/2006/relationships/image"/><Relationship Id="rId4857" Target="embeddings/oleObject2447.bin" Type="http://schemas.openxmlformats.org/officeDocument/2006/relationships/oleObject"/><Relationship Id="rId4858" Target="media/image2403.wmf" Type="http://schemas.openxmlformats.org/officeDocument/2006/relationships/image"/><Relationship Id="rId4859" Target="embeddings/oleObject2448.bin" Type="http://schemas.openxmlformats.org/officeDocument/2006/relationships/oleObject"/><Relationship Id="rId486" Target="embeddings/oleObject234.bin" Type="http://schemas.openxmlformats.org/officeDocument/2006/relationships/oleObject"/><Relationship Id="rId4860" Target="media/image2404.wmf" Type="http://schemas.openxmlformats.org/officeDocument/2006/relationships/image"/><Relationship Id="rId4861" Target="embeddings/oleObject2449.bin" Type="http://schemas.openxmlformats.org/officeDocument/2006/relationships/oleObject"/><Relationship Id="rId4862" Target="media/image2405.wmf" Type="http://schemas.openxmlformats.org/officeDocument/2006/relationships/image"/><Relationship Id="rId4863" Target="embeddings/oleObject2450.bin" Type="http://schemas.openxmlformats.org/officeDocument/2006/relationships/oleObject"/><Relationship Id="rId4864" Target="media/image2406.wmf" Type="http://schemas.openxmlformats.org/officeDocument/2006/relationships/image"/><Relationship Id="rId4865" Target="embeddings/oleObject2451.bin" Type="http://schemas.openxmlformats.org/officeDocument/2006/relationships/oleObject"/><Relationship Id="rId4866" Target="media/image2407.wmf" Type="http://schemas.openxmlformats.org/officeDocument/2006/relationships/image"/><Relationship Id="rId4867" Target="embeddings/oleObject2452.bin" Type="http://schemas.openxmlformats.org/officeDocument/2006/relationships/oleObject"/><Relationship Id="rId4868" Target="media/image2408.wmf" Type="http://schemas.openxmlformats.org/officeDocument/2006/relationships/image"/><Relationship Id="rId4869" Target="embeddings/oleObject2453.bin" Type="http://schemas.openxmlformats.org/officeDocument/2006/relationships/oleObject"/><Relationship Id="rId487" Target="media/image246.wmf" Type="http://schemas.openxmlformats.org/officeDocument/2006/relationships/image"/><Relationship Id="rId4870" Target="media/image2409.wmf" Type="http://schemas.openxmlformats.org/officeDocument/2006/relationships/image"/><Relationship Id="rId4871" Target="embeddings/oleObject2454.bin" Type="http://schemas.openxmlformats.org/officeDocument/2006/relationships/oleObject"/><Relationship Id="rId4872" Target="media/image2410.wmf" Type="http://schemas.openxmlformats.org/officeDocument/2006/relationships/image"/><Relationship Id="rId4873" Target="embeddings/oleObject2455.bin" Type="http://schemas.openxmlformats.org/officeDocument/2006/relationships/oleObject"/><Relationship Id="rId4874" Target="media/image2411.wmf" Type="http://schemas.openxmlformats.org/officeDocument/2006/relationships/image"/><Relationship Id="rId4875" Target="embeddings/oleObject2456.bin" Type="http://schemas.openxmlformats.org/officeDocument/2006/relationships/oleObject"/><Relationship Id="rId4876" Target="media/image2412.wmf" Type="http://schemas.openxmlformats.org/officeDocument/2006/relationships/image"/><Relationship Id="rId4877" Target="embeddings/oleObject2457.bin" Type="http://schemas.openxmlformats.org/officeDocument/2006/relationships/oleObject"/><Relationship Id="rId4878" Target="media/image2413.wmf" Type="http://schemas.openxmlformats.org/officeDocument/2006/relationships/image"/><Relationship Id="rId4879" Target="embeddings/oleObject2458.bin" Type="http://schemas.openxmlformats.org/officeDocument/2006/relationships/oleObject"/><Relationship Id="rId488" Target="embeddings/oleObject235.bin" Type="http://schemas.openxmlformats.org/officeDocument/2006/relationships/oleObject"/><Relationship Id="rId4880" Target="media/image2414.wmf" Type="http://schemas.openxmlformats.org/officeDocument/2006/relationships/image"/><Relationship Id="rId4881" Target="embeddings/oleObject2459.bin" Type="http://schemas.openxmlformats.org/officeDocument/2006/relationships/oleObject"/><Relationship Id="rId4882" Target="media/image2415.wmf" Type="http://schemas.openxmlformats.org/officeDocument/2006/relationships/image"/><Relationship Id="rId4883" Target="embeddings/oleObject2460.bin" Type="http://schemas.openxmlformats.org/officeDocument/2006/relationships/oleObject"/><Relationship Id="rId4884" Target="media/image2416.wmf" Type="http://schemas.openxmlformats.org/officeDocument/2006/relationships/image"/><Relationship Id="rId4885" Target="embeddings/oleObject2461.bin" Type="http://schemas.openxmlformats.org/officeDocument/2006/relationships/oleObject"/><Relationship Id="rId4886" Target="media/image2417.wmf" Type="http://schemas.openxmlformats.org/officeDocument/2006/relationships/image"/><Relationship Id="rId4887" Target="embeddings/oleObject2462.bin" Type="http://schemas.openxmlformats.org/officeDocument/2006/relationships/oleObject"/><Relationship Id="rId4888" Target="media/image2418.wmf" Type="http://schemas.openxmlformats.org/officeDocument/2006/relationships/image"/><Relationship Id="rId4889" Target="embeddings/oleObject2463.bin" Type="http://schemas.openxmlformats.org/officeDocument/2006/relationships/oleObject"/><Relationship Id="rId489" Target="media/image247.wmf" Type="http://schemas.openxmlformats.org/officeDocument/2006/relationships/image"/><Relationship Id="rId4890" Target="media/image2419.wmf" Type="http://schemas.openxmlformats.org/officeDocument/2006/relationships/image"/><Relationship Id="rId4891" Target="embeddings/oleObject2464.bin" Type="http://schemas.openxmlformats.org/officeDocument/2006/relationships/oleObject"/><Relationship Id="rId4892" Target="media/image2420.wmf" Type="http://schemas.openxmlformats.org/officeDocument/2006/relationships/image"/><Relationship Id="rId4893" Target="embeddings/oleObject2465.bin" Type="http://schemas.openxmlformats.org/officeDocument/2006/relationships/oleObject"/><Relationship Id="rId4894" Target="media/image2421.wmf" Type="http://schemas.openxmlformats.org/officeDocument/2006/relationships/image"/><Relationship Id="rId4895" Target="embeddings/oleObject2466.bin" Type="http://schemas.openxmlformats.org/officeDocument/2006/relationships/oleObject"/><Relationship Id="rId4896" Target="media/image2422.wmf" Type="http://schemas.openxmlformats.org/officeDocument/2006/relationships/image"/><Relationship Id="rId4897" Target="embeddings/oleObject2467.bin" Type="http://schemas.openxmlformats.org/officeDocument/2006/relationships/oleObject"/><Relationship Id="rId4898" Target="media/image2423.wmf" Type="http://schemas.openxmlformats.org/officeDocument/2006/relationships/image"/><Relationship Id="rId4899" Target="embeddings/oleObject2468.bin" Type="http://schemas.openxmlformats.org/officeDocument/2006/relationships/oleObject"/><Relationship Id="rId49" Target="embeddings/oleObject21.bin" Type="http://schemas.openxmlformats.org/officeDocument/2006/relationships/oleObject"/><Relationship Id="rId490" Target="embeddings/oleObject236.bin" Type="http://schemas.openxmlformats.org/officeDocument/2006/relationships/oleObject"/><Relationship Id="rId4900" Target="media/image2424.wmf" Type="http://schemas.openxmlformats.org/officeDocument/2006/relationships/image"/><Relationship Id="rId4901" Target="embeddings/oleObject2469.bin" Type="http://schemas.openxmlformats.org/officeDocument/2006/relationships/oleObject"/><Relationship Id="rId4902" Target="media/image2425.emf" Type="http://schemas.openxmlformats.org/officeDocument/2006/relationships/image"/><Relationship Id="rId4903" Target="media/image2426.wmf" Type="http://schemas.openxmlformats.org/officeDocument/2006/relationships/image"/><Relationship Id="rId4904" Target="embeddings/oleObject2470.bin" Type="http://schemas.openxmlformats.org/officeDocument/2006/relationships/oleObject"/><Relationship Id="rId4905" Target="media/image2427.wmf" Type="http://schemas.openxmlformats.org/officeDocument/2006/relationships/image"/><Relationship Id="rId4906" Target="embeddings/oleObject2471.bin" Type="http://schemas.openxmlformats.org/officeDocument/2006/relationships/oleObject"/><Relationship Id="rId4907" Target="media/image2428.wmf" Type="http://schemas.openxmlformats.org/officeDocument/2006/relationships/image"/><Relationship Id="rId4908" Target="embeddings/oleObject2472.bin" Type="http://schemas.openxmlformats.org/officeDocument/2006/relationships/oleObject"/><Relationship Id="rId4909" Target="media/image2429.wmf" Type="http://schemas.openxmlformats.org/officeDocument/2006/relationships/image"/><Relationship Id="rId491" Target="media/image248.wmf" Type="http://schemas.openxmlformats.org/officeDocument/2006/relationships/image"/><Relationship Id="rId4910" Target="embeddings/oleObject2473.bin" Type="http://schemas.openxmlformats.org/officeDocument/2006/relationships/oleObject"/><Relationship Id="rId4911" Target="media/image2430.wmf" Type="http://schemas.openxmlformats.org/officeDocument/2006/relationships/image"/><Relationship Id="rId4912" Target="embeddings/oleObject2474.bin" Type="http://schemas.openxmlformats.org/officeDocument/2006/relationships/oleObject"/><Relationship Id="rId4913" Target="media/image2431.wmf" Type="http://schemas.openxmlformats.org/officeDocument/2006/relationships/image"/><Relationship Id="rId4914" Target="embeddings/oleObject2475.bin" Type="http://schemas.openxmlformats.org/officeDocument/2006/relationships/oleObject"/><Relationship Id="rId4915" Target="media/image2432.wmf" Type="http://schemas.openxmlformats.org/officeDocument/2006/relationships/image"/><Relationship Id="rId4916" Target="embeddings/oleObject2476.bin" Type="http://schemas.openxmlformats.org/officeDocument/2006/relationships/oleObject"/><Relationship Id="rId4917" Target="media/image2433.wmf" Type="http://schemas.openxmlformats.org/officeDocument/2006/relationships/image"/><Relationship Id="rId4918" Target="embeddings/oleObject2477.bin" Type="http://schemas.openxmlformats.org/officeDocument/2006/relationships/oleObject"/><Relationship Id="rId4919" Target="media/image2434.wmf" Type="http://schemas.openxmlformats.org/officeDocument/2006/relationships/image"/><Relationship Id="rId492" Target="embeddings/oleObject237.bin" Type="http://schemas.openxmlformats.org/officeDocument/2006/relationships/oleObject"/><Relationship Id="rId4920" Target="embeddings/oleObject2478.bin" Type="http://schemas.openxmlformats.org/officeDocument/2006/relationships/oleObject"/><Relationship Id="rId4921" Target="media/image2435.wmf" Type="http://schemas.openxmlformats.org/officeDocument/2006/relationships/image"/><Relationship Id="rId4922" Target="embeddings/oleObject2479.bin" Type="http://schemas.openxmlformats.org/officeDocument/2006/relationships/oleObject"/><Relationship Id="rId4923" Target="media/image2436.wmf" Type="http://schemas.openxmlformats.org/officeDocument/2006/relationships/image"/><Relationship Id="rId4924" Target="embeddings/oleObject2480.bin" Type="http://schemas.openxmlformats.org/officeDocument/2006/relationships/oleObject"/><Relationship Id="rId4925" Target="media/image2437.wmf" Type="http://schemas.openxmlformats.org/officeDocument/2006/relationships/image"/><Relationship Id="rId4926" Target="embeddings/oleObject2481.bin" Type="http://schemas.openxmlformats.org/officeDocument/2006/relationships/oleObject"/><Relationship Id="rId4927" Target="media/image2438.wmf" Type="http://schemas.openxmlformats.org/officeDocument/2006/relationships/image"/><Relationship Id="rId4928" Target="embeddings/oleObject2482.bin" Type="http://schemas.openxmlformats.org/officeDocument/2006/relationships/oleObject"/><Relationship Id="rId4929" Target="media/image2439.wmf" Type="http://schemas.openxmlformats.org/officeDocument/2006/relationships/image"/><Relationship Id="rId493" Target="media/image249.wmf" Type="http://schemas.openxmlformats.org/officeDocument/2006/relationships/image"/><Relationship Id="rId4930" Target="embeddings/oleObject2483.bin" Type="http://schemas.openxmlformats.org/officeDocument/2006/relationships/oleObject"/><Relationship Id="rId4931" Target="media/image2440.wmf" Type="http://schemas.openxmlformats.org/officeDocument/2006/relationships/image"/><Relationship Id="rId4932" Target="embeddings/oleObject2484.bin" Type="http://schemas.openxmlformats.org/officeDocument/2006/relationships/oleObject"/><Relationship Id="rId4933" Target="media/image2441.wmf" Type="http://schemas.openxmlformats.org/officeDocument/2006/relationships/image"/><Relationship Id="rId4934" Target="embeddings/oleObject2485.bin" Type="http://schemas.openxmlformats.org/officeDocument/2006/relationships/oleObject"/><Relationship Id="rId4935" Target="media/image2442.wmf" Type="http://schemas.openxmlformats.org/officeDocument/2006/relationships/image"/><Relationship Id="rId4936" Target="embeddings/oleObject2486.bin" Type="http://schemas.openxmlformats.org/officeDocument/2006/relationships/oleObject"/><Relationship Id="rId4937" Target="media/image2443.wmf" Type="http://schemas.openxmlformats.org/officeDocument/2006/relationships/image"/><Relationship Id="rId4938" Target="embeddings/oleObject2487.bin" Type="http://schemas.openxmlformats.org/officeDocument/2006/relationships/oleObject"/><Relationship Id="rId4939" Target="media/image2444.wmf" Type="http://schemas.openxmlformats.org/officeDocument/2006/relationships/image"/><Relationship Id="rId494" Target="embeddings/oleObject238.bin" Type="http://schemas.openxmlformats.org/officeDocument/2006/relationships/oleObject"/><Relationship Id="rId4940" Target="embeddings/oleObject2488.bin" Type="http://schemas.openxmlformats.org/officeDocument/2006/relationships/oleObject"/><Relationship Id="rId4941" Target="media/image2445.wmf" Type="http://schemas.openxmlformats.org/officeDocument/2006/relationships/image"/><Relationship Id="rId4942" Target="embeddings/oleObject2489.bin" Type="http://schemas.openxmlformats.org/officeDocument/2006/relationships/oleObject"/><Relationship Id="rId4943" Target="media/image2446.wmf" Type="http://schemas.openxmlformats.org/officeDocument/2006/relationships/image"/><Relationship Id="rId4944" Target="embeddings/oleObject2490.bin" Type="http://schemas.openxmlformats.org/officeDocument/2006/relationships/oleObject"/><Relationship Id="rId4945" Target="media/image2447.wmf" Type="http://schemas.openxmlformats.org/officeDocument/2006/relationships/image"/><Relationship Id="rId4946" Target="embeddings/oleObject2491.bin" Type="http://schemas.openxmlformats.org/officeDocument/2006/relationships/oleObject"/><Relationship Id="rId4947" Target="media/image2448.wmf" Type="http://schemas.openxmlformats.org/officeDocument/2006/relationships/image"/><Relationship Id="rId4948" Target="embeddings/oleObject2492.bin" Type="http://schemas.openxmlformats.org/officeDocument/2006/relationships/oleObject"/><Relationship Id="rId4949" Target="media/image2449.wmf" Type="http://schemas.openxmlformats.org/officeDocument/2006/relationships/image"/><Relationship Id="rId495" Target="media/image250.wmf" Type="http://schemas.openxmlformats.org/officeDocument/2006/relationships/image"/><Relationship Id="rId4950" Target="embeddings/oleObject2493.bin" Type="http://schemas.openxmlformats.org/officeDocument/2006/relationships/oleObject"/><Relationship Id="rId4951" Target="media/image2450.wmf" Type="http://schemas.openxmlformats.org/officeDocument/2006/relationships/image"/><Relationship Id="rId4952" Target="embeddings/oleObject2494.bin" Type="http://schemas.openxmlformats.org/officeDocument/2006/relationships/oleObject"/><Relationship Id="rId4953" Target="media/image2451.wmf" Type="http://schemas.openxmlformats.org/officeDocument/2006/relationships/image"/><Relationship Id="rId4954" Target="embeddings/oleObject2495.bin" Type="http://schemas.openxmlformats.org/officeDocument/2006/relationships/oleObject"/><Relationship Id="rId4955" Target="media/image2452.wmf" Type="http://schemas.openxmlformats.org/officeDocument/2006/relationships/image"/><Relationship Id="rId4956" Target="embeddings/oleObject2496.bin" Type="http://schemas.openxmlformats.org/officeDocument/2006/relationships/oleObject"/><Relationship Id="rId4957" Target="media/image2453.wmf" Type="http://schemas.openxmlformats.org/officeDocument/2006/relationships/image"/><Relationship Id="rId4958" Target="embeddings/oleObject2497.bin" Type="http://schemas.openxmlformats.org/officeDocument/2006/relationships/oleObject"/><Relationship Id="rId4959" Target="media/image2454.wmf" Type="http://schemas.openxmlformats.org/officeDocument/2006/relationships/image"/><Relationship Id="rId496" Target="embeddings/oleObject239.bin" Type="http://schemas.openxmlformats.org/officeDocument/2006/relationships/oleObject"/><Relationship Id="rId4960" Target="embeddings/oleObject2498.bin" Type="http://schemas.openxmlformats.org/officeDocument/2006/relationships/oleObject"/><Relationship Id="rId4961" Target="media/image2455.wmf" Type="http://schemas.openxmlformats.org/officeDocument/2006/relationships/image"/><Relationship Id="rId4962" Target="embeddings/oleObject2499.bin" Type="http://schemas.openxmlformats.org/officeDocument/2006/relationships/oleObject"/><Relationship Id="rId4963" Target="media/image2456.wmf" Type="http://schemas.openxmlformats.org/officeDocument/2006/relationships/image"/><Relationship Id="rId4964" Target="embeddings/oleObject2500.bin" Type="http://schemas.openxmlformats.org/officeDocument/2006/relationships/oleObject"/><Relationship Id="rId4965" Target="media/image2457.wmf" Type="http://schemas.openxmlformats.org/officeDocument/2006/relationships/image"/><Relationship Id="rId4966" Target="embeddings/oleObject2501.bin" Type="http://schemas.openxmlformats.org/officeDocument/2006/relationships/oleObject"/><Relationship Id="rId4967" Target="media/image2458.wmf" Type="http://schemas.openxmlformats.org/officeDocument/2006/relationships/image"/><Relationship Id="rId4968" Target="embeddings/oleObject2502.bin" Type="http://schemas.openxmlformats.org/officeDocument/2006/relationships/oleObject"/><Relationship Id="rId4969" Target="media/image2459.wmf" Type="http://schemas.openxmlformats.org/officeDocument/2006/relationships/image"/><Relationship Id="rId497" Target="media/image251.wmf" Type="http://schemas.openxmlformats.org/officeDocument/2006/relationships/image"/><Relationship Id="rId4970" Target="embeddings/oleObject2503.bin" Type="http://schemas.openxmlformats.org/officeDocument/2006/relationships/oleObject"/><Relationship Id="rId4971" Target="media/image2460.wmf" Type="http://schemas.openxmlformats.org/officeDocument/2006/relationships/image"/><Relationship Id="rId4972" Target="embeddings/oleObject2504.bin" Type="http://schemas.openxmlformats.org/officeDocument/2006/relationships/oleObject"/><Relationship Id="rId4973" Target="media/image2461.wmf" Type="http://schemas.openxmlformats.org/officeDocument/2006/relationships/image"/><Relationship Id="rId4974" Target="embeddings/oleObject2505.bin" Type="http://schemas.openxmlformats.org/officeDocument/2006/relationships/oleObject"/><Relationship Id="rId4975" Target="media/image2462.emf" Type="http://schemas.openxmlformats.org/officeDocument/2006/relationships/image"/><Relationship Id="rId4976" Target="media/image2463.wmf" Type="http://schemas.openxmlformats.org/officeDocument/2006/relationships/image"/><Relationship Id="rId4977" Target="embeddings/oleObject2506.bin" Type="http://schemas.openxmlformats.org/officeDocument/2006/relationships/oleObject"/><Relationship Id="rId4978" Target="embeddings/oleObject2507.bin" Type="http://schemas.openxmlformats.org/officeDocument/2006/relationships/oleObject"/><Relationship Id="rId4979" Target="media/image2464.wmf" Type="http://schemas.openxmlformats.org/officeDocument/2006/relationships/image"/><Relationship Id="rId498" Target="embeddings/oleObject240.bin" Type="http://schemas.openxmlformats.org/officeDocument/2006/relationships/oleObject"/><Relationship Id="rId4980" Target="embeddings/oleObject2508.bin" Type="http://schemas.openxmlformats.org/officeDocument/2006/relationships/oleObject"/><Relationship Id="rId4981" Target="media/image2465.wmf" Type="http://schemas.openxmlformats.org/officeDocument/2006/relationships/image"/><Relationship Id="rId4982" Target="embeddings/oleObject2509.bin" Type="http://schemas.openxmlformats.org/officeDocument/2006/relationships/oleObject"/><Relationship Id="rId4983" Target="media/image2466.wmf" Type="http://schemas.openxmlformats.org/officeDocument/2006/relationships/image"/><Relationship Id="rId4984" Target="embeddings/oleObject2510.bin" Type="http://schemas.openxmlformats.org/officeDocument/2006/relationships/oleObject"/><Relationship Id="rId4985" Target="media/image2467.wmf" Type="http://schemas.openxmlformats.org/officeDocument/2006/relationships/image"/><Relationship Id="rId4986" Target="embeddings/oleObject2511.bin" Type="http://schemas.openxmlformats.org/officeDocument/2006/relationships/oleObject"/><Relationship Id="rId4987" Target="media/image2468.wmf" Type="http://schemas.openxmlformats.org/officeDocument/2006/relationships/image"/><Relationship Id="rId4988" Target="embeddings/oleObject2512.bin" Type="http://schemas.openxmlformats.org/officeDocument/2006/relationships/oleObject"/><Relationship Id="rId4989" Target="media/image2469.wmf" Type="http://schemas.openxmlformats.org/officeDocument/2006/relationships/image"/><Relationship Id="rId499" Target="media/image252.wmf" Type="http://schemas.openxmlformats.org/officeDocument/2006/relationships/image"/><Relationship Id="rId4990" Target="embeddings/oleObject2513.bin" Type="http://schemas.openxmlformats.org/officeDocument/2006/relationships/oleObject"/><Relationship Id="rId4991" Target="media/image2470.wmf" Type="http://schemas.openxmlformats.org/officeDocument/2006/relationships/image"/><Relationship Id="rId4992" Target="embeddings/oleObject2514.bin" Type="http://schemas.openxmlformats.org/officeDocument/2006/relationships/oleObject"/><Relationship Id="rId4993" Target="media/image2471.wmf" Type="http://schemas.openxmlformats.org/officeDocument/2006/relationships/image"/><Relationship Id="rId4994" Target="embeddings/oleObject2515.bin" Type="http://schemas.openxmlformats.org/officeDocument/2006/relationships/oleObject"/><Relationship Id="rId4995" Target="media/image2472.wmf" Type="http://schemas.openxmlformats.org/officeDocument/2006/relationships/image"/><Relationship Id="rId4996" Target="embeddings/oleObject2516.bin" Type="http://schemas.openxmlformats.org/officeDocument/2006/relationships/oleObject"/><Relationship Id="rId4997" Target="media/image2473.wmf" Type="http://schemas.openxmlformats.org/officeDocument/2006/relationships/image"/><Relationship Id="rId4998" Target="embeddings/oleObject2517.bin" Type="http://schemas.openxmlformats.org/officeDocument/2006/relationships/oleObject"/><Relationship Id="rId4999" Target="media/image247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1.bin" Type="http://schemas.openxmlformats.org/officeDocument/2006/relationships/oleObject"/><Relationship Id="rId5000" Target="embeddings/oleObject2518.bin" Type="http://schemas.openxmlformats.org/officeDocument/2006/relationships/oleObject"/><Relationship Id="rId5001" Target="media/image2475.wmf" Type="http://schemas.openxmlformats.org/officeDocument/2006/relationships/image"/><Relationship Id="rId5002" Target="embeddings/oleObject2519.bin" Type="http://schemas.openxmlformats.org/officeDocument/2006/relationships/oleObject"/><Relationship Id="rId5003" Target="media/image2476.wmf" Type="http://schemas.openxmlformats.org/officeDocument/2006/relationships/image"/><Relationship Id="rId5004" Target="embeddings/oleObject2520.bin" Type="http://schemas.openxmlformats.org/officeDocument/2006/relationships/oleObject"/><Relationship Id="rId5005" Target="media/image2477.wmf" Type="http://schemas.openxmlformats.org/officeDocument/2006/relationships/image"/><Relationship Id="rId5006" Target="embeddings/oleObject2521.bin" Type="http://schemas.openxmlformats.org/officeDocument/2006/relationships/oleObject"/><Relationship Id="rId5007" Target="media/image2478.wmf" Type="http://schemas.openxmlformats.org/officeDocument/2006/relationships/image"/><Relationship Id="rId5008" Target="embeddings/oleObject2522.bin" Type="http://schemas.openxmlformats.org/officeDocument/2006/relationships/oleObject"/><Relationship Id="rId5009" Target="media/image2479.wmf" Type="http://schemas.openxmlformats.org/officeDocument/2006/relationships/image"/><Relationship Id="rId501" Target="media/image253.wmf" Type="http://schemas.openxmlformats.org/officeDocument/2006/relationships/image"/><Relationship Id="rId5010" Target="embeddings/oleObject2523.bin" Type="http://schemas.openxmlformats.org/officeDocument/2006/relationships/oleObject"/><Relationship Id="rId5011" Target="media/image2480.wmf" Type="http://schemas.openxmlformats.org/officeDocument/2006/relationships/image"/><Relationship Id="rId5012" Target="embeddings/oleObject2524.bin" Type="http://schemas.openxmlformats.org/officeDocument/2006/relationships/oleObject"/><Relationship Id="rId5013" Target="media/image2481.wmf" Type="http://schemas.openxmlformats.org/officeDocument/2006/relationships/image"/><Relationship Id="rId5014" Target="embeddings/oleObject2525.bin" Type="http://schemas.openxmlformats.org/officeDocument/2006/relationships/oleObject"/><Relationship Id="rId5015" Target="media/image2482.wmf" Type="http://schemas.openxmlformats.org/officeDocument/2006/relationships/image"/><Relationship Id="rId5016" Target="embeddings/oleObject2526.bin" Type="http://schemas.openxmlformats.org/officeDocument/2006/relationships/oleObject"/><Relationship Id="rId5017" Target="media/image2483.wmf" Type="http://schemas.openxmlformats.org/officeDocument/2006/relationships/image"/><Relationship Id="rId5018" Target="embeddings/oleObject2527.bin" Type="http://schemas.openxmlformats.org/officeDocument/2006/relationships/oleObject"/><Relationship Id="rId5019" Target="media/image2484.wmf" Type="http://schemas.openxmlformats.org/officeDocument/2006/relationships/image"/><Relationship Id="rId502" Target="embeddings/oleObject242.bin" Type="http://schemas.openxmlformats.org/officeDocument/2006/relationships/oleObject"/><Relationship Id="rId5020" Target="embeddings/oleObject2528.bin" Type="http://schemas.openxmlformats.org/officeDocument/2006/relationships/oleObject"/><Relationship Id="rId5021" Target="media/image2485.wmf" Type="http://schemas.openxmlformats.org/officeDocument/2006/relationships/image"/><Relationship Id="rId5022" Target="embeddings/oleObject2529.bin" Type="http://schemas.openxmlformats.org/officeDocument/2006/relationships/oleObject"/><Relationship Id="rId5023" Target="media/image2486.wmf" Type="http://schemas.openxmlformats.org/officeDocument/2006/relationships/image"/><Relationship Id="rId5024" Target="embeddings/oleObject2530.bin" Type="http://schemas.openxmlformats.org/officeDocument/2006/relationships/oleObject"/><Relationship Id="rId5025" Target="media/image2487.wmf" Type="http://schemas.openxmlformats.org/officeDocument/2006/relationships/image"/><Relationship Id="rId5026" Target="embeddings/oleObject2531.bin" Type="http://schemas.openxmlformats.org/officeDocument/2006/relationships/oleObject"/><Relationship Id="rId5027" Target="media/image2488.wmf" Type="http://schemas.openxmlformats.org/officeDocument/2006/relationships/image"/><Relationship Id="rId5028" Target="embeddings/oleObject2532.bin" Type="http://schemas.openxmlformats.org/officeDocument/2006/relationships/oleObject"/><Relationship Id="rId5029" Target="media/image2489.wmf" Type="http://schemas.openxmlformats.org/officeDocument/2006/relationships/image"/><Relationship Id="rId503" Target="media/image254.wmf" Type="http://schemas.openxmlformats.org/officeDocument/2006/relationships/image"/><Relationship Id="rId5030" Target="embeddings/oleObject2533.bin" Type="http://schemas.openxmlformats.org/officeDocument/2006/relationships/oleObject"/><Relationship Id="rId5031" Target="media/image2490.wmf" Type="http://schemas.openxmlformats.org/officeDocument/2006/relationships/image"/><Relationship Id="rId5032" Target="embeddings/oleObject2534.bin" Type="http://schemas.openxmlformats.org/officeDocument/2006/relationships/oleObject"/><Relationship Id="rId5033" Target="media/image2491.wmf" Type="http://schemas.openxmlformats.org/officeDocument/2006/relationships/image"/><Relationship Id="rId5034" Target="embeddings/oleObject2535.bin" Type="http://schemas.openxmlformats.org/officeDocument/2006/relationships/oleObject"/><Relationship Id="rId5035" Target="media/image2492.wmf" Type="http://schemas.openxmlformats.org/officeDocument/2006/relationships/image"/><Relationship Id="rId5036" Target="embeddings/oleObject2536.bin" Type="http://schemas.openxmlformats.org/officeDocument/2006/relationships/oleObject"/><Relationship Id="rId5037" Target="media/image2493.wmf" Type="http://schemas.openxmlformats.org/officeDocument/2006/relationships/image"/><Relationship Id="rId5038" Target="embeddings/oleObject2537.bin" Type="http://schemas.openxmlformats.org/officeDocument/2006/relationships/oleObject"/><Relationship Id="rId5039" Target="media/image2494.wmf" Type="http://schemas.openxmlformats.org/officeDocument/2006/relationships/image"/><Relationship Id="rId504" Target="embeddings/oleObject243.bin" Type="http://schemas.openxmlformats.org/officeDocument/2006/relationships/oleObject"/><Relationship Id="rId5040" Target="embeddings/oleObject2538.bin" Type="http://schemas.openxmlformats.org/officeDocument/2006/relationships/oleObject"/><Relationship Id="rId5041" Target="media/image2495.wmf" Type="http://schemas.openxmlformats.org/officeDocument/2006/relationships/image"/><Relationship Id="rId5042" Target="embeddings/oleObject2539.bin" Type="http://schemas.openxmlformats.org/officeDocument/2006/relationships/oleObject"/><Relationship Id="rId5043" Target="media/image2496.wmf" Type="http://schemas.openxmlformats.org/officeDocument/2006/relationships/image"/><Relationship Id="rId5044" Target="embeddings/oleObject2540.bin" Type="http://schemas.openxmlformats.org/officeDocument/2006/relationships/oleObject"/><Relationship Id="rId5045" Target="media/image2497.wmf" Type="http://schemas.openxmlformats.org/officeDocument/2006/relationships/image"/><Relationship Id="rId5046" Target="embeddings/oleObject2541.bin" Type="http://schemas.openxmlformats.org/officeDocument/2006/relationships/oleObject"/><Relationship Id="rId5047" Target="media/image2498.wmf" Type="http://schemas.openxmlformats.org/officeDocument/2006/relationships/image"/><Relationship Id="rId5048" Target="embeddings/oleObject2542.bin" Type="http://schemas.openxmlformats.org/officeDocument/2006/relationships/oleObject"/><Relationship Id="rId5049" Target="media/image2499.wmf" Type="http://schemas.openxmlformats.org/officeDocument/2006/relationships/image"/><Relationship Id="rId505" Target="media/image255.wmf" Type="http://schemas.openxmlformats.org/officeDocument/2006/relationships/image"/><Relationship Id="rId5050" Target="embeddings/oleObject2543.bin" Type="http://schemas.openxmlformats.org/officeDocument/2006/relationships/oleObject"/><Relationship Id="rId5051" Target="media/image2500.wmf" Type="http://schemas.openxmlformats.org/officeDocument/2006/relationships/image"/><Relationship Id="rId5052" Target="embeddings/oleObject2544.bin" Type="http://schemas.openxmlformats.org/officeDocument/2006/relationships/oleObject"/><Relationship Id="rId5053" Target="media/image2501.wmf" Type="http://schemas.openxmlformats.org/officeDocument/2006/relationships/image"/><Relationship Id="rId5054" Target="embeddings/oleObject2545.bin" Type="http://schemas.openxmlformats.org/officeDocument/2006/relationships/oleObject"/><Relationship Id="rId5055" Target="media/image2502.wmf" Type="http://schemas.openxmlformats.org/officeDocument/2006/relationships/image"/><Relationship Id="rId5056" Target="embeddings/oleObject2546.bin" Type="http://schemas.openxmlformats.org/officeDocument/2006/relationships/oleObject"/><Relationship Id="rId5057" Target="media/image2503.wmf" Type="http://schemas.openxmlformats.org/officeDocument/2006/relationships/image"/><Relationship Id="rId5058" Target="embeddings/oleObject2547.bin" Type="http://schemas.openxmlformats.org/officeDocument/2006/relationships/oleObject"/><Relationship Id="rId5059" Target="media/image2504.wmf" Type="http://schemas.openxmlformats.org/officeDocument/2006/relationships/image"/><Relationship Id="rId506" Target="embeddings/oleObject244.bin" Type="http://schemas.openxmlformats.org/officeDocument/2006/relationships/oleObject"/><Relationship Id="rId5060" Target="embeddings/oleObject2548.bin" Type="http://schemas.openxmlformats.org/officeDocument/2006/relationships/oleObject"/><Relationship Id="rId5061" Target="media/image2505.wmf" Type="http://schemas.openxmlformats.org/officeDocument/2006/relationships/image"/><Relationship Id="rId5062" Target="embeddings/oleObject2549.bin" Type="http://schemas.openxmlformats.org/officeDocument/2006/relationships/oleObject"/><Relationship Id="rId5063" Target="media/image2506.wmf" Type="http://schemas.openxmlformats.org/officeDocument/2006/relationships/image"/><Relationship Id="rId5064" Target="embeddings/oleObject2550.bin" Type="http://schemas.openxmlformats.org/officeDocument/2006/relationships/oleObject"/><Relationship Id="rId5065" Target="media/image2507.wmf" Type="http://schemas.openxmlformats.org/officeDocument/2006/relationships/image"/><Relationship Id="rId5066" Target="embeddings/oleObject2551.bin" Type="http://schemas.openxmlformats.org/officeDocument/2006/relationships/oleObject"/><Relationship Id="rId5067" Target="media/image2508.wmf" Type="http://schemas.openxmlformats.org/officeDocument/2006/relationships/image"/><Relationship Id="rId5068" Target="embeddings/oleObject2552.bin" Type="http://schemas.openxmlformats.org/officeDocument/2006/relationships/oleObject"/><Relationship Id="rId5069" Target="media/image2509.wmf" Type="http://schemas.openxmlformats.org/officeDocument/2006/relationships/image"/><Relationship Id="rId507" Target="media/image256.wmf" Type="http://schemas.openxmlformats.org/officeDocument/2006/relationships/image"/><Relationship Id="rId5070" Target="embeddings/oleObject2553.bin" Type="http://schemas.openxmlformats.org/officeDocument/2006/relationships/oleObject"/><Relationship Id="rId5071" Target="media/image2510.wmf" Type="http://schemas.openxmlformats.org/officeDocument/2006/relationships/image"/><Relationship Id="rId5072" Target="embeddings/oleObject2554.bin" Type="http://schemas.openxmlformats.org/officeDocument/2006/relationships/oleObject"/><Relationship Id="rId5073" Target="media/image2511.wmf" Type="http://schemas.openxmlformats.org/officeDocument/2006/relationships/image"/><Relationship Id="rId5074" Target="embeddings/oleObject2555.bin" Type="http://schemas.openxmlformats.org/officeDocument/2006/relationships/oleObject"/><Relationship Id="rId5075" Target="media/image2512.wmf" Type="http://schemas.openxmlformats.org/officeDocument/2006/relationships/image"/><Relationship Id="rId5076" Target="embeddings/oleObject2556.bin" Type="http://schemas.openxmlformats.org/officeDocument/2006/relationships/oleObject"/><Relationship Id="rId5077" Target="media/image2513.wmf" Type="http://schemas.openxmlformats.org/officeDocument/2006/relationships/image"/><Relationship Id="rId5078" Target="embeddings/oleObject2557.bin" Type="http://schemas.openxmlformats.org/officeDocument/2006/relationships/oleObject"/><Relationship Id="rId5079" Target="media/image2514.wmf" Type="http://schemas.openxmlformats.org/officeDocument/2006/relationships/image"/><Relationship Id="rId508" Target="embeddings/oleObject245.bin" Type="http://schemas.openxmlformats.org/officeDocument/2006/relationships/oleObject"/><Relationship Id="rId5080" Target="embeddings/oleObject2558.bin" Type="http://schemas.openxmlformats.org/officeDocument/2006/relationships/oleObject"/><Relationship Id="rId5081" Target="media/image2515.wmf" Type="http://schemas.openxmlformats.org/officeDocument/2006/relationships/image"/><Relationship Id="rId5082" Target="embeddings/oleObject2559.bin" Type="http://schemas.openxmlformats.org/officeDocument/2006/relationships/oleObject"/><Relationship Id="rId5083" Target="media/image2516.wmf" Type="http://schemas.openxmlformats.org/officeDocument/2006/relationships/image"/><Relationship Id="rId5084" Target="embeddings/oleObject2560.bin" Type="http://schemas.openxmlformats.org/officeDocument/2006/relationships/oleObject"/><Relationship Id="rId5085" Target="media/image2517.wmf" Type="http://schemas.openxmlformats.org/officeDocument/2006/relationships/image"/><Relationship Id="rId5086" Target="embeddings/oleObject2561.bin" Type="http://schemas.openxmlformats.org/officeDocument/2006/relationships/oleObject"/><Relationship Id="rId5087" Target="media/image2518.emf" Type="http://schemas.openxmlformats.org/officeDocument/2006/relationships/image"/><Relationship Id="rId5088" Target="media/image2519.wmf" Type="http://schemas.openxmlformats.org/officeDocument/2006/relationships/image"/><Relationship Id="rId5089" Target="embeddings/oleObject2562.bin" Type="http://schemas.openxmlformats.org/officeDocument/2006/relationships/oleObject"/><Relationship Id="rId509" Target="media/image257.wmf" Type="http://schemas.openxmlformats.org/officeDocument/2006/relationships/image"/><Relationship Id="rId5090" Target="media/image2520.wmf" Type="http://schemas.openxmlformats.org/officeDocument/2006/relationships/image"/><Relationship Id="rId5091" Target="embeddings/oleObject2563.bin" Type="http://schemas.openxmlformats.org/officeDocument/2006/relationships/oleObject"/><Relationship Id="rId5092" Target="media/image2521.wmf" Type="http://schemas.openxmlformats.org/officeDocument/2006/relationships/image"/><Relationship Id="rId5093" Target="embeddings/oleObject2564.bin" Type="http://schemas.openxmlformats.org/officeDocument/2006/relationships/oleObject"/><Relationship Id="rId5094" Target="media/image2522.wmf" Type="http://schemas.openxmlformats.org/officeDocument/2006/relationships/image"/><Relationship Id="rId5095" Target="embeddings/oleObject2565.bin" Type="http://schemas.openxmlformats.org/officeDocument/2006/relationships/oleObject"/><Relationship Id="rId5096" Target="media/image2523.wmf" Type="http://schemas.openxmlformats.org/officeDocument/2006/relationships/image"/><Relationship Id="rId5097" Target="embeddings/oleObject2566.bin" Type="http://schemas.openxmlformats.org/officeDocument/2006/relationships/oleObject"/><Relationship Id="rId5098" Target="media/image2524.wmf" Type="http://schemas.openxmlformats.org/officeDocument/2006/relationships/image"/><Relationship Id="rId5099" Target="embeddings/oleObject2567.bin" Type="http://schemas.openxmlformats.org/officeDocument/2006/relationships/oleObject"/><Relationship Id="rId51" Target="embeddings/oleObject22.bin" Type="http://schemas.openxmlformats.org/officeDocument/2006/relationships/oleObject"/><Relationship Id="rId510" Target="embeddings/oleObject246.bin" Type="http://schemas.openxmlformats.org/officeDocument/2006/relationships/oleObject"/><Relationship Id="rId5100" Target="media/image2525.wmf" Type="http://schemas.openxmlformats.org/officeDocument/2006/relationships/image"/><Relationship Id="rId5101" Target="embeddings/oleObject2568.bin" Type="http://schemas.openxmlformats.org/officeDocument/2006/relationships/oleObject"/><Relationship Id="rId5102" Target="media/image2526.wmf" Type="http://schemas.openxmlformats.org/officeDocument/2006/relationships/image"/><Relationship Id="rId5103" Target="embeddings/oleObject2569.bin" Type="http://schemas.openxmlformats.org/officeDocument/2006/relationships/oleObject"/><Relationship Id="rId5104" Target="media/image2527.wmf" Type="http://schemas.openxmlformats.org/officeDocument/2006/relationships/image"/><Relationship Id="rId5105" Target="embeddings/oleObject2570.bin" Type="http://schemas.openxmlformats.org/officeDocument/2006/relationships/oleObject"/><Relationship Id="rId5106" Target="media/image2528.wmf" Type="http://schemas.openxmlformats.org/officeDocument/2006/relationships/image"/><Relationship Id="rId5107" Target="embeddings/oleObject2571.bin" Type="http://schemas.openxmlformats.org/officeDocument/2006/relationships/oleObject"/><Relationship Id="rId5108" Target="media/image2529.wmf" Type="http://schemas.openxmlformats.org/officeDocument/2006/relationships/image"/><Relationship Id="rId5109" Target="embeddings/oleObject2572.bin" Type="http://schemas.openxmlformats.org/officeDocument/2006/relationships/oleObject"/><Relationship Id="rId511" Target="media/image258.wmf" Type="http://schemas.openxmlformats.org/officeDocument/2006/relationships/image"/><Relationship Id="rId5110" Target="media/image2530.wmf" Type="http://schemas.openxmlformats.org/officeDocument/2006/relationships/image"/><Relationship Id="rId5111" Target="embeddings/oleObject2573.bin" Type="http://schemas.openxmlformats.org/officeDocument/2006/relationships/oleObject"/><Relationship Id="rId5112" Target="media/image2531.wmf" Type="http://schemas.openxmlformats.org/officeDocument/2006/relationships/image"/><Relationship Id="rId5113" Target="embeddings/oleObject2574.bin" Type="http://schemas.openxmlformats.org/officeDocument/2006/relationships/oleObject"/><Relationship Id="rId5114" Target="media/image2532.emf" Type="http://schemas.openxmlformats.org/officeDocument/2006/relationships/image"/><Relationship Id="rId5115" Target="media/image2533.wmf" Type="http://schemas.openxmlformats.org/officeDocument/2006/relationships/image"/><Relationship Id="rId5116" Target="embeddings/oleObject2575.bin" Type="http://schemas.openxmlformats.org/officeDocument/2006/relationships/oleObject"/><Relationship Id="rId5117" Target="media/image2534.wmf" Type="http://schemas.openxmlformats.org/officeDocument/2006/relationships/image"/><Relationship Id="rId5118" Target="embeddings/oleObject2576.bin" Type="http://schemas.openxmlformats.org/officeDocument/2006/relationships/oleObject"/><Relationship Id="rId5119" Target="media/image2535.wmf" Type="http://schemas.openxmlformats.org/officeDocument/2006/relationships/image"/><Relationship Id="rId512" Target="embeddings/oleObject247.bin" Type="http://schemas.openxmlformats.org/officeDocument/2006/relationships/oleObject"/><Relationship Id="rId5120" Target="embeddings/oleObject2577.bin" Type="http://schemas.openxmlformats.org/officeDocument/2006/relationships/oleObject"/><Relationship Id="rId5121" Target="media/image2536.wmf" Type="http://schemas.openxmlformats.org/officeDocument/2006/relationships/image"/><Relationship Id="rId5122" Target="embeddings/oleObject2578.bin" Type="http://schemas.openxmlformats.org/officeDocument/2006/relationships/oleObject"/><Relationship Id="rId5123" Target="media/image2537.wmf" Type="http://schemas.openxmlformats.org/officeDocument/2006/relationships/image"/><Relationship Id="rId5124" Target="embeddings/oleObject2579.bin" Type="http://schemas.openxmlformats.org/officeDocument/2006/relationships/oleObject"/><Relationship Id="rId5125" Target="media/image2538.wmf" Type="http://schemas.openxmlformats.org/officeDocument/2006/relationships/image"/><Relationship Id="rId5126" Target="embeddings/oleObject2580.bin" Type="http://schemas.openxmlformats.org/officeDocument/2006/relationships/oleObject"/><Relationship Id="rId5127" Target="media/image2539.wmf" Type="http://schemas.openxmlformats.org/officeDocument/2006/relationships/image"/><Relationship Id="rId5128" Target="embeddings/oleObject2581.bin" Type="http://schemas.openxmlformats.org/officeDocument/2006/relationships/oleObject"/><Relationship Id="rId5129" Target="media/image2540.wmf" Type="http://schemas.openxmlformats.org/officeDocument/2006/relationships/image"/><Relationship Id="rId513" Target="media/image259.wmf" Type="http://schemas.openxmlformats.org/officeDocument/2006/relationships/image"/><Relationship Id="rId5130" Target="embeddings/oleObject2582.bin" Type="http://schemas.openxmlformats.org/officeDocument/2006/relationships/oleObject"/><Relationship Id="rId5131" Target="media/image2541.wmf" Type="http://schemas.openxmlformats.org/officeDocument/2006/relationships/image"/><Relationship Id="rId5132" Target="embeddings/oleObject2583.bin" Type="http://schemas.openxmlformats.org/officeDocument/2006/relationships/oleObject"/><Relationship Id="rId5133" Target="media/image2542.wmf" Type="http://schemas.openxmlformats.org/officeDocument/2006/relationships/image"/><Relationship Id="rId5134" Target="embeddings/oleObject2584.bin" Type="http://schemas.openxmlformats.org/officeDocument/2006/relationships/oleObject"/><Relationship Id="rId5135" Target="media/image2543.wmf" Type="http://schemas.openxmlformats.org/officeDocument/2006/relationships/image"/><Relationship Id="rId5136" Target="embeddings/oleObject2585.bin" Type="http://schemas.openxmlformats.org/officeDocument/2006/relationships/oleObject"/><Relationship Id="rId5137" Target="media/image2544.wmf" Type="http://schemas.openxmlformats.org/officeDocument/2006/relationships/image"/><Relationship Id="rId5138" Target="embeddings/oleObject2586.bin" Type="http://schemas.openxmlformats.org/officeDocument/2006/relationships/oleObject"/><Relationship Id="rId5139" Target="media/image2545.wmf" Type="http://schemas.openxmlformats.org/officeDocument/2006/relationships/image"/><Relationship Id="rId514" Target="embeddings/oleObject248.bin" Type="http://schemas.openxmlformats.org/officeDocument/2006/relationships/oleObject"/><Relationship Id="rId5140" Target="embeddings/oleObject2587.bin" Type="http://schemas.openxmlformats.org/officeDocument/2006/relationships/oleObject"/><Relationship Id="rId5141" Target="media/image2546.wmf" Type="http://schemas.openxmlformats.org/officeDocument/2006/relationships/image"/><Relationship Id="rId5142" Target="embeddings/oleObject2588.bin" Type="http://schemas.openxmlformats.org/officeDocument/2006/relationships/oleObject"/><Relationship Id="rId5143" Target="media/image2547.wmf" Type="http://schemas.openxmlformats.org/officeDocument/2006/relationships/image"/><Relationship Id="rId5144" Target="embeddings/oleObject2589.bin" Type="http://schemas.openxmlformats.org/officeDocument/2006/relationships/oleObject"/><Relationship Id="rId5145" Target="media/image2548.wmf" Type="http://schemas.openxmlformats.org/officeDocument/2006/relationships/image"/><Relationship Id="rId5146" Target="embeddings/oleObject2590.bin" Type="http://schemas.openxmlformats.org/officeDocument/2006/relationships/oleObject"/><Relationship Id="rId5147" Target="media/image2549.wmf" Type="http://schemas.openxmlformats.org/officeDocument/2006/relationships/image"/><Relationship Id="rId5148" Target="embeddings/oleObject2591.bin" Type="http://schemas.openxmlformats.org/officeDocument/2006/relationships/oleObject"/><Relationship Id="rId5149" Target="media/image2550.wmf" Type="http://schemas.openxmlformats.org/officeDocument/2006/relationships/image"/><Relationship Id="rId515" Target="media/image260.wmf" Type="http://schemas.openxmlformats.org/officeDocument/2006/relationships/image"/><Relationship Id="rId5150" Target="embeddings/oleObject2592.bin" Type="http://schemas.openxmlformats.org/officeDocument/2006/relationships/oleObject"/><Relationship Id="rId5151" Target="media/image2551.wmf" Type="http://schemas.openxmlformats.org/officeDocument/2006/relationships/image"/><Relationship Id="rId5152" Target="embeddings/oleObject2593.bin" Type="http://schemas.openxmlformats.org/officeDocument/2006/relationships/oleObject"/><Relationship Id="rId5153" Target="media/image2552.png" Type="http://schemas.openxmlformats.org/officeDocument/2006/relationships/image"/><Relationship Id="rId5154" Target="media/image2553.wmf" Type="http://schemas.openxmlformats.org/officeDocument/2006/relationships/image"/><Relationship Id="rId5155" Target="embeddings/oleObject2594.bin" Type="http://schemas.openxmlformats.org/officeDocument/2006/relationships/oleObject"/><Relationship Id="rId5156" Target="media/image2554.wmf" Type="http://schemas.openxmlformats.org/officeDocument/2006/relationships/image"/><Relationship Id="rId5157" Target="embeddings/oleObject2595.bin" Type="http://schemas.openxmlformats.org/officeDocument/2006/relationships/oleObject"/><Relationship Id="rId5158" Target="media/image2555.wmf" Type="http://schemas.openxmlformats.org/officeDocument/2006/relationships/image"/><Relationship Id="rId5159" Target="embeddings/oleObject2596.bin" Type="http://schemas.openxmlformats.org/officeDocument/2006/relationships/oleObject"/><Relationship Id="rId516" Target="embeddings/oleObject249.bin" Type="http://schemas.openxmlformats.org/officeDocument/2006/relationships/oleObject"/><Relationship Id="rId5160" Target="media/image2556.wmf" Type="http://schemas.openxmlformats.org/officeDocument/2006/relationships/image"/><Relationship Id="rId5161" Target="embeddings/oleObject2597.bin" Type="http://schemas.openxmlformats.org/officeDocument/2006/relationships/oleObject"/><Relationship Id="rId5162" Target="media/image2557.wmf" Type="http://schemas.openxmlformats.org/officeDocument/2006/relationships/image"/><Relationship Id="rId5163" Target="embeddings/oleObject2598.bin" Type="http://schemas.openxmlformats.org/officeDocument/2006/relationships/oleObject"/><Relationship Id="rId5164" Target="media/image2558.wmf" Type="http://schemas.openxmlformats.org/officeDocument/2006/relationships/image"/><Relationship Id="rId5165" Target="embeddings/oleObject2599.bin" Type="http://schemas.openxmlformats.org/officeDocument/2006/relationships/oleObject"/><Relationship Id="rId5166" Target="media/image2559.wmf" Type="http://schemas.openxmlformats.org/officeDocument/2006/relationships/image"/><Relationship Id="rId5167" Target="embeddings/oleObject2600.bin" Type="http://schemas.openxmlformats.org/officeDocument/2006/relationships/oleObject"/><Relationship Id="rId5168" Target="media/image2560.wmf" Type="http://schemas.openxmlformats.org/officeDocument/2006/relationships/image"/><Relationship Id="rId5169" Target="embeddings/oleObject2601.bin" Type="http://schemas.openxmlformats.org/officeDocument/2006/relationships/oleObject"/><Relationship Id="rId517" Target="media/image261.wmf" Type="http://schemas.openxmlformats.org/officeDocument/2006/relationships/image"/><Relationship Id="rId5170" Target="media/image2561.wmf" Type="http://schemas.openxmlformats.org/officeDocument/2006/relationships/image"/><Relationship Id="rId5171" Target="embeddings/oleObject2602.bin" Type="http://schemas.openxmlformats.org/officeDocument/2006/relationships/oleObject"/><Relationship Id="rId5172" Target="media/image2562.wmf" Type="http://schemas.openxmlformats.org/officeDocument/2006/relationships/image"/><Relationship Id="rId5173" Target="embeddings/oleObject2603.bin" Type="http://schemas.openxmlformats.org/officeDocument/2006/relationships/oleObject"/><Relationship Id="rId5174" Target="media/image2563.wmf" Type="http://schemas.openxmlformats.org/officeDocument/2006/relationships/image"/><Relationship Id="rId5175" Target="embeddings/oleObject2604.bin" Type="http://schemas.openxmlformats.org/officeDocument/2006/relationships/oleObject"/><Relationship Id="rId5176" Target="media/image2564.wmf" Type="http://schemas.openxmlformats.org/officeDocument/2006/relationships/image"/><Relationship Id="rId5177" Target="embeddings/oleObject2605.bin" Type="http://schemas.openxmlformats.org/officeDocument/2006/relationships/oleObject"/><Relationship Id="rId5178" Target="media/image2565.wmf" Type="http://schemas.openxmlformats.org/officeDocument/2006/relationships/image"/><Relationship Id="rId5179" Target="embeddings/oleObject2606.bin" Type="http://schemas.openxmlformats.org/officeDocument/2006/relationships/oleObject"/><Relationship Id="rId518" Target="embeddings/oleObject250.bin" Type="http://schemas.openxmlformats.org/officeDocument/2006/relationships/oleObject"/><Relationship Id="rId5180" Target="media/image2566.wmf" Type="http://schemas.openxmlformats.org/officeDocument/2006/relationships/image"/><Relationship Id="rId5181" Target="embeddings/oleObject2607.bin" Type="http://schemas.openxmlformats.org/officeDocument/2006/relationships/oleObject"/><Relationship Id="rId5182" Target="media/image2567.wmf" Type="http://schemas.openxmlformats.org/officeDocument/2006/relationships/image"/><Relationship Id="rId5183" Target="embeddings/oleObject2608.bin" Type="http://schemas.openxmlformats.org/officeDocument/2006/relationships/oleObject"/><Relationship Id="rId5184" Target="media/image2568.wmf" Type="http://schemas.openxmlformats.org/officeDocument/2006/relationships/image"/><Relationship Id="rId5185" Target="embeddings/oleObject2609.bin" Type="http://schemas.openxmlformats.org/officeDocument/2006/relationships/oleObject"/><Relationship Id="rId5186" Target="media/image2569.wmf" Type="http://schemas.openxmlformats.org/officeDocument/2006/relationships/image"/><Relationship Id="rId5187" Target="embeddings/oleObject2610.bin" Type="http://schemas.openxmlformats.org/officeDocument/2006/relationships/oleObject"/><Relationship Id="rId5188" Target="media/image2570.wmf" Type="http://schemas.openxmlformats.org/officeDocument/2006/relationships/image"/><Relationship Id="rId5189" Target="embeddings/oleObject2611.bin" Type="http://schemas.openxmlformats.org/officeDocument/2006/relationships/oleObject"/><Relationship Id="rId519" Target="media/image262.wmf" Type="http://schemas.openxmlformats.org/officeDocument/2006/relationships/image"/><Relationship Id="rId5190" Target="media/image2571.wmf" Type="http://schemas.openxmlformats.org/officeDocument/2006/relationships/image"/><Relationship Id="rId5191" Target="embeddings/oleObject2612.bin" Type="http://schemas.openxmlformats.org/officeDocument/2006/relationships/oleObject"/><Relationship Id="rId5192" Target="media/image2572.wmf" Type="http://schemas.openxmlformats.org/officeDocument/2006/relationships/image"/><Relationship Id="rId5193" Target="embeddings/oleObject2613.bin" Type="http://schemas.openxmlformats.org/officeDocument/2006/relationships/oleObject"/><Relationship Id="rId5194" Target="media/image2573.wmf" Type="http://schemas.openxmlformats.org/officeDocument/2006/relationships/image"/><Relationship Id="rId5195" Target="embeddings/oleObject2614.bin" Type="http://schemas.openxmlformats.org/officeDocument/2006/relationships/oleObject"/><Relationship Id="rId5196" Target="media/image2574.wmf" Type="http://schemas.openxmlformats.org/officeDocument/2006/relationships/image"/><Relationship Id="rId5197" Target="embeddings/oleObject2615.bin" Type="http://schemas.openxmlformats.org/officeDocument/2006/relationships/oleObject"/><Relationship Id="rId5198" Target="media/image2575.wmf" Type="http://schemas.openxmlformats.org/officeDocument/2006/relationships/image"/><Relationship Id="rId5199" Target="embeddings/oleObject2616.bin" Type="http://schemas.openxmlformats.org/officeDocument/2006/relationships/oleObject"/><Relationship Id="rId52" Target="media/image23.wmf" Type="http://schemas.openxmlformats.org/officeDocument/2006/relationships/image"/><Relationship Id="rId520" Target="embeddings/oleObject251.bin" Type="http://schemas.openxmlformats.org/officeDocument/2006/relationships/oleObject"/><Relationship Id="rId5200" Target="media/image2576.wmf" Type="http://schemas.openxmlformats.org/officeDocument/2006/relationships/image"/><Relationship Id="rId5201" Target="embeddings/oleObject2617.bin" Type="http://schemas.openxmlformats.org/officeDocument/2006/relationships/oleObject"/><Relationship Id="rId5202" Target="media/image2577.wmf" Type="http://schemas.openxmlformats.org/officeDocument/2006/relationships/image"/><Relationship Id="rId5203" Target="embeddings/oleObject2618.bin" Type="http://schemas.openxmlformats.org/officeDocument/2006/relationships/oleObject"/><Relationship Id="rId5204" Target="media/image2578.wmf" Type="http://schemas.openxmlformats.org/officeDocument/2006/relationships/image"/><Relationship Id="rId5205" Target="embeddings/oleObject2619.bin" Type="http://schemas.openxmlformats.org/officeDocument/2006/relationships/oleObject"/><Relationship Id="rId5206" Target="media/image2579.wmf" Type="http://schemas.openxmlformats.org/officeDocument/2006/relationships/image"/><Relationship Id="rId5207" Target="embeddings/oleObject2620.bin" Type="http://schemas.openxmlformats.org/officeDocument/2006/relationships/oleObject"/><Relationship Id="rId5208" Target="media/image2580.wmf" Type="http://schemas.openxmlformats.org/officeDocument/2006/relationships/image"/><Relationship Id="rId5209" Target="embeddings/oleObject2621.bin" Type="http://schemas.openxmlformats.org/officeDocument/2006/relationships/oleObject"/><Relationship Id="rId521" Target="media/image263.wmf" Type="http://schemas.openxmlformats.org/officeDocument/2006/relationships/image"/><Relationship Id="rId5210" Target="media/image2581.wmf" Type="http://schemas.openxmlformats.org/officeDocument/2006/relationships/image"/><Relationship Id="rId5211" Target="embeddings/oleObject2622.bin" Type="http://schemas.openxmlformats.org/officeDocument/2006/relationships/oleObject"/><Relationship Id="rId5212" Target="media/image2582.wmf" Type="http://schemas.openxmlformats.org/officeDocument/2006/relationships/image"/><Relationship Id="rId5213" Target="embeddings/oleObject2623.bin" Type="http://schemas.openxmlformats.org/officeDocument/2006/relationships/oleObject"/><Relationship Id="rId5214" Target="embeddings/oleObject2624.bin" Type="http://schemas.openxmlformats.org/officeDocument/2006/relationships/oleObject"/><Relationship Id="rId5215" Target="media/image2583.wmf" Type="http://schemas.openxmlformats.org/officeDocument/2006/relationships/image"/><Relationship Id="rId5216" Target="embeddings/oleObject2625.bin" Type="http://schemas.openxmlformats.org/officeDocument/2006/relationships/oleObject"/><Relationship Id="rId5217" Target="embeddings/oleObject2626.bin" Type="http://schemas.openxmlformats.org/officeDocument/2006/relationships/oleObject"/><Relationship Id="rId5218" Target="embeddings/oleObject2627.bin" Type="http://schemas.openxmlformats.org/officeDocument/2006/relationships/oleObject"/><Relationship Id="rId5219" Target="media/image2584.wmf" Type="http://schemas.openxmlformats.org/officeDocument/2006/relationships/image"/><Relationship Id="rId522" Target="embeddings/oleObject252.bin" Type="http://schemas.openxmlformats.org/officeDocument/2006/relationships/oleObject"/><Relationship Id="rId5220" Target="embeddings/oleObject2628.bin" Type="http://schemas.openxmlformats.org/officeDocument/2006/relationships/oleObject"/><Relationship Id="rId5221" Target="media/image2585.wmf" Type="http://schemas.openxmlformats.org/officeDocument/2006/relationships/image"/><Relationship Id="rId5222" Target="embeddings/oleObject2629.bin" Type="http://schemas.openxmlformats.org/officeDocument/2006/relationships/oleObject"/><Relationship Id="rId5223" Target="media/image2586.wmf" Type="http://schemas.openxmlformats.org/officeDocument/2006/relationships/image"/><Relationship Id="rId5224" Target="embeddings/oleObject2630.bin" Type="http://schemas.openxmlformats.org/officeDocument/2006/relationships/oleObject"/><Relationship Id="rId5225" Target="media/image2587.wmf" Type="http://schemas.openxmlformats.org/officeDocument/2006/relationships/image"/><Relationship Id="rId5226" Target="embeddings/oleObject2631.bin" Type="http://schemas.openxmlformats.org/officeDocument/2006/relationships/oleObject"/><Relationship Id="rId5227" Target="media/image2588.wmf" Type="http://schemas.openxmlformats.org/officeDocument/2006/relationships/image"/><Relationship Id="rId5228" Target="embeddings/oleObject2632.bin" Type="http://schemas.openxmlformats.org/officeDocument/2006/relationships/oleObject"/><Relationship Id="rId5229" Target="media/image2589.wmf" Type="http://schemas.openxmlformats.org/officeDocument/2006/relationships/image"/><Relationship Id="rId523" Target="media/image264.wmf" Type="http://schemas.openxmlformats.org/officeDocument/2006/relationships/image"/><Relationship Id="rId5230" Target="embeddings/oleObject2633.bin" Type="http://schemas.openxmlformats.org/officeDocument/2006/relationships/oleObject"/><Relationship Id="rId5231" Target="media/image2590.wmf" Type="http://schemas.openxmlformats.org/officeDocument/2006/relationships/image"/><Relationship Id="rId5232" Target="embeddings/oleObject2634.bin" Type="http://schemas.openxmlformats.org/officeDocument/2006/relationships/oleObject"/><Relationship Id="rId5233" Target="media/image2591.wmf" Type="http://schemas.openxmlformats.org/officeDocument/2006/relationships/image"/><Relationship Id="rId5234" Target="embeddings/oleObject2635.bin" Type="http://schemas.openxmlformats.org/officeDocument/2006/relationships/oleObject"/><Relationship Id="rId5235" Target="media/image2592.wmf" Type="http://schemas.openxmlformats.org/officeDocument/2006/relationships/image"/><Relationship Id="rId5236" Target="embeddings/oleObject2636.bin" Type="http://schemas.openxmlformats.org/officeDocument/2006/relationships/oleObject"/><Relationship Id="rId5237" Target="media/image2593.wmf" Type="http://schemas.openxmlformats.org/officeDocument/2006/relationships/image"/><Relationship Id="rId5238" Target="embeddings/oleObject2637.bin" Type="http://schemas.openxmlformats.org/officeDocument/2006/relationships/oleObject"/><Relationship Id="rId5239" Target="media/image2594.wmf" Type="http://schemas.openxmlformats.org/officeDocument/2006/relationships/image"/><Relationship Id="rId524" Target="embeddings/oleObject253.bin" Type="http://schemas.openxmlformats.org/officeDocument/2006/relationships/oleObject"/><Relationship Id="rId5240" Target="embeddings/oleObject2638.bin" Type="http://schemas.openxmlformats.org/officeDocument/2006/relationships/oleObject"/><Relationship Id="rId5241" Target="media/image2595.wmf" Type="http://schemas.openxmlformats.org/officeDocument/2006/relationships/image"/><Relationship Id="rId5242" Target="embeddings/oleObject2639.bin" Type="http://schemas.openxmlformats.org/officeDocument/2006/relationships/oleObject"/><Relationship Id="rId5243" Target="media/image2596.wmf" Type="http://schemas.openxmlformats.org/officeDocument/2006/relationships/image"/><Relationship Id="rId5244" Target="embeddings/oleObject2640.bin" Type="http://schemas.openxmlformats.org/officeDocument/2006/relationships/oleObject"/><Relationship Id="rId5245" Target="media/image2597.wmf" Type="http://schemas.openxmlformats.org/officeDocument/2006/relationships/image"/><Relationship Id="rId5246" Target="embeddings/oleObject2641.bin" Type="http://schemas.openxmlformats.org/officeDocument/2006/relationships/oleObject"/><Relationship Id="rId5247" Target="media/image2598.wmf" Type="http://schemas.openxmlformats.org/officeDocument/2006/relationships/image"/><Relationship Id="rId5248" Target="embeddings/oleObject2642.bin" Type="http://schemas.openxmlformats.org/officeDocument/2006/relationships/oleObject"/><Relationship Id="rId5249" Target="media/image2599.wmf" Type="http://schemas.openxmlformats.org/officeDocument/2006/relationships/image"/><Relationship Id="rId525" Target="media/image265.wmf" Type="http://schemas.openxmlformats.org/officeDocument/2006/relationships/image"/><Relationship Id="rId5250" Target="embeddings/oleObject2643.bin" Type="http://schemas.openxmlformats.org/officeDocument/2006/relationships/oleObject"/><Relationship Id="rId5251" Target="media/image2600.wmf" Type="http://schemas.openxmlformats.org/officeDocument/2006/relationships/image"/><Relationship Id="rId5252" Target="embeddings/oleObject2644.bin" Type="http://schemas.openxmlformats.org/officeDocument/2006/relationships/oleObject"/><Relationship Id="rId5253" Target="media/image2601.wmf" Type="http://schemas.openxmlformats.org/officeDocument/2006/relationships/image"/><Relationship Id="rId5254" Target="embeddings/oleObject2645.bin" Type="http://schemas.openxmlformats.org/officeDocument/2006/relationships/oleObject"/><Relationship Id="rId5255" Target="media/image2602.wmf" Type="http://schemas.openxmlformats.org/officeDocument/2006/relationships/image"/><Relationship Id="rId5256" Target="embeddings/oleObject2646.bin" Type="http://schemas.openxmlformats.org/officeDocument/2006/relationships/oleObject"/><Relationship Id="rId5257" Target="media/image2603.wmf" Type="http://schemas.openxmlformats.org/officeDocument/2006/relationships/image"/><Relationship Id="rId5258" Target="embeddings/oleObject2647.bin" Type="http://schemas.openxmlformats.org/officeDocument/2006/relationships/oleObject"/><Relationship Id="rId5259" Target="media/image2604.wmf" Type="http://schemas.openxmlformats.org/officeDocument/2006/relationships/image"/><Relationship Id="rId526" Target="embeddings/oleObject254.bin" Type="http://schemas.openxmlformats.org/officeDocument/2006/relationships/oleObject"/><Relationship Id="rId5260" Target="embeddings/oleObject2648.bin" Type="http://schemas.openxmlformats.org/officeDocument/2006/relationships/oleObject"/><Relationship Id="rId5261" Target="media/image2605.wmf" Type="http://schemas.openxmlformats.org/officeDocument/2006/relationships/image"/><Relationship Id="rId5262" Target="embeddings/oleObject2649.bin" Type="http://schemas.openxmlformats.org/officeDocument/2006/relationships/oleObject"/><Relationship Id="rId5263" Target="media/image2606.wmf" Type="http://schemas.openxmlformats.org/officeDocument/2006/relationships/image"/><Relationship Id="rId5264" Target="embeddings/oleObject2650.bin" Type="http://schemas.openxmlformats.org/officeDocument/2006/relationships/oleObject"/><Relationship Id="rId5265" Target="media/image2607.wmf" Type="http://schemas.openxmlformats.org/officeDocument/2006/relationships/image"/><Relationship Id="rId5266" Target="embeddings/oleObject2651.bin" Type="http://schemas.openxmlformats.org/officeDocument/2006/relationships/oleObject"/><Relationship Id="rId5267" Target="media/image2608.wmf" Type="http://schemas.openxmlformats.org/officeDocument/2006/relationships/image"/><Relationship Id="rId5268" Target="embeddings/oleObject2652.bin" Type="http://schemas.openxmlformats.org/officeDocument/2006/relationships/oleObject"/><Relationship Id="rId5269" Target="media/image2609.wmf" Type="http://schemas.openxmlformats.org/officeDocument/2006/relationships/image"/><Relationship Id="rId527" Target="media/image266.wmf" Type="http://schemas.openxmlformats.org/officeDocument/2006/relationships/image"/><Relationship Id="rId5270" Target="embeddings/oleObject2653.bin" Type="http://schemas.openxmlformats.org/officeDocument/2006/relationships/oleObject"/><Relationship Id="rId5271" Target="media/image2610.wmf" Type="http://schemas.openxmlformats.org/officeDocument/2006/relationships/image"/><Relationship Id="rId5272" Target="embeddings/oleObject2654.bin" Type="http://schemas.openxmlformats.org/officeDocument/2006/relationships/oleObject"/><Relationship Id="rId5273" Target="media/image2611.wmf" Type="http://schemas.openxmlformats.org/officeDocument/2006/relationships/image"/><Relationship Id="rId5274" Target="embeddings/oleObject2655.bin" Type="http://schemas.openxmlformats.org/officeDocument/2006/relationships/oleObject"/><Relationship Id="rId5275" Target="media/image2612.wmf" Type="http://schemas.openxmlformats.org/officeDocument/2006/relationships/image"/><Relationship Id="rId5276" Target="embeddings/oleObject2656.bin" Type="http://schemas.openxmlformats.org/officeDocument/2006/relationships/oleObject"/><Relationship Id="rId5277" Target="media/image2613.wmf" Type="http://schemas.openxmlformats.org/officeDocument/2006/relationships/image"/><Relationship Id="rId5278" Target="embeddings/oleObject2657.bin" Type="http://schemas.openxmlformats.org/officeDocument/2006/relationships/oleObject"/><Relationship Id="rId5279" Target="media/image2614.wmf" Type="http://schemas.openxmlformats.org/officeDocument/2006/relationships/image"/><Relationship Id="rId528" Target="embeddings/oleObject255.bin" Type="http://schemas.openxmlformats.org/officeDocument/2006/relationships/oleObject"/><Relationship Id="rId5280" Target="embeddings/oleObject2658.bin" Type="http://schemas.openxmlformats.org/officeDocument/2006/relationships/oleObject"/><Relationship Id="rId5281" Target="media/image2615.wmf" Type="http://schemas.openxmlformats.org/officeDocument/2006/relationships/image"/><Relationship Id="rId5282" Target="embeddings/oleObject2659.bin" Type="http://schemas.openxmlformats.org/officeDocument/2006/relationships/oleObject"/><Relationship Id="rId5283" Target="media/image2616.wmf" Type="http://schemas.openxmlformats.org/officeDocument/2006/relationships/image"/><Relationship Id="rId5284" Target="embeddings/oleObject2660.bin" Type="http://schemas.openxmlformats.org/officeDocument/2006/relationships/oleObject"/><Relationship Id="rId5285" Target="media/image2617.wmf" Type="http://schemas.openxmlformats.org/officeDocument/2006/relationships/image"/><Relationship Id="rId5286" Target="embeddings/oleObject2661.bin" Type="http://schemas.openxmlformats.org/officeDocument/2006/relationships/oleObject"/><Relationship Id="rId5287" Target="media/image2618.wmf" Type="http://schemas.openxmlformats.org/officeDocument/2006/relationships/image"/><Relationship Id="rId5288" Target="embeddings/oleObject2662.bin" Type="http://schemas.openxmlformats.org/officeDocument/2006/relationships/oleObject"/><Relationship Id="rId5289" Target="media/image2619.wmf" Type="http://schemas.openxmlformats.org/officeDocument/2006/relationships/image"/><Relationship Id="rId529" Target="media/image267.wmf" Type="http://schemas.openxmlformats.org/officeDocument/2006/relationships/image"/><Relationship Id="rId5290" Target="embeddings/oleObject2663.bin" Type="http://schemas.openxmlformats.org/officeDocument/2006/relationships/oleObject"/><Relationship Id="rId5291" Target="media/image2620.wmf" Type="http://schemas.openxmlformats.org/officeDocument/2006/relationships/image"/><Relationship Id="rId5292" Target="embeddings/oleObject2664.bin" Type="http://schemas.openxmlformats.org/officeDocument/2006/relationships/oleObject"/><Relationship Id="rId5293" Target="media/image2621.wmf" Type="http://schemas.openxmlformats.org/officeDocument/2006/relationships/image"/><Relationship Id="rId5294" Target="embeddings/oleObject2665.bin" Type="http://schemas.openxmlformats.org/officeDocument/2006/relationships/oleObject"/><Relationship Id="rId5295" Target="media/image2622.wmf" Type="http://schemas.openxmlformats.org/officeDocument/2006/relationships/image"/><Relationship Id="rId5296" Target="embeddings/oleObject2666.bin" Type="http://schemas.openxmlformats.org/officeDocument/2006/relationships/oleObject"/><Relationship Id="rId5297" Target="media/image2623.wmf" Type="http://schemas.openxmlformats.org/officeDocument/2006/relationships/image"/><Relationship Id="rId5298" Target="embeddings/oleObject2667.bin" Type="http://schemas.openxmlformats.org/officeDocument/2006/relationships/oleObject"/><Relationship Id="rId5299" Target="media/image2624.wmf" Type="http://schemas.openxmlformats.org/officeDocument/2006/relationships/image"/><Relationship Id="rId53" Target="embeddings/oleObject23.bin" Type="http://schemas.openxmlformats.org/officeDocument/2006/relationships/oleObject"/><Relationship Id="rId530" Target="embeddings/oleObject256.bin" Type="http://schemas.openxmlformats.org/officeDocument/2006/relationships/oleObject"/><Relationship Id="rId5300" Target="embeddings/oleObject2668.bin" Type="http://schemas.openxmlformats.org/officeDocument/2006/relationships/oleObject"/><Relationship Id="rId5301" Target="media/image2625.wmf" Type="http://schemas.openxmlformats.org/officeDocument/2006/relationships/image"/><Relationship Id="rId5302" Target="embeddings/oleObject2669.bin" Type="http://schemas.openxmlformats.org/officeDocument/2006/relationships/oleObject"/><Relationship Id="rId5303" Target="media/image2626.wmf" Type="http://schemas.openxmlformats.org/officeDocument/2006/relationships/image"/><Relationship Id="rId5304" Target="embeddings/oleObject2670.bin" Type="http://schemas.openxmlformats.org/officeDocument/2006/relationships/oleObject"/><Relationship Id="rId5305" Target="media/image2627.wmf" Type="http://schemas.openxmlformats.org/officeDocument/2006/relationships/image"/><Relationship Id="rId5306" Target="embeddings/oleObject2671.bin" Type="http://schemas.openxmlformats.org/officeDocument/2006/relationships/oleObject"/><Relationship Id="rId5307" Target="media/image2628.wmf" Type="http://schemas.openxmlformats.org/officeDocument/2006/relationships/image"/><Relationship Id="rId5308" Target="embeddings/oleObject2672.bin" Type="http://schemas.openxmlformats.org/officeDocument/2006/relationships/oleObject"/><Relationship Id="rId5309" Target="media/image2629.wmf" Type="http://schemas.openxmlformats.org/officeDocument/2006/relationships/image"/><Relationship Id="rId531" Target="media/image268.wmf" Type="http://schemas.openxmlformats.org/officeDocument/2006/relationships/image"/><Relationship Id="rId5310" Target="embeddings/oleObject2673.bin" Type="http://schemas.openxmlformats.org/officeDocument/2006/relationships/oleObject"/><Relationship Id="rId5311" Target="media/image2630.wmf" Type="http://schemas.openxmlformats.org/officeDocument/2006/relationships/image"/><Relationship Id="rId5312" Target="embeddings/oleObject2674.bin" Type="http://schemas.openxmlformats.org/officeDocument/2006/relationships/oleObject"/><Relationship Id="rId5313" Target="media/image2631.wmf" Type="http://schemas.openxmlformats.org/officeDocument/2006/relationships/image"/><Relationship Id="rId5314" Target="embeddings/oleObject2675.bin" Type="http://schemas.openxmlformats.org/officeDocument/2006/relationships/oleObject"/><Relationship Id="rId5315" Target="media/image2632.wmf" Type="http://schemas.openxmlformats.org/officeDocument/2006/relationships/image"/><Relationship Id="rId5316" Target="embeddings/oleObject2676.bin" Type="http://schemas.openxmlformats.org/officeDocument/2006/relationships/oleObject"/><Relationship Id="rId5317" Target="media/image2633.wmf" Type="http://schemas.openxmlformats.org/officeDocument/2006/relationships/image"/><Relationship Id="rId5318" Target="embeddings/oleObject2677.bin" Type="http://schemas.openxmlformats.org/officeDocument/2006/relationships/oleObject"/><Relationship Id="rId5319" Target="media/image2634.wmf" Type="http://schemas.openxmlformats.org/officeDocument/2006/relationships/image"/><Relationship Id="rId532" Target="embeddings/oleObject257.bin" Type="http://schemas.openxmlformats.org/officeDocument/2006/relationships/oleObject"/><Relationship Id="rId5320" Target="embeddings/oleObject2678.bin" Type="http://schemas.openxmlformats.org/officeDocument/2006/relationships/oleObject"/><Relationship Id="rId5321" Target="media/image2635.wmf" Type="http://schemas.openxmlformats.org/officeDocument/2006/relationships/image"/><Relationship Id="rId5322" Target="embeddings/oleObject2679.bin" Type="http://schemas.openxmlformats.org/officeDocument/2006/relationships/oleObject"/><Relationship Id="rId5323" Target="media/image2636.wmf" Type="http://schemas.openxmlformats.org/officeDocument/2006/relationships/image"/><Relationship Id="rId5324" Target="embeddings/oleObject2680.bin" Type="http://schemas.openxmlformats.org/officeDocument/2006/relationships/oleObject"/><Relationship Id="rId5325" Target="media/image2637.wmf" Type="http://schemas.openxmlformats.org/officeDocument/2006/relationships/image"/><Relationship Id="rId5326" Target="embeddings/oleObject2681.bin" Type="http://schemas.openxmlformats.org/officeDocument/2006/relationships/oleObject"/><Relationship Id="rId5327" Target="media/image2638.wmf" Type="http://schemas.openxmlformats.org/officeDocument/2006/relationships/image"/><Relationship Id="rId5328" Target="embeddings/oleObject2682.bin" Type="http://schemas.openxmlformats.org/officeDocument/2006/relationships/oleObject"/><Relationship Id="rId5329" Target="media/image2639.wmf" Type="http://schemas.openxmlformats.org/officeDocument/2006/relationships/image"/><Relationship Id="rId533" Target="media/image269.wmf" Type="http://schemas.openxmlformats.org/officeDocument/2006/relationships/image"/><Relationship Id="rId5330" Target="embeddings/oleObject2683.bin" Type="http://schemas.openxmlformats.org/officeDocument/2006/relationships/oleObject"/><Relationship Id="rId5331" Target="media/image2640.wmf" Type="http://schemas.openxmlformats.org/officeDocument/2006/relationships/image"/><Relationship Id="rId5332" Target="embeddings/oleObject2684.bin" Type="http://schemas.openxmlformats.org/officeDocument/2006/relationships/oleObject"/><Relationship Id="rId5333" Target="media/image2641.wmf" Type="http://schemas.openxmlformats.org/officeDocument/2006/relationships/image"/><Relationship Id="rId5334" Target="embeddings/oleObject2685.bin" Type="http://schemas.openxmlformats.org/officeDocument/2006/relationships/oleObject"/><Relationship Id="rId5335" Target="media/image2642.wmf" Type="http://schemas.openxmlformats.org/officeDocument/2006/relationships/image"/><Relationship Id="rId5336" Target="embeddings/oleObject2686.bin" Type="http://schemas.openxmlformats.org/officeDocument/2006/relationships/oleObject"/><Relationship Id="rId5337" Target="media/image2643.wmf" Type="http://schemas.openxmlformats.org/officeDocument/2006/relationships/image"/><Relationship Id="rId5338" Target="embeddings/oleObject2687.bin" Type="http://schemas.openxmlformats.org/officeDocument/2006/relationships/oleObject"/><Relationship Id="rId5339" Target="media/image2644.wmf" Type="http://schemas.openxmlformats.org/officeDocument/2006/relationships/image"/><Relationship Id="rId534" Target="embeddings/oleObject258.bin" Type="http://schemas.openxmlformats.org/officeDocument/2006/relationships/oleObject"/><Relationship Id="rId5340" Target="embeddings/oleObject2688.bin" Type="http://schemas.openxmlformats.org/officeDocument/2006/relationships/oleObject"/><Relationship Id="rId5341" Target="media/image2645.wmf" Type="http://schemas.openxmlformats.org/officeDocument/2006/relationships/image"/><Relationship Id="rId5342" Target="embeddings/oleObject2689.bin" Type="http://schemas.openxmlformats.org/officeDocument/2006/relationships/oleObject"/><Relationship Id="rId5343" Target="media/image2646.wmf" Type="http://schemas.openxmlformats.org/officeDocument/2006/relationships/image"/><Relationship Id="rId5344" Target="embeddings/oleObject2690.bin" Type="http://schemas.openxmlformats.org/officeDocument/2006/relationships/oleObject"/><Relationship Id="rId5345" Target="media/image2647.wmf" Type="http://schemas.openxmlformats.org/officeDocument/2006/relationships/image"/><Relationship Id="rId5346" Target="embeddings/oleObject2691.bin" Type="http://schemas.openxmlformats.org/officeDocument/2006/relationships/oleObject"/><Relationship Id="rId5347" Target="media/image2648.wmf" Type="http://schemas.openxmlformats.org/officeDocument/2006/relationships/image"/><Relationship Id="rId5348" Target="embeddings/oleObject2692.bin" Type="http://schemas.openxmlformats.org/officeDocument/2006/relationships/oleObject"/><Relationship Id="rId5349" Target="media/image2649.wmf" Type="http://schemas.openxmlformats.org/officeDocument/2006/relationships/image"/><Relationship Id="rId535" Target="media/image270.wmf" Type="http://schemas.openxmlformats.org/officeDocument/2006/relationships/image"/><Relationship Id="rId5350" Target="embeddings/oleObject2693.bin" Type="http://schemas.openxmlformats.org/officeDocument/2006/relationships/oleObject"/><Relationship Id="rId5351" Target="media/image2650.wmf" Type="http://schemas.openxmlformats.org/officeDocument/2006/relationships/image"/><Relationship Id="rId5352" Target="embeddings/oleObject2694.bin" Type="http://schemas.openxmlformats.org/officeDocument/2006/relationships/oleObject"/><Relationship Id="rId5353" Target="media/image2651.wmf" Type="http://schemas.openxmlformats.org/officeDocument/2006/relationships/image"/><Relationship Id="rId5354" Target="embeddings/oleObject2695.bin" Type="http://schemas.openxmlformats.org/officeDocument/2006/relationships/oleObject"/><Relationship Id="rId5355" Target="media/image2652.wmf" Type="http://schemas.openxmlformats.org/officeDocument/2006/relationships/image"/><Relationship Id="rId5356" Target="embeddings/oleObject2696.bin" Type="http://schemas.openxmlformats.org/officeDocument/2006/relationships/oleObject"/><Relationship Id="rId5357" Target="embeddings/oleObject2697.bin" Type="http://schemas.openxmlformats.org/officeDocument/2006/relationships/oleObject"/><Relationship Id="rId5358" Target="media/image2653.wmf" Type="http://schemas.openxmlformats.org/officeDocument/2006/relationships/image"/><Relationship Id="rId5359" Target="embeddings/oleObject2698.bin" Type="http://schemas.openxmlformats.org/officeDocument/2006/relationships/oleObject"/><Relationship Id="rId536" Target="embeddings/oleObject259.bin" Type="http://schemas.openxmlformats.org/officeDocument/2006/relationships/oleObject"/><Relationship Id="rId5360" Target="media/image2654.wmf" Type="http://schemas.openxmlformats.org/officeDocument/2006/relationships/image"/><Relationship Id="rId5361" Target="embeddings/oleObject2699.bin" Type="http://schemas.openxmlformats.org/officeDocument/2006/relationships/oleObject"/><Relationship Id="rId5362" Target="media/image2655.wmf" Type="http://schemas.openxmlformats.org/officeDocument/2006/relationships/image"/><Relationship Id="rId5363" Target="embeddings/oleObject2700.bin" Type="http://schemas.openxmlformats.org/officeDocument/2006/relationships/oleObject"/><Relationship Id="rId5364" Target="media/image2656.wmf" Type="http://schemas.openxmlformats.org/officeDocument/2006/relationships/image"/><Relationship Id="rId5365" Target="embeddings/oleObject2701.bin" Type="http://schemas.openxmlformats.org/officeDocument/2006/relationships/oleObject"/><Relationship Id="rId5366" Target="media/image2657.wmf" Type="http://schemas.openxmlformats.org/officeDocument/2006/relationships/image"/><Relationship Id="rId5367" Target="embeddings/oleObject2702.bin" Type="http://schemas.openxmlformats.org/officeDocument/2006/relationships/oleObject"/><Relationship Id="rId5368" Target="media/image2658.wmf" Type="http://schemas.openxmlformats.org/officeDocument/2006/relationships/image"/><Relationship Id="rId5369" Target="embeddings/oleObject2703.bin" Type="http://schemas.openxmlformats.org/officeDocument/2006/relationships/oleObject"/><Relationship Id="rId537" Target="media/image271.wmf" Type="http://schemas.openxmlformats.org/officeDocument/2006/relationships/image"/><Relationship Id="rId5370" Target="media/image2659.wmf" Type="http://schemas.openxmlformats.org/officeDocument/2006/relationships/image"/><Relationship Id="rId5371" Target="embeddings/oleObject2704.bin" Type="http://schemas.openxmlformats.org/officeDocument/2006/relationships/oleObject"/><Relationship Id="rId5372" Target="media/image2660.wmf" Type="http://schemas.openxmlformats.org/officeDocument/2006/relationships/image"/><Relationship Id="rId5373" Target="embeddings/oleObject2705.bin" Type="http://schemas.openxmlformats.org/officeDocument/2006/relationships/oleObject"/><Relationship Id="rId5374" Target="media/image2661.wmf" Type="http://schemas.openxmlformats.org/officeDocument/2006/relationships/image"/><Relationship Id="rId5375" Target="embeddings/oleObject2706.bin" Type="http://schemas.openxmlformats.org/officeDocument/2006/relationships/oleObject"/><Relationship Id="rId5376" Target="media/image2662.wmf" Type="http://schemas.openxmlformats.org/officeDocument/2006/relationships/image"/><Relationship Id="rId5377" Target="embeddings/oleObject2707.bin" Type="http://schemas.openxmlformats.org/officeDocument/2006/relationships/oleObject"/><Relationship Id="rId5378" Target="media/image2663.wmf" Type="http://schemas.openxmlformats.org/officeDocument/2006/relationships/image"/><Relationship Id="rId5379" Target="embeddings/oleObject2708.bin" Type="http://schemas.openxmlformats.org/officeDocument/2006/relationships/oleObject"/><Relationship Id="rId538" Target="embeddings/oleObject260.bin" Type="http://schemas.openxmlformats.org/officeDocument/2006/relationships/oleObject"/><Relationship Id="rId5380" Target="media/image2664.png" Type="http://schemas.openxmlformats.org/officeDocument/2006/relationships/image"/><Relationship Id="rId5381" Target="media/image2665.wmf" Type="http://schemas.openxmlformats.org/officeDocument/2006/relationships/image"/><Relationship Id="rId5382" Target="media/image2666.wmf" Type="http://schemas.openxmlformats.org/officeDocument/2006/relationships/image"/><Relationship Id="rId5383" Target="media/image2667.wmf" Type="http://schemas.openxmlformats.org/officeDocument/2006/relationships/image"/><Relationship Id="rId5384" Target="media/image2668.wmf" Type="http://schemas.openxmlformats.org/officeDocument/2006/relationships/image"/><Relationship Id="rId5385" Target="media/image2669.png" Type="http://schemas.openxmlformats.org/officeDocument/2006/relationships/image"/><Relationship Id="rId5386" Target="media/image2670.wmf" Type="http://schemas.openxmlformats.org/officeDocument/2006/relationships/image"/><Relationship Id="rId5387" Target="media/image2671.wmf" Type="http://schemas.openxmlformats.org/officeDocument/2006/relationships/image"/><Relationship Id="rId5388" Target="media/image2672.wmf" Type="http://schemas.openxmlformats.org/officeDocument/2006/relationships/image"/><Relationship Id="rId5389" Target="media/image2673.wmf" Type="http://schemas.openxmlformats.org/officeDocument/2006/relationships/image"/><Relationship Id="rId539" Target="media/image272.wmf" Type="http://schemas.openxmlformats.org/officeDocument/2006/relationships/image"/><Relationship Id="rId5390" Target="media/image2674.wmf" Type="http://schemas.openxmlformats.org/officeDocument/2006/relationships/image"/><Relationship Id="rId5391" Target="embeddings/oleObject2709.bin" Type="http://schemas.openxmlformats.org/officeDocument/2006/relationships/oleObject"/><Relationship Id="rId5392" Target="media/image2675.wmf" Type="http://schemas.openxmlformats.org/officeDocument/2006/relationships/image"/><Relationship Id="rId5393" Target="embeddings/oleObject2710.bin" Type="http://schemas.openxmlformats.org/officeDocument/2006/relationships/oleObject"/><Relationship Id="rId5394" Target="media/image2676.wmf" Type="http://schemas.openxmlformats.org/officeDocument/2006/relationships/image"/><Relationship Id="rId5395" Target="embeddings/oleObject2711.bin" Type="http://schemas.openxmlformats.org/officeDocument/2006/relationships/oleObject"/><Relationship Id="rId5396" Target="media/image2677.wmf" Type="http://schemas.openxmlformats.org/officeDocument/2006/relationships/image"/><Relationship Id="rId5397" Target="embeddings/oleObject2712.bin" Type="http://schemas.openxmlformats.org/officeDocument/2006/relationships/oleObject"/><Relationship Id="rId5398" Target="media/image2678.wmf" Type="http://schemas.openxmlformats.org/officeDocument/2006/relationships/image"/><Relationship Id="rId5399" Target="embeddings/oleObject2713.bin" Type="http://schemas.openxmlformats.org/officeDocument/2006/relationships/oleObject"/><Relationship Id="rId54" Target="media/image24.wmf" Type="http://schemas.openxmlformats.org/officeDocument/2006/relationships/image"/><Relationship Id="rId540" Target="embeddings/oleObject261.bin" Type="http://schemas.openxmlformats.org/officeDocument/2006/relationships/oleObject"/><Relationship Id="rId5400" Target="media/image2679.wmf" Type="http://schemas.openxmlformats.org/officeDocument/2006/relationships/image"/><Relationship Id="rId5401" Target="embeddings/oleObject2714.bin" Type="http://schemas.openxmlformats.org/officeDocument/2006/relationships/oleObject"/><Relationship Id="rId5402" Target="media/image2680.wmf" Type="http://schemas.openxmlformats.org/officeDocument/2006/relationships/image"/><Relationship Id="rId5403" Target="embeddings/oleObject2715.bin" Type="http://schemas.openxmlformats.org/officeDocument/2006/relationships/oleObject"/><Relationship Id="rId5404" Target="media/image2681.wmf" Type="http://schemas.openxmlformats.org/officeDocument/2006/relationships/image"/><Relationship Id="rId5405" Target="embeddings/oleObject2716.bin" Type="http://schemas.openxmlformats.org/officeDocument/2006/relationships/oleObject"/><Relationship Id="rId5406" Target="media/image2682.wmf" Type="http://schemas.openxmlformats.org/officeDocument/2006/relationships/image"/><Relationship Id="rId5407" Target="embeddings/oleObject2717.bin" Type="http://schemas.openxmlformats.org/officeDocument/2006/relationships/oleObject"/><Relationship Id="rId5408" Target="media/image2683.wmf" Type="http://schemas.openxmlformats.org/officeDocument/2006/relationships/image"/><Relationship Id="rId5409" Target="embeddings/oleObject2718.bin" Type="http://schemas.openxmlformats.org/officeDocument/2006/relationships/oleObject"/><Relationship Id="rId541" Target="media/image273.wmf" Type="http://schemas.openxmlformats.org/officeDocument/2006/relationships/image"/><Relationship Id="rId5410" Target="media/image2684.wmf" Type="http://schemas.openxmlformats.org/officeDocument/2006/relationships/image"/><Relationship Id="rId5411" Target="embeddings/oleObject2719.bin" Type="http://schemas.openxmlformats.org/officeDocument/2006/relationships/oleObject"/><Relationship Id="rId5412" Target="media/image2685.wmf" Type="http://schemas.openxmlformats.org/officeDocument/2006/relationships/image"/><Relationship Id="rId5413" Target="embeddings/oleObject2720.bin" Type="http://schemas.openxmlformats.org/officeDocument/2006/relationships/oleObject"/><Relationship Id="rId5414" Target="media/image2686.wmf" Type="http://schemas.openxmlformats.org/officeDocument/2006/relationships/image"/><Relationship Id="rId5415" Target="embeddings/oleObject2721.bin" Type="http://schemas.openxmlformats.org/officeDocument/2006/relationships/oleObject"/><Relationship Id="rId5416" Target="media/image2687.wmf" Type="http://schemas.openxmlformats.org/officeDocument/2006/relationships/image"/><Relationship Id="rId5417" Target="embeddings/oleObject2722.bin" Type="http://schemas.openxmlformats.org/officeDocument/2006/relationships/oleObject"/><Relationship Id="rId5418" Target="media/image2688.wmf" Type="http://schemas.openxmlformats.org/officeDocument/2006/relationships/image"/><Relationship Id="rId5419" Target="embeddings/oleObject2723.bin" Type="http://schemas.openxmlformats.org/officeDocument/2006/relationships/oleObject"/><Relationship Id="rId542" Target="embeddings/oleObject262.bin" Type="http://schemas.openxmlformats.org/officeDocument/2006/relationships/oleObject"/><Relationship Id="rId5420" Target="media/image2689.wmf" Type="http://schemas.openxmlformats.org/officeDocument/2006/relationships/image"/><Relationship Id="rId5421" Target="embeddings/oleObject2724.bin" Type="http://schemas.openxmlformats.org/officeDocument/2006/relationships/oleObject"/><Relationship Id="rId5422" Target="media/image2690.wmf" Type="http://schemas.openxmlformats.org/officeDocument/2006/relationships/image"/><Relationship Id="rId5423" Target="embeddings/oleObject2725.bin" Type="http://schemas.openxmlformats.org/officeDocument/2006/relationships/oleObject"/><Relationship Id="rId5424" Target="media/image2691.wmf" Type="http://schemas.openxmlformats.org/officeDocument/2006/relationships/image"/><Relationship Id="rId5425" Target="embeddings/oleObject2726.bin" Type="http://schemas.openxmlformats.org/officeDocument/2006/relationships/oleObject"/><Relationship Id="rId5426" Target="media/image2692.png" Type="http://schemas.openxmlformats.org/officeDocument/2006/relationships/image"/><Relationship Id="rId5427" Target="media/image2693.wmf" Type="http://schemas.openxmlformats.org/officeDocument/2006/relationships/image"/><Relationship Id="rId5428" Target="media/image2694.wmf" Type="http://schemas.openxmlformats.org/officeDocument/2006/relationships/image"/><Relationship Id="rId5429" Target="media/image2695.wmf" Type="http://schemas.openxmlformats.org/officeDocument/2006/relationships/image"/><Relationship Id="rId543" Target="media/image274.wmf" Type="http://schemas.openxmlformats.org/officeDocument/2006/relationships/image"/><Relationship Id="rId5430" Target="media/image2696.wmf" Type="http://schemas.openxmlformats.org/officeDocument/2006/relationships/image"/><Relationship Id="rId5431" Target="media/image2697.wmf" Type="http://schemas.openxmlformats.org/officeDocument/2006/relationships/image"/><Relationship Id="rId5432" Target="media/image2698.wmf" Type="http://schemas.openxmlformats.org/officeDocument/2006/relationships/image"/><Relationship Id="rId5433" Target="media/image2699.wmf" Type="http://schemas.openxmlformats.org/officeDocument/2006/relationships/image"/><Relationship Id="rId5434" Target="media/image2700.wmf" Type="http://schemas.openxmlformats.org/officeDocument/2006/relationships/image"/><Relationship Id="rId5435" Target="media/image2701.wmf" Type="http://schemas.openxmlformats.org/officeDocument/2006/relationships/image"/><Relationship Id="rId5436" Target="media/image2702.wmf" Type="http://schemas.openxmlformats.org/officeDocument/2006/relationships/image"/><Relationship Id="rId5437" Target="media/image2703.wmf" Type="http://schemas.openxmlformats.org/officeDocument/2006/relationships/image"/><Relationship Id="rId5438" Target="media/image2704.png" Type="http://schemas.openxmlformats.org/officeDocument/2006/relationships/image"/><Relationship Id="rId5439" Target="media/image2705.wmf" Type="http://schemas.openxmlformats.org/officeDocument/2006/relationships/image"/><Relationship Id="rId544" Target="embeddings/oleObject263.bin" Type="http://schemas.openxmlformats.org/officeDocument/2006/relationships/oleObject"/><Relationship Id="rId5440" Target="media/image2706.wmf" Type="http://schemas.openxmlformats.org/officeDocument/2006/relationships/image"/><Relationship Id="rId5441" Target="media/image2707.wmf" Type="http://schemas.openxmlformats.org/officeDocument/2006/relationships/image"/><Relationship Id="rId5442" Target="media/image2708.wmf" Type="http://schemas.openxmlformats.org/officeDocument/2006/relationships/image"/><Relationship Id="rId5443" Target="media/image2709.wmf" Type="http://schemas.openxmlformats.org/officeDocument/2006/relationships/image"/><Relationship Id="rId5444" Target="media/image2710.wmf" Type="http://schemas.openxmlformats.org/officeDocument/2006/relationships/image"/><Relationship Id="rId5445" Target="media/image2711.wmf" Type="http://schemas.openxmlformats.org/officeDocument/2006/relationships/image"/><Relationship Id="rId5446" Target="media/image2712.wmf" Type="http://schemas.openxmlformats.org/officeDocument/2006/relationships/image"/><Relationship Id="rId5447" Target="media/image2713.wmf" Type="http://schemas.openxmlformats.org/officeDocument/2006/relationships/image"/><Relationship Id="rId5448" Target="media/image2714.wmf" Type="http://schemas.openxmlformats.org/officeDocument/2006/relationships/image"/><Relationship Id="rId5449" Target="media/image2715.wmf" Type="http://schemas.openxmlformats.org/officeDocument/2006/relationships/image"/><Relationship Id="rId545" Target="media/image275.wmf" Type="http://schemas.openxmlformats.org/officeDocument/2006/relationships/image"/><Relationship Id="rId5450" Target="media/image2716.wmf" Type="http://schemas.openxmlformats.org/officeDocument/2006/relationships/image"/><Relationship Id="rId5451" Target="media/image2717.wmf" Type="http://schemas.openxmlformats.org/officeDocument/2006/relationships/image"/><Relationship Id="rId5452" Target="media/image2718.wmf" Type="http://schemas.openxmlformats.org/officeDocument/2006/relationships/image"/><Relationship Id="rId5453" Target="media/image2719.wmf" Type="http://schemas.openxmlformats.org/officeDocument/2006/relationships/image"/><Relationship Id="rId5454" Target="media/image2720.wmf" Type="http://schemas.openxmlformats.org/officeDocument/2006/relationships/image"/><Relationship Id="rId5455" Target="media/image2721.wmf" Type="http://schemas.openxmlformats.org/officeDocument/2006/relationships/image"/><Relationship Id="rId5456" Target="media/image2722.wmf" Type="http://schemas.openxmlformats.org/officeDocument/2006/relationships/image"/><Relationship Id="rId5457" Target="embeddings/oleObject2727.bin" Type="http://schemas.openxmlformats.org/officeDocument/2006/relationships/oleObject"/><Relationship Id="rId5458" Target="media/image2723.wmf" Type="http://schemas.openxmlformats.org/officeDocument/2006/relationships/image"/><Relationship Id="rId5459" Target="embeddings/oleObject2728.bin" Type="http://schemas.openxmlformats.org/officeDocument/2006/relationships/oleObject"/><Relationship Id="rId546" Target="embeddings/oleObject264.bin" Type="http://schemas.openxmlformats.org/officeDocument/2006/relationships/oleObject"/><Relationship Id="rId5460" Target="media/image2724.wmf" Type="http://schemas.openxmlformats.org/officeDocument/2006/relationships/image"/><Relationship Id="rId5461" Target="embeddings/oleObject2729.bin" Type="http://schemas.openxmlformats.org/officeDocument/2006/relationships/oleObject"/><Relationship Id="rId5462" Target="media/image2725.wmf" Type="http://schemas.openxmlformats.org/officeDocument/2006/relationships/image"/><Relationship Id="rId5463" Target="embeddings/oleObject2730.bin" Type="http://schemas.openxmlformats.org/officeDocument/2006/relationships/oleObject"/><Relationship Id="rId5464" Target="media/image2726.wmf" Type="http://schemas.openxmlformats.org/officeDocument/2006/relationships/image"/><Relationship Id="rId5465" Target="embeddings/oleObject2731.bin" Type="http://schemas.openxmlformats.org/officeDocument/2006/relationships/oleObject"/><Relationship Id="rId5466" Target="media/image2727.wmf" Type="http://schemas.openxmlformats.org/officeDocument/2006/relationships/image"/><Relationship Id="rId5467" Target="embeddings/oleObject2732.bin" Type="http://schemas.openxmlformats.org/officeDocument/2006/relationships/oleObject"/><Relationship Id="rId5468" Target="media/image2728.wmf" Type="http://schemas.openxmlformats.org/officeDocument/2006/relationships/image"/><Relationship Id="rId5469" Target="embeddings/oleObject2733.bin" Type="http://schemas.openxmlformats.org/officeDocument/2006/relationships/oleObject"/><Relationship Id="rId547" Target="media/image276.wmf" Type="http://schemas.openxmlformats.org/officeDocument/2006/relationships/image"/><Relationship Id="rId5470" Target="media/image2729.wmf" Type="http://schemas.openxmlformats.org/officeDocument/2006/relationships/image"/><Relationship Id="rId5471" Target="embeddings/oleObject2734.bin" Type="http://schemas.openxmlformats.org/officeDocument/2006/relationships/oleObject"/><Relationship Id="rId5472" Target="media/image2730.wmf" Type="http://schemas.openxmlformats.org/officeDocument/2006/relationships/image"/><Relationship Id="rId5473" Target="embeddings/oleObject2735.bin" Type="http://schemas.openxmlformats.org/officeDocument/2006/relationships/oleObject"/><Relationship Id="rId5474" Target="embeddings/oleObject2736.bin" Type="http://schemas.openxmlformats.org/officeDocument/2006/relationships/oleObject"/><Relationship Id="rId5475" Target="media/image2731.wmf" Type="http://schemas.openxmlformats.org/officeDocument/2006/relationships/image"/><Relationship Id="rId5476" Target="embeddings/oleObject2737.bin" Type="http://schemas.openxmlformats.org/officeDocument/2006/relationships/oleObject"/><Relationship Id="rId5477" Target="media/image2732.wmf" Type="http://schemas.openxmlformats.org/officeDocument/2006/relationships/image"/><Relationship Id="rId5478" Target="embeddings/oleObject2738.bin" Type="http://schemas.openxmlformats.org/officeDocument/2006/relationships/oleObject"/><Relationship Id="rId5479" Target="media/image2733.wmf" Type="http://schemas.openxmlformats.org/officeDocument/2006/relationships/image"/><Relationship Id="rId548" Target="embeddings/oleObject265.bin" Type="http://schemas.openxmlformats.org/officeDocument/2006/relationships/oleObject"/><Relationship Id="rId5480" Target="embeddings/oleObject2739.bin" Type="http://schemas.openxmlformats.org/officeDocument/2006/relationships/oleObject"/><Relationship Id="rId5481" Target="media/image2734.wmf" Type="http://schemas.openxmlformats.org/officeDocument/2006/relationships/image"/><Relationship Id="rId5482" Target="embeddings/oleObject2740.bin" Type="http://schemas.openxmlformats.org/officeDocument/2006/relationships/oleObject"/><Relationship Id="rId5483" Target="media/image2735.wmf" Type="http://schemas.openxmlformats.org/officeDocument/2006/relationships/image"/><Relationship Id="rId5484" Target="embeddings/oleObject2741.bin" Type="http://schemas.openxmlformats.org/officeDocument/2006/relationships/oleObject"/><Relationship Id="rId5485" Target="media/image2736.wmf" Type="http://schemas.openxmlformats.org/officeDocument/2006/relationships/image"/><Relationship Id="rId5486" Target="embeddings/oleObject2742.bin" Type="http://schemas.openxmlformats.org/officeDocument/2006/relationships/oleObject"/><Relationship Id="rId5487" Target="media/image2737.wmf" Type="http://schemas.openxmlformats.org/officeDocument/2006/relationships/image"/><Relationship Id="rId5488" Target="embeddings/oleObject2743.bin" Type="http://schemas.openxmlformats.org/officeDocument/2006/relationships/oleObject"/><Relationship Id="rId5489" Target="media/image2738.wmf" Type="http://schemas.openxmlformats.org/officeDocument/2006/relationships/image"/><Relationship Id="rId549" Target="media/image277.wmf" Type="http://schemas.openxmlformats.org/officeDocument/2006/relationships/image"/><Relationship Id="rId5490" Target="embeddings/oleObject2744.bin" Type="http://schemas.openxmlformats.org/officeDocument/2006/relationships/oleObject"/><Relationship Id="rId5491" Target="media/image2739.wmf" Type="http://schemas.openxmlformats.org/officeDocument/2006/relationships/image"/><Relationship Id="rId5492" Target="embeddings/oleObject2745.bin" Type="http://schemas.openxmlformats.org/officeDocument/2006/relationships/oleObject"/><Relationship Id="rId5493" Target="media/image2740.wmf" Type="http://schemas.openxmlformats.org/officeDocument/2006/relationships/image"/><Relationship Id="rId5494" Target="embeddings/oleObject2746.bin" Type="http://schemas.openxmlformats.org/officeDocument/2006/relationships/oleObject"/><Relationship Id="rId5495" Target="media/image2741.png" Type="http://schemas.openxmlformats.org/officeDocument/2006/relationships/image"/><Relationship Id="rId5496" Target="media/image2742.wmf" Type="http://schemas.openxmlformats.org/officeDocument/2006/relationships/image"/><Relationship Id="rId5497" Target="media/image2743.wmf" Type="http://schemas.openxmlformats.org/officeDocument/2006/relationships/image"/><Relationship Id="rId5498" Target="media/image2744.wmf" Type="http://schemas.openxmlformats.org/officeDocument/2006/relationships/image"/><Relationship Id="rId5499" Target="media/image2745.wmf" Type="http://schemas.openxmlformats.org/officeDocument/2006/relationships/image"/><Relationship Id="rId55" Target="embeddings/oleObject24.bin" Type="http://schemas.openxmlformats.org/officeDocument/2006/relationships/oleObject"/><Relationship Id="rId550" Target="embeddings/oleObject266.bin" Type="http://schemas.openxmlformats.org/officeDocument/2006/relationships/oleObject"/><Relationship Id="rId5500" Target="media/image2746.wmf" Type="http://schemas.openxmlformats.org/officeDocument/2006/relationships/image"/><Relationship Id="rId5501" Target="media/image2747.wmf" Type="http://schemas.openxmlformats.org/officeDocument/2006/relationships/image"/><Relationship Id="rId5502" Target="media/image2748.wmf" Type="http://schemas.openxmlformats.org/officeDocument/2006/relationships/image"/><Relationship Id="rId5503" Target="media/image2749.wmf" Type="http://schemas.openxmlformats.org/officeDocument/2006/relationships/image"/><Relationship Id="rId5504" Target="media/image2750.png" Type="http://schemas.openxmlformats.org/officeDocument/2006/relationships/image"/><Relationship Id="rId5505" Target="media/image2751.wmf" Type="http://schemas.openxmlformats.org/officeDocument/2006/relationships/image"/><Relationship Id="rId5506" Target="media/image2752.wmf" Type="http://schemas.openxmlformats.org/officeDocument/2006/relationships/image"/><Relationship Id="rId5507" Target="media/image2753.wmf" Type="http://schemas.openxmlformats.org/officeDocument/2006/relationships/image"/><Relationship Id="rId5508" Target="media/image2754.wmf" Type="http://schemas.openxmlformats.org/officeDocument/2006/relationships/image"/><Relationship Id="rId5509" Target="media/image2755.wmf" Type="http://schemas.openxmlformats.org/officeDocument/2006/relationships/image"/><Relationship Id="rId551" Target="media/image278.wmf" Type="http://schemas.openxmlformats.org/officeDocument/2006/relationships/image"/><Relationship Id="rId5510" Target="media/image2756.wmf" Type="http://schemas.openxmlformats.org/officeDocument/2006/relationships/image"/><Relationship Id="rId5511" Target="media/image2757.wmf" Type="http://schemas.openxmlformats.org/officeDocument/2006/relationships/image"/><Relationship Id="rId5512" Target="media/image2758.wmf" Type="http://schemas.openxmlformats.org/officeDocument/2006/relationships/image"/><Relationship Id="rId5513" Target="media/image2759.wmf" Type="http://schemas.openxmlformats.org/officeDocument/2006/relationships/image"/><Relationship Id="rId5514" Target="embeddings/oleObject2747.bin" Type="http://schemas.openxmlformats.org/officeDocument/2006/relationships/oleObject"/><Relationship Id="rId5515" Target="media/image2760.wmf" Type="http://schemas.openxmlformats.org/officeDocument/2006/relationships/image"/><Relationship Id="rId5516" Target="embeddings/oleObject2748.bin" Type="http://schemas.openxmlformats.org/officeDocument/2006/relationships/oleObject"/><Relationship Id="rId5517" Target="media/image2761.wmf" Type="http://schemas.openxmlformats.org/officeDocument/2006/relationships/image"/><Relationship Id="rId5518" Target="embeddings/oleObject2749.bin" Type="http://schemas.openxmlformats.org/officeDocument/2006/relationships/oleObject"/><Relationship Id="rId5519" Target="media/image2762.wmf" Type="http://schemas.openxmlformats.org/officeDocument/2006/relationships/image"/><Relationship Id="rId552" Target="embeddings/oleObject267.bin" Type="http://schemas.openxmlformats.org/officeDocument/2006/relationships/oleObject"/><Relationship Id="rId5520" Target="embeddings/oleObject2750.bin" Type="http://schemas.openxmlformats.org/officeDocument/2006/relationships/oleObject"/><Relationship Id="rId5521" Target="media/image2763.wmf" Type="http://schemas.openxmlformats.org/officeDocument/2006/relationships/image"/><Relationship Id="rId5522" Target="embeddings/oleObject2751.bin" Type="http://schemas.openxmlformats.org/officeDocument/2006/relationships/oleObject"/><Relationship Id="rId5523" Target="media/image2764.wmf" Type="http://schemas.openxmlformats.org/officeDocument/2006/relationships/image"/><Relationship Id="rId5524" Target="embeddings/oleObject2752.bin" Type="http://schemas.openxmlformats.org/officeDocument/2006/relationships/oleObject"/><Relationship Id="rId5525" Target="media/image2765.wmf" Type="http://schemas.openxmlformats.org/officeDocument/2006/relationships/image"/><Relationship Id="rId5526" Target="embeddings/oleObject2753.bin" Type="http://schemas.openxmlformats.org/officeDocument/2006/relationships/oleObject"/><Relationship Id="rId5527" Target="media/image2766.wmf" Type="http://schemas.openxmlformats.org/officeDocument/2006/relationships/image"/><Relationship Id="rId5528" Target="embeddings/oleObject2754.bin" Type="http://schemas.openxmlformats.org/officeDocument/2006/relationships/oleObject"/><Relationship Id="rId5529" Target="media/image2767.wmf" Type="http://schemas.openxmlformats.org/officeDocument/2006/relationships/image"/><Relationship Id="rId553" Target="media/image279.wmf" Type="http://schemas.openxmlformats.org/officeDocument/2006/relationships/image"/><Relationship Id="rId5530" Target="embeddings/oleObject2755.bin" Type="http://schemas.openxmlformats.org/officeDocument/2006/relationships/oleObject"/><Relationship Id="rId5531" Target="media/image2768.wmf" Type="http://schemas.openxmlformats.org/officeDocument/2006/relationships/image"/><Relationship Id="rId5532" Target="embeddings/oleObject2756.bin" Type="http://schemas.openxmlformats.org/officeDocument/2006/relationships/oleObject"/><Relationship Id="rId5533" Target="media/image2769.wmf" Type="http://schemas.openxmlformats.org/officeDocument/2006/relationships/image"/><Relationship Id="rId5534" Target="embeddings/oleObject2757.bin" Type="http://schemas.openxmlformats.org/officeDocument/2006/relationships/oleObject"/><Relationship Id="rId5535" Target="media/image2770.wmf" Type="http://schemas.openxmlformats.org/officeDocument/2006/relationships/image"/><Relationship Id="rId5536" Target="embeddings/oleObject2758.bin" Type="http://schemas.openxmlformats.org/officeDocument/2006/relationships/oleObject"/><Relationship Id="rId5537" Target="media/image2771.wmf" Type="http://schemas.openxmlformats.org/officeDocument/2006/relationships/image"/><Relationship Id="rId5538" Target="embeddings/oleObject2759.bin" Type="http://schemas.openxmlformats.org/officeDocument/2006/relationships/oleObject"/><Relationship Id="rId5539" Target="media/image2772.wmf" Type="http://schemas.openxmlformats.org/officeDocument/2006/relationships/image"/><Relationship Id="rId554" Target="embeddings/oleObject268.bin" Type="http://schemas.openxmlformats.org/officeDocument/2006/relationships/oleObject"/><Relationship Id="rId5540" Target="embeddings/oleObject2760.bin" Type="http://schemas.openxmlformats.org/officeDocument/2006/relationships/oleObject"/><Relationship Id="rId5541" Target="media/image2773.png" Type="http://schemas.openxmlformats.org/officeDocument/2006/relationships/image"/><Relationship Id="rId5542" Target="media/image2774.wmf" Type="http://schemas.openxmlformats.org/officeDocument/2006/relationships/image"/><Relationship Id="rId5543" Target="media/image2775.wmf" Type="http://schemas.openxmlformats.org/officeDocument/2006/relationships/image"/><Relationship Id="rId5544" Target="media/image2776.wmf" Type="http://schemas.openxmlformats.org/officeDocument/2006/relationships/image"/><Relationship Id="rId5545" Target="media/image2777.wmf" Type="http://schemas.openxmlformats.org/officeDocument/2006/relationships/image"/><Relationship Id="rId5546" Target="media/image2778.emf" Type="http://schemas.openxmlformats.org/officeDocument/2006/relationships/image"/><Relationship Id="rId5547" Target="media/image2779.wmf" Type="http://schemas.openxmlformats.org/officeDocument/2006/relationships/image"/><Relationship Id="rId5548" Target="media/image2780.wmf" Type="http://schemas.openxmlformats.org/officeDocument/2006/relationships/image"/><Relationship Id="rId5549" Target="media/image2781.wmf" Type="http://schemas.openxmlformats.org/officeDocument/2006/relationships/image"/><Relationship Id="rId555" Target="media/image280.wmf" Type="http://schemas.openxmlformats.org/officeDocument/2006/relationships/image"/><Relationship Id="rId5550" Target="media/image2782.png" Type="http://schemas.openxmlformats.org/officeDocument/2006/relationships/image"/><Relationship Id="rId5551" Target="media/image2783.wmf" Type="http://schemas.openxmlformats.org/officeDocument/2006/relationships/image"/><Relationship Id="rId5552" Target="media/image2784.wmf" Type="http://schemas.openxmlformats.org/officeDocument/2006/relationships/image"/><Relationship Id="rId5553" Target="media/image2785.wmf" Type="http://schemas.openxmlformats.org/officeDocument/2006/relationships/image"/><Relationship Id="rId5554" Target="media/image2786.wmf" Type="http://schemas.openxmlformats.org/officeDocument/2006/relationships/image"/><Relationship Id="rId5555" Target="media/image2787.emf" Type="http://schemas.openxmlformats.org/officeDocument/2006/relationships/image"/><Relationship Id="rId5556" Target="media/image2788.wmf" Type="http://schemas.openxmlformats.org/officeDocument/2006/relationships/image"/><Relationship Id="rId5557" Target="media/image2789.wmf" Type="http://schemas.openxmlformats.org/officeDocument/2006/relationships/image"/><Relationship Id="rId5558" Target="media/image2790.wmf" Type="http://schemas.openxmlformats.org/officeDocument/2006/relationships/image"/><Relationship Id="rId5559" Target="media/image2791.wmf" Type="http://schemas.openxmlformats.org/officeDocument/2006/relationships/image"/><Relationship Id="rId556" Target="embeddings/oleObject269.bin" Type="http://schemas.openxmlformats.org/officeDocument/2006/relationships/oleObject"/><Relationship Id="rId5560" Target="embeddings/oleObject2761.bin" Type="http://schemas.openxmlformats.org/officeDocument/2006/relationships/oleObject"/><Relationship Id="rId5561" Target="media/image2792.wmf" Type="http://schemas.openxmlformats.org/officeDocument/2006/relationships/image"/><Relationship Id="rId5562" Target="embeddings/oleObject2762.bin" Type="http://schemas.openxmlformats.org/officeDocument/2006/relationships/oleObject"/><Relationship Id="rId5563" Target="media/image2793.wmf" Type="http://schemas.openxmlformats.org/officeDocument/2006/relationships/image"/><Relationship Id="rId5564" Target="embeddings/oleObject2763.bin" Type="http://schemas.openxmlformats.org/officeDocument/2006/relationships/oleObject"/><Relationship Id="rId5565" Target="media/image2794.wmf" Type="http://schemas.openxmlformats.org/officeDocument/2006/relationships/image"/><Relationship Id="rId5566" Target="embeddings/oleObject2764.bin" Type="http://schemas.openxmlformats.org/officeDocument/2006/relationships/oleObject"/><Relationship Id="rId5567" Target="media/image2795.wmf" Type="http://schemas.openxmlformats.org/officeDocument/2006/relationships/image"/><Relationship Id="rId5568" Target="embeddings/oleObject2765.bin" Type="http://schemas.openxmlformats.org/officeDocument/2006/relationships/oleObject"/><Relationship Id="rId5569" Target="media/image2796.wmf" Type="http://schemas.openxmlformats.org/officeDocument/2006/relationships/image"/><Relationship Id="rId557" Target="media/image281.wmf" Type="http://schemas.openxmlformats.org/officeDocument/2006/relationships/image"/><Relationship Id="rId5570" Target="embeddings/oleObject2766.bin" Type="http://schemas.openxmlformats.org/officeDocument/2006/relationships/oleObject"/><Relationship Id="rId5571" Target="media/image2797.wmf" Type="http://schemas.openxmlformats.org/officeDocument/2006/relationships/image"/><Relationship Id="rId5572" Target="embeddings/oleObject2767.bin" Type="http://schemas.openxmlformats.org/officeDocument/2006/relationships/oleObject"/><Relationship Id="rId5573" Target="media/image2798.wmf" Type="http://schemas.openxmlformats.org/officeDocument/2006/relationships/image"/><Relationship Id="rId5574" Target="embeddings/oleObject2768.bin" Type="http://schemas.openxmlformats.org/officeDocument/2006/relationships/oleObject"/><Relationship Id="rId5575" Target="media/image2799.wmf" Type="http://schemas.openxmlformats.org/officeDocument/2006/relationships/image"/><Relationship Id="rId5576" Target="embeddings/oleObject2769.bin" Type="http://schemas.openxmlformats.org/officeDocument/2006/relationships/oleObject"/><Relationship Id="rId5577" Target="media/image2800.wmf" Type="http://schemas.openxmlformats.org/officeDocument/2006/relationships/image"/><Relationship Id="rId5578" Target="embeddings/oleObject2770.bin" Type="http://schemas.openxmlformats.org/officeDocument/2006/relationships/oleObject"/><Relationship Id="rId5579" Target="media/image2801.wmf" Type="http://schemas.openxmlformats.org/officeDocument/2006/relationships/image"/><Relationship Id="rId558" Target="embeddings/oleObject270.bin" Type="http://schemas.openxmlformats.org/officeDocument/2006/relationships/oleObject"/><Relationship Id="rId5580" Target="embeddings/oleObject2771.bin" Type="http://schemas.openxmlformats.org/officeDocument/2006/relationships/oleObject"/><Relationship Id="rId5581" Target="media/image2802.wmf" Type="http://schemas.openxmlformats.org/officeDocument/2006/relationships/image"/><Relationship Id="rId5582" Target="embeddings/oleObject2772.bin" Type="http://schemas.openxmlformats.org/officeDocument/2006/relationships/oleObject"/><Relationship Id="rId5583" Target="media/image2803.wmf" Type="http://schemas.openxmlformats.org/officeDocument/2006/relationships/image"/><Relationship Id="rId5584" Target="embeddings/oleObject2773.bin" Type="http://schemas.openxmlformats.org/officeDocument/2006/relationships/oleObject"/><Relationship Id="rId5585" Target="media/image2804.wmf" Type="http://schemas.openxmlformats.org/officeDocument/2006/relationships/image"/><Relationship Id="rId5586" Target="embeddings/oleObject2774.bin" Type="http://schemas.openxmlformats.org/officeDocument/2006/relationships/oleObject"/><Relationship Id="rId5587" Target="media/image2805.wmf" Type="http://schemas.openxmlformats.org/officeDocument/2006/relationships/image"/><Relationship Id="rId5588" Target="embeddings/oleObject2775.bin" Type="http://schemas.openxmlformats.org/officeDocument/2006/relationships/oleObject"/><Relationship Id="rId5589" Target="media/image2806.wmf" Type="http://schemas.openxmlformats.org/officeDocument/2006/relationships/image"/><Relationship Id="rId559" Target="media/image282.wmf" Type="http://schemas.openxmlformats.org/officeDocument/2006/relationships/image"/><Relationship Id="rId5590" Target="embeddings/oleObject2776.bin" Type="http://schemas.openxmlformats.org/officeDocument/2006/relationships/oleObject"/><Relationship Id="rId5591" Target="media/image2807.wmf" Type="http://schemas.openxmlformats.org/officeDocument/2006/relationships/image"/><Relationship Id="rId5592" Target="embeddings/oleObject2777.bin" Type="http://schemas.openxmlformats.org/officeDocument/2006/relationships/oleObject"/><Relationship Id="rId5593" Target="media/image2808.wmf" Type="http://schemas.openxmlformats.org/officeDocument/2006/relationships/image"/><Relationship Id="rId5594" Target="embeddings/oleObject2778.bin" Type="http://schemas.openxmlformats.org/officeDocument/2006/relationships/oleObject"/><Relationship Id="rId5595" Target="media/image2809.wmf" Type="http://schemas.openxmlformats.org/officeDocument/2006/relationships/image"/><Relationship Id="rId5596" Target="embeddings/oleObject2779.bin" Type="http://schemas.openxmlformats.org/officeDocument/2006/relationships/oleObject"/><Relationship Id="rId5597" Target="media/image2810.wmf" Type="http://schemas.openxmlformats.org/officeDocument/2006/relationships/image"/><Relationship Id="rId5598" Target="embeddings/oleObject2780.bin" Type="http://schemas.openxmlformats.org/officeDocument/2006/relationships/oleObject"/><Relationship Id="rId5599" Target="media/image2811.wmf" Type="http://schemas.openxmlformats.org/officeDocument/2006/relationships/image"/><Relationship Id="rId56" Target="media/image25.wmf" Type="http://schemas.openxmlformats.org/officeDocument/2006/relationships/image"/><Relationship Id="rId560" Target="embeddings/oleObject271.bin" Type="http://schemas.openxmlformats.org/officeDocument/2006/relationships/oleObject"/><Relationship Id="rId5600" Target="embeddings/oleObject2781.bin" Type="http://schemas.openxmlformats.org/officeDocument/2006/relationships/oleObject"/><Relationship Id="rId5601" Target="media/image2812.wmf" Type="http://schemas.openxmlformats.org/officeDocument/2006/relationships/image"/><Relationship Id="rId5602" Target="embeddings/oleObject2782.bin" Type="http://schemas.openxmlformats.org/officeDocument/2006/relationships/oleObject"/><Relationship Id="rId5603" Target="media/image2813.wmf" Type="http://schemas.openxmlformats.org/officeDocument/2006/relationships/image"/><Relationship Id="rId5604" Target="embeddings/oleObject2783.bin" Type="http://schemas.openxmlformats.org/officeDocument/2006/relationships/oleObject"/><Relationship Id="rId5605" Target="media/image2814.wmf" Type="http://schemas.openxmlformats.org/officeDocument/2006/relationships/image"/><Relationship Id="rId5606" Target="embeddings/oleObject2784.bin" Type="http://schemas.openxmlformats.org/officeDocument/2006/relationships/oleObject"/><Relationship Id="rId5607" Target="media/image2815.wmf" Type="http://schemas.openxmlformats.org/officeDocument/2006/relationships/image"/><Relationship Id="rId5608" Target="embeddings/oleObject2785.bin" Type="http://schemas.openxmlformats.org/officeDocument/2006/relationships/oleObject"/><Relationship Id="rId5609" Target="media/image2816.wmf" Type="http://schemas.openxmlformats.org/officeDocument/2006/relationships/image"/><Relationship Id="rId561" Target="media/image283.wmf" Type="http://schemas.openxmlformats.org/officeDocument/2006/relationships/image"/><Relationship Id="rId5610" Target="embeddings/oleObject2786.bin" Type="http://schemas.openxmlformats.org/officeDocument/2006/relationships/oleObject"/><Relationship Id="rId5611" Target="media/image2817.wmf" Type="http://schemas.openxmlformats.org/officeDocument/2006/relationships/image"/><Relationship Id="rId5612" Target="embeddings/oleObject2787.bin" Type="http://schemas.openxmlformats.org/officeDocument/2006/relationships/oleObject"/><Relationship Id="rId5613" Target="media/image2818.wmf" Type="http://schemas.openxmlformats.org/officeDocument/2006/relationships/image"/><Relationship Id="rId5614" Target="embeddings/oleObject2788.bin" Type="http://schemas.openxmlformats.org/officeDocument/2006/relationships/oleObject"/><Relationship Id="rId5615" Target="media/image2819.wmf" Type="http://schemas.openxmlformats.org/officeDocument/2006/relationships/image"/><Relationship Id="rId5616" Target="embeddings/oleObject2789.bin" Type="http://schemas.openxmlformats.org/officeDocument/2006/relationships/oleObject"/><Relationship Id="rId5617" Target="media/image2820.wmf" Type="http://schemas.openxmlformats.org/officeDocument/2006/relationships/image"/><Relationship Id="rId5618" Target="embeddings/oleObject2790.bin" Type="http://schemas.openxmlformats.org/officeDocument/2006/relationships/oleObject"/><Relationship Id="rId5619" Target="media/image2821.wmf" Type="http://schemas.openxmlformats.org/officeDocument/2006/relationships/image"/><Relationship Id="rId562" Target="embeddings/oleObject272.bin" Type="http://schemas.openxmlformats.org/officeDocument/2006/relationships/oleObject"/><Relationship Id="rId5620" Target="embeddings/oleObject2791.bin" Type="http://schemas.openxmlformats.org/officeDocument/2006/relationships/oleObject"/><Relationship Id="rId5621" Target="media/image2822.wmf" Type="http://schemas.openxmlformats.org/officeDocument/2006/relationships/image"/><Relationship Id="rId5622" Target="embeddings/oleObject2792.bin" Type="http://schemas.openxmlformats.org/officeDocument/2006/relationships/oleObject"/><Relationship Id="rId5623" Target="media/image2823.wmf" Type="http://schemas.openxmlformats.org/officeDocument/2006/relationships/image"/><Relationship Id="rId5624" Target="embeddings/oleObject2793.bin" Type="http://schemas.openxmlformats.org/officeDocument/2006/relationships/oleObject"/><Relationship Id="rId5625" Target="media/image2824.wmf" Type="http://schemas.openxmlformats.org/officeDocument/2006/relationships/image"/><Relationship Id="rId5626" Target="embeddings/oleObject2794.bin" Type="http://schemas.openxmlformats.org/officeDocument/2006/relationships/oleObject"/><Relationship Id="rId5627" Target="media/image2825.wmf" Type="http://schemas.openxmlformats.org/officeDocument/2006/relationships/image"/><Relationship Id="rId5628" Target="embeddings/oleObject2795.bin" Type="http://schemas.openxmlformats.org/officeDocument/2006/relationships/oleObject"/><Relationship Id="rId5629" Target="media/image2826.wmf" Type="http://schemas.openxmlformats.org/officeDocument/2006/relationships/image"/><Relationship Id="rId563" Target="media/image284.wmf" Type="http://schemas.openxmlformats.org/officeDocument/2006/relationships/image"/><Relationship Id="rId5630" Target="embeddings/oleObject2796.bin" Type="http://schemas.openxmlformats.org/officeDocument/2006/relationships/oleObject"/><Relationship Id="rId5631" Target="media/image2827.wmf" Type="http://schemas.openxmlformats.org/officeDocument/2006/relationships/image"/><Relationship Id="rId5632" Target="embeddings/oleObject2797.bin" Type="http://schemas.openxmlformats.org/officeDocument/2006/relationships/oleObject"/><Relationship Id="rId5633" Target="media/image2828.wmf" Type="http://schemas.openxmlformats.org/officeDocument/2006/relationships/image"/><Relationship Id="rId5634" Target="embeddings/oleObject2798.bin" Type="http://schemas.openxmlformats.org/officeDocument/2006/relationships/oleObject"/><Relationship Id="rId5635" Target="media/image2829.wmf" Type="http://schemas.openxmlformats.org/officeDocument/2006/relationships/image"/><Relationship Id="rId5636" Target="embeddings/oleObject2799.bin" Type="http://schemas.openxmlformats.org/officeDocument/2006/relationships/oleObject"/><Relationship Id="rId5637" Target="media/image2830.wmf" Type="http://schemas.openxmlformats.org/officeDocument/2006/relationships/image"/><Relationship Id="rId5638" Target="embeddings/oleObject2800.bin" Type="http://schemas.openxmlformats.org/officeDocument/2006/relationships/oleObject"/><Relationship Id="rId5639" Target="media/image2831.wmf" Type="http://schemas.openxmlformats.org/officeDocument/2006/relationships/image"/><Relationship Id="rId564" Target="embeddings/oleObject273.bin" Type="http://schemas.openxmlformats.org/officeDocument/2006/relationships/oleObject"/><Relationship Id="rId5640" Target="embeddings/oleObject2801.bin" Type="http://schemas.openxmlformats.org/officeDocument/2006/relationships/oleObject"/><Relationship Id="rId5641" Target="media/image2832.wmf" Type="http://schemas.openxmlformats.org/officeDocument/2006/relationships/image"/><Relationship Id="rId5642" Target="embeddings/oleObject2802.bin" Type="http://schemas.openxmlformats.org/officeDocument/2006/relationships/oleObject"/><Relationship Id="rId5643" Target="media/image2833.wmf" Type="http://schemas.openxmlformats.org/officeDocument/2006/relationships/image"/><Relationship Id="rId5644" Target="embeddings/oleObject2803.bin" Type="http://schemas.openxmlformats.org/officeDocument/2006/relationships/oleObject"/><Relationship Id="rId5645" Target="media/image2834.wmf" Type="http://schemas.openxmlformats.org/officeDocument/2006/relationships/image"/><Relationship Id="rId5646" Target="embeddings/oleObject2804.bin" Type="http://schemas.openxmlformats.org/officeDocument/2006/relationships/oleObject"/><Relationship Id="rId5647" Target="media/image2835.wmf" Type="http://schemas.openxmlformats.org/officeDocument/2006/relationships/image"/><Relationship Id="rId5648" Target="embeddings/oleObject2805.bin" Type="http://schemas.openxmlformats.org/officeDocument/2006/relationships/oleObject"/><Relationship Id="rId5649" Target="media/image2836.wmf" Type="http://schemas.openxmlformats.org/officeDocument/2006/relationships/image"/><Relationship Id="rId565" Target="media/image285.wmf" Type="http://schemas.openxmlformats.org/officeDocument/2006/relationships/image"/><Relationship Id="rId5650" Target="embeddings/oleObject2806.bin" Type="http://schemas.openxmlformats.org/officeDocument/2006/relationships/oleObject"/><Relationship Id="rId5651" Target="media/image2837.wmf" Type="http://schemas.openxmlformats.org/officeDocument/2006/relationships/image"/><Relationship Id="rId5652" Target="embeddings/oleObject2807.bin" Type="http://schemas.openxmlformats.org/officeDocument/2006/relationships/oleObject"/><Relationship Id="rId5653" Target="media/image2838.wmf" Type="http://schemas.openxmlformats.org/officeDocument/2006/relationships/image"/><Relationship Id="rId5654" Target="embeddings/oleObject2808.bin" Type="http://schemas.openxmlformats.org/officeDocument/2006/relationships/oleObject"/><Relationship Id="rId5655" Target="media/image2839.wmf" Type="http://schemas.openxmlformats.org/officeDocument/2006/relationships/image"/><Relationship Id="rId5656" Target="embeddings/oleObject2809.bin" Type="http://schemas.openxmlformats.org/officeDocument/2006/relationships/oleObject"/><Relationship Id="rId5657" Target="media/image2840.wmf" Type="http://schemas.openxmlformats.org/officeDocument/2006/relationships/image"/><Relationship Id="rId5658" Target="embeddings/oleObject2810.bin" Type="http://schemas.openxmlformats.org/officeDocument/2006/relationships/oleObject"/><Relationship Id="rId5659" Target="media/image2841.wmf" Type="http://schemas.openxmlformats.org/officeDocument/2006/relationships/image"/><Relationship Id="rId566" Target="embeddings/oleObject274.bin" Type="http://schemas.openxmlformats.org/officeDocument/2006/relationships/oleObject"/><Relationship Id="rId5660" Target="embeddings/oleObject2811.bin" Type="http://schemas.openxmlformats.org/officeDocument/2006/relationships/oleObject"/><Relationship Id="rId5661" Target="media/image2842.wmf" Type="http://schemas.openxmlformats.org/officeDocument/2006/relationships/image"/><Relationship Id="rId5662" Target="embeddings/oleObject2812.bin" Type="http://schemas.openxmlformats.org/officeDocument/2006/relationships/oleObject"/><Relationship Id="rId5663" Target="media/image2843.wmf" Type="http://schemas.openxmlformats.org/officeDocument/2006/relationships/image"/><Relationship Id="rId5664" Target="embeddings/oleObject2813.bin" Type="http://schemas.openxmlformats.org/officeDocument/2006/relationships/oleObject"/><Relationship Id="rId5665" Target="media/image2844.wmf" Type="http://schemas.openxmlformats.org/officeDocument/2006/relationships/image"/><Relationship Id="rId5666" Target="embeddings/oleObject2814.bin" Type="http://schemas.openxmlformats.org/officeDocument/2006/relationships/oleObject"/><Relationship Id="rId5667" Target="media/image2845.wmf" Type="http://schemas.openxmlformats.org/officeDocument/2006/relationships/image"/><Relationship Id="rId5668" Target="embeddings/oleObject2815.bin" Type="http://schemas.openxmlformats.org/officeDocument/2006/relationships/oleObject"/><Relationship Id="rId5669" Target="media/image2846.wmf" Type="http://schemas.openxmlformats.org/officeDocument/2006/relationships/image"/><Relationship Id="rId567" Target="media/image286.wmf" Type="http://schemas.openxmlformats.org/officeDocument/2006/relationships/image"/><Relationship Id="rId5670" Target="embeddings/oleObject2816.bin" Type="http://schemas.openxmlformats.org/officeDocument/2006/relationships/oleObject"/><Relationship Id="rId5671" Target="media/image2847.wmf" Type="http://schemas.openxmlformats.org/officeDocument/2006/relationships/image"/><Relationship Id="rId5672" Target="embeddings/oleObject2817.bin" Type="http://schemas.openxmlformats.org/officeDocument/2006/relationships/oleObject"/><Relationship Id="rId5673" Target="media/image2848.wmf" Type="http://schemas.openxmlformats.org/officeDocument/2006/relationships/image"/><Relationship Id="rId5674" Target="embeddings/oleObject2818.bin" Type="http://schemas.openxmlformats.org/officeDocument/2006/relationships/oleObject"/><Relationship Id="rId5675" Target="media/image2849.wmf" Type="http://schemas.openxmlformats.org/officeDocument/2006/relationships/image"/><Relationship Id="rId5676" Target="embeddings/oleObject2819.bin" Type="http://schemas.openxmlformats.org/officeDocument/2006/relationships/oleObject"/><Relationship Id="rId5677" Target="media/image2850.wmf" Type="http://schemas.openxmlformats.org/officeDocument/2006/relationships/image"/><Relationship Id="rId5678" Target="embeddings/oleObject2820.bin" Type="http://schemas.openxmlformats.org/officeDocument/2006/relationships/oleObject"/><Relationship Id="rId5679" Target="media/image2851.wmf" Type="http://schemas.openxmlformats.org/officeDocument/2006/relationships/image"/><Relationship Id="rId568" Target="embeddings/oleObject275.bin" Type="http://schemas.openxmlformats.org/officeDocument/2006/relationships/oleObject"/><Relationship Id="rId5680" Target="embeddings/oleObject2821.bin" Type="http://schemas.openxmlformats.org/officeDocument/2006/relationships/oleObject"/><Relationship Id="rId5681" Target="media/image2852.wmf" Type="http://schemas.openxmlformats.org/officeDocument/2006/relationships/image"/><Relationship Id="rId5682" Target="embeddings/oleObject2822.bin" Type="http://schemas.openxmlformats.org/officeDocument/2006/relationships/oleObject"/><Relationship Id="rId5683" Target="media/image2853.wmf" Type="http://schemas.openxmlformats.org/officeDocument/2006/relationships/image"/><Relationship Id="rId5684" Target="embeddings/oleObject2823.bin" Type="http://schemas.openxmlformats.org/officeDocument/2006/relationships/oleObject"/><Relationship Id="rId5685" Target="media/image2854.wmf" Type="http://schemas.openxmlformats.org/officeDocument/2006/relationships/image"/><Relationship Id="rId5686" Target="embeddings/oleObject2824.bin" Type="http://schemas.openxmlformats.org/officeDocument/2006/relationships/oleObject"/><Relationship Id="rId5687" Target="media/image2855.wmf" Type="http://schemas.openxmlformats.org/officeDocument/2006/relationships/image"/><Relationship Id="rId5688" Target="embeddings/oleObject2825.bin" Type="http://schemas.openxmlformats.org/officeDocument/2006/relationships/oleObject"/><Relationship Id="rId5689" Target="media/image2856.wmf" Type="http://schemas.openxmlformats.org/officeDocument/2006/relationships/image"/><Relationship Id="rId569" Target="media/image287.wmf" Type="http://schemas.openxmlformats.org/officeDocument/2006/relationships/image"/><Relationship Id="rId5690" Target="embeddings/oleObject2826.bin" Type="http://schemas.openxmlformats.org/officeDocument/2006/relationships/oleObject"/><Relationship Id="rId5691" Target="media/image2857.wmf" Type="http://schemas.openxmlformats.org/officeDocument/2006/relationships/image"/><Relationship Id="rId5692" Target="embeddings/oleObject2827.bin" Type="http://schemas.openxmlformats.org/officeDocument/2006/relationships/oleObject"/><Relationship Id="rId5693" Target="media/image2858.wmf" Type="http://schemas.openxmlformats.org/officeDocument/2006/relationships/image"/><Relationship Id="rId5694" Target="embeddings/oleObject2828.bin" Type="http://schemas.openxmlformats.org/officeDocument/2006/relationships/oleObject"/><Relationship Id="rId5695" Target="media/image2859.wmf" Type="http://schemas.openxmlformats.org/officeDocument/2006/relationships/image"/><Relationship Id="rId5696" Target="media/image2860.wmf" Type="http://schemas.openxmlformats.org/officeDocument/2006/relationships/image"/><Relationship Id="rId5697" Target="media/image2861.wmf" Type="http://schemas.openxmlformats.org/officeDocument/2006/relationships/image"/><Relationship Id="rId5698" Target="media/image2862.wmf" Type="http://schemas.openxmlformats.org/officeDocument/2006/relationships/image"/><Relationship Id="rId5699" Target="media/image2863.wmf" Type="http://schemas.openxmlformats.org/officeDocument/2006/relationships/image"/><Relationship Id="rId57" Target="embeddings/oleObject25.bin" Type="http://schemas.openxmlformats.org/officeDocument/2006/relationships/oleObject"/><Relationship Id="rId570" Target="embeddings/oleObject276.bin" Type="http://schemas.openxmlformats.org/officeDocument/2006/relationships/oleObject"/><Relationship Id="rId5700" Target="media/image2864.wmf" Type="http://schemas.openxmlformats.org/officeDocument/2006/relationships/image"/><Relationship Id="rId5701" Target="media/image2865.wmf" Type="http://schemas.openxmlformats.org/officeDocument/2006/relationships/image"/><Relationship Id="rId5702" Target="media/image2866.wmf" Type="http://schemas.openxmlformats.org/officeDocument/2006/relationships/image"/><Relationship Id="rId5703" Target="media/image2867.wmf" Type="http://schemas.openxmlformats.org/officeDocument/2006/relationships/image"/><Relationship Id="rId5704" Target="media/image2868.wmf" Type="http://schemas.openxmlformats.org/officeDocument/2006/relationships/image"/><Relationship Id="rId5705" Target="media/image2869.wmf" Type="http://schemas.openxmlformats.org/officeDocument/2006/relationships/image"/><Relationship Id="rId5706" Target="media/image2870.wmf" Type="http://schemas.openxmlformats.org/officeDocument/2006/relationships/image"/><Relationship Id="rId5707" Target="media/image2871.wmf" Type="http://schemas.openxmlformats.org/officeDocument/2006/relationships/image"/><Relationship Id="rId5708" Target="media/image2872.wmf" Type="http://schemas.openxmlformats.org/officeDocument/2006/relationships/image"/><Relationship Id="rId5709" Target="media/image2873.wmf" Type="http://schemas.openxmlformats.org/officeDocument/2006/relationships/image"/><Relationship Id="rId571" Target="media/image288.wmf" Type="http://schemas.openxmlformats.org/officeDocument/2006/relationships/image"/><Relationship Id="rId5710" Target="media/image2874.wmf" Type="http://schemas.openxmlformats.org/officeDocument/2006/relationships/image"/><Relationship Id="rId5711" Target="media/image2875.wmf" Type="http://schemas.openxmlformats.org/officeDocument/2006/relationships/image"/><Relationship Id="rId5712" Target="embeddings/oleObject2829.bin" Type="http://schemas.openxmlformats.org/officeDocument/2006/relationships/oleObject"/><Relationship Id="rId5713" Target="media/image2876.wmf" Type="http://schemas.openxmlformats.org/officeDocument/2006/relationships/image"/><Relationship Id="rId5714" Target="embeddings/oleObject2830.bin" Type="http://schemas.openxmlformats.org/officeDocument/2006/relationships/oleObject"/><Relationship Id="rId5715" Target="media/image2877.wmf" Type="http://schemas.openxmlformats.org/officeDocument/2006/relationships/image"/><Relationship Id="rId5716" Target="embeddings/oleObject2831.bin" Type="http://schemas.openxmlformats.org/officeDocument/2006/relationships/oleObject"/><Relationship Id="rId5717" Target="media/image2878.wmf" Type="http://schemas.openxmlformats.org/officeDocument/2006/relationships/image"/><Relationship Id="rId5718" Target="embeddings/oleObject2832.bin" Type="http://schemas.openxmlformats.org/officeDocument/2006/relationships/oleObject"/><Relationship Id="rId5719" Target="media/image2879.wmf" Type="http://schemas.openxmlformats.org/officeDocument/2006/relationships/image"/><Relationship Id="rId572" Target="embeddings/oleObject277.bin" Type="http://schemas.openxmlformats.org/officeDocument/2006/relationships/oleObject"/><Relationship Id="rId5720" Target="embeddings/oleObject2833.bin" Type="http://schemas.openxmlformats.org/officeDocument/2006/relationships/oleObject"/><Relationship Id="rId5721" Target="media/image2880.wmf" Type="http://schemas.openxmlformats.org/officeDocument/2006/relationships/image"/><Relationship Id="rId5722" Target="embeddings/oleObject2834.bin" Type="http://schemas.openxmlformats.org/officeDocument/2006/relationships/oleObject"/><Relationship Id="rId5723" Target="media/image2881.wmf" Type="http://schemas.openxmlformats.org/officeDocument/2006/relationships/image"/><Relationship Id="rId5724" Target="embeddings/oleObject2835.bin" Type="http://schemas.openxmlformats.org/officeDocument/2006/relationships/oleObject"/><Relationship Id="rId5725" Target="media/image2882.wmf" Type="http://schemas.openxmlformats.org/officeDocument/2006/relationships/image"/><Relationship Id="rId5726" Target="embeddings/oleObject2836.bin" Type="http://schemas.openxmlformats.org/officeDocument/2006/relationships/oleObject"/><Relationship Id="rId5727" Target="media/image2883.wmf" Type="http://schemas.openxmlformats.org/officeDocument/2006/relationships/image"/><Relationship Id="rId5728" Target="embeddings/oleObject2837.bin" Type="http://schemas.openxmlformats.org/officeDocument/2006/relationships/oleObject"/><Relationship Id="rId5729" Target="media/image2884.wmf" Type="http://schemas.openxmlformats.org/officeDocument/2006/relationships/image"/><Relationship Id="rId573" Target="media/image289.wmf" Type="http://schemas.openxmlformats.org/officeDocument/2006/relationships/image"/><Relationship Id="rId5730" Target="embeddings/oleObject2838.bin" Type="http://schemas.openxmlformats.org/officeDocument/2006/relationships/oleObject"/><Relationship Id="rId5731" Target="media/image2885.wmf" Type="http://schemas.openxmlformats.org/officeDocument/2006/relationships/image"/><Relationship Id="rId5732" Target="embeddings/oleObject2839.bin" Type="http://schemas.openxmlformats.org/officeDocument/2006/relationships/oleObject"/><Relationship Id="rId5733" Target="media/image2886.wmf" Type="http://schemas.openxmlformats.org/officeDocument/2006/relationships/image"/><Relationship Id="rId5734" Target="embeddings/oleObject2840.bin" Type="http://schemas.openxmlformats.org/officeDocument/2006/relationships/oleObject"/><Relationship Id="rId5735" Target="media/image2887.wmf" Type="http://schemas.openxmlformats.org/officeDocument/2006/relationships/image"/><Relationship Id="rId5736" Target="embeddings/oleObject2841.bin" Type="http://schemas.openxmlformats.org/officeDocument/2006/relationships/oleObject"/><Relationship Id="rId5737" Target="media/image2888.wmf" Type="http://schemas.openxmlformats.org/officeDocument/2006/relationships/image"/><Relationship Id="rId5738" Target="embeddings/oleObject2842.bin" Type="http://schemas.openxmlformats.org/officeDocument/2006/relationships/oleObject"/><Relationship Id="rId5739" Target="media/image2889.wmf" Type="http://schemas.openxmlformats.org/officeDocument/2006/relationships/image"/><Relationship Id="rId574" Target="embeddings/oleObject278.bin" Type="http://schemas.openxmlformats.org/officeDocument/2006/relationships/oleObject"/><Relationship Id="rId5740" Target="embeddings/oleObject2843.bin" Type="http://schemas.openxmlformats.org/officeDocument/2006/relationships/oleObject"/><Relationship Id="rId5741" Target="media/image2890.wmf" Type="http://schemas.openxmlformats.org/officeDocument/2006/relationships/image"/><Relationship Id="rId5742" Target="embeddings/oleObject2844.bin" Type="http://schemas.openxmlformats.org/officeDocument/2006/relationships/oleObject"/><Relationship Id="rId5743" Target="media/image2891.wmf" Type="http://schemas.openxmlformats.org/officeDocument/2006/relationships/image"/><Relationship Id="rId5744" Target="embeddings/oleObject2845.bin" Type="http://schemas.openxmlformats.org/officeDocument/2006/relationships/oleObject"/><Relationship Id="rId5745" Target="media/image2892.wmf" Type="http://schemas.openxmlformats.org/officeDocument/2006/relationships/image"/><Relationship Id="rId5746" Target="embeddings/oleObject2846.bin" Type="http://schemas.openxmlformats.org/officeDocument/2006/relationships/oleObject"/><Relationship Id="rId5747" Target="media/image2893.wmf" Type="http://schemas.openxmlformats.org/officeDocument/2006/relationships/image"/><Relationship Id="rId5748" Target="embeddings/oleObject2847.bin" Type="http://schemas.openxmlformats.org/officeDocument/2006/relationships/oleObject"/><Relationship Id="rId5749" Target="media/image2894.wmf" Type="http://schemas.openxmlformats.org/officeDocument/2006/relationships/image"/><Relationship Id="rId575" Target="media/image290.wmf" Type="http://schemas.openxmlformats.org/officeDocument/2006/relationships/image"/><Relationship Id="rId5750" Target="embeddings/oleObject2848.bin" Type="http://schemas.openxmlformats.org/officeDocument/2006/relationships/oleObject"/><Relationship Id="rId5751" Target="media/image2895.wmf" Type="http://schemas.openxmlformats.org/officeDocument/2006/relationships/image"/><Relationship Id="rId5752" Target="embeddings/oleObject2849.bin" Type="http://schemas.openxmlformats.org/officeDocument/2006/relationships/oleObject"/><Relationship Id="rId5753" Target="media/image2896.wmf" Type="http://schemas.openxmlformats.org/officeDocument/2006/relationships/image"/><Relationship Id="rId5754" Target="embeddings/oleObject2850.bin" Type="http://schemas.openxmlformats.org/officeDocument/2006/relationships/oleObject"/><Relationship Id="rId5755" Target="media/image2897.wmf" Type="http://schemas.openxmlformats.org/officeDocument/2006/relationships/image"/><Relationship Id="rId5756" Target="embeddings/oleObject2851.bin" Type="http://schemas.openxmlformats.org/officeDocument/2006/relationships/oleObject"/><Relationship Id="rId5757" Target="media/image2898.wmf" Type="http://schemas.openxmlformats.org/officeDocument/2006/relationships/image"/><Relationship Id="rId5758" Target="embeddings/oleObject2852.bin" Type="http://schemas.openxmlformats.org/officeDocument/2006/relationships/oleObject"/><Relationship Id="rId5759" Target="media/image2899.wmf" Type="http://schemas.openxmlformats.org/officeDocument/2006/relationships/image"/><Relationship Id="rId576" Target="embeddings/oleObject279.bin" Type="http://schemas.openxmlformats.org/officeDocument/2006/relationships/oleObject"/><Relationship Id="rId5760" Target="embeddings/oleObject2853.bin" Type="http://schemas.openxmlformats.org/officeDocument/2006/relationships/oleObject"/><Relationship Id="rId5761" Target="media/image2900.wmf" Type="http://schemas.openxmlformats.org/officeDocument/2006/relationships/image"/><Relationship Id="rId5762" Target="embeddings/oleObject2854.bin" Type="http://schemas.openxmlformats.org/officeDocument/2006/relationships/oleObject"/><Relationship Id="rId5763" Target="media/image2901.wmf" Type="http://schemas.openxmlformats.org/officeDocument/2006/relationships/image"/><Relationship Id="rId5764" Target="embeddings/oleObject2855.bin" Type="http://schemas.openxmlformats.org/officeDocument/2006/relationships/oleObject"/><Relationship Id="rId5765" Target="media/image2902.wmf" Type="http://schemas.openxmlformats.org/officeDocument/2006/relationships/image"/><Relationship Id="rId5766" Target="embeddings/oleObject2856.bin" Type="http://schemas.openxmlformats.org/officeDocument/2006/relationships/oleObject"/><Relationship Id="rId5767" Target="media/image2903.wmf" Type="http://schemas.openxmlformats.org/officeDocument/2006/relationships/image"/><Relationship Id="rId5768" Target="embeddings/oleObject2857.bin" Type="http://schemas.openxmlformats.org/officeDocument/2006/relationships/oleObject"/><Relationship Id="rId5769" Target="media/image2904.wmf" Type="http://schemas.openxmlformats.org/officeDocument/2006/relationships/image"/><Relationship Id="rId577" Target="media/image291.wmf" Type="http://schemas.openxmlformats.org/officeDocument/2006/relationships/image"/><Relationship Id="rId5770" Target="embeddings/oleObject2858.bin" Type="http://schemas.openxmlformats.org/officeDocument/2006/relationships/oleObject"/><Relationship Id="rId5771" Target="media/image2905.wmf" Type="http://schemas.openxmlformats.org/officeDocument/2006/relationships/image"/><Relationship Id="rId5772" Target="embeddings/oleObject2859.bin" Type="http://schemas.openxmlformats.org/officeDocument/2006/relationships/oleObject"/><Relationship Id="rId5773" Target="media/image2906.wmf" Type="http://schemas.openxmlformats.org/officeDocument/2006/relationships/image"/><Relationship Id="rId5774" Target="embeddings/oleObject2860.bin" Type="http://schemas.openxmlformats.org/officeDocument/2006/relationships/oleObject"/><Relationship Id="rId5775" Target="media/image2907.wmf" Type="http://schemas.openxmlformats.org/officeDocument/2006/relationships/image"/><Relationship Id="rId5776" Target="embeddings/oleObject2861.bin" Type="http://schemas.openxmlformats.org/officeDocument/2006/relationships/oleObject"/><Relationship Id="rId5777" Target="media/image2908.wmf" Type="http://schemas.openxmlformats.org/officeDocument/2006/relationships/image"/><Relationship Id="rId5778" Target="embeddings/oleObject2862.bin" Type="http://schemas.openxmlformats.org/officeDocument/2006/relationships/oleObject"/><Relationship Id="rId5779" Target="media/image2909.wmf" Type="http://schemas.openxmlformats.org/officeDocument/2006/relationships/image"/><Relationship Id="rId578" Target="embeddings/oleObject280.bin" Type="http://schemas.openxmlformats.org/officeDocument/2006/relationships/oleObject"/><Relationship Id="rId5780" Target="embeddings/oleObject2863.bin" Type="http://schemas.openxmlformats.org/officeDocument/2006/relationships/oleObject"/><Relationship Id="rId5781" Target="media/image2910.wmf" Type="http://schemas.openxmlformats.org/officeDocument/2006/relationships/image"/><Relationship Id="rId5782" Target="embeddings/oleObject2864.bin" Type="http://schemas.openxmlformats.org/officeDocument/2006/relationships/oleObject"/><Relationship Id="rId5783" Target="media/image2911.wmf" Type="http://schemas.openxmlformats.org/officeDocument/2006/relationships/image"/><Relationship Id="rId5784" Target="embeddings/oleObject2865.bin" Type="http://schemas.openxmlformats.org/officeDocument/2006/relationships/oleObject"/><Relationship Id="rId5785" Target="media/image2912.wmf" Type="http://schemas.openxmlformats.org/officeDocument/2006/relationships/image"/><Relationship Id="rId5786" Target="embeddings/oleObject2866.bin" Type="http://schemas.openxmlformats.org/officeDocument/2006/relationships/oleObject"/><Relationship Id="rId5787" Target="media/image2913.wmf" Type="http://schemas.openxmlformats.org/officeDocument/2006/relationships/image"/><Relationship Id="rId5788" Target="embeddings/oleObject2867.bin" Type="http://schemas.openxmlformats.org/officeDocument/2006/relationships/oleObject"/><Relationship Id="rId5789" Target="media/image2914.wmf" Type="http://schemas.openxmlformats.org/officeDocument/2006/relationships/image"/><Relationship Id="rId579" Target="media/image292.wmf" Type="http://schemas.openxmlformats.org/officeDocument/2006/relationships/image"/><Relationship Id="rId5790" Target="embeddings/oleObject2868.bin" Type="http://schemas.openxmlformats.org/officeDocument/2006/relationships/oleObject"/><Relationship Id="rId5791" Target="media/image2915.wmf" Type="http://schemas.openxmlformats.org/officeDocument/2006/relationships/image"/><Relationship Id="rId5792" Target="embeddings/oleObject2869.bin" Type="http://schemas.openxmlformats.org/officeDocument/2006/relationships/oleObject"/><Relationship Id="rId5793" Target="media/image2916.wmf" Type="http://schemas.openxmlformats.org/officeDocument/2006/relationships/image"/><Relationship Id="rId5794" Target="embeddings/oleObject2870.bin" Type="http://schemas.openxmlformats.org/officeDocument/2006/relationships/oleObject"/><Relationship Id="rId5795" Target="media/image2917.wmf" Type="http://schemas.openxmlformats.org/officeDocument/2006/relationships/image"/><Relationship Id="rId5796" Target="embeddings/oleObject2871.bin" Type="http://schemas.openxmlformats.org/officeDocument/2006/relationships/oleObject"/><Relationship Id="rId5797" Target="media/image2918.wmf" Type="http://schemas.openxmlformats.org/officeDocument/2006/relationships/image"/><Relationship Id="rId5798" Target="embeddings/oleObject2872.bin" Type="http://schemas.openxmlformats.org/officeDocument/2006/relationships/oleObject"/><Relationship Id="rId5799" Target="media/image2919.wmf" Type="http://schemas.openxmlformats.org/officeDocument/2006/relationships/image"/><Relationship Id="rId58" Target="media/image26.wmf" Type="http://schemas.openxmlformats.org/officeDocument/2006/relationships/image"/><Relationship Id="rId580" Target="embeddings/oleObject281.bin" Type="http://schemas.openxmlformats.org/officeDocument/2006/relationships/oleObject"/><Relationship Id="rId5800" Target="embeddings/oleObject2873.bin" Type="http://schemas.openxmlformats.org/officeDocument/2006/relationships/oleObject"/><Relationship Id="rId5801" Target="media/image2920.png" Type="http://schemas.openxmlformats.org/officeDocument/2006/relationships/image"/><Relationship Id="rId5802" Target="media/image2921.png" Type="http://schemas.openxmlformats.org/officeDocument/2006/relationships/image"/><Relationship Id="rId5803" Target="media/image2922.wmf" Type="http://schemas.openxmlformats.org/officeDocument/2006/relationships/image"/><Relationship Id="rId5804" Target="embeddings/oleObject2874.bin" Type="http://schemas.openxmlformats.org/officeDocument/2006/relationships/oleObject"/><Relationship Id="rId5805" Target="media/image2923.wmf" Type="http://schemas.openxmlformats.org/officeDocument/2006/relationships/image"/><Relationship Id="rId5806" Target="embeddings/oleObject2875.bin" Type="http://schemas.openxmlformats.org/officeDocument/2006/relationships/oleObject"/><Relationship Id="rId5807" Target="media/image2924.wmf" Type="http://schemas.openxmlformats.org/officeDocument/2006/relationships/image"/><Relationship Id="rId5808" Target="embeddings/oleObject2876.bin" Type="http://schemas.openxmlformats.org/officeDocument/2006/relationships/oleObject"/><Relationship Id="rId5809" Target="media/image2925.wmf" Type="http://schemas.openxmlformats.org/officeDocument/2006/relationships/image"/><Relationship Id="rId581" Target="media/image293.wmf" Type="http://schemas.openxmlformats.org/officeDocument/2006/relationships/image"/><Relationship Id="rId5810" Target="embeddings/oleObject2877.bin" Type="http://schemas.openxmlformats.org/officeDocument/2006/relationships/oleObject"/><Relationship Id="rId5811" Target="media/image2926.wmf" Type="http://schemas.openxmlformats.org/officeDocument/2006/relationships/image"/><Relationship Id="rId5812" Target="media/image2927.wmf" Type="http://schemas.openxmlformats.org/officeDocument/2006/relationships/image"/><Relationship Id="rId5813" Target="media/image2928.wmf" Type="http://schemas.openxmlformats.org/officeDocument/2006/relationships/image"/><Relationship Id="rId5814" Target="media/image2929.wmf" Type="http://schemas.openxmlformats.org/officeDocument/2006/relationships/image"/><Relationship Id="rId5815" Target="media/image2930.wmf" Type="http://schemas.openxmlformats.org/officeDocument/2006/relationships/image"/><Relationship Id="rId5816" Target="media/image2931.wmf" Type="http://schemas.openxmlformats.org/officeDocument/2006/relationships/image"/><Relationship Id="rId5817" Target="media/image2932.wmf" Type="http://schemas.openxmlformats.org/officeDocument/2006/relationships/image"/><Relationship Id="rId5818" Target="media/image2933.wmf" Type="http://schemas.openxmlformats.org/officeDocument/2006/relationships/image"/><Relationship Id="rId5819" Target="media/image2934.wmf" Type="http://schemas.openxmlformats.org/officeDocument/2006/relationships/image"/><Relationship Id="rId582" Target="embeddings/oleObject282.bin" Type="http://schemas.openxmlformats.org/officeDocument/2006/relationships/oleObject"/><Relationship Id="rId5820" Target="media/image2935.wmf" Type="http://schemas.openxmlformats.org/officeDocument/2006/relationships/image"/><Relationship Id="rId5821" Target="media/image2936.wmf" Type="http://schemas.openxmlformats.org/officeDocument/2006/relationships/image"/><Relationship Id="rId5822" Target="media/image2937.wmf" Type="http://schemas.openxmlformats.org/officeDocument/2006/relationships/image"/><Relationship Id="rId5823" Target="media/image2938.wmf" Type="http://schemas.openxmlformats.org/officeDocument/2006/relationships/image"/><Relationship Id="rId5824" Target="media/image2939.wmf" Type="http://schemas.openxmlformats.org/officeDocument/2006/relationships/image"/><Relationship Id="rId5825" Target="media/image2940.wmf" Type="http://schemas.openxmlformats.org/officeDocument/2006/relationships/image"/><Relationship Id="rId5826" Target="media/image2941.wmf" Type="http://schemas.openxmlformats.org/officeDocument/2006/relationships/image"/><Relationship Id="rId5827" Target="media/image2942.wmf" Type="http://schemas.openxmlformats.org/officeDocument/2006/relationships/image"/><Relationship Id="rId5828" Target="embeddings/oleObject2878.bin" Type="http://schemas.openxmlformats.org/officeDocument/2006/relationships/oleObject"/><Relationship Id="rId5829" Target="media/image2943.wmf" Type="http://schemas.openxmlformats.org/officeDocument/2006/relationships/image"/><Relationship Id="rId583" Target="media/image294.wmf" Type="http://schemas.openxmlformats.org/officeDocument/2006/relationships/image"/><Relationship Id="rId5830" Target="embeddings/oleObject2879.bin" Type="http://schemas.openxmlformats.org/officeDocument/2006/relationships/oleObject"/><Relationship Id="rId5831" Target="media/image2944.wmf" Type="http://schemas.openxmlformats.org/officeDocument/2006/relationships/image"/><Relationship Id="rId5832" Target="embeddings/oleObject2880.bin" Type="http://schemas.openxmlformats.org/officeDocument/2006/relationships/oleObject"/><Relationship Id="rId5833" Target="media/image2945.wmf" Type="http://schemas.openxmlformats.org/officeDocument/2006/relationships/image"/><Relationship Id="rId5834" Target="embeddings/oleObject2881.bin" Type="http://schemas.openxmlformats.org/officeDocument/2006/relationships/oleObject"/><Relationship Id="rId5835" Target="media/image2946.wmf" Type="http://schemas.openxmlformats.org/officeDocument/2006/relationships/image"/><Relationship Id="rId5836" Target="embeddings/oleObject2882.bin" Type="http://schemas.openxmlformats.org/officeDocument/2006/relationships/oleObject"/><Relationship Id="rId5837" Target="media/image2947.wmf" Type="http://schemas.openxmlformats.org/officeDocument/2006/relationships/image"/><Relationship Id="rId5838" Target="embeddings/oleObject2883.bin" Type="http://schemas.openxmlformats.org/officeDocument/2006/relationships/oleObject"/><Relationship Id="rId5839" Target="media/image2948.wmf" Type="http://schemas.openxmlformats.org/officeDocument/2006/relationships/image"/><Relationship Id="rId584" Target="embeddings/oleObject283.bin" Type="http://schemas.openxmlformats.org/officeDocument/2006/relationships/oleObject"/><Relationship Id="rId5840" Target="embeddings/oleObject2884.bin" Type="http://schemas.openxmlformats.org/officeDocument/2006/relationships/oleObject"/><Relationship Id="rId5841" Target="media/image2949.wmf" Type="http://schemas.openxmlformats.org/officeDocument/2006/relationships/image"/><Relationship Id="rId5842" Target="embeddings/oleObject2885.bin" Type="http://schemas.openxmlformats.org/officeDocument/2006/relationships/oleObject"/><Relationship Id="rId5843" Target="media/image2950.wmf" Type="http://schemas.openxmlformats.org/officeDocument/2006/relationships/image"/><Relationship Id="rId5844" Target="embeddings/oleObject2886.bin" Type="http://schemas.openxmlformats.org/officeDocument/2006/relationships/oleObject"/><Relationship Id="rId5845" Target="media/image2951.wmf" Type="http://schemas.openxmlformats.org/officeDocument/2006/relationships/image"/><Relationship Id="rId5846" Target="embeddings/oleObject2887.bin" Type="http://schemas.openxmlformats.org/officeDocument/2006/relationships/oleObject"/><Relationship Id="rId5847" Target="media/image2952.wmf" Type="http://schemas.openxmlformats.org/officeDocument/2006/relationships/image"/><Relationship Id="rId5848" Target="embeddings/oleObject2888.bin" Type="http://schemas.openxmlformats.org/officeDocument/2006/relationships/oleObject"/><Relationship Id="rId5849" Target="media/image2953.wmf" Type="http://schemas.openxmlformats.org/officeDocument/2006/relationships/image"/><Relationship Id="rId585" Target="media/image295.wmf" Type="http://schemas.openxmlformats.org/officeDocument/2006/relationships/image"/><Relationship Id="rId5850" Target="embeddings/oleObject2889.bin" Type="http://schemas.openxmlformats.org/officeDocument/2006/relationships/oleObject"/><Relationship Id="rId5851" Target="media/image2954.wmf" Type="http://schemas.openxmlformats.org/officeDocument/2006/relationships/image"/><Relationship Id="rId5852" Target="embeddings/oleObject2890.bin" Type="http://schemas.openxmlformats.org/officeDocument/2006/relationships/oleObject"/><Relationship Id="rId5853" Target="media/image2955.wmf" Type="http://schemas.openxmlformats.org/officeDocument/2006/relationships/image"/><Relationship Id="rId5854" Target="embeddings/oleObject2891.bin" Type="http://schemas.openxmlformats.org/officeDocument/2006/relationships/oleObject"/><Relationship Id="rId5855" Target="media/image2956.wmf" Type="http://schemas.openxmlformats.org/officeDocument/2006/relationships/image"/><Relationship Id="rId5856" Target="embeddings/oleObject2892.bin" Type="http://schemas.openxmlformats.org/officeDocument/2006/relationships/oleObject"/><Relationship Id="rId5857" Target="media/image2957.wmf" Type="http://schemas.openxmlformats.org/officeDocument/2006/relationships/image"/><Relationship Id="rId5858" Target="embeddings/oleObject2893.bin" Type="http://schemas.openxmlformats.org/officeDocument/2006/relationships/oleObject"/><Relationship Id="rId5859" Target="media/image2958.wmf" Type="http://schemas.openxmlformats.org/officeDocument/2006/relationships/image"/><Relationship Id="rId586" Target="embeddings/oleObject284.bin" Type="http://schemas.openxmlformats.org/officeDocument/2006/relationships/oleObject"/><Relationship Id="rId5860" Target="embeddings/oleObject2894.bin" Type="http://schemas.openxmlformats.org/officeDocument/2006/relationships/oleObject"/><Relationship Id="rId5861" Target="media/image2959.wmf" Type="http://schemas.openxmlformats.org/officeDocument/2006/relationships/image"/><Relationship Id="rId5862" Target="embeddings/oleObject2895.bin" Type="http://schemas.openxmlformats.org/officeDocument/2006/relationships/oleObject"/><Relationship Id="rId5863" Target="media/image2960.wmf" Type="http://schemas.openxmlformats.org/officeDocument/2006/relationships/image"/><Relationship Id="rId5864" Target="embeddings/oleObject2896.bin" Type="http://schemas.openxmlformats.org/officeDocument/2006/relationships/oleObject"/><Relationship Id="rId5865" Target="media/image2961.wmf" Type="http://schemas.openxmlformats.org/officeDocument/2006/relationships/image"/><Relationship Id="rId5866" Target="embeddings/oleObject2897.bin" Type="http://schemas.openxmlformats.org/officeDocument/2006/relationships/oleObject"/><Relationship Id="rId5867" Target="media/image2962.wmf" Type="http://schemas.openxmlformats.org/officeDocument/2006/relationships/image"/><Relationship Id="rId5868" Target="embeddings/oleObject2898.bin" Type="http://schemas.openxmlformats.org/officeDocument/2006/relationships/oleObject"/><Relationship Id="rId5869" Target="media/image2963.wmf" Type="http://schemas.openxmlformats.org/officeDocument/2006/relationships/image"/><Relationship Id="rId587" Target="media/image296.wmf" Type="http://schemas.openxmlformats.org/officeDocument/2006/relationships/image"/><Relationship Id="rId5870" Target="embeddings/oleObject2899.bin" Type="http://schemas.openxmlformats.org/officeDocument/2006/relationships/oleObject"/><Relationship Id="rId5871" Target="media/image2964.wmf" Type="http://schemas.openxmlformats.org/officeDocument/2006/relationships/image"/><Relationship Id="rId5872" Target="embeddings/oleObject2900.bin" Type="http://schemas.openxmlformats.org/officeDocument/2006/relationships/oleObject"/><Relationship Id="rId5873" Target="media/image2965.wmf" Type="http://schemas.openxmlformats.org/officeDocument/2006/relationships/image"/><Relationship Id="rId5874" Target="embeddings/oleObject2901.bin" Type="http://schemas.openxmlformats.org/officeDocument/2006/relationships/oleObject"/><Relationship Id="rId5875" Target="media/image2966.wmf" Type="http://schemas.openxmlformats.org/officeDocument/2006/relationships/image"/><Relationship Id="rId5876" Target="embeddings/oleObject2902.bin" Type="http://schemas.openxmlformats.org/officeDocument/2006/relationships/oleObject"/><Relationship Id="rId5877" Target="media/image2967.wmf" Type="http://schemas.openxmlformats.org/officeDocument/2006/relationships/image"/><Relationship Id="rId5878" Target="embeddings/oleObject2903.bin" Type="http://schemas.openxmlformats.org/officeDocument/2006/relationships/oleObject"/><Relationship Id="rId5879" Target="media/image2968.wmf" Type="http://schemas.openxmlformats.org/officeDocument/2006/relationships/image"/><Relationship Id="rId588" Target="embeddings/oleObject285.bin" Type="http://schemas.openxmlformats.org/officeDocument/2006/relationships/oleObject"/><Relationship Id="rId5880" Target="embeddings/oleObject2904.bin" Type="http://schemas.openxmlformats.org/officeDocument/2006/relationships/oleObject"/><Relationship Id="rId5881" Target="media/image2969.wmf" Type="http://schemas.openxmlformats.org/officeDocument/2006/relationships/image"/><Relationship Id="rId5882" Target="embeddings/oleObject2905.bin" Type="http://schemas.openxmlformats.org/officeDocument/2006/relationships/oleObject"/><Relationship Id="rId5883" Target="media/image2970.wmf" Type="http://schemas.openxmlformats.org/officeDocument/2006/relationships/image"/><Relationship Id="rId5884" Target="embeddings/oleObject2906.bin" Type="http://schemas.openxmlformats.org/officeDocument/2006/relationships/oleObject"/><Relationship Id="rId5885" Target="media/image2971.wmf" Type="http://schemas.openxmlformats.org/officeDocument/2006/relationships/image"/><Relationship Id="rId5886" Target="embeddings/oleObject2907.bin" Type="http://schemas.openxmlformats.org/officeDocument/2006/relationships/oleObject"/><Relationship Id="rId5887" Target="media/image2972.wmf" Type="http://schemas.openxmlformats.org/officeDocument/2006/relationships/image"/><Relationship Id="rId5888" Target="embeddings/oleObject2908.bin" Type="http://schemas.openxmlformats.org/officeDocument/2006/relationships/oleObject"/><Relationship Id="rId5889" Target="media/image2973.wmf" Type="http://schemas.openxmlformats.org/officeDocument/2006/relationships/image"/><Relationship Id="rId589" Target="media/image297.wmf" Type="http://schemas.openxmlformats.org/officeDocument/2006/relationships/image"/><Relationship Id="rId5890" Target="embeddings/oleObject2909.bin" Type="http://schemas.openxmlformats.org/officeDocument/2006/relationships/oleObject"/><Relationship Id="rId5891" Target="embeddings/oleObject2910.bin" Type="http://schemas.openxmlformats.org/officeDocument/2006/relationships/oleObject"/><Relationship Id="rId5892" Target="media/image2974.wmf" Type="http://schemas.openxmlformats.org/officeDocument/2006/relationships/image"/><Relationship Id="rId5893" Target="embeddings/oleObject2911.bin" Type="http://schemas.openxmlformats.org/officeDocument/2006/relationships/oleObject"/><Relationship Id="rId5894" Target="media/image2975.wmf" Type="http://schemas.openxmlformats.org/officeDocument/2006/relationships/image"/><Relationship Id="rId5895" Target="embeddings/oleObject2912.bin" Type="http://schemas.openxmlformats.org/officeDocument/2006/relationships/oleObject"/><Relationship Id="rId5896" Target="media/image2976.wmf" Type="http://schemas.openxmlformats.org/officeDocument/2006/relationships/image"/><Relationship Id="rId5897" Target="embeddings/oleObject2913.bin" Type="http://schemas.openxmlformats.org/officeDocument/2006/relationships/oleObject"/><Relationship Id="rId5898" Target="media/image2977.wmf" Type="http://schemas.openxmlformats.org/officeDocument/2006/relationships/image"/><Relationship Id="rId5899" Target="embeddings/oleObject2914.bin" Type="http://schemas.openxmlformats.org/officeDocument/2006/relationships/oleObject"/><Relationship Id="rId59" Target="embeddings/oleObject26.bin" Type="http://schemas.openxmlformats.org/officeDocument/2006/relationships/oleObject"/><Relationship Id="rId590" Target="embeddings/oleObject286.bin" Type="http://schemas.openxmlformats.org/officeDocument/2006/relationships/oleObject"/><Relationship Id="rId5900" Target="media/image2978.wmf" Type="http://schemas.openxmlformats.org/officeDocument/2006/relationships/image"/><Relationship Id="rId5901" Target="embeddings/oleObject2915.bin" Type="http://schemas.openxmlformats.org/officeDocument/2006/relationships/oleObject"/><Relationship Id="rId5902" Target="media/image2979.wmf" Type="http://schemas.openxmlformats.org/officeDocument/2006/relationships/image"/><Relationship Id="rId5903" Target="embeddings/oleObject2916.bin" Type="http://schemas.openxmlformats.org/officeDocument/2006/relationships/oleObject"/><Relationship Id="rId5904" Target="media/image2980.wmf" Type="http://schemas.openxmlformats.org/officeDocument/2006/relationships/image"/><Relationship Id="rId5905" Target="embeddings/oleObject2917.bin" Type="http://schemas.openxmlformats.org/officeDocument/2006/relationships/oleObject"/><Relationship Id="rId5906" Target="media/image2981.wmf" Type="http://schemas.openxmlformats.org/officeDocument/2006/relationships/image"/><Relationship Id="rId5907" Target="embeddings/oleObject2918.bin" Type="http://schemas.openxmlformats.org/officeDocument/2006/relationships/oleObject"/><Relationship Id="rId5908" Target="media/image2982.wmf" Type="http://schemas.openxmlformats.org/officeDocument/2006/relationships/image"/><Relationship Id="rId5909" Target="embeddings/oleObject2919.bin" Type="http://schemas.openxmlformats.org/officeDocument/2006/relationships/oleObject"/><Relationship Id="rId591" Target="media/image298.wmf" Type="http://schemas.openxmlformats.org/officeDocument/2006/relationships/image"/><Relationship Id="rId5910" Target="media/image2983.png" Type="http://schemas.openxmlformats.org/officeDocument/2006/relationships/image"/><Relationship Id="rId5911" Target="media/image2984.wmf" Type="http://schemas.openxmlformats.org/officeDocument/2006/relationships/image"/><Relationship Id="rId5912" Target="media/image2985.wmf" Type="http://schemas.openxmlformats.org/officeDocument/2006/relationships/image"/><Relationship Id="rId5913" Target="media/image2986.wmf" Type="http://schemas.openxmlformats.org/officeDocument/2006/relationships/image"/><Relationship Id="rId5914" Target="media/image2987.wmf" Type="http://schemas.openxmlformats.org/officeDocument/2006/relationships/image"/><Relationship Id="rId5915" Target="media/image2988.wmf" Type="http://schemas.openxmlformats.org/officeDocument/2006/relationships/image"/><Relationship Id="rId5916" Target="media/image2989.wmf" Type="http://schemas.openxmlformats.org/officeDocument/2006/relationships/image"/><Relationship Id="rId5917" Target="media/image2990.png" Type="http://schemas.openxmlformats.org/officeDocument/2006/relationships/image"/><Relationship Id="rId5918" Target="media/image2991.wmf" Type="http://schemas.openxmlformats.org/officeDocument/2006/relationships/image"/><Relationship Id="rId5919" Target="media/image2992.wmf" Type="http://schemas.openxmlformats.org/officeDocument/2006/relationships/image"/><Relationship Id="rId592" Target="embeddings/oleObject287.bin" Type="http://schemas.openxmlformats.org/officeDocument/2006/relationships/oleObject"/><Relationship Id="rId5920" Target="media/image2993.wmf" Type="http://schemas.openxmlformats.org/officeDocument/2006/relationships/image"/><Relationship Id="rId5921" Target="media/image2994.wmf" Type="http://schemas.openxmlformats.org/officeDocument/2006/relationships/image"/><Relationship Id="rId5922" Target="media/image2995.wmf" Type="http://schemas.openxmlformats.org/officeDocument/2006/relationships/image"/><Relationship Id="rId5923" Target="media/image2996.wmf" Type="http://schemas.openxmlformats.org/officeDocument/2006/relationships/image"/><Relationship Id="rId5924" Target="media/image2997.wmf" Type="http://schemas.openxmlformats.org/officeDocument/2006/relationships/image"/><Relationship Id="rId5925" Target="embeddings/oleObject2920.bin" Type="http://schemas.openxmlformats.org/officeDocument/2006/relationships/oleObject"/><Relationship Id="rId5926" Target="media/image2998.wmf" Type="http://schemas.openxmlformats.org/officeDocument/2006/relationships/image"/><Relationship Id="rId5927" Target="embeddings/oleObject2921.bin" Type="http://schemas.openxmlformats.org/officeDocument/2006/relationships/oleObject"/><Relationship Id="rId5928" Target="media/image2999.wmf" Type="http://schemas.openxmlformats.org/officeDocument/2006/relationships/image"/><Relationship Id="rId5929" Target="embeddings/oleObject2922.bin" Type="http://schemas.openxmlformats.org/officeDocument/2006/relationships/oleObject"/><Relationship Id="rId593" Target="media/image299.wmf" Type="http://schemas.openxmlformats.org/officeDocument/2006/relationships/image"/><Relationship Id="rId5930" Target="media/image3000.wmf" Type="http://schemas.openxmlformats.org/officeDocument/2006/relationships/image"/><Relationship Id="rId5931" Target="embeddings/oleObject2923.bin" Type="http://schemas.openxmlformats.org/officeDocument/2006/relationships/oleObject"/><Relationship Id="rId5932" Target="media/image3001.wmf" Type="http://schemas.openxmlformats.org/officeDocument/2006/relationships/image"/><Relationship Id="rId5933" Target="embeddings/oleObject2924.bin" Type="http://schemas.openxmlformats.org/officeDocument/2006/relationships/oleObject"/><Relationship Id="rId5934" Target="media/image3002.wmf" Type="http://schemas.openxmlformats.org/officeDocument/2006/relationships/image"/><Relationship Id="rId5935" Target="embeddings/oleObject2925.bin" Type="http://schemas.openxmlformats.org/officeDocument/2006/relationships/oleObject"/><Relationship Id="rId5936" Target="media/image3003.wmf" Type="http://schemas.openxmlformats.org/officeDocument/2006/relationships/image"/><Relationship Id="rId5937" Target="embeddings/oleObject2926.bin" Type="http://schemas.openxmlformats.org/officeDocument/2006/relationships/oleObject"/><Relationship Id="rId5938" Target="media/image3004.wmf" Type="http://schemas.openxmlformats.org/officeDocument/2006/relationships/image"/><Relationship Id="rId5939" Target="embeddings/oleObject2927.bin" Type="http://schemas.openxmlformats.org/officeDocument/2006/relationships/oleObject"/><Relationship Id="rId594" Target="embeddings/oleObject288.bin" Type="http://schemas.openxmlformats.org/officeDocument/2006/relationships/oleObject"/><Relationship Id="rId5940" Target="media/image3005.wmf" Type="http://schemas.openxmlformats.org/officeDocument/2006/relationships/image"/><Relationship Id="rId5941" Target="embeddings/oleObject2928.bin" Type="http://schemas.openxmlformats.org/officeDocument/2006/relationships/oleObject"/><Relationship Id="rId5942" Target="media/image3006.wmf" Type="http://schemas.openxmlformats.org/officeDocument/2006/relationships/image"/><Relationship Id="rId5943" Target="embeddings/oleObject2929.bin" Type="http://schemas.openxmlformats.org/officeDocument/2006/relationships/oleObject"/><Relationship Id="rId5944" Target="media/image3007.wmf" Type="http://schemas.openxmlformats.org/officeDocument/2006/relationships/image"/><Relationship Id="rId5945" Target="embeddings/oleObject2930.bin" Type="http://schemas.openxmlformats.org/officeDocument/2006/relationships/oleObject"/><Relationship Id="rId5946" Target="media/image3008.wmf" Type="http://schemas.openxmlformats.org/officeDocument/2006/relationships/image"/><Relationship Id="rId5947" Target="embeddings/oleObject2931.bin" Type="http://schemas.openxmlformats.org/officeDocument/2006/relationships/oleObject"/><Relationship Id="rId5948" Target="media/image3009.wmf" Type="http://schemas.openxmlformats.org/officeDocument/2006/relationships/image"/><Relationship Id="rId5949" Target="embeddings/oleObject2932.bin" Type="http://schemas.openxmlformats.org/officeDocument/2006/relationships/oleObject"/><Relationship Id="rId595" Target="media/image300.wmf" Type="http://schemas.openxmlformats.org/officeDocument/2006/relationships/image"/><Relationship Id="rId5950" Target="media/image3010.wmf" Type="http://schemas.openxmlformats.org/officeDocument/2006/relationships/image"/><Relationship Id="rId5951" Target="embeddings/oleObject2933.bin" Type="http://schemas.openxmlformats.org/officeDocument/2006/relationships/oleObject"/><Relationship Id="rId5952" Target="media/image3011.wmf" Type="http://schemas.openxmlformats.org/officeDocument/2006/relationships/image"/><Relationship Id="rId5953" Target="embeddings/oleObject2934.bin" Type="http://schemas.openxmlformats.org/officeDocument/2006/relationships/oleObject"/><Relationship Id="rId5954" Target="media/image3012.wmf" Type="http://schemas.openxmlformats.org/officeDocument/2006/relationships/image"/><Relationship Id="rId5955" Target="embeddings/oleObject2935.bin" Type="http://schemas.openxmlformats.org/officeDocument/2006/relationships/oleObject"/><Relationship Id="rId5956" Target="media/image3013.wmf" Type="http://schemas.openxmlformats.org/officeDocument/2006/relationships/image"/><Relationship Id="rId5957" Target="embeddings/oleObject2936.bin" Type="http://schemas.openxmlformats.org/officeDocument/2006/relationships/oleObject"/><Relationship Id="rId5958" Target="media/image3014.wmf" Type="http://schemas.openxmlformats.org/officeDocument/2006/relationships/image"/><Relationship Id="rId5959" Target="embeddings/oleObject2937.bin" Type="http://schemas.openxmlformats.org/officeDocument/2006/relationships/oleObject"/><Relationship Id="rId596" Target="embeddings/oleObject289.bin" Type="http://schemas.openxmlformats.org/officeDocument/2006/relationships/oleObject"/><Relationship Id="rId5960" Target="media/image3015.wmf" Type="http://schemas.openxmlformats.org/officeDocument/2006/relationships/image"/><Relationship Id="rId5961" Target="embeddings/oleObject2938.bin" Type="http://schemas.openxmlformats.org/officeDocument/2006/relationships/oleObject"/><Relationship Id="rId5962" Target="media/image3016.wmf" Type="http://schemas.openxmlformats.org/officeDocument/2006/relationships/image"/><Relationship Id="rId5963" Target="embeddings/oleObject2939.bin" Type="http://schemas.openxmlformats.org/officeDocument/2006/relationships/oleObject"/><Relationship Id="rId5964" Target="media/image3017.wmf" Type="http://schemas.openxmlformats.org/officeDocument/2006/relationships/image"/><Relationship Id="rId5965" Target="embeddings/oleObject2940.bin" Type="http://schemas.openxmlformats.org/officeDocument/2006/relationships/oleObject"/><Relationship Id="rId5966" Target="media/image3018.wmf" Type="http://schemas.openxmlformats.org/officeDocument/2006/relationships/image"/><Relationship Id="rId5967" Target="embeddings/oleObject2941.bin" Type="http://schemas.openxmlformats.org/officeDocument/2006/relationships/oleObject"/><Relationship Id="rId5968" Target="media/image3019.wmf" Type="http://schemas.openxmlformats.org/officeDocument/2006/relationships/image"/><Relationship Id="rId5969" Target="embeddings/oleObject2942.bin" Type="http://schemas.openxmlformats.org/officeDocument/2006/relationships/oleObject"/><Relationship Id="rId597" Target="media/image301.wmf" Type="http://schemas.openxmlformats.org/officeDocument/2006/relationships/image"/><Relationship Id="rId5970" Target="media/image3020.wmf" Type="http://schemas.openxmlformats.org/officeDocument/2006/relationships/image"/><Relationship Id="rId5971" Target="embeddings/oleObject2943.bin" Type="http://schemas.openxmlformats.org/officeDocument/2006/relationships/oleObject"/><Relationship Id="rId5972" Target="media/image3021.wmf" Type="http://schemas.openxmlformats.org/officeDocument/2006/relationships/image"/><Relationship Id="rId5973" Target="embeddings/oleObject2944.bin" Type="http://schemas.openxmlformats.org/officeDocument/2006/relationships/oleObject"/><Relationship Id="rId5974" Target="media/image3022.wmf" Type="http://schemas.openxmlformats.org/officeDocument/2006/relationships/image"/><Relationship Id="rId5975" Target="embeddings/oleObject2945.bin" Type="http://schemas.openxmlformats.org/officeDocument/2006/relationships/oleObject"/><Relationship Id="rId5976" Target="media/image3023.wmf" Type="http://schemas.openxmlformats.org/officeDocument/2006/relationships/image"/><Relationship Id="rId5977" Target="embeddings/oleObject2946.bin" Type="http://schemas.openxmlformats.org/officeDocument/2006/relationships/oleObject"/><Relationship Id="rId5978" Target="media/image3024.wmf" Type="http://schemas.openxmlformats.org/officeDocument/2006/relationships/image"/><Relationship Id="rId5979" Target="embeddings/oleObject2947.bin" Type="http://schemas.openxmlformats.org/officeDocument/2006/relationships/oleObject"/><Relationship Id="rId598" Target="embeddings/oleObject290.bin" Type="http://schemas.openxmlformats.org/officeDocument/2006/relationships/oleObject"/><Relationship Id="rId5980" Target="media/image3025.wmf" Type="http://schemas.openxmlformats.org/officeDocument/2006/relationships/image"/><Relationship Id="rId5981" Target="embeddings/oleObject2948.bin" Type="http://schemas.openxmlformats.org/officeDocument/2006/relationships/oleObject"/><Relationship Id="rId5982" Target="media/image3026.wmf" Type="http://schemas.openxmlformats.org/officeDocument/2006/relationships/image"/><Relationship Id="rId5983" Target="embeddings/oleObject2949.bin" Type="http://schemas.openxmlformats.org/officeDocument/2006/relationships/oleObject"/><Relationship Id="rId5984" Target="media/image3027.wmf" Type="http://schemas.openxmlformats.org/officeDocument/2006/relationships/image"/><Relationship Id="rId5985" Target="embeddings/oleObject2950.bin" Type="http://schemas.openxmlformats.org/officeDocument/2006/relationships/oleObject"/><Relationship Id="rId5986" Target="media/image3028.wmf" Type="http://schemas.openxmlformats.org/officeDocument/2006/relationships/image"/><Relationship Id="rId5987" Target="embeddings/oleObject2951.bin" Type="http://schemas.openxmlformats.org/officeDocument/2006/relationships/oleObject"/><Relationship Id="rId5988" Target="media/image3029.wmf" Type="http://schemas.openxmlformats.org/officeDocument/2006/relationships/image"/><Relationship Id="rId5989" Target="embeddings/oleObject2952.bin" Type="http://schemas.openxmlformats.org/officeDocument/2006/relationships/oleObject"/><Relationship Id="rId599" Target="media/image302.wmf" Type="http://schemas.openxmlformats.org/officeDocument/2006/relationships/image"/><Relationship Id="rId5990" Target="media/image3030.wmf" Type="http://schemas.openxmlformats.org/officeDocument/2006/relationships/image"/><Relationship Id="rId5991" Target="embeddings/oleObject2953.bin" Type="http://schemas.openxmlformats.org/officeDocument/2006/relationships/oleObject"/><Relationship Id="rId5992" Target="media/image3031.wmf" Type="http://schemas.openxmlformats.org/officeDocument/2006/relationships/image"/><Relationship Id="rId5993" Target="embeddings/oleObject2954.bin" Type="http://schemas.openxmlformats.org/officeDocument/2006/relationships/oleObject"/><Relationship Id="rId5994" Target="media/image3032.wmf" Type="http://schemas.openxmlformats.org/officeDocument/2006/relationships/image"/><Relationship Id="rId5995" Target="embeddings/oleObject2955.bin" Type="http://schemas.openxmlformats.org/officeDocument/2006/relationships/oleObject"/><Relationship Id="rId5996" Target="media/image3033.wmf" Type="http://schemas.openxmlformats.org/officeDocument/2006/relationships/image"/><Relationship Id="rId5997" Target="embeddings/oleObject2956.bin" Type="http://schemas.openxmlformats.org/officeDocument/2006/relationships/oleObject"/><Relationship Id="rId5998" Target="media/image3034.wmf" Type="http://schemas.openxmlformats.org/officeDocument/2006/relationships/image"/><Relationship Id="rId5999" Target="embeddings/oleObject2957.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291.bin" Type="http://schemas.openxmlformats.org/officeDocument/2006/relationships/oleObject"/><Relationship Id="rId6000" Target="media/image3035.wmf" Type="http://schemas.openxmlformats.org/officeDocument/2006/relationships/image"/><Relationship Id="rId6001" Target="embeddings/oleObject2958.bin" Type="http://schemas.openxmlformats.org/officeDocument/2006/relationships/oleObject"/><Relationship Id="rId6002" Target="media/image3036.wmf" Type="http://schemas.openxmlformats.org/officeDocument/2006/relationships/image"/><Relationship Id="rId6003" Target="embeddings/oleObject2959.bin" Type="http://schemas.openxmlformats.org/officeDocument/2006/relationships/oleObject"/><Relationship Id="rId6004" Target="media/image3037.wmf" Type="http://schemas.openxmlformats.org/officeDocument/2006/relationships/image"/><Relationship Id="rId6005" Target="embeddings/oleObject2960.bin" Type="http://schemas.openxmlformats.org/officeDocument/2006/relationships/oleObject"/><Relationship Id="rId6006" Target="media/image3038.wmf" Type="http://schemas.openxmlformats.org/officeDocument/2006/relationships/image"/><Relationship Id="rId6007" Target="embeddings/oleObject2961.bin" Type="http://schemas.openxmlformats.org/officeDocument/2006/relationships/oleObject"/><Relationship Id="rId6008" Target="media/image3039.wmf" Type="http://schemas.openxmlformats.org/officeDocument/2006/relationships/image"/><Relationship Id="rId6009" Target="embeddings/oleObject2962.bin" Type="http://schemas.openxmlformats.org/officeDocument/2006/relationships/oleObject"/><Relationship Id="rId601" Target="media/image303.wmf" Type="http://schemas.openxmlformats.org/officeDocument/2006/relationships/image"/><Relationship Id="rId6010" Target="media/image3040.wmf" Type="http://schemas.openxmlformats.org/officeDocument/2006/relationships/image"/><Relationship Id="rId6011" Target="embeddings/oleObject2963.bin" Type="http://schemas.openxmlformats.org/officeDocument/2006/relationships/oleObject"/><Relationship Id="rId6012" Target="media/image3041.wmf" Type="http://schemas.openxmlformats.org/officeDocument/2006/relationships/image"/><Relationship Id="rId6013" Target="embeddings/oleObject2964.bin" Type="http://schemas.openxmlformats.org/officeDocument/2006/relationships/oleObject"/><Relationship Id="rId6014" Target="media/image3042.wmf" Type="http://schemas.openxmlformats.org/officeDocument/2006/relationships/image"/><Relationship Id="rId6015" Target="embeddings/oleObject2965.bin" Type="http://schemas.openxmlformats.org/officeDocument/2006/relationships/oleObject"/><Relationship Id="rId6016" Target="media/image3043.wmf" Type="http://schemas.openxmlformats.org/officeDocument/2006/relationships/image"/><Relationship Id="rId6017" Target="embeddings/oleObject2966.bin" Type="http://schemas.openxmlformats.org/officeDocument/2006/relationships/oleObject"/><Relationship Id="rId6018" Target="media/image3044.wmf" Type="http://schemas.openxmlformats.org/officeDocument/2006/relationships/image"/><Relationship Id="rId6019" Target="embeddings/oleObject2967.bin" Type="http://schemas.openxmlformats.org/officeDocument/2006/relationships/oleObject"/><Relationship Id="rId602" Target="embeddings/oleObject292.bin" Type="http://schemas.openxmlformats.org/officeDocument/2006/relationships/oleObject"/><Relationship Id="rId6020" Target="media/image3045.wmf" Type="http://schemas.openxmlformats.org/officeDocument/2006/relationships/image"/><Relationship Id="rId6021" Target="embeddings/oleObject2968.bin" Type="http://schemas.openxmlformats.org/officeDocument/2006/relationships/oleObject"/><Relationship Id="rId6022" Target="media/image3046.wmf" Type="http://schemas.openxmlformats.org/officeDocument/2006/relationships/image"/><Relationship Id="rId6023" Target="embeddings/oleObject2969.bin" Type="http://schemas.openxmlformats.org/officeDocument/2006/relationships/oleObject"/><Relationship Id="rId6024" Target="media/image3047.wmf" Type="http://schemas.openxmlformats.org/officeDocument/2006/relationships/image"/><Relationship Id="rId6025" Target="embeddings/oleObject2970.bin" Type="http://schemas.openxmlformats.org/officeDocument/2006/relationships/oleObject"/><Relationship Id="rId6026" Target="media/image3048.wmf" Type="http://schemas.openxmlformats.org/officeDocument/2006/relationships/image"/><Relationship Id="rId6027" Target="embeddings/oleObject2971.bin" Type="http://schemas.openxmlformats.org/officeDocument/2006/relationships/oleObject"/><Relationship Id="rId6028" Target="media/image3049.wmf" Type="http://schemas.openxmlformats.org/officeDocument/2006/relationships/image"/><Relationship Id="rId6029" Target="embeddings/oleObject2972.bin" Type="http://schemas.openxmlformats.org/officeDocument/2006/relationships/oleObject"/><Relationship Id="rId603" Target="media/image304.wmf" Type="http://schemas.openxmlformats.org/officeDocument/2006/relationships/image"/><Relationship Id="rId6030" Target="media/image3050.wmf" Type="http://schemas.openxmlformats.org/officeDocument/2006/relationships/image"/><Relationship Id="rId6031" Target="embeddings/oleObject2973.bin" Type="http://schemas.openxmlformats.org/officeDocument/2006/relationships/oleObject"/><Relationship Id="rId6032" Target="media/image3051.wmf" Type="http://schemas.openxmlformats.org/officeDocument/2006/relationships/image"/><Relationship Id="rId6033" Target="embeddings/oleObject2974.bin" Type="http://schemas.openxmlformats.org/officeDocument/2006/relationships/oleObject"/><Relationship Id="rId6034" Target="media/image3052.wmf" Type="http://schemas.openxmlformats.org/officeDocument/2006/relationships/image"/><Relationship Id="rId6035" Target="embeddings/oleObject2975.bin" Type="http://schemas.openxmlformats.org/officeDocument/2006/relationships/oleObject"/><Relationship Id="rId6036" Target="media/image3053.wmf" Type="http://schemas.openxmlformats.org/officeDocument/2006/relationships/image"/><Relationship Id="rId6037" Target="embeddings/oleObject2976.bin" Type="http://schemas.openxmlformats.org/officeDocument/2006/relationships/oleObject"/><Relationship Id="rId6038" Target="header1.xml" Type="http://schemas.openxmlformats.org/officeDocument/2006/relationships/header"/><Relationship Id="rId6039" Target="header2.xml" Type="http://schemas.openxmlformats.org/officeDocument/2006/relationships/header"/><Relationship Id="rId604" Target="embeddings/oleObject293.bin" Type="http://schemas.openxmlformats.org/officeDocument/2006/relationships/oleObject"/><Relationship Id="rId6040" Target="footer1.xml" Type="http://schemas.openxmlformats.org/officeDocument/2006/relationships/footer"/><Relationship Id="rId6041" Target="footer2.xml" Type="http://schemas.openxmlformats.org/officeDocument/2006/relationships/footer"/><Relationship Id="rId6042" Target="header3.xml" Type="http://schemas.openxmlformats.org/officeDocument/2006/relationships/header"/><Relationship Id="rId6043" Target="footer3.xml" Type="http://schemas.openxmlformats.org/officeDocument/2006/relationships/footer"/><Relationship Id="rId6044" Target="fontTable.xml" Type="http://schemas.openxmlformats.org/officeDocument/2006/relationships/fontTable"/><Relationship Id="rId6045" Target="theme/theme1.xml" Type="http://schemas.openxmlformats.org/officeDocument/2006/relationships/theme"/><Relationship Id="rId605" Target="media/image305.wmf" Type="http://schemas.openxmlformats.org/officeDocument/2006/relationships/image"/><Relationship Id="rId606" Target="embeddings/oleObject294.bin" Type="http://schemas.openxmlformats.org/officeDocument/2006/relationships/oleObject"/><Relationship Id="rId607" Target="media/image306.wmf" Type="http://schemas.openxmlformats.org/officeDocument/2006/relationships/image"/><Relationship Id="rId608" Target="embeddings/oleObject295.bin" Type="http://schemas.openxmlformats.org/officeDocument/2006/relationships/oleObject"/><Relationship Id="rId609" Target="media/image307.wmf" Type="http://schemas.openxmlformats.org/officeDocument/2006/relationships/image"/><Relationship Id="rId61" Target="embeddings/oleObject27.bin" Type="http://schemas.openxmlformats.org/officeDocument/2006/relationships/oleObject"/><Relationship Id="rId610" Target="embeddings/oleObject296.bin" Type="http://schemas.openxmlformats.org/officeDocument/2006/relationships/oleObject"/><Relationship Id="rId611" Target="media/image308.wmf" Type="http://schemas.openxmlformats.org/officeDocument/2006/relationships/image"/><Relationship Id="rId612" Target="embeddings/oleObject297.bin" Type="http://schemas.openxmlformats.org/officeDocument/2006/relationships/oleObject"/><Relationship Id="rId613" Target="media/image309.wmf" Type="http://schemas.openxmlformats.org/officeDocument/2006/relationships/image"/><Relationship Id="rId614" Target="embeddings/oleObject298.bin" Type="http://schemas.openxmlformats.org/officeDocument/2006/relationships/oleObject"/><Relationship Id="rId615" Target="media/image310.wmf" Type="http://schemas.openxmlformats.org/officeDocument/2006/relationships/image"/><Relationship Id="rId616" Target="embeddings/oleObject299.bin" Type="http://schemas.openxmlformats.org/officeDocument/2006/relationships/oleObject"/><Relationship Id="rId617" Target="media/image311.wmf" Type="http://schemas.openxmlformats.org/officeDocument/2006/relationships/image"/><Relationship Id="rId618" Target="embeddings/oleObject300.bin" Type="http://schemas.openxmlformats.org/officeDocument/2006/relationships/oleObject"/><Relationship Id="rId619" Target="media/image312.wmf" Type="http://schemas.openxmlformats.org/officeDocument/2006/relationships/image"/><Relationship Id="rId62" Target="media/image28.wmf" Type="http://schemas.openxmlformats.org/officeDocument/2006/relationships/image"/><Relationship Id="rId620" Target="embeddings/oleObject301.bin" Type="http://schemas.openxmlformats.org/officeDocument/2006/relationships/oleObject"/><Relationship Id="rId621" Target="media/image313.wmf" Type="http://schemas.openxmlformats.org/officeDocument/2006/relationships/image"/><Relationship Id="rId622" Target="embeddings/oleObject302.bin" Type="http://schemas.openxmlformats.org/officeDocument/2006/relationships/oleObject"/><Relationship Id="rId623" Target="embeddings/oleObject303.bin" Type="http://schemas.openxmlformats.org/officeDocument/2006/relationships/oleObject"/><Relationship Id="rId624" Target="embeddings/oleObject304.bin" Type="http://schemas.openxmlformats.org/officeDocument/2006/relationships/oleObject"/><Relationship Id="rId625" Target="media/image314.wmf" Type="http://schemas.openxmlformats.org/officeDocument/2006/relationships/image"/><Relationship Id="rId626" Target="embeddings/oleObject305.bin" Type="http://schemas.openxmlformats.org/officeDocument/2006/relationships/oleObject"/><Relationship Id="rId627" Target="media/image315.wmf" Type="http://schemas.openxmlformats.org/officeDocument/2006/relationships/image"/><Relationship Id="rId628" Target="embeddings/oleObject306.bin" Type="http://schemas.openxmlformats.org/officeDocument/2006/relationships/oleObject"/><Relationship Id="rId629" Target="embeddings/oleObject307.bin" Type="http://schemas.openxmlformats.org/officeDocument/2006/relationships/oleObject"/><Relationship Id="rId63" Target="embeddings/oleObject28.bin" Type="http://schemas.openxmlformats.org/officeDocument/2006/relationships/oleObject"/><Relationship Id="rId630" Target="media/image316.wmf" Type="http://schemas.openxmlformats.org/officeDocument/2006/relationships/image"/><Relationship Id="rId631" Target="embeddings/oleObject308.bin" Type="http://schemas.openxmlformats.org/officeDocument/2006/relationships/oleObject"/><Relationship Id="rId632" Target="media/image317.wmf" Type="http://schemas.openxmlformats.org/officeDocument/2006/relationships/image"/><Relationship Id="rId633" Target="embeddings/oleObject309.bin" Type="http://schemas.openxmlformats.org/officeDocument/2006/relationships/oleObject"/><Relationship Id="rId634" Target="media/image318.wmf" Type="http://schemas.openxmlformats.org/officeDocument/2006/relationships/image"/><Relationship Id="rId635" Target="embeddings/oleObject310.bin" Type="http://schemas.openxmlformats.org/officeDocument/2006/relationships/oleObject"/><Relationship Id="rId636" Target="media/image319.wmf" Type="http://schemas.openxmlformats.org/officeDocument/2006/relationships/image"/><Relationship Id="rId637" Target="embeddings/oleObject311.bin" Type="http://schemas.openxmlformats.org/officeDocument/2006/relationships/oleObject"/><Relationship Id="rId638" Target="media/image320.wmf" Type="http://schemas.openxmlformats.org/officeDocument/2006/relationships/image"/><Relationship Id="rId639" Target="embeddings/oleObject312.bin" Type="http://schemas.openxmlformats.org/officeDocument/2006/relationships/oleObject"/><Relationship Id="rId64" Target="media/image29.wmf" Type="http://schemas.openxmlformats.org/officeDocument/2006/relationships/image"/><Relationship Id="rId640" Target="media/image321.wmf" Type="http://schemas.openxmlformats.org/officeDocument/2006/relationships/image"/><Relationship Id="rId641" Target="embeddings/oleObject313.bin" Type="http://schemas.openxmlformats.org/officeDocument/2006/relationships/oleObject"/><Relationship Id="rId642" Target="media/image322.wmf" Type="http://schemas.openxmlformats.org/officeDocument/2006/relationships/image"/><Relationship Id="rId643" Target="embeddings/oleObject314.bin" Type="http://schemas.openxmlformats.org/officeDocument/2006/relationships/oleObject"/><Relationship Id="rId644" Target="media/image323.wmf" Type="http://schemas.openxmlformats.org/officeDocument/2006/relationships/image"/><Relationship Id="rId645" Target="embeddings/oleObject315.bin" Type="http://schemas.openxmlformats.org/officeDocument/2006/relationships/oleObject"/><Relationship Id="rId646" Target="media/image324.wmf" Type="http://schemas.openxmlformats.org/officeDocument/2006/relationships/image"/><Relationship Id="rId647" Target="embeddings/oleObject316.bin" Type="http://schemas.openxmlformats.org/officeDocument/2006/relationships/oleObject"/><Relationship Id="rId648" Target="media/image325.wmf" Type="http://schemas.openxmlformats.org/officeDocument/2006/relationships/image"/><Relationship Id="rId649" Target="embeddings/oleObject317.bin" Type="http://schemas.openxmlformats.org/officeDocument/2006/relationships/oleObject"/><Relationship Id="rId65" Target="embeddings/oleObject29.bin" Type="http://schemas.openxmlformats.org/officeDocument/2006/relationships/oleObject"/><Relationship Id="rId650" Target="media/image326.wmf" Type="http://schemas.openxmlformats.org/officeDocument/2006/relationships/image"/><Relationship Id="rId651" Target="embeddings/oleObject318.bin" Type="http://schemas.openxmlformats.org/officeDocument/2006/relationships/oleObject"/><Relationship Id="rId652" Target="media/image327.wmf" Type="http://schemas.openxmlformats.org/officeDocument/2006/relationships/image"/><Relationship Id="rId653" Target="embeddings/oleObject319.bin" Type="http://schemas.openxmlformats.org/officeDocument/2006/relationships/oleObject"/><Relationship Id="rId654" Target="media/image328.wmf" Type="http://schemas.openxmlformats.org/officeDocument/2006/relationships/image"/><Relationship Id="rId655" Target="embeddings/oleObject320.bin" Type="http://schemas.openxmlformats.org/officeDocument/2006/relationships/oleObject"/><Relationship Id="rId656" Target="media/image329.wmf" Type="http://schemas.openxmlformats.org/officeDocument/2006/relationships/image"/><Relationship Id="rId657" Target="embeddings/oleObject321.bin" Type="http://schemas.openxmlformats.org/officeDocument/2006/relationships/oleObject"/><Relationship Id="rId658" Target="media/image330.wmf" Type="http://schemas.openxmlformats.org/officeDocument/2006/relationships/image"/><Relationship Id="rId659" Target="embeddings/oleObject322.bin" Type="http://schemas.openxmlformats.org/officeDocument/2006/relationships/oleObject"/><Relationship Id="rId66" Target="media/image30.wmf" Type="http://schemas.openxmlformats.org/officeDocument/2006/relationships/image"/><Relationship Id="rId660" Target="media/image331.wmf" Type="http://schemas.openxmlformats.org/officeDocument/2006/relationships/image"/><Relationship Id="rId661" Target="embeddings/oleObject323.bin" Type="http://schemas.openxmlformats.org/officeDocument/2006/relationships/oleObject"/><Relationship Id="rId662" Target="media/image332.wmf" Type="http://schemas.openxmlformats.org/officeDocument/2006/relationships/image"/><Relationship Id="rId663" Target="embeddings/oleObject324.bin" Type="http://schemas.openxmlformats.org/officeDocument/2006/relationships/oleObject"/><Relationship Id="rId664" Target="media/image333.wmf" Type="http://schemas.openxmlformats.org/officeDocument/2006/relationships/image"/><Relationship Id="rId665" Target="embeddings/oleObject325.bin" Type="http://schemas.openxmlformats.org/officeDocument/2006/relationships/oleObject"/><Relationship Id="rId666" Target="media/image334.wmf" Type="http://schemas.openxmlformats.org/officeDocument/2006/relationships/image"/><Relationship Id="rId667" Target="embeddings/oleObject326.bin" Type="http://schemas.openxmlformats.org/officeDocument/2006/relationships/oleObject"/><Relationship Id="rId668" Target="media/image335.wmf" Type="http://schemas.openxmlformats.org/officeDocument/2006/relationships/image"/><Relationship Id="rId669" Target="embeddings/oleObject327.bin" Type="http://schemas.openxmlformats.org/officeDocument/2006/relationships/oleObject"/><Relationship Id="rId67" Target="embeddings/oleObject30.bin" Type="http://schemas.openxmlformats.org/officeDocument/2006/relationships/oleObject"/><Relationship Id="rId670" Target="media/image336.wmf" Type="http://schemas.openxmlformats.org/officeDocument/2006/relationships/image"/><Relationship Id="rId671" Target="embeddings/oleObject328.bin" Type="http://schemas.openxmlformats.org/officeDocument/2006/relationships/oleObject"/><Relationship Id="rId672" Target="media/image337.wmf" Type="http://schemas.openxmlformats.org/officeDocument/2006/relationships/image"/><Relationship Id="rId673" Target="embeddings/oleObject329.bin" Type="http://schemas.openxmlformats.org/officeDocument/2006/relationships/oleObject"/><Relationship Id="rId674" Target="media/image338.wmf" Type="http://schemas.openxmlformats.org/officeDocument/2006/relationships/image"/><Relationship Id="rId675" Target="embeddings/oleObject330.bin" Type="http://schemas.openxmlformats.org/officeDocument/2006/relationships/oleObject"/><Relationship Id="rId676" Target="media/image339.wmf" Type="http://schemas.openxmlformats.org/officeDocument/2006/relationships/image"/><Relationship Id="rId677" Target="embeddings/oleObject331.bin" Type="http://schemas.openxmlformats.org/officeDocument/2006/relationships/oleObject"/><Relationship Id="rId678" Target="media/image340.wmf" Type="http://schemas.openxmlformats.org/officeDocument/2006/relationships/image"/><Relationship Id="rId679" Target="media/image341.wmf" Type="http://schemas.openxmlformats.org/officeDocument/2006/relationships/image"/><Relationship Id="rId68" Target="media/image31.wmf" Type="http://schemas.openxmlformats.org/officeDocument/2006/relationships/image"/><Relationship Id="rId680" Target="media/image342.wmf" Type="http://schemas.openxmlformats.org/officeDocument/2006/relationships/image"/><Relationship Id="rId681" Target="media/image343.wmf" Type="http://schemas.openxmlformats.org/officeDocument/2006/relationships/image"/><Relationship Id="rId682" Target="media/image344.wmf" Type="http://schemas.openxmlformats.org/officeDocument/2006/relationships/image"/><Relationship Id="rId683" Target="media/image345.wmf" Type="http://schemas.openxmlformats.org/officeDocument/2006/relationships/image"/><Relationship Id="rId684" Target="media/image346.wmf" Type="http://schemas.openxmlformats.org/officeDocument/2006/relationships/image"/><Relationship Id="rId685" Target="media/image347.wmf" Type="http://schemas.openxmlformats.org/officeDocument/2006/relationships/image"/><Relationship Id="rId686" Target="media/image348.wmf" Type="http://schemas.openxmlformats.org/officeDocument/2006/relationships/image"/><Relationship Id="rId687" Target="embeddings/oleObject332.bin" Type="http://schemas.openxmlformats.org/officeDocument/2006/relationships/oleObject"/><Relationship Id="rId688" Target="media/image349.wmf" Type="http://schemas.openxmlformats.org/officeDocument/2006/relationships/image"/><Relationship Id="rId689" Target="embeddings/oleObject333.bin" Type="http://schemas.openxmlformats.org/officeDocument/2006/relationships/oleObject"/><Relationship Id="rId69" Target="embeddings/oleObject31.bin" Type="http://schemas.openxmlformats.org/officeDocument/2006/relationships/oleObject"/><Relationship Id="rId690" Target="media/image350.wmf" Type="http://schemas.openxmlformats.org/officeDocument/2006/relationships/image"/><Relationship Id="rId691" Target="embeddings/oleObject334.bin" Type="http://schemas.openxmlformats.org/officeDocument/2006/relationships/oleObject"/><Relationship Id="rId692" Target="media/image351.wmf" Type="http://schemas.openxmlformats.org/officeDocument/2006/relationships/image"/><Relationship Id="rId693" Target="embeddings/oleObject335.bin" Type="http://schemas.openxmlformats.org/officeDocument/2006/relationships/oleObject"/><Relationship Id="rId694" Target="media/image352.wmf" Type="http://schemas.openxmlformats.org/officeDocument/2006/relationships/image"/><Relationship Id="rId695" Target="embeddings/oleObject336.bin" Type="http://schemas.openxmlformats.org/officeDocument/2006/relationships/oleObject"/><Relationship Id="rId696" Target="media/image353.wmf" Type="http://schemas.openxmlformats.org/officeDocument/2006/relationships/image"/><Relationship Id="rId697" Target="embeddings/oleObject337.bin" Type="http://schemas.openxmlformats.org/officeDocument/2006/relationships/oleObject"/><Relationship Id="rId698" Target="embeddings/oleObject338.bin" Type="http://schemas.openxmlformats.org/officeDocument/2006/relationships/oleObject"/><Relationship Id="rId699" Target="embeddings/oleObject339.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4.wmf" Type="http://schemas.openxmlformats.org/officeDocument/2006/relationships/image"/><Relationship Id="rId701" Target="media/image355.wmf" Type="http://schemas.openxmlformats.org/officeDocument/2006/relationships/image"/><Relationship Id="rId702" Target="media/image356.wmf" Type="http://schemas.openxmlformats.org/officeDocument/2006/relationships/image"/><Relationship Id="rId703" Target="media/image357.wmf" Type="http://schemas.openxmlformats.org/officeDocument/2006/relationships/image"/><Relationship Id="rId704" Target="media/image358.wmf" Type="http://schemas.openxmlformats.org/officeDocument/2006/relationships/image"/><Relationship Id="rId705" Target="media/image359.wmf" Type="http://schemas.openxmlformats.org/officeDocument/2006/relationships/image"/><Relationship Id="rId706" Target="media/image360.wmf" Type="http://schemas.openxmlformats.org/officeDocument/2006/relationships/image"/><Relationship Id="rId707" Target="media/image361.wmf" Type="http://schemas.openxmlformats.org/officeDocument/2006/relationships/image"/><Relationship Id="rId708" Target="media/image362.wmf" Type="http://schemas.openxmlformats.org/officeDocument/2006/relationships/image"/><Relationship Id="rId709" Target="media/image363.wmf" Type="http://schemas.openxmlformats.org/officeDocument/2006/relationships/image"/><Relationship Id="rId71" Target="embeddings/oleObject32.bin" Type="http://schemas.openxmlformats.org/officeDocument/2006/relationships/oleObject"/><Relationship Id="rId710" Target="media/image364.wmf" Type="http://schemas.openxmlformats.org/officeDocument/2006/relationships/image"/><Relationship Id="rId711" Target="embeddings/oleObject340.bin" Type="http://schemas.openxmlformats.org/officeDocument/2006/relationships/oleObject"/><Relationship Id="rId712" Target="media/image365.wmf" Type="http://schemas.openxmlformats.org/officeDocument/2006/relationships/image"/><Relationship Id="rId713" Target="embeddings/oleObject341.bin" Type="http://schemas.openxmlformats.org/officeDocument/2006/relationships/oleObject"/><Relationship Id="rId714" Target="media/image366.wmf" Type="http://schemas.openxmlformats.org/officeDocument/2006/relationships/image"/><Relationship Id="rId715" Target="embeddings/oleObject342.bin" Type="http://schemas.openxmlformats.org/officeDocument/2006/relationships/oleObject"/><Relationship Id="rId716" Target="media/image367.wmf" Type="http://schemas.openxmlformats.org/officeDocument/2006/relationships/image"/><Relationship Id="rId717" Target="embeddings/oleObject343.bin" Type="http://schemas.openxmlformats.org/officeDocument/2006/relationships/oleObject"/><Relationship Id="rId718" Target="embeddings/oleObject344.bin" Type="http://schemas.openxmlformats.org/officeDocument/2006/relationships/oleObject"/><Relationship Id="rId719" Target="media/image368.wmf" Type="http://schemas.openxmlformats.org/officeDocument/2006/relationships/image"/><Relationship Id="rId72" Target="media/image33.wmf" Type="http://schemas.openxmlformats.org/officeDocument/2006/relationships/image"/><Relationship Id="rId720" Target="embeddings/oleObject345.bin" Type="http://schemas.openxmlformats.org/officeDocument/2006/relationships/oleObject"/><Relationship Id="rId721" Target="media/image369.wmf" Type="http://schemas.openxmlformats.org/officeDocument/2006/relationships/image"/><Relationship Id="rId722" Target="embeddings/oleObject346.bin" Type="http://schemas.openxmlformats.org/officeDocument/2006/relationships/oleObject"/><Relationship Id="rId723" Target="media/image370.wmf" Type="http://schemas.openxmlformats.org/officeDocument/2006/relationships/image"/><Relationship Id="rId724" Target="embeddings/oleObject347.bin" Type="http://schemas.openxmlformats.org/officeDocument/2006/relationships/oleObject"/><Relationship Id="rId725" Target="media/image371.wmf" Type="http://schemas.openxmlformats.org/officeDocument/2006/relationships/image"/><Relationship Id="rId726" Target="embeddings/oleObject348.bin" Type="http://schemas.openxmlformats.org/officeDocument/2006/relationships/oleObject"/><Relationship Id="rId727" Target="media/image372.wmf" Type="http://schemas.openxmlformats.org/officeDocument/2006/relationships/image"/><Relationship Id="rId728" Target="embeddings/oleObject349.bin" Type="http://schemas.openxmlformats.org/officeDocument/2006/relationships/oleObject"/><Relationship Id="rId729" Target="embeddings/oleObject350.bin" Type="http://schemas.openxmlformats.org/officeDocument/2006/relationships/oleObject"/><Relationship Id="rId73" Target="embeddings/oleObject33.bin" Type="http://schemas.openxmlformats.org/officeDocument/2006/relationships/oleObject"/><Relationship Id="rId730" Target="media/image373.wmf" Type="http://schemas.openxmlformats.org/officeDocument/2006/relationships/image"/><Relationship Id="rId731" Target="embeddings/oleObject351.bin" Type="http://schemas.openxmlformats.org/officeDocument/2006/relationships/oleObject"/><Relationship Id="rId732" Target="media/image374.wmf" Type="http://schemas.openxmlformats.org/officeDocument/2006/relationships/image"/><Relationship Id="rId733" Target="embeddings/oleObject352.bin" Type="http://schemas.openxmlformats.org/officeDocument/2006/relationships/oleObject"/><Relationship Id="rId734" Target="media/image375.wmf" Type="http://schemas.openxmlformats.org/officeDocument/2006/relationships/image"/><Relationship Id="rId735" Target="embeddings/oleObject353.bin" Type="http://schemas.openxmlformats.org/officeDocument/2006/relationships/oleObject"/><Relationship Id="rId736" Target="media/image376.wmf" Type="http://schemas.openxmlformats.org/officeDocument/2006/relationships/image"/><Relationship Id="rId737" Target="embeddings/oleObject354.bin" Type="http://schemas.openxmlformats.org/officeDocument/2006/relationships/oleObject"/><Relationship Id="rId738" Target="media/image377.wmf" Type="http://schemas.openxmlformats.org/officeDocument/2006/relationships/image"/><Relationship Id="rId739" Target="embeddings/oleObject355.bin" Type="http://schemas.openxmlformats.org/officeDocument/2006/relationships/oleObject"/><Relationship Id="rId74" Target="media/image34.wmf" Type="http://schemas.openxmlformats.org/officeDocument/2006/relationships/image"/><Relationship Id="rId740" Target="media/image378.wmf" Type="http://schemas.openxmlformats.org/officeDocument/2006/relationships/image"/><Relationship Id="rId741" Target="embeddings/oleObject356.bin" Type="http://schemas.openxmlformats.org/officeDocument/2006/relationships/oleObject"/><Relationship Id="rId742" Target="media/image379.wmf" Type="http://schemas.openxmlformats.org/officeDocument/2006/relationships/image"/><Relationship Id="rId743" Target="embeddings/oleObject357.bin" Type="http://schemas.openxmlformats.org/officeDocument/2006/relationships/oleObject"/><Relationship Id="rId744" Target="embeddings/oleObject358.bin" Type="http://schemas.openxmlformats.org/officeDocument/2006/relationships/oleObject"/><Relationship Id="rId745" Target="media/image380.wmf" Type="http://schemas.openxmlformats.org/officeDocument/2006/relationships/image"/><Relationship Id="rId746" Target="embeddings/oleObject359.bin" Type="http://schemas.openxmlformats.org/officeDocument/2006/relationships/oleObject"/><Relationship Id="rId747" Target="media/image381.wmf" Type="http://schemas.openxmlformats.org/officeDocument/2006/relationships/image"/><Relationship Id="rId748" Target="embeddings/oleObject360.bin" Type="http://schemas.openxmlformats.org/officeDocument/2006/relationships/oleObject"/><Relationship Id="rId749" Target="media/image382.wmf" Type="http://schemas.openxmlformats.org/officeDocument/2006/relationships/image"/><Relationship Id="rId75" Target="embeddings/oleObject34.bin" Type="http://schemas.openxmlformats.org/officeDocument/2006/relationships/oleObject"/><Relationship Id="rId750" Target="embeddings/oleObject361.bin" Type="http://schemas.openxmlformats.org/officeDocument/2006/relationships/oleObject"/><Relationship Id="rId751" Target="media/image383.wmf" Type="http://schemas.openxmlformats.org/officeDocument/2006/relationships/image"/><Relationship Id="rId752" Target="embeddings/oleObject362.bin" Type="http://schemas.openxmlformats.org/officeDocument/2006/relationships/oleObject"/><Relationship Id="rId753" Target="media/image384.wmf" Type="http://schemas.openxmlformats.org/officeDocument/2006/relationships/image"/><Relationship Id="rId754" Target="embeddings/oleObject363.bin" Type="http://schemas.openxmlformats.org/officeDocument/2006/relationships/oleObject"/><Relationship Id="rId755" Target="media/image385.wmf" Type="http://schemas.openxmlformats.org/officeDocument/2006/relationships/image"/><Relationship Id="rId756" Target="embeddings/oleObject364.bin" Type="http://schemas.openxmlformats.org/officeDocument/2006/relationships/oleObject"/><Relationship Id="rId757" Target="media/image386.wmf" Type="http://schemas.openxmlformats.org/officeDocument/2006/relationships/image"/><Relationship Id="rId758" Target="embeddings/oleObject365.bin" Type="http://schemas.openxmlformats.org/officeDocument/2006/relationships/oleObject"/><Relationship Id="rId759" Target="media/image387.wmf" Type="http://schemas.openxmlformats.org/officeDocument/2006/relationships/image"/><Relationship Id="rId76" Target="media/image35.wmf" Type="http://schemas.openxmlformats.org/officeDocument/2006/relationships/image"/><Relationship Id="rId760" Target="embeddings/oleObject366.bin" Type="http://schemas.openxmlformats.org/officeDocument/2006/relationships/oleObject"/><Relationship Id="rId761" Target="media/image388.wmf" Type="http://schemas.openxmlformats.org/officeDocument/2006/relationships/image"/><Relationship Id="rId762" Target="embeddings/oleObject367.bin" Type="http://schemas.openxmlformats.org/officeDocument/2006/relationships/oleObject"/><Relationship Id="rId763" Target="media/image389.wmf" Type="http://schemas.openxmlformats.org/officeDocument/2006/relationships/image"/><Relationship Id="rId764" Target="embeddings/oleObject368.bin" Type="http://schemas.openxmlformats.org/officeDocument/2006/relationships/oleObject"/><Relationship Id="rId765" Target="media/image390.wmf" Type="http://schemas.openxmlformats.org/officeDocument/2006/relationships/image"/><Relationship Id="rId766" Target="embeddings/oleObject369.bin" Type="http://schemas.openxmlformats.org/officeDocument/2006/relationships/oleObject"/><Relationship Id="rId767" Target="media/image391.wmf" Type="http://schemas.openxmlformats.org/officeDocument/2006/relationships/image"/><Relationship Id="rId768" Target="embeddings/oleObject370.bin" Type="http://schemas.openxmlformats.org/officeDocument/2006/relationships/oleObject"/><Relationship Id="rId769" Target="media/image392.wmf" Type="http://schemas.openxmlformats.org/officeDocument/2006/relationships/image"/><Relationship Id="rId77" Target="embeddings/oleObject35.bin" Type="http://schemas.openxmlformats.org/officeDocument/2006/relationships/oleObject"/><Relationship Id="rId770" Target="embeddings/oleObject371.bin" Type="http://schemas.openxmlformats.org/officeDocument/2006/relationships/oleObject"/><Relationship Id="rId771" Target="media/image393.wmf" Type="http://schemas.openxmlformats.org/officeDocument/2006/relationships/image"/><Relationship Id="rId772" Target="embeddings/oleObject372.bin" Type="http://schemas.openxmlformats.org/officeDocument/2006/relationships/oleObject"/><Relationship Id="rId773" Target="media/image394.wmf" Type="http://schemas.openxmlformats.org/officeDocument/2006/relationships/image"/><Relationship Id="rId774" Target="embeddings/oleObject373.bin" Type="http://schemas.openxmlformats.org/officeDocument/2006/relationships/oleObject"/><Relationship Id="rId775" Target="media/image395.wmf" Type="http://schemas.openxmlformats.org/officeDocument/2006/relationships/image"/><Relationship Id="rId776" Target="embeddings/oleObject374.bin" Type="http://schemas.openxmlformats.org/officeDocument/2006/relationships/oleObject"/><Relationship Id="rId777" Target="embeddings/oleObject375.bin" Type="http://schemas.openxmlformats.org/officeDocument/2006/relationships/oleObject"/><Relationship Id="rId778" Target="media/image396.wmf" Type="http://schemas.openxmlformats.org/officeDocument/2006/relationships/image"/><Relationship Id="rId779" Target="embeddings/oleObject376.bin" Type="http://schemas.openxmlformats.org/officeDocument/2006/relationships/oleObject"/><Relationship Id="rId78" Target="media/image36.wmf" Type="http://schemas.openxmlformats.org/officeDocument/2006/relationships/image"/><Relationship Id="rId780" Target="media/image397.wmf" Type="http://schemas.openxmlformats.org/officeDocument/2006/relationships/image"/><Relationship Id="rId781" Target="embeddings/oleObject377.bin" Type="http://schemas.openxmlformats.org/officeDocument/2006/relationships/oleObject"/><Relationship Id="rId782" Target="media/image398.wmf" Type="http://schemas.openxmlformats.org/officeDocument/2006/relationships/image"/><Relationship Id="rId783" Target="embeddings/oleObject378.bin" Type="http://schemas.openxmlformats.org/officeDocument/2006/relationships/oleObject"/><Relationship Id="rId784" Target="media/image399.wmf" Type="http://schemas.openxmlformats.org/officeDocument/2006/relationships/image"/><Relationship Id="rId785" Target="embeddings/oleObject379.bin" Type="http://schemas.openxmlformats.org/officeDocument/2006/relationships/oleObject"/><Relationship Id="rId786" Target="media/image400.wmf" Type="http://schemas.openxmlformats.org/officeDocument/2006/relationships/image"/><Relationship Id="rId787" Target="embeddings/oleObject380.bin" Type="http://schemas.openxmlformats.org/officeDocument/2006/relationships/oleObject"/><Relationship Id="rId788" Target="media/image401.wmf" Type="http://schemas.openxmlformats.org/officeDocument/2006/relationships/image"/><Relationship Id="rId789" Target="embeddings/oleObject381.bin" Type="http://schemas.openxmlformats.org/officeDocument/2006/relationships/oleObject"/><Relationship Id="rId79" Target="embeddings/oleObject36.bin" Type="http://schemas.openxmlformats.org/officeDocument/2006/relationships/oleObject"/><Relationship Id="rId790" Target="media/image402.wmf" Type="http://schemas.openxmlformats.org/officeDocument/2006/relationships/image"/><Relationship Id="rId791" Target="embeddings/oleObject382.bin" Type="http://schemas.openxmlformats.org/officeDocument/2006/relationships/oleObject"/><Relationship Id="rId792" Target="media/image403.wmf" Type="http://schemas.openxmlformats.org/officeDocument/2006/relationships/image"/><Relationship Id="rId793" Target="embeddings/oleObject383.bin" Type="http://schemas.openxmlformats.org/officeDocument/2006/relationships/oleObject"/><Relationship Id="rId794" Target="media/image404.wmf" Type="http://schemas.openxmlformats.org/officeDocument/2006/relationships/image"/><Relationship Id="rId795" Target="embeddings/oleObject384.bin" Type="http://schemas.openxmlformats.org/officeDocument/2006/relationships/oleObject"/><Relationship Id="rId796" Target="media/image405.wmf" Type="http://schemas.openxmlformats.org/officeDocument/2006/relationships/image"/><Relationship Id="rId797" Target="embeddings/oleObject385.bin" Type="http://schemas.openxmlformats.org/officeDocument/2006/relationships/oleObject"/><Relationship Id="rId798" Target="media/image406.wmf" Type="http://schemas.openxmlformats.org/officeDocument/2006/relationships/image"/><Relationship Id="rId799" Target="embeddings/oleObject38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7.wmf" Type="http://schemas.openxmlformats.org/officeDocument/2006/relationships/image"/><Relationship Id="rId801" Target="embeddings/oleObject387.bin" Type="http://schemas.openxmlformats.org/officeDocument/2006/relationships/oleObject"/><Relationship Id="rId802" Target="media/image408.wmf" Type="http://schemas.openxmlformats.org/officeDocument/2006/relationships/image"/><Relationship Id="rId803" Target="embeddings/oleObject388.bin" Type="http://schemas.openxmlformats.org/officeDocument/2006/relationships/oleObject"/><Relationship Id="rId804" Target="media/image409.wmf" Type="http://schemas.openxmlformats.org/officeDocument/2006/relationships/image"/><Relationship Id="rId805" Target="embeddings/oleObject389.bin" Type="http://schemas.openxmlformats.org/officeDocument/2006/relationships/oleObject"/><Relationship Id="rId806" Target="media/image410.wmf" Type="http://schemas.openxmlformats.org/officeDocument/2006/relationships/image"/><Relationship Id="rId807" Target="embeddings/oleObject390.bin" Type="http://schemas.openxmlformats.org/officeDocument/2006/relationships/oleObject"/><Relationship Id="rId808" Target="media/image411.wmf" Type="http://schemas.openxmlformats.org/officeDocument/2006/relationships/image"/><Relationship Id="rId809" Target="embeddings/oleObject391.bin" Type="http://schemas.openxmlformats.org/officeDocument/2006/relationships/oleObject"/><Relationship Id="rId81" Target="embeddings/oleObject37.bin" Type="http://schemas.openxmlformats.org/officeDocument/2006/relationships/oleObject"/><Relationship Id="rId810" Target="media/image412.wmf" Type="http://schemas.openxmlformats.org/officeDocument/2006/relationships/image"/><Relationship Id="rId811" Target="embeddings/oleObject392.bin" Type="http://schemas.openxmlformats.org/officeDocument/2006/relationships/oleObject"/><Relationship Id="rId812" Target="media/image413.wmf" Type="http://schemas.openxmlformats.org/officeDocument/2006/relationships/image"/><Relationship Id="rId813" Target="embeddings/oleObject393.bin" Type="http://schemas.openxmlformats.org/officeDocument/2006/relationships/oleObject"/><Relationship Id="rId814" Target="media/image414.wmf" Type="http://schemas.openxmlformats.org/officeDocument/2006/relationships/image"/><Relationship Id="rId815" Target="embeddings/oleObject394.bin" Type="http://schemas.openxmlformats.org/officeDocument/2006/relationships/oleObject"/><Relationship Id="rId816" Target="media/image415.wmf" Type="http://schemas.openxmlformats.org/officeDocument/2006/relationships/image"/><Relationship Id="rId817" Target="embeddings/oleObject395.bin" Type="http://schemas.openxmlformats.org/officeDocument/2006/relationships/oleObject"/><Relationship Id="rId818" Target="media/image416.wmf" Type="http://schemas.openxmlformats.org/officeDocument/2006/relationships/image"/><Relationship Id="rId819" Target="embeddings/oleObject396.bin" Type="http://schemas.openxmlformats.org/officeDocument/2006/relationships/oleObject"/><Relationship Id="rId82" Target="media/image38.wmf" Type="http://schemas.openxmlformats.org/officeDocument/2006/relationships/image"/><Relationship Id="rId820" Target="media/image417.wmf" Type="http://schemas.openxmlformats.org/officeDocument/2006/relationships/image"/><Relationship Id="rId821" Target="embeddings/oleObject397.bin" Type="http://schemas.openxmlformats.org/officeDocument/2006/relationships/oleObject"/><Relationship Id="rId822" Target="media/image418.wmf" Type="http://schemas.openxmlformats.org/officeDocument/2006/relationships/image"/><Relationship Id="rId823" Target="embeddings/oleObject398.bin" Type="http://schemas.openxmlformats.org/officeDocument/2006/relationships/oleObject"/><Relationship Id="rId824" Target="media/image419.wmf" Type="http://schemas.openxmlformats.org/officeDocument/2006/relationships/image"/><Relationship Id="rId825" Target="embeddings/oleObject399.bin" Type="http://schemas.openxmlformats.org/officeDocument/2006/relationships/oleObject"/><Relationship Id="rId826" Target="media/image420.wmf" Type="http://schemas.openxmlformats.org/officeDocument/2006/relationships/image"/><Relationship Id="rId827" Target="embeddings/oleObject400.bin" Type="http://schemas.openxmlformats.org/officeDocument/2006/relationships/oleObject"/><Relationship Id="rId828" Target="media/image421.wmf" Type="http://schemas.openxmlformats.org/officeDocument/2006/relationships/image"/><Relationship Id="rId829" Target="embeddings/oleObject401.bin" Type="http://schemas.openxmlformats.org/officeDocument/2006/relationships/oleObject"/><Relationship Id="rId83" Target="embeddings/oleObject38.bin" Type="http://schemas.openxmlformats.org/officeDocument/2006/relationships/oleObject"/><Relationship Id="rId830" Target="media/image422.wmf" Type="http://schemas.openxmlformats.org/officeDocument/2006/relationships/image"/><Relationship Id="rId831" Target="embeddings/oleObject402.bin" Type="http://schemas.openxmlformats.org/officeDocument/2006/relationships/oleObject"/><Relationship Id="rId832" Target="media/image423.wmf" Type="http://schemas.openxmlformats.org/officeDocument/2006/relationships/image"/><Relationship Id="rId833" Target="embeddings/oleObject403.bin" Type="http://schemas.openxmlformats.org/officeDocument/2006/relationships/oleObject"/><Relationship Id="rId834" Target="media/image424.wmf" Type="http://schemas.openxmlformats.org/officeDocument/2006/relationships/image"/><Relationship Id="rId835" Target="embeddings/oleObject404.bin" Type="http://schemas.openxmlformats.org/officeDocument/2006/relationships/oleObject"/><Relationship Id="rId836" Target="media/image425.wmf" Type="http://schemas.openxmlformats.org/officeDocument/2006/relationships/image"/><Relationship Id="rId837" Target="embeddings/oleObject405.bin" Type="http://schemas.openxmlformats.org/officeDocument/2006/relationships/oleObject"/><Relationship Id="rId838" Target="media/image426.wmf" Type="http://schemas.openxmlformats.org/officeDocument/2006/relationships/image"/><Relationship Id="rId839" Target="embeddings/oleObject406.bin" Type="http://schemas.openxmlformats.org/officeDocument/2006/relationships/oleObject"/><Relationship Id="rId84" Target="media/image39.wmf" Type="http://schemas.openxmlformats.org/officeDocument/2006/relationships/image"/><Relationship Id="rId840" Target="media/image427.wmf" Type="http://schemas.openxmlformats.org/officeDocument/2006/relationships/image"/><Relationship Id="rId841" Target="embeddings/oleObject407.bin" Type="http://schemas.openxmlformats.org/officeDocument/2006/relationships/oleObject"/><Relationship Id="rId842" Target="media/image428.wmf" Type="http://schemas.openxmlformats.org/officeDocument/2006/relationships/image"/><Relationship Id="rId843" Target="embeddings/oleObject408.bin" Type="http://schemas.openxmlformats.org/officeDocument/2006/relationships/oleObject"/><Relationship Id="rId844" Target="media/image429.wmf" Type="http://schemas.openxmlformats.org/officeDocument/2006/relationships/image"/><Relationship Id="rId845" Target="embeddings/oleObject409.bin" Type="http://schemas.openxmlformats.org/officeDocument/2006/relationships/oleObject"/><Relationship Id="rId846" Target="media/image430.wmf" Type="http://schemas.openxmlformats.org/officeDocument/2006/relationships/image"/><Relationship Id="rId847" Target="embeddings/oleObject410.bin" Type="http://schemas.openxmlformats.org/officeDocument/2006/relationships/oleObject"/><Relationship Id="rId848" Target="media/image431.wmf" Type="http://schemas.openxmlformats.org/officeDocument/2006/relationships/image"/><Relationship Id="rId849" Target="embeddings/oleObject411.bin" Type="http://schemas.openxmlformats.org/officeDocument/2006/relationships/oleObject"/><Relationship Id="rId85" Target="embeddings/oleObject39.bin" Type="http://schemas.openxmlformats.org/officeDocument/2006/relationships/oleObject"/><Relationship Id="rId850" Target="media/image432.wmf" Type="http://schemas.openxmlformats.org/officeDocument/2006/relationships/image"/><Relationship Id="rId851" Target="embeddings/oleObject412.bin" Type="http://schemas.openxmlformats.org/officeDocument/2006/relationships/oleObject"/><Relationship Id="rId852" Target="media/image433.wmf" Type="http://schemas.openxmlformats.org/officeDocument/2006/relationships/image"/><Relationship Id="rId853" Target="embeddings/oleObject413.bin" Type="http://schemas.openxmlformats.org/officeDocument/2006/relationships/oleObject"/><Relationship Id="rId854" Target="media/image434.wmf" Type="http://schemas.openxmlformats.org/officeDocument/2006/relationships/image"/><Relationship Id="rId855" Target="embeddings/oleObject414.bin" Type="http://schemas.openxmlformats.org/officeDocument/2006/relationships/oleObject"/><Relationship Id="rId856" Target="media/image435.wmf" Type="http://schemas.openxmlformats.org/officeDocument/2006/relationships/image"/><Relationship Id="rId857" Target="embeddings/oleObject415.bin" Type="http://schemas.openxmlformats.org/officeDocument/2006/relationships/oleObject"/><Relationship Id="rId858" Target="media/image436.wmf" Type="http://schemas.openxmlformats.org/officeDocument/2006/relationships/image"/><Relationship Id="rId859" Target="embeddings/oleObject416.bin" Type="http://schemas.openxmlformats.org/officeDocument/2006/relationships/oleObject"/><Relationship Id="rId86" Target="media/image40.wmf" Type="http://schemas.openxmlformats.org/officeDocument/2006/relationships/image"/><Relationship Id="rId860" Target="media/image437.wmf" Type="http://schemas.openxmlformats.org/officeDocument/2006/relationships/image"/><Relationship Id="rId861" Target="embeddings/oleObject417.bin" Type="http://schemas.openxmlformats.org/officeDocument/2006/relationships/oleObject"/><Relationship Id="rId862" Target="media/image438.wmf" Type="http://schemas.openxmlformats.org/officeDocument/2006/relationships/image"/><Relationship Id="rId863" Target="embeddings/oleObject418.bin" Type="http://schemas.openxmlformats.org/officeDocument/2006/relationships/oleObject"/><Relationship Id="rId864" Target="media/image439.wmf" Type="http://schemas.openxmlformats.org/officeDocument/2006/relationships/image"/><Relationship Id="rId865" Target="embeddings/oleObject419.bin" Type="http://schemas.openxmlformats.org/officeDocument/2006/relationships/oleObject"/><Relationship Id="rId866" Target="media/image440.wmf" Type="http://schemas.openxmlformats.org/officeDocument/2006/relationships/image"/><Relationship Id="rId867" Target="embeddings/oleObject420.bin" Type="http://schemas.openxmlformats.org/officeDocument/2006/relationships/oleObject"/><Relationship Id="rId868" Target="media/image441.wmf" Type="http://schemas.openxmlformats.org/officeDocument/2006/relationships/image"/><Relationship Id="rId869" Target="embeddings/oleObject421.bin" Type="http://schemas.openxmlformats.org/officeDocument/2006/relationships/oleObject"/><Relationship Id="rId87" Target="embeddings/oleObject40.bin" Type="http://schemas.openxmlformats.org/officeDocument/2006/relationships/oleObject"/><Relationship Id="rId870" Target="media/image442.wmf" Type="http://schemas.openxmlformats.org/officeDocument/2006/relationships/image"/><Relationship Id="rId871" Target="embeddings/oleObject422.bin" Type="http://schemas.openxmlformats.org/officeDocument/2006/relationships/oleObject"/><Relationship Id="rId872" Target="media/image443.wmf" Type="http://schemas.openxmlformats.org/officeDocument/2006/relationships/image"/><Relationship Id="rId873" Target="embeddings/oleObject423.bin" Type="http://schemas.openxmlformats.org/officeDocument/2006/relationships/oleObject"/><Relationship Id="rId874" Target="media/image444.wmf" Type="http://schemas.openxmlformats.org/officeDocument/2006/relationships/image"/><Relationship Id="rId875" Target="embeddings/oleObject424.bin" Type="http://schemas.openxmlformats.org/officeDocument/2006/relationships/oleObject"/><Relationship Id="rId876" Target="media/image445.wmf" Type="http://schemas.openxmlformats.org/officeDocument/2006/relationships/image"/><Relationship Id="rId877" Target="embeddings/oleObject425.bin" Type="http://schemas.openxmlformats.org/officeDocument/2006/relationships/oleObject"/><Relationship Id="rId878" Target="media/image446.wmf" Type="http://schemas.openxmlformats.org/officeDocument/2006/relationships/image"/><Relationship Id="rId879" Target="embeddings/oleObject426.bin" Type="http://schemas.openxmlformats.org/officeDocument/2006/relationships/oleObject"/><Relationship Id="rId88" Target="media/image41.wmf" Type="http://schemas.openxmlformats.org/officeDocument/2006/relationships/image"/><Relationship Id="rId880" Target="media/image447.wmf" Type="http://schemas.openxmlformats.org/officeDocument/2006/relationships/image"/><Relationship Id="rId881" Target="embeddings/oleObject427.bin" Type="http://schemas.openxmlformats.org/officeDocument/2006/relationships/oleObject"/><Relationship Id="rId882" Target="media/image448.wmf" Type="http://schemas.openxmlformats.org/officeDocument/2006/relationships/image"/><Relationship Id="rId883" Target="embeddings/oleObject428.bin" Type="http://schemas.openxmlformats.org/officeDocument/2006/relationships/oleObject"/><Relationship Id="rId884" Target="media/image449.wmf" Type="http://schemas.openxmlformats.org/officeDocument/2006/relationships/image"/><Relationship Id="rId885" Target="embeddings/oleObject429.bin" Type="http://schemas.openxmlformats.org/officeDocument/2006/relationships/oleObject"/><Relationship Id="rId886" Target="media/image450.wmf" Type="http://schemas.openxmlformats.org/officeDocument/2006/relationships/image"/><Relationship Id="rId887" Target="embeddings/oleObject430.bin" Type="http://schemas.openxmlformats.org/officeDocument/2006/relationships/oleObject"/><Relationship Id="rId888" Target="media/image451.wmf" Type="http://schemas.openxmlformats.org/officeDocument/2006/relationships/image"/><Relationship Id="rId889" Target="embeddings/oleObject431.bin" Type="http://schemas.openxmlformats.org/officeDocument/2006/relationships/oleObject"/><Relationship Id="rId89" Target="embeddings/oleObject41.bin" Type="http://schemas.openxmlformats.org/officeDocument/2006/relationships/oleObject"/><Relationship Id="rId890" Target="media/image452.wmf" Type="http://schemas.openxmlformats.org/officeDocument/2006/relationships/image"/><Relationship Id="rId891" Target="embeddings/oleObject432.bin" Type="http://schemas.openxmlformats.org/officeDocument/2006/relationships/oleObject"/><Relationship Id="rId892" Target="media/image453.wmf" Type="http://schemas.openxmlformats.org/officeDocument/2006/relationships/image"/><Relationship Id="rId893" Target="embeddings/oleObject433.bin" Type="http://schemas.openxmlformats.org/officeDocument/2006/relationships/oleObject"/><Relationship Id="rId894" Target="media/image454.wmf" Type="http://schemas.openxmlformats.org/officeDocument/2006/relationships/image"/><Relationship Id="rId895" Target="embeddings/oleObject434.bin" Type="http://schemas.openxmlformats.org/officeDocument/2006/relationships/oleObject"/><Relationship Id="rId896" Target="media/image455.wmf" Type="http://schemas.openxmlformats.org/officeDocument/2006/relationships/image"/><Relationship Id="rId897" Target="embeddings/oleObject435.bin" Type="http://schemas.openxmlformats.org/officeDocument/2006/relationships/oleObject"/><Relationship Id="rId898" Target="media/image456.wmf" Type="http://schemas.openxmlformats.org/officeDocument/2006/relationships/image"/><Relationship Id="rId899" Target="embeddings/oleObject43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7.wmf" Type="http://schemas.openxmlformats.org/officeDocument/2006/relationships/image"/><Relationship Id="rId901" Target="embeddings/oleObject437.bin" Type="http://schemas.openxmlformats.org/officeDocument/2006/relationships/oleObject"/><Relationship Id="rId902" Target="media/image458.wmf" Type="http://schemas.openxmlformats.org/officeDocument/2006/relationships/image"/><Relationship Id="rId903" Target="embeddings/oleObject438.bin" Type="http://schemas.openxmlformats.org/officeDocument/2006/relationships/oleObject"/><Relationship Id="rId904" Target="media/image459.wmf" Type="http://schemas.openxmlformats.org/officeDocument/2006/relationships/image"/><Relationship Id="rId905" Target="embeddings/oleObject439.bin" Type="http://schemas.openxmlformats.org/officeDocument/2006/relationships/oleObject"/><Relationship Id="rId906" Target="media/image460.wmf" Type="http://schemas.openxmlformats.org/officeDocument/2006/relationships/image"/><Relationship Id="rId907" Target="embeddings/oleObject440.bin" Type="http://schemas.openxmlformats.org/officeDocument/2006/relationships/oleObject"/><Relationship Id="rId908" Target="media/image461.wmf" Type="http://schemas.openxmlformats.org/officeDocument/2006/relationships/image"/><Relationship Id="rId909" Target="embeddings/oleObject441.bin" Type="http://schemas.openxmlformats.org/officeDocument/2006/relationships/oleObject"/><Relationship Id="rId91" Target="embeddings/oleObject42.bin" Type="http://schemas.openxmlformats.org/officeDocument/2006/relationships/oleObject"/><Relationship Id="rId910" Target="media/image462.wmf" Type="http://schemas.openxmlformats.org/officeDocument/2006/relationships/image"/><Relationship Id="rId911" Target="embeddings/oleObject442.bin" Type="http://schemas.openxmlformats.org/officeDocument/2006/relationships/oleObject"/><Relationship Id="rId912" Target="media/image463.wmf" Type="http://schemas.openxmlformats.org/officeDocument/2006/relationships/image"/><Relationship Id="rId913" Target="embeddings/oleObject443.bin" Type="http://schemas.openxmlformats.org/officeDocument/2006/relationships/oleObject"/><Relationship Id="rId914" Target="media/image464.wmf" Type="http://schemas.openxmlformats.org/officeDocument/2006/relationships/image"/><Relationship Id="rId915" Target="embeddings/oleObject444.bin" Type="http://schemas.openxmlformats.org/officeDocument/2006/relationships/oleObject"/><Relationship Id="rId916" Target="media/image465.wmf" Type="http://schemas.openxmlformats.org/officeDocument/2006/relationships/image"/><Relationship Id="rId917" Target="embeddings/oleObject445.bin" Type="http://schemas.openxmlformats.org/officeDocument/2006/relationships/oleObject"/><Relationship Id="rId918" Target="media/image466.wmf" Type="http://schemas.openxmlformats.org/officeDocument/2006/relationships/image"/><Relationship Id="rId919" Target="embeddings/oleObject446.bin" Type="http://schemas.openxmlformats.org/officeDocument/2006/relationships/oleObject"/><Relationship Id="rId92" Target="media/image43.wmf" Type="http://schemas.openxmlformats.org/officeDocument/2006/relationships/image"/><Relationship Id="rId920" Target="media/image467.wmf" Type="http://schemas.openxmlformats.org/officeDocument/2006/relationships/image"/><Relationship Id="rId921" Target="embeddings/oleObject447.bin" Type="http://schemas.openxmlformats.org/officeDocument/2006/relationships/oleObject"/><Relationship Id="rId922" Target="media/image468.wmf" Type="http://schemas.openxmlformats.org/officeDocument/2006/relationships/image"/><Relationship Id="rId923" Target="embeddings/oleObject448.bin" Type="http://schemas.openxmlformats.org/officeDocument/2006/relationships/oleObject"/><Relationship Id="rId924" Target="media/image469.wmf" Type="http://schemas.openxmlformats.org/officeDocument/2006/relationships/image"/><Relationship Id="rId925" Target="embeddings/oleObject449.bin" Type="http://schemas.openxmlformats.org/officeDocument/2006/relationships/oleObject"/><Relationship Id="rId926" Target="media/image470.wmf" Type="http://schemas.openxmlformats.org/officeDocument/2006/relationships/image"/><Relationship Id="rId927" Target="embeddings/oleObject450.bin" Type="http://schemas.openxmlformats.org/officeDocument/2006/relationships/oleObject"/><Relationship Id="rId928" Target="media/image471.wmf" Type="http://schemas.openxmlformats.org/officeDocument/2006/relationships/image"/><Relationship Id="rId929" Target="embeddings/oleObject451.bin" Type="http://schemas.openxmlformats.org/officeDocument/2006/relationships/oleObject"/><Relationship Id="rId93" Target="embeddings/oleObject43.bin" Type="http://schemas.openxmlformats.org/officeDocument/2006/relationships/oleObject"/><Relationship Id="rId930" Target="media/image472.wmf" Type="http://schemas.openxmlformats.org/officeDocument/2006/relationships/image"/><Relationship Id="rId931" Target="embeddings/oleObject452.bin" Type="http://schemas.openxmlformats.org/officeDocument/2006/relationships/oleObject"/><Relationship Id="rId932" Target="media/image473.wmf" Type="http://schemas.openxmlformats.org/officeDocument/2006/relationships/image"/><Relationship Id="rId933" Target="embeddings/oleObject453.bin" Type="http://schemas.openxmlformats.org/officeDocument/2006/relationships/oleObject"/><Relationship Id="rId934" Target="media/image474.wmf" Type="http://schemas.openxmlformats.org/officeDocument/2006/relationships/image"/><Relationship Id="rId935" Target="embeddings/oleObject454.bin" Type="http://schemas.openxmlformats.org/officeDocument/2006/relationships/oleObject"/><Relationship Id="rId936" Target="media/image475.wmf" Type="http://schemas.openxmlformats.org/officeDocument/2006/relationships/image"/><Relationship Id="rId937" Target="embeddings/oleObject455.bin" Type="http://schemas.openxmlformats.org/officeDocument/2006/relationships/oleObject"/><Relationship Id="rId938" Target="media/image476.wmf" Type="http://schemas.openxmlformats.org/officeDocument/2006/relationships/image"/><Relationship Id="rId939" Target="embeddings/oleObject456.bin" Type="http://schemas.openxmlformats.org/officeDocument/2006/relationships/oleObject"/><Relationship Id="rId94" Target="media/image44.wmf" Type="http://schemas.openxmlformats.org/officeDocument/2006/relationships/image"/><Relationship Id="rId940" Target="media/image477.wmf" Type="http://schemas.openxmlformats.org/officeDocument/2006/relationships/image"/><Relationship Id="rId941" Target="embeddings/oleObject457.bin" Type="http://schemas.openxmlformats.org/officeDocument/2006/relationships/oleObject"/><Relationship Id="rId942" Target="media/image478.wmf" Type="http://schemas.openxmlformats.org/officeDocument/2006/relationships/image"/><Relationship Id="rId943" Target="embeddings/oleObject458.bin" Type="http://schemas.openxmlformats.org/officeDocument/2006/relationships/oleObject"/><Relationship Id="rId944" Target="media/image479.wmf" Type="http://schemas.openxmlformats.org/officeDocument/2006/relationships/image"/><Relationship Id="rId945" Target="embeddings/oleObject459.bin" Type="http://schemas.openxmlformats.org/officeDocument/2006/relationships/oleObject"/><Relationship Id="rId946" Target="media/image480.wmf" Type="http://schemas.openxmlformats.org/officeDocument/2006/relationships/image"/><Relationship Id="rId947" Target="embeddings/oleObject460.bin" Type="http://schemas.openxmlformats.org/officeDocument/2006/relationships/oleObject"/><Relationship Id="rId948" Target="media/image481.wmf" Type="http://schemas.openxmlformats.org/officeDocument/2006/relationships/image"/><Relationship Id="rId949" Target="embeddings/oleObject461.bin" Type="http://schemas.openxmlformats.org/officeDocument/2006/relationships/oleObject"/><Relationship Id="rId95" Target="embeddings/oleObject44.bin" Type="http://schemas.openxmlformats.org/officeDocument/2006/relationships/oleObject"/><Relationship Id="rId950" Target="media/image482.wmf" Type="http://schemas.openxmlformats.org/officeDocument/2006/relationships/image"/><Relationship Id="rId951" Target="embeddings/oleObject462.bin" Type="http://schemas.openxmlformats.org/officeDocument/2006/relationships/oleObject"/><Relationship Id="rId952" Target="media/image483.wmf" Type="http://schemas.openxmlformats.org/officeDocument/2006/relationships/image"/><Relationship Id="rId953" Target="embeddings/oleObject463.bin" Type="http://schemas.openxmlformats.org/officeDocument/2006/relationships/oleObject"/><Relationship Id="rId954" Target="media/image484.wmf" Type="http://schemas.openxmlformats.org/officeDocument/2006/relationships/image"/><Relationship Id="rId955" Target="embeddings/oleObject464.bin" Type="http://schemas.openxmlformats.org/officeDocument/2006/relationships/oleObject"/><Relationship Id="rId956" Target="media/image485.wmf" Type="http://schemas.openxmlformats.org/officeDocument/2006/relationships/image"/><Relationship Id="rId957" Target="embeddings/oleObject465.bin" Type="http://schemas.openxmlformats.org/officeDocument/2006/relationships/oleObject"/><Relationship Id="rId958" Target="media/image486.wmf" Type="http://schemas.openxmlformats.org/officeDocument/2006/relationships/image"/><Relationship Id="rId959" Target="embeddings/oleObject466.bin" Type="http://schemas.openxmlformats.org/officeDocument/2006/relationships/oleObject"/><Relationship Id="rId96" Target="media/image45.wmf" Type="http://schemas.openxmlformats.org/officeDocument/2006/relationships/image"/><Relationship Id="rId960" Target="media/image487.wmf" Type="http://schemas.openxmlformats.org/officeDocument/2006/relationships/image"/><Relationship Id="rId961" Target="embeddings/oleObject467.bin" Type="http://schemas.openxmlformats.org/officeDocument/2006/relationships/oleObject"/><Relationship Id="rId962" Target="media/image488.wmf" Type="http://schemas.openxmlformats.org/officeDocument/2006/relationships/image"/><Relationship Id="rId963" Target="embeddings/oleObject468.bin" Type="http://schemas.openxmlformats.org/officeDocument/2006/relationships/oleObject"/><Relationship Id="rId964" Target="media/image489.wmf" Type="http://schemas.openxmlformats.org/officeDocument/2006/relationships/image"/><Relationship Id="rId965" Target="embeddings/oleObject469.bin" Type="http://schemas.openxmlformats.org/officeDocument/2006/relationships/oleObject"/><Relationship Id="rId966" Target="media/image490.wmf" Type="http://schemas.openxmlformats.org/officeDocument/2006/relationships/image"/><Relationship Id="rId967" Target="embeddings/oleObject470.bin" Type="http://schemas.openxmlformats.org/officeDocument/2006/relationships/oleObject"/><Relationship Id="rId968" Target="media/image491.wmf" Type="http://schemas.openxmlformats.org/officeDocument/2006/relationships/image"/><Relationship Id="rId969" Target="embeddings/oleObject471.bin" Type="http://schemas.openxmlformats.org/officeDocument/2006/relationships/oleObject"/><Relationship Id="rId97" Target="embeddings/oleObject45.bin" Type="http://schemas.openxmlformats.org/officeDocument/2006/relationships/oleObject"/><Relationship Id="rId970" Target="media/image492.wmf" Type="http://schemas.openxmlformats.org/officeDocument/2006/relationships/image"/><Relationship Id="rId971" Target="embeddings/oleObject472.bin" Type="http://schemas.openxmlformats.org/officeDocument/2006/relationships/oleObject"/><Relationship Id="rId972" Target="media/image493.wmf" Type="http://schemas.openxmlformats.org/officeDocument/2006/relationships/image"/><Relationship Id="rId973" Target="embeddings/oleObject473.bin" Type="http://schemas.openxmlformats.org/officeDocument/2006/relationships/oleObject"/><Relationship Id="rId974" Target="media/image494.wmf" Type="http://schemas.openxmlformats.org/officeDocument/2006/relationships/image"/><Relationship Id="rId975" Target="embeddings/oleObject474.bin" Type="http://schemas.openxmlformats.org/officeDocument/2006/relationships/oleObject"/><Relationship Id="rId976" Target="media/image495.wmf" Type="http://schemas.openxmlformats.org/officeDocument/2006/relationships/image"/><Relationship Id="rId977" Target="embeddings/oleObject475.bin" Type="http://schemas.openxmlformats.org/officeDocument/2006/relationships/oleObject"/><Relationship Id="rId978" Target="media/image496.wmf" Type="http://schemas.openxmlformats.org/officeDocument/2006/relationships/image"/><Relationship Id="rId979" Target="embeddings/oleObject476.bin" Type="http://schemas.openxmlformats.org/officeDocument/2006/relationships/oleObject"/><Relationship Id="rId98" Target="media/image46.wmf" Type="http://schemas.openxmlformats.org/officeDocument/2006/relationships/image"/><Relationship Id="rId980" Target="media/image497.wmf" Type="http://schemas.openxmlformats.org/officeDocument/2006/relationships/image"/><Relationship Id="rId981" Target="embeddings/oleObject477.bin" Type="http://schemas.openxmlformats.org/officeDocument/2006/relationships/oleObject"/><Relationship Id="rId982" Target="media/image498.wmf" Type="http://schemas.openxmlformats.org/officeDocument/2006/relationships/image"/><Relationship Id="rId983" Target="embeddings/oleObject478.bin" Type="http://schemas.openxmlformats.org/officeDocument/2006/relationships/oleObject"/><Relationship Id="rId984" Target="media/image499.wmf" Type="http://schemas.openxmlformats.org/officeDocument/2006/relationships/image"/><Relationship Id="rId985" Target="embeddings/oleObject479.bin" Type="http://schemas.openxmlformats.org/officeDocument/2006/relationships/oleObject"/><Relationship Id="rId986" Target="media/image500.wmf" Type="http://schemas.openxmlformats.org/officeDocument/2006/relationships/image"/><Relationship Id="rId987" Target="embeddings/oleObject480.bin" Type="http://schemas.openxmlformats.org/officeDocument/2006/relationships/oleObject"/><Relationship Id="rId988" Target="media/image501.wmf" Type="http://schemas.openxmlformats.org/officeDocument/2006/relationships/image"/><Relationship Id="rId989" Target="embeddings/oleObject481.bin" Type="http://schemas.openxmlformats.org/officeDocument/2006/relationships/oleObject"/><Relationship Id="rId99" Target="embeddings/oleObject46.bin" Type="http://schemas.openxmlformats.org/officeDocument/2006/relationships/oleObject"/><Relationship Id="rId990" Target="media/image502.wmf" Type="http://schemas.openxmlformats.org/officeDocument/2006/relationships/image"/><Relationship Id="rId991" Target="embeddings/oleObject482.bin" Type="http://schemas.openxmlformats.org/officeDocument/2006/relationships/oleObject"/><Relationship Id="rId992" Target="media/image503.wmf" Type="http://schemas.openxmlformats.org/officeDocument/2006/relationships/image"/><Relationship Id="rId993" Target="embeddings/oleObject483.bin" Type="http://schemas.openxmlformats.org/officeDocument/2006/relationships/oleObject"/><Relationship Id="rId994" Target="media/image504.wmf" Type="http://schemas.openxmlformats.org/officeDocument/2006/relationships/image"/><Relationship Id="rId995" Target="embeddings/oleObject484.bin" Type="http://schemas.openxmlformats.org/officeDocument/2006/relationships/oleObject"/><Relationship Id="rId996" Target="media/image505.wmf" Type="http://schemas.openxmlformats.org/officeDocument/2006/relationships/image"/><Relationship Id="rId997" Target="embeddings/oleObject485.bin" Type="http://schemas.openxmlformats.org/officeDocument/2006/relationships/oleObject"/><Relationship Id="rId998" Target="media/image506.wmf" Type="http://schemas.openxmlformats.org/officeDocument/2006/relationships/image"/><Relationship Id="rId999" Target="embeddings/oleObject48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6</Pages>
  <Words>37483</Words>
  <Characters>213655</Characters>
  <Application>Microsoft Office Word</Application>
  <DocSecurity>0</DocSecurity>
  <Lines>1780</Lines>
  <Paragraphs>501</Paragraphs>
  <ScaleCrop>false</ScaleCrop>
  <Company>www.thuvienhoclieu.com</Company>
  <LinksUpToDate>false</LinksUpToDate>
  <CharactersWithSpaces>250637</CharactersWithSpaces>
  <SharedDoc>false</SharedDoc>
  <HLinks>
    <vt:vector size="36" baseType="variant">
      <vt:variant>
        <vt:i4>5374021</vt:i4>
      </vt:variant>
      <vt:variant>
        <vt:i4>15</vt:i4>
      </vt:variant>
      <vt:variant>
        <vt:i4>0</vt:i4>
      </vt:variant>
      <vt:variant>
        <vt:i4>5</vt:i4>
      </vt:variant>
      <vt:variant>
        <vt:lpwstr>https://drive.google.com/drive/u/0/folders/10L2huDhf9c0zSjLYumpuGzmAgv8HVA5Z</vt:lpwstr>
      </vt:variant>
      <vt:variant>
        <vt:lpwstr/>
      </vt:variant>
      <vt:variant>
        <vt:i4>917584</vt:i4>
      </vt:variant>
      <vt:variant>
        <vt:i4>12</vt:i4>
      </vt:variant>
      <vt:variant>
        <vt:i4>0</vt:i4>
      </vt:variant>
      <vt:variant>
        <vt:i4>5</vt:i4>
      </vt:variant>
      <vt:variant>
        <vt:lpwstr>https://drive.google.com/drive/u/0/folders/1KFsVOFRibThlq1zFqbM7S0LYYOLaIytm</vt:lpwstr>
      </vt:variant>
      <vt:variant>
        <vt:lpwstr/>
      </vt:variant>
      <vt:variant>
        <vt:i4>1376337</vt:i4>
      </vt:variant>
      <vt:variant>
        <vt:i4>9</vt:i4>
      </vt:variant>
      <vt:variant>
        <vt:i4>0</vt:i4>
      </vt:variant>
      <vt:variant>
        <vt:i4>5</vt:i4>
      </vt:variant>
      <vt:variant>
        <vt:lpwstr>https://drive.google.com/drive/u/0/folders/1JvQAJGC1nNTFw7kQHqyY3xlGxj3-2E-W</vt:lpwstr>
      </vt:variant>
      <vt:variant>
        <vt:lpwstr/>
      </vt:variant>
      <vt:variant>
        <vt:i4>4456472</vt:i4>
      </vt:variant>
      <vt:variant>
        <vt:i4>6</vt:i4>
      </vt:variant>
      <vt:variant>
        <vt:i4>0</vt:i4>
      </vt:variant>
      <vt:variant>
        <vt:i4>5</vt:i4>
      </vt:variant>
      <vt:variant>
        <vt:lpwstr>https://drive.google.com/drive/u/0/folders/1vFtnl-3FdVWJcemsZ2c5TtPouKf7obfw</vt:lpwstr>
      </vt:variant>
      <vt:variant>
        <vt:lpwstr/>
      </vt:variant>
      <vt:variant>
        <vt:i4>1572894</vt:i4>
      </vt:variant>
      <vt:variant>
        <vt:i4>3</vt:i4>
      </vt:variant>
      <vt:variant>
        <vt:i4>0</vt:i4>
      </vt:variant>
      <vt:variant>
        <vt:i4>5</vt:i4>
      </vt:variant>
      <vt:variant>
        <vt:lpwstr>https://drive.google.com/drive/u/0/folders/1za0lW-wTxAfaeD6sni3PckrrjdsVXvKg</vt:lpwstr>
      </vt:variant>
      <vt:variant>
        <vt:lpwstr/>
      </vt:variant>
      <vt:variant>
        <vt:i4>262154</vt:i4>
      </vt:variant>
      <vt:variant>
        <vt:i4>0</vt:i4>
      </vt:variant>
      <vt:variant>
        <vt:i4>0</vt:i4>
      </vt:variant>
      <vt:variant>
        <vt:i4>5</vt:i4>
      </vt:variant>
      <vt:variant>
        <vt:lpwstr>https://drive.google.com/drive/u/0/folders/1HubIeqpm5PBgb38GX2LXw8TeuvPY3oF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19T15:13:00Z</dcterms:created>
  <dc:creator>tailieu123.edu.vn</dc:creator>
  <dcterms:modified xsi:type="dcterms:W3CDTF">2020-03-19T15:13:00Z</dcterms:modified>
  <cp:revision>1</cp:revision>
  <dc:title>10 Đề Ôn Thi THPT QG Môn Lý 2020 Có Đáp Án Và Lời Giải-Tập 5</dc:title>
</cp:coreProperties>
</file>